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notesSlides/notesSlide2.xml" ContentType="application/vnd.openxmlformats-officedocument.presentationml.notesSlide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276" r:id="rId2"/>
    <p:sldId id="278" r:id="rId3"/>
    <p:sldId id="304" r:id="rId4"/>
    <p:sldId id="308" r:id="rId5"/>
    <p:sldId id="321" r:id="rId6"/>
    <p:sldId id="309" r:id="rId7"/>
    <p:sldId id="320" r:id="rId8"/>
    <p:sldId id="311" r:id="rId9"/>
    <p:sldId id="312" r:id="rId10"/>
    <p:sldId id="367" r:id="rId11"/>
    <p:sldId id="368" r:id="rId12"/>
    <p:sldId id="370" r:id="rId13"/>
    <p:sldId id="369" r:id="rId14"/>
    <p:sldId id="365" r:id="rId15"/>
    <p:sldId id="363" r:id="rId16"/>
    <p:sldId id="330" r:id="rId17"/>
    <p:sldId id="366" r:id="rId18"/>
    <p:sldId id="364" r:id="rId19"/>
    <p:sldId id="313" r:id="rId20"/>
    <p:sldId id="280" r:id="rId21"/>
    <p:sldId id="371" r:id="rId22"/>
    <p:sldId id="372" r:id="rId23"/>
    <p:sldId id="316" r:id="rId24"/>
    <p:sldId id="317" r:id="rId25"/>
    <p:sldId id="373" r:id="rId26"/>
    <p:sldId id="318" r:id="rId27"/>
    <p:sldId id="322" r:id="rId28"/>
    <p:sldId id="374" r:id="rId29"/>
    <p:sldId id="375" r:id="rId30"/>
    <p:sldId id="324" r:id="rId31"/>
    <p:sldId id="325" r:id="rId32"/>
    <p:sldId id="326" r:id="rId33"/>
    <p:sldId id="327" r:id="rId34"/>
    <p:sldId id="328" r:id="rId35"/>
    <p:sldId id="329" r:id="rId36"/>
    <p:sldId id="331" r:id="rId37"/>
    <p:sldId id="332" r:id="rId38"/>
    <p:sldId id="333" r:id="rId39"/>
    <p:sldId id="334" r:id="rId40"/>
    <p:sldId id="335" r:id="rId41"/>
    <p:sldId id="336" r:id="rId42"/>
    <p:sldId id="337" r:id="rId43"/>
    <p:sldId id="338" r:id="rId44"/>
    <p:sldId id="339" r:id="rId45"/>
    <p:sldId id="340" r:id="rId46"/>
    <p:sldId id="341" r:id="rId47"/>
    <p:sldId id="342" r:id="rId48"/>
    <p:sldId id="343" r:id="rId49"/>
    <p:sldId id="344" r:id="rId50"/>
    <p:sldId id="345" r:id="rId51"/>
    <p:sldId id="346" r:id="rId52"/>
    <p:sldId id="347" r:id="rId53"/>
    <p:sldId id="348" r:id="rId54"/>
    <p:sldId id="349" r:id="rId55"/>
    <p:sldId id="350" r:id="rId56"/>
    <p:sldId id="351" r:id="rId57"/>
    <p:sldId id="352" r:id="rId58"/>
    <p:sldId id="353" r:id="rId59"/>
    <p:sldId id="354" r:id="rId60"/>
    <p:sldId id="355" r:id="rId61"/>
    <p:sldId id="356" r:id="rId62"/>
    <p:sldId id="357" r:id="rId63"/>
    <p:sldId id="358" r:id="rId64"/>
    <p:sldId id="359" r:id="rId65"/>
    <p:sldId id="360" r:id="rId66"/>
    <p:sldId id="361" r:id="rId67"/>
    <p:sldId id="362" r:id="rId68"/>
  </p:sldIdLst>
  <p:sldSz cx="12192000" cy="6858000"/>
  <p:notesSz cx="6858000" cy="9144000"/>
  <p:defaultTextStyle>
    <a:defPPr>
      <a:defRPr lang="vi-V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006600"/>
    <a:srgbClr val="FFFF00"/>
    <a:srgbClr val="CC3300"/>
    <a:srgbClr val="0033CC"/>
    <a:srgbClr val="00CC00"/>
    <a:srgbClr val="33CC33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4" autoAdjust="0"/>
    <p:restoredTop sz="94049" autoAdjust="0"/>
  </p:normalViewPr>
  <p:slideViewPr>
    <p:cSldViewPr>
      <p:cViewPr varScale="1">
        <p:scale>
          <a:sx n="62" d="100"/>
          <a:sy n="62" d="100"/>
        </p:scale>
        <p:origin x="556" y="5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71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2748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wmf"/><Relationship Id="rId2" Type="http://schemas.openxmlformats.org/officeDocument/2006/relationships/image" Target="../media/image619.wmf"/><Relationship Id="rId1" Type="http://schemas.openxmlformats.org/officeDocument/2006/relationships/image" Target="../media/image618.wmf"/><Relationship Id="rId4" Type="http://schemas.openxmlformats.org/officeDocument/2006/relationships/image" Target="../media/image6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7.wmf"/><Relationship Id="rId1" Type="http://schemas.openxmlformats.org/officeDocument/2006/relationships/image" Target="../media/image94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4.wmf"/><Relationship Id="rId1" Type="http://schemas.openxmlformats.org/officeDocument/2006/relationships/image" Target="../media/image14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2:03.022"/>
    </inkml:context>
    <inkml:brush xml:id="br0">
      <inkml:brushProperty name="width" value="0.1" units="cm"/>
      <inkml:brushProperty name="height" value="0.2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029 530 496,'37'-29'16245,"-33"21"-14482,0 7-1682,-1 0-1,1 0 1,0 0-1,-1 0 1,1 1-1,6-1 1,-2 0 36,112-17 3055,213-3 0,163-15 396,-268 4-2780,218-21 2039,-105 21-2760,-27 3-79,258-46 12,-322 36 0,-133 22 0,40-3 0,139-26 0,-210 29 0,156-11 0,90 20 0,-82 0 0,103 2 0,225 26 0,-527-19 0,22 0 0,-10 0 0,90 12 0,11 14 0,190 28 0,167-19 0,-69-8 0,-349-16 0,126 10 0,222 21 0,-293-23 0,198 11 0,59 0 0,-267-32 0,-50-2 0,207 10 0,-381 1 0,1 1 0,51-8 0,-261 16 0,218-10 0,-1 4 0,-76 22 0,-118 63 0,74-23 0,21-4 0,-13 5 0,121-55 0,0-2 0,-105 16 0,96-25 0,-93 8 0,38-9 0,-121 2 0,-68-1 0,162-14 0,73 2 0,-156 9 0,137 0 0,-487 4 0,84 28 0,201-8 0,63-5 0,11-2 0,-374 48 0,405-33 0,-147 26 0,-4-24 0,204-32 0,-283 17 0,-87-22 0,157-9 0,178 0 0,-109-3 0,70 3 0,212 7 0,-227-18 0,130 4 0,-106-12 0,100 9 0,-102-28 0,148 30 0,42 10 0,-20-3 0,0-3 0,-35-15 0,66 23 0,-1 1 0,1 0 0,-1-1 0,-13-1 0,39-4 0,300-47 0,-48 11 0,-119 13 0,193-47 0,606-108 0,39 69 0,407 20 0,-1108 92 0,29 0 0,-255 2 0,339-24 0,-309 17 0,1-6 0,113-32 0,-187 42 0,0 0 0,0-1 0,0-1 0,-1-1 0,36-23 0,-55 32 0,1-1 0,0 0 0,0 0 0,-1 1 0,1-1 0,0 0 0,-1 0 0,1 0 0,0 0 0,-1 1 0,1-1 0,-1 0 0,0 0 0,1 0 0,-1 0 0,0 0 0,1 0 0,-1 0 0,0 0 0,0 0 0,0-1 0,0 1 0,0 0 0,0 0 0,0 0 0,-1 0 0,1 0 0,0 0 0,0 0 0,-1 0 0,1 0 0,-1 0 0,1 0 0,-1 0 0,1 1 0,-1-1 0,0 0 0,1 0 0,-1 0 0,0 1 0,1-1 0,-2-1 0,-2-1 0,0-1 0,0 1 0,0-1 0,-1 1 0,1 0 0,-1 1 0,-7-4 0,-9-1 0,-1 1 0,0 0 0,-1 2 0,1 0 0,-41 0 0,-117 10 0,172-5 0,-307 28 0,2 13 0,-433 117 0,-313 151 0,180-14 0,749-252 0,-551 172 0,501-160 0,180-56 0,0 0 0,0 0 0,0 0 0,0 0 0,0 0 0,0 0 0,0 0 0,0 0 0,1 0 0,-1 0 0,0 0 0,0 1 0,0-1 0,0 0 0,0 0 0,0 0 0,0 0 0,0 0 0,0 0 0,0 0 0,0 0 0,0 0 0,0 0 0,0 0 0,1 0 0,-1 0 0,0 1 0,0-1 0,0 0 0,0 0 0,0 0 0,0 0 0,0 0 0,0 0 0,0 0 0,0 0 0,0 0 0,0 1 0,0-1 0,0 0 0,0 0 0,0 0 0,0 0 0,0 0 0,0 0 0,-1 0 0,1 0 0,0 0 0,0 0 0,0 1 0,0-1 0,0 0 0,0 0 0,0 0 0,0 0 0,0 0 0,0 0 0,0 0 0,0 0 0,0 0 0,0 0 0,-1 0 0,1 0 0,0 0 0,0 0 0,0 0 0,0 0 0,0 0 0,0 0 0,6 3 0,12-1 0,0-1 0,35-2 0,-10 0 0,657-36 0,49-86 0,-11-56 0,-503 119 0,360-44 0,-477 91 0,342-32 0,-439 41 0,-15 1 0,-13-2 0,-22-1 0,1 1 0,-2 2 0,1 0 0,0 2 0,-30 3 0,3-1 0,-411 19 0,275-8 0,-1606 179 0,1545-154 0,-393 75 0,562-93 0,84-20 0,0 1 0,0 0 0,-1 0 0,1 0 0,0 0 0,0 0 0,0 0 0,0 0 0,0 0 0,0 0 0,0 0 0,0 0 0,0 0 0,0 0 0,0 0 0,0 0 0,0 0 0,0 0 0,-1 0 0,1 0 0,0 0 0,0 0 0,0 0 0,0 1 0,0-1 0,0 0 0,0 0 0,0 0 0,0 0 0,0 0 0,0 0 0,0 0 0,0 0 0,0 0 0,0 0 0,0 0 0,0 0 0,0 0 0,0 0 0,0 0 0,-1 0 0,1 0 0,0 0 0,0 1 0,0-1 0,0 0 0,0 0 0,0 0 0,0 0 0,0 0 0,0 0 0,0 0 0,0 0 0,0 0 0,1 0 0,-1 0 0,0 0 0,0 0 0,0 1 0,0-1 0,0 0 0,0 0 0,0 0 0,0 0 0,0 0 0,0 0 0,0 0 0,0 0 0,0 0 0,7 4 0,13 2 0,23-1 0,1-2 0,66-3 0,88-16 0,-181 14 0,637-96 0,-7-39 0,-321 62 0,956-197 0,-226 129 0,-538 82 0,-516 61 0,23-3 0,0-2 0,0 0 0,0-2 0,37-15 0,-61 22 0,0 0 0,-1 0 0,1 0 0,-1 0 0,1 0 0,-1-1 0,1 1 0,-1 0 0,1 0 0,-1-1 0,1 1 0,-1 0 0,1-1 0,-1 1 0,1-1 0,-1 1 0,0-1 0,1 1 0,-1 0 0,0-1 0,1 1 0,-1-1 0,0 1 0,0-1 0,0 0 0,1 1 0,-1-1 0,0 1 0,0-1 0,0 1 0,0-1 0,0 0 0,0 1 0,0-1 0,0 1 0,0-1 0,0 1 0,0-1 0,0 0 0,-1 1 0,1-1 0,0 1 0,0-1 0,-1 1 0,1-1 0,0 1 0,0-1 0,-1 1 0,1-1 0,-1 1 0,1 0 0,0-1 0,-1 1 0,1-1 0,-1 1 0,1 0 0,-1 0 0,1-1 0,-1 1 0,1 0 0,-2-1 0,-36-16 0,13 10 0,-1 0 0,0 2 0,-1 0 0,-47 0 0,-111 10 0,147-3 0,-1184 135 0,566 3 0,643-137 0,4-1 0,0 0 0,1 1 0,-1 0 0,-13 6 0,22-9 0,0 0 0,-1 0 0,1 1 0,0-1 0,-1 0 0,1 0 0,0 0 0,0 0 0,-1 1 0,1-1 0,0 0 0,-1 0 0,1 1 0,0-1 0,0 0 0,0 0 0,-1 1 0,1-1 0,0 0 0,0 0 0,0 1 0,0-1 0,0 0 0,-1 1 0,1-1 0,0 0 0,0 1 0,0-1 0,0 0 0,0 1 0,0-1 0,0 0 0,0 1 0,10 7 0,21 1 0,-30-9 0,68 12 0,0-4 0,99 0 0,-88-6 0,1007 19 0,37-65 0,-531-62 0,-529 91 0,-1-3 0,93-38 0,-155 56 0,-1 0 0,0 0 0,0 0 0,0 0 0,0 0 0,0 0 0,1 0 0,-1 0 0,0-1 0,0 1 0,0 0 0,0 0 0,0 0 0,1 0 0,-1 0 0,0 0 0,0 0 0,0 0 0,0 0 0,0 0 0,0 0 0,1-1 0,-1 1 0,0 0 0,0 0 0,0 0 0,0 0 0,0 0 0,0 0 0,0-1 0,0 1 0,0 0 0,0 0 0,0 0 0,0 0 0,0-1 0,0 1 0,0 0 0,0 0 0,0 0 0,0 0 0,0 0 0,0-1 0,0 1 0,0 0 0,0 0 0,0 0 0,0 0 0,0-1 0,-10-3 0,-13 1 0,-50 2 0,1 2 0,-112 19 0,-143 43 0,238-44 0,42-9 0,-965 230 0,994-235 0,-91 29 0,92-27 0,0 0 0,1 1 0,0 0 0,-18 13 0,33-20 0,-1 0 0,1 0 0,-1-1 0,1 1 0,0 1 0,-1-1 0,1 0 0,0 0 0,0 0 0,0 1 0,0-1 0,0 0 0,0 1 0,0-1 0,0 1 0,1-1 0,-1 1 0,1 0 0,-1-1 0,1 1 0,-1-1 0,1 1 0,0 0 0,0-1 0,0 1 0,0 0 0,0 0 0,0-1 0,0 1 0,1 0 0,-1-1 0,0 1 0,1-1 0,0 1 0,-1 0 0,1-1 0,0 1 0,0-1 0,0 0 0,2 3 0,1 1 0,0-1 0,1 0 0,-1 0 0,1 0 0,0-1 0,0 0 0,1 0 0,-1 0 0,1 0 0,5 1 0,18 5 0,1-2 0,0-1 0,0-1 0,37 1 0,125-6 0,-157-1 0,608-24 0,-2-35 0,-507 40 0,-1-6 0,-2-6 0,-1-5 0,219-95 0,-333 125 0,219-111 0,-204 100 0,-2-1 0,-1-1 0,0-1 0,-1-2 0,33-37 0,-54 54 0,-1-1 0,0 1 0,-1-1 0,1 0 0,-1 0 0,0 0 0,-1-1 0,4-10 0,-6 16 0,-1 0 0,0-1 0,1 1 0,-1-1 0,0 1 0,0-1 0,0 1 0,0-1 0,-1 1 0,1-1 0,-1 1 0,1-1 0,-1 1 0,0-1 0,0 1 0,0 0 0,0 0 0,0-1 0,-1 1 0,1 0 0,-1 0 0,1 0 0,-1 0 0,0 1 0,0-1 0,0 0 0,0 1 0,0-1 0,0 1 0,-4-2 0,-3-2 0,-1 1 0,-1 0 0,1 0 0,0 1 0,-1 1 0,1 0 0,-21-2 0,-77 3 0,-15 10 0,0 5 0,-144 36 0,194-32 0,-80 29 0,126-36 0,-1 0 0,2 2 0,-1 1 0,2 2 0,-44 33 0,64-45 0,0 1 0,0-1 0,1 1 0,-1 1 0,1-1 0,0 0 0,1 1 0,-1 0 0,1 0 0,0 0 0,1 0 0,-4 12 0,5-14 0,1 0 0,0-1 0,-1 1 0,1 0 0,0 0 0,1 0 0,-1 0 0,1 0 0,0 0 0,0-1 0,0 1 0,0 0 0,1-1 0,-1 1 0,1-1 0,0 1 0,0-1 0,0 0 0,0 0 0,1 0 0,0 0 0,-1 0 0,4 2 0,5 4 0,0-1 0,1 0 0,0-1 0,0 0 0,0-1 0,1-1 0,0 0 0,0 0 0,18 3 0,6-1 0,0-1 0,45 1 0,17-5 0,-1-5 0,109-16 0,192-49 0,-82-6 0,-241 50 0,-1-3 0,77-39 0,-123 52 0,-15 8 0,0 0 0,0-1 0,-1-1 0,21-16 0,-33 23 0,0 0 0,0 0 0,0 0 0,0 0 0,0 0 0,0 1 0,-1-2 0,1 1 0,0 0 0,0 0 0,-1 0 0,1 0 0,-1 0 0,1 0 0,-1-1 0,0 1 0,1 0 0,-1 0 0,0-1 0,0 1 0,0 0 0,0-1 0,0 1 0,0-2 0,-1 1 0,0 0 0,0 0 0,0 0 0,0 1 0,0-1 0,0 0 0,-1 1 0,1-1 0,0 1 0,-1 0 0,0-1 0,1 1 0,-1 0 0,-1-1 0,-5-3 0,0 1 0,-1 0 0,1 1 0,-1 0 0,-16-4 0,-7 2 0,0 2 0,1 1 0,-1 2 0,-52 5 0,26 3 0,-92 25 0,110-22 0,-61 26 0,90-32 0,0 0 0,0 1 0,1 0 0,0 1 0,0 0 0,0 1 0,1 0 0,0 0 0,1 1 0,-8 10 0,13-16 0,1 1 0,0-1 0,0 1 0,0 0 0,0 0 0,0 0 0,1 0 0,0 0 0,0 0 0,0 0 0,0 0 0,1 1 0,0-1 0,0 0 0,0 0 0,0 1 0,1-1 0,-1 0 0,1 0 0,0 0 0,0 0 0,1 0 0,-1 0 0,1 0 0,0 0 0,0 0 0,0-1 0,1 1 0,-1-1 0,6 6 0,1 0 0,-1-1 0,1 0 0,1 0 0,-1-1 0,1 0 0,1-1 0,-1 0 0,1-1 0,20 7 0,17 2 0,-1-2 0,2-3 0,-1-1 0,53 1 0,-20-7 0,138-15 0,-174 7 0,0-2 0,85-26 0,-105 25 0,-1 0 0,1-2 0,-2-1 0,0-1 0,0-1 0,31-25 0,-49 34 0,1 0 0,-1 0 0,1-1 0,-2 0 0,1 0 0,-1 0 0,0 0 0,5-9 0,-8 13 0,0-1 0,-1 1 0,1-1 0,0 1 0,-1-1 0,1 1 0,-1-1 0,0 1 0,1-1 0,-1 0 0,-1 1 0,1-1 0,0 1 0,-1-1 0,1 1 0,-1-1 0,0 1 0,0-1 0,0 1 0,0 0 0,0-1 0,0 1 0,-1 0 0,1 0 0,-1 0 0,1 0 0,-4-3 0,-2-1 0,1 1 0,-1 0 0,0 1 0,-1 0 0,1 0 0,-1 0 0,0 1 0,0 0 0,0 0 0,-13-2 0,-6 0 0,-52-2 0,39 6 0,1 1 0,-1 2 0,1 2 0,-1 2 0,1 1 0,1 2 0,0 2 0,0 1 0,1 2 0,0 2 0,-54 32 0,80-41 0,1 0 0,1 1 0,0 0 0,0 0 0,0 1 0,1 1 0,0-1 0,1 1 0,0 0 0,1 1 0,0 0 0,1 0 0,-8 22 0,11-27 0,0 0 0,1 0 0,0 0 0,0 0 0,0 0 0,1 0 0,0 0 0,0 0 0,0 0 0,1 0 0,0 0 0,0 0 0,1 0 0,-1 0 0,1 0 0,1 0 0,-1-1 0,1 1 0,0-1 0,0 0 0,1 1 0,-1-2 0,1 1 0,0 0 0,0-1 0,1 0 0,-1 0 0,1 0 0,8 5 0,-2-3 0,0-1 0,0 0 0,1 0 0,-1-1 0,1 0 0,0-1 0,0-1 0,1 0 0,-1 0 0,0-2 0,23 0 0,-7-2 0,0-1 0,0-1 0,-1-2 0,31-10 0,-43 12 0,0-2 0,-1 0 0,1 0 0,-1-1 0,-1-1 0,0-1 0,0 0 0,18-16 0,-30 24 0,0 0 0,0 0 0,1 0 0,-1 0 0,0 0 0,0-1 0,-1 1 0,1 0 0,0-1 0,0 1 0,-1-1 0,1 1 0,-1-1 0,1 1 0,-1-1 0,1 0 0,-1 1 0,0-1 0,0 1 0,0-1 0,0 0 0,0-2 0,-1 2 0,0 0 0,0 0 0,0 0 0,0 0 0,-1 1 0,1-1 0,0 0 0,-1 1 0,1-1 0,-1 1 0,0-1 0,1 1 0,-1 0 0,-3-2 0,-5-2 0,1 1 0,0 0 0,-1 1 0,1 0 0,-1 0 0,-12-1 0,1 2 0,0 1 0,-1 1 0,1 1 0,-37 6 0,-84 25 0,85-18 0,-67 13 0,-207 17 0,158-30 0,-162 11 0,-1-26 0,44-4 0,-20-2 0,147-9 0,-67-4 0,27-4 0,154 16 0,-160-21 0,154 29 0,0 2 0,-102 17 0,63-6 0,-119 22 0,-312 8 0,335-33 0,-309 54 0,347-37 0,0-7 0,-212-1 0,-704-77 0,546-17 0,167 22 0,-202-37 0,486 83 0,51 5 0,-40-6 0,-179-37 0,24 4 0,-85-36 0,154 35 0,103 27 0,-1 2 0,0 1 0,-49-5 0,6 12 0,88 5 0,0 0 0,1 1 0,-1-1 0,0 1 0,0-1 0,0 1 0,0-1 0,1 1 0,-1-1 0,0 1 0,1 0 0,-1-1 0,0 1 0,1 0 0,-1 0 0,1-1 0,-1 1 0,1 0 0,-1 0 0,1 0 0,0 0 0,-1 0 0,1 0 0,0-1 0,0 1 0,0 0 0,-1 0 0,1 0 0,0 0 0,0 0 0,1 0 0,-1 0 0,0 0 0,0 1 0,4 34 0,-1-23 0,0-1 0,1 0 0,0 0 0,1 0 0,1 0 0,-1-1 0,2 0 0,-1 0 0,2-1 0,-1 1 0,2-2 0,-1 1 0,1-1 0,0 0 0,1-1 0,0 0 0,1-1 0,-1 0 0,1-1 0,1 0 0,-1 0 0,1-1 0,19 5 0,23 1 0,0-2 0,0-3 0,0-2 0,106-7 0,-69-6 0,-1-3 0,101-29 0,-154 32 0,-2-2 0,67-30 0,-100 40 0,0 0 0,0 0 0,0 0 0,0 0 0,0 0 0,-1-1 0,1 1 0,-1-1 0,1 1 0,-1-1 0,1 1 0,-1-1 0,0 0 0,0 0 0,0 1 0,0-1 0,0 0 0,1-3 0,-2 4 0,0 0 0,0 0 0,0-1 0,0 1 0,-1 0 0,1 0 0,0 0 0,-1-1 0,1 1 0,-1 0 0,1 0 0,-1 0 0,1 0 0,-1 0 0,0 0 0,1 0 0,-1 0 0,0 0 0,0 0 0,0 0 0,0 0 0,0 1 0,0-1 0,0 0 0,0 1 0,0-1 0,0 1 0,0-1 0,0 1 0,-3-1 0,-13-5 0,0 0 0,0 2 0,0 0 0,-1 1 0,0 1 0,-24 0 0,-111 8 0,132-4 0,-87 7 0,1 5 0,1 4 0,1 6 0,-190 67 0,286-87 0,0 0 0,0 0 0,0 1 0,-14 10 0,23-15 0,0 0 0,-1 0 0,1 1 0,0-1 0,0 0 0,-1 0 0,1 1 0,0-1 0,0 0 0,0 1 0,0-1 0,0 0 0,-1 1 0,1-1 0,0 0 0,0 1 0,0-1 0,0 0 0,0 1 0,0-1 0,0 0 0,0 1 0,0-1 0,0 0 0,0 1 0,0-1 0,1 0 0,-1 1 0,0-1 0,0 0 0,0 1 0,0-1 0,0 0 0,1 0 0,-1 1 0,0-1 0,0 0 0,1 0 0,-1 1 0,0-1 0,0 0 0,1 0 0,-1 0 0,0 1 0,0-1 0,1 0 0,-1 0 0,0 0 0,1 0 0,-1 0 0,20 8 0,-18-7 0,18 4 0,-18-6 0,-14-3 0,-12-3 0,-1 2 0,0 1 0,0 2 0,0 0 0,0 1 0,0 2 0,0 0 0,0 2 0,-29 6 0,47-7 0,1 1 0,-1-1 0,1 1 0,0 0 0,0 1 0,0 0 0,0 0 0,1 0 0,-1 0 0,1 1 0,0 0 0,0 0 0,1 1 0,-6 7 0,9-12 0,1-1 0,-1 0 0,0 1 0,1-1 0,-1 0 0,0 0 0,0 1 0,1-1 0,-1 0 0,0 0 0,0 0 0,1 0 0,-1 0 0,0 0 0,0 0 0,1 0 0,-1 0 0,0 0 0,0-1 0,1 1 0,-1 0 0,0-1 0,1 1 0,-1 0 0,0-1 0,1 1 0,-1 0 0,0-1 0,1 1 0,-1-1 0,0 0 0,0 0 0,-8-4 0,-305-177 0,281 166 0,-42-16 0,75 32 0,0 0 0,0 0 0,0 0 0,-1 0 0,1 0 0,0 0 0,0 0 0,0 0 0,0 0 0,0 0 0,0-1 0,0 1 0,0 0 0,0 0 0,-1 0 0,1 0 0,0 0 0,0 0 0,0 0 0,0 0 0,0 0 0,0 0 0,0 0 0,0 0 0,-1 0 0,1 0 0,0 0 0,0 0 0,0 0 0,0 0 0,0 1 0,0-1 0,0 0 0,0 0 0,0 0 0,-1 0 0,1 0 0,0 0 0,0 0 0,0 0 0,0 0 0,0 0 0,0 0 0,0 0 0,0 1 0,0-1 0,0 0 0,0 0 0,0 0 0,0 0 0,0 0 0,0 0 0,0 0 0,0 0 0,0 1 0,0-1 0,3 8 0,9 9 0,7 4 0,1 0 0,2-1 0,-1-2 0,2 0 0,1-1 0,0-1 0,1-1 0,0-2 0,1 0 0,1-2 0,53 16 0,-60-22 0,0-1 0,0-1 0,1 0 0,-1-2 0,0 0 0,1-2 0,-1 0 0,0-1 0,1-1 0,-1-1 0,-1 0 0,1-2 0,-1 0 0,1-2 0,-2 0 0,1-1 0,28-19 0,-32 18 0,-2-1 0,22-21 0,-30 27 0,0 0 0,-1 0 0,1-1 0,-1 0 0,-1 0 0,1 0 0,-1 0 0,0-1 0,3-9 0,-6 15 0,0 0 0,0-1 0,0 1 0,0 0 0,0-1 0,0 1 0,-1 0 0,1 0 0,-1-1 0,1 1 0,-1 0 0,1 0 0,-1 0 0,1 0 0,-1-1 0,0 1 0,0 0 0,0 0 0,1 0 0,-1 1 0,0-1 0,0 0 0,0 0 0,0 0 0,-1 1 0,1-1 0,0 0 0,0 1 0,0-1 0,-3 0 0,-2-1 0,0-1 0,0 1 0,-1 1 0,-9-2 0,-4 1 0,-1 1 0,1 1 0,-1 1 0,1 0 0,-40 10 0,19-1 0,-73 30 0,106-37 0,0 0 0,0 1 0,1 0 0,-1 1 0,1 0 0,0 0 0,0 0 0,-11 12 0,15-14 0,1 0 0,0 0 0,0 0 0,1 0 0,-1 1 0,0-1 0,1 0 0,0 1 0,0-1 0,0 1 0,0-1 0,1 1 0,-1-1 0,1 1 0,0 0 0,0-1 0,0 1 0,0 0 0,1-1 0,0 1 0,-1-1 0,1 1 0,3 5 0,-2-4-126,0 0-1,1 1 1,0-1-1,0 0 1,0 0-1,1-1 1,0 1-1,-1-1 1,2 0-1,-1 1 1,0-2-1,1 1 1,0-1-1,0 1 1,0-1-1,0-1 1,0 1 0,1-1-1,-1 0 1,8 2-1,9 1-1297,1-1 0,0 0 0,44-1 0,-21-1-728,-28-1-1475,-4 0 325,0 0-1,-1 0 0,1 1 1,20 7-1,-13-2 129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2:56.56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1 152 712,'-11'24'12202,"26"-24"-11356,52-4 606,0-3 0,0-3 0,66-18 0,95-15-320,-88 34-377,-11 0-4,-78 4-486,149-13 65,-181 17-334,12-1 53,1 1-1,-1 2 0,1 0 0,42 9 0,-66-9-46,0 0-1,0-1 1,0 0 0,0 0-1,0-1 1,-1 0 0,1-1-1,0 1 1,11-5-1,-6 2 9,0 1 0,17-2-1,14 1 141,82-4-147,240 8 1844,-274-7-726,-68 6-973,-16 0-114,0 1 0,0 0 0,14 2 0,-6 0 77,0-2 0,0 1 0,0-2-1,29-4 1,27-2 224,-21 7-187,82 2-13,-109-1-128,1 2 0,-1 1 0,31 9 1,-1 0 20,1-2 0,0-2 0,0-2 0,85-2 0,-106-5-20,89 3 53,130 21-36,-101-29 82,-40 0-66,-40 3-29,-42 0-5,1 1 1,49 6 0,-15 1 10,118-3 0,-96-4 5,-43 0-23,260 11 37,-58-6 81,-140-5-83,102 8 3,3 0 774,95 7 254,-135-8-902,-100 0 438,25 0 256,-8-6-591,135-2-107,-86-8-142,90 8-3,-117 4 12,89 12 248,-91-4-165,83-8-110,-93-4 0,-77 1 0,29-5 0,-29 2 0,29 0 0,193-3 0,-73 13 0,-129-4 0,-11 1 0,-1 1 0,55 16 0,-54-11 0,0-2 0,49 5 0,-8-13 0,4 0 0,-62 1 0,-1 0 0,0-1 0,25-4 0,-24 2 0,-1 1 0,1 1 0,24 0 0,84 4 0,19 1 0,-111-2 0,-1-2 0,41-4 0,13 0 0,-65 4 0,-5-1 0,0 0 0,0 1 0,0 1 0,0 0 0,0 1 0,0 0 0,0 1 0,-1 0 0,1 1 0,11 5 0,-11-4 0,-11-5 0,0 0 0,0 0 0,0 0 0,0 0 0,0 0 0,0 1 0,0-1 0,0 1 0,0-1 0,0 0 0,0 1 0,0 0 0,0-1 0,0 1 0,0 0 0,0-1 0,0 1 0,-1 0 0,1 0 0,0 0 0,-1 0 0,1-1 0,0 1 0,-1 0 0,1 2 0,-13 15-1215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41.5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 46 1108,'-12'14'7430,"12"-14"-7176,0 1 0,0-1 0,-1 0 1,1 1-1,0-1 0,0 1 0,0-1 0,-1 1 0,1-1 0,0 1 0,0-1 0,0 0 0,0 1 1,0-1-1,0 1 0,0-1 0,0 1 0,0-1 0,0 1 0,0-1 0,0 1 0,0-1 1,1 1-1,-1-1 0,0 1 0,0-1 0,0 0 0,1 1 0,-1-1 0,0 1 0,1-1 0,-1 1 1,24-5 4638,322 9 6057,-275-3-11171,-39 0-942,59-4 0,-88 2-10,1-1-1,-1 0 1,0 1-1,0-1 1,0 0-1,0 0 1,0-1-1,-1 1 1,1-1-1,0 1 1,-1-1-1,6-4 1,-3 0-1785,1 0-1,-1-1 1,6-10 0,-8 13 2483,10-15-177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05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963 2444,'26'26'2507,"17"18"3793,-38-40-5118,0 0 1,-1 0-1,1-1 0,0 0 0,1 0 1,-1 0-1,9 3 0,-13-6-979,0 0-1,1 0 0,-1 1 0,0-1 1,0 0-1,0 0 0,1-1 0,-1 1 1,0 0-1,0 0 0,0-1 1,0 1-1,1 0 0,-1-1 0,0 1 1,0-1-1,0 0 0,0 1 0,0-1 1,0 0-1,0 0 0,-1 1 1,1-1-1,0 0 0,0 0 0,0 0 1,-1 0-1,1 0 0,0-1 1,2-3 224,-1 0 1,1 0 0,-1 0 0,0 0 0,1-6 0,3-17 202,0-1 1,2-54-1,-8-60 850,-1 117-1429,-4-71-51,-5 0 0,-4 0 0,-52-186 0,56 242 0,9 30 0,-2 1 0,1 0 0,-1-1 0,-1 1 0,-5-11 0,9 20 0,0 0 0,-1 0 0,1 1 0,0-1 0,-1 0 0,1 0 0,-1 1 0,1-1 0,-1 0 0,1 1 0,-1-1 0,1 1 0,-1-1 0,0 1 0,1-1 0,-1 1 0,0-1 0,1 1 0,-1-1 0,0 1 0,1 0 0,-1-1 0,0 1 0,0 0 0,0 0 0,1 0 0,-1 0 0,0 0 0,0 0 0,0 0 0,1 0 0,-1 0 0,0 0 0,0 0 0,0 0 0,1 0 0,-1 1 0,0-1 0,0 0 0,1 1 0,-1-1 0,0 0 0,0 1 0,1-1 0,-1 1 0,0-1 0,1 1 0,-1 0 0,0 0 0,-2 2 0,0 0 0,1 1 0,-1-1 0,1 1 0,0-1 0,0 1 0,-3 8 0,-1 8 0,0 0 0,2 1 0,1-1 0,-2 23 0,4 87 0,1-76 0,5 135 0,55 346 0,-49-476 0,2-1 0,3-1 0,2 0 0,3-1 0,43 84 0,-60-133 0,1 0 0,-1 0 0,1 0 0,1-1 0,-1 0 0,10 9 0,-13-14 0,-1 0 0,1 0 0,-1 1 0,1-1 0,-1 0 0,1 0 0,0-1 0,-1 1 0,1 0 0,0 0 0,0-1 0,0 1 0,-1-1 0,1 1 0,0-1 0,0 0 0,0 0 0,0 0 0,0 0 0,0 0 0,0 0 0,-1-1 0,1 1 0,0-1 0,0 1 0,0-1 0,-1 0 0,1 1 0,0-1 0,-1 0 0,1 0 0,0 0 0,-1 0 0,3-3 0,1-2 0,0 0 0,0-1 0,-1 1 0,1-1 0,-2 0 0,1 0 0,-1-1 0,0 1 0,-1-1 0,3-11 0,1-11 0,3-41 0,-9 67 0,3-50 0,-9-99 0,1 82 0,5 68 0,0-5 0,0 0 0,-1 1 0,0-1 0,0 0 0,-1 0 0,-5-13 0,15 33 0,0-1 0,1 0 0,0 0 0,0-1 0,1 0 0,1 0 0,-1-1 0,2-1 0,-1 0 0,1 0 0,19 8 0,-18-11 0,1 0 0,-1-1 0,1 0 0,0-1 0,1-1 0,-1 0 0,0-1 0,1-1 0,-1 0 0,19-3 0,-6-5-2890,-24 6 1648,0 0 1,0 0-1,0 0 1,0 0-1,0-1 0,0 0 1,0 1-1,3-6 1,-3 3-710,0 0 1,0 0-1,0 0 0,-1 0 1,3-7-1,1-16-1880,-3-1 1347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06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6 40 1932,'39'-13'5516,"2"1"10806,-55 20-12324,-23 9 1001,21-11-4999,7-2 0,0-1 0,0 0 0,0-1 0,-1 0 0,1 0 0,-15 0 0,-17-5 0,1-1 0,0-2 0,-46-13 0,46 10 0,0 1 0,-1 1 0,-48 0 0,85 7 0,0 0 0,0 1 0,0-1 0,-1 1 0,1 0 0,0 0 0,0 0 0,0 1 0,0 0 0,0 0 0,1 0 0,-1 0 0,1 0 0,-6 5 0,3-2 0,1 1 0,0 0 0,0-1 0,1 2 0,-1-1 0,1 0 0,-5 13 0,2-2 0,1 0 0,1 0 0,0 0 0,2 1 0,0 0 0,-1 22 0,2 249 0,13-49 0,29 323 0,21-78 0,-17-75 0,-8-124 0,27 377 0,-22-22 0,-8-300 0,-29-294 0,0 6 0,-5-52 0,1-1 0,0 0 0,0 1 0,0-1 0,0 0 0,0 1 0,0-1 0,0 1 0,0-1 0,0 0 0,1 1 0,-1-1 0,0 0 0,0 1 0,0-1 0,0 0 0,0 1 0,1-1 0,-1 0 0,0 1 0,0-1 0,1 0 0,-1 1 0,0-1 0,0 0 0,1 0 0,-1 1 0,0-1 0,1 0 0,-1 0 0,0 0 0,1 0 0,-1 1 0,0-1 0,1 0 0,-1 0 0,0 0 0,1 0 0,-1 0 0,1 0 0,-1 0 0,0 0 0,1 0 0,0 0 0,19-8 0,-7 3 0,51-4 0,63-13 0,24-14 0,-145 35 0,24-4 0,-28 5 0,-1 0 0,0 0 0,0 0 0,1 0 0,-1 0 0,0 0 0,0 0 0,0 1 0,1-1 0,-1 0 0,0 1 0,0-1 0,0 1 0,0 0 0,0-1 0,0 1 0,0 0 0,0 0 0,0-1 0,0 1 0,1 2 0,8 6 0,-28-13-3323,-31-24-12340,0-1 6607,15 10 5803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07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422 1004,'17'5'15171,"-18"-5"-14945,-5-38 10533,4 29-10698,-35-170 3813,7 42-2202,27 124-1672,0 0 0,0 0 0,-6-12 0,18 84 0,-5-25 0,51 238 0,-27-151 0,-8-59-2291,-15-47 477,1 0 1,-2 1 0,5 24-1,-9-35 1430,1-1 1,-1 1-1,0 0 0,-1-1 0,1 1 1,-1 0-1,0-1 0,0 1 0,0-1 1,0 1-1,-1-1 0,0 0 0,0 1 0,0-1 1,-1 0-1,-4 6 0,2-3-2289,-1-1-1,1 1 1,-2-1-1,-10 9 1,3-5 134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07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684,'-6'13'3797,"-14"38"11520,19-47-14391,0-1 1,0 1 0,0-1-1,1 1 1,0 0 0,0 0-1,0-1 1,0 1 0,0 0-1,1-1 1,-1 1 0,3 4-1,-2-6-890,0 0 0,0 0-1,0 0 1,1-1-1,-1 1 1,0 0 0,1-1-1,0 1 1,-1-1 0,1 0-1,0 1 1,0-1-1,0 0 1,0 0 0,0 0-1,0 0 1,0-1 0,0 1-1,0 0 1,0-1-1,0 0 1,3 1 0,4 0-11,1 0 1,-1-1 0,18-1 0,24-7-26,1-2 0,-1-2 0,-1-2 0,73-31 0,-94 32-1574,-21 9 202,0 0 1,1 0-1,-1 1 0,1 0 0,0 0 1,0 1-1,14-1 0,-22 19-9011,3 29 3209,-4-16 4952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07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340 1584,'4'4'1484,"32"8"19886,-40-33-18835,3 18-1449,-63-301 3622,63 294-4708,-5-8 0,4 50 0,3 20 0,10 72 0,-10-115-771,0 0 0,-1 0 0,0-1 0,-1 1 0,0 0 0,0 0 0,-4 13 0,-4 5-5415,-13 27 1,14-34 2807,0 0 0,-10 38 0,15-31 764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08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276,'2'34'28998,"23"-29"-25505,-8-4-3493,1-1 0,0 0 0,-1-1 0,1-1 0,30-7 0,85-31 0,-38 9 0,-94 31 0,19-6-2040,0 1 1,36-4 0,-51 9 1545,0-1 0,0 1-1,0 0 1,0 1 0,0-1 0,0 1-1,0 0 1,0 0 0,-1 0-1,1 1 1,0 0 0,-1 0 0,1 0-1,-1 0 1,0 1 0,1-1 0,5 6-1,-7-4-884,-1-1 0,1 1 1,-1 0-1,1 0 0,-1 0 0,0 0 0,1 5 0,4 7-1613,2 5 259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09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 488,'15'-15'28551,"-9"13"-24823,7-2-4008,0-1 0,0 0-1,24-13 1,5-3-1255,-25 14 822,31-12-21133,-29 16 17638,0 3 1788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09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650 1884,'4'-3'794,"1"0"-1,-1 0 0,-1 0 1,1 0-1,0 0 0,-1-1 1,1 0-1,-1 0 0,0 0 1,0 0-1,-1 0 0,1-1 1,1-5-1,-1 2 377,-1 1 0,0-1 0,-1 1 0,1-1 0,-2 1 0,1-1 0,-1-14 0,-2 3 1098,0 1-1,-8-27 1,-13-30 964,19 63-3108,-102-281 133,104 287-257,0 0 0,0 1 0,0-1 0,-1 1 0,0-1 0,0 1 0,0 0 0,-5-6 0,10 44 0,10 102 0,-11-91 0,3 0 0,2-1 0,17 67 0,-11-74-533,18 71-5230,-27-91 4436,0 0 0,-1-1 0,-1 2 0,-2 30 0,-15 50-14744,14-87 14852,-1 10-947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10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314 196,'-27'20'8248,"17"-14"-4226,0-1 0,0 0 0,-1 0-1,0-1 1,-11 2 0,20-4-3830,7-1-144,10-2-96,-11 1 48,256-53 0,-231 45-153,14-4-1956,69-28 0,-101 35 1592,0 0-1,0-1 1,-1 0-1,0 0 1,0-1-1,-1-1 1,1 0-1,-2 0 1,1-1-1,-1 0 1,8-12-1,-7 7-4030,-2 0 0,11-28 0,-4-7-1058,-8 13 3242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10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068,'40'2'11592,"-2"6"-3763,35 13 122,-45-11-5803,52 9 0,-67-17-2145,-1-1-1,1-1 0,0 0 0,0 0 0,-1-2 0,1 1 1,0-2-1,-1 1 0,0-2 0,1 0 0,-1 0 1,-1-1-1,14-7 0,-2 2-2,0 1 0,40-10 0,-60 18 0,0 0 0,-1 1 0,1-1 0,0 1 0,0-1 0,0 1 0,0 0 0,-1 0 0,1 0 0,0 1 0,0-1 0,0 1 0,-1-1 0,1 1 0,0 0 0,-1 0 0,1 0 0,0 1 0,-1-1 0,0 0 0,1 1 0,-1 0 0,0 0 0,0-1 0,0 1 0,0 0 0,0 1 0,0-1 0,0 0 0,-1 0 0,1 1 0,-1-1 0,0 1 0,1 0 0,-1-1 0,-1 1 0,2 4 0,2 9 0,-1 1 0,0-1 0,-2 1 0,0 34 0,-1-40 0,31 739 0,-21-583 0,3 489 0,-11-300 0,15 48 0,34-2 0,-45-374 0,71 322 0,36 191 0,-70-301 0,-41-231 0,11 54 0,-3 1 0,4 92 0,-14-154 0,0 1 0,0 0 0,0 0 0,0 0 0,-1 0 0,1 0 0,-1 0 0,0 0 0,0 0 0,0 0 0,0-1 0,0 1 0,0 0 0,-1-1 0,1 1 0,-1-1 0,0 1 0,0-1 0,0 0 0,0 0 0,0 0 0,0 0 0,-1 0 0,1 0 0,-1-1 0,1 1 0,-1-1 0,1 0 0,-1 1 0,0-1 0,0-1 0,0 1 0,0 0 0,-4 0 0,-10 0 0,1 0 0,-1-2 0,1 0 0,-1 0 0,-19-6 0,-6 1 0,-27 8 0,68-2-2,1 0 1,-1 0-1,0-1 1,1 1-1,-1 0 0,0 0 1,1-1-1,-1 1 1,1 0-1,-1-1 0,1 1 1,-1 0-1,1-1 1,-1 1-1,1-1 0,-1 1 1,1-1-1,-1 1 1,1-1-1,0 1 0,-1-1 1,1 0-1,0 1 1,0-1-1,-1 1 0,1-1 1,0 0-1,0 1 1,0-1-1,0 0 0,0 1 1,0-1-1,0-1 1,-1-1-394,-3-9-2677,2 1-1,-1-1 1,1 0-1,1 0 1,0 1-1,1-14 1,1-17-2501,-1 34 5084,2-36-2752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42.2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9 136,'7'-11'1546,"4"-5"7943,-10 15-9304,-1 1-1,0 0 1,1 0-1,-1 0 0,0 0 1,1 0-1,-1 0 1,1-1-1,-1 1 1,0 0-1,1 0 0,-1 0 1,1 0-1,-1 0 1,0 1-1,1-1 1,-1 0-1,1 0 1,-1 0-1,0 0 0,1 0 1,-1 0-1,0 1 1,1-1-1,-1 0 1,0 0-1,1 1 0,-1-1 1,0 0-1,0 0 1,1 1-1,-1-1 1,0 0-1,0 1 1,1-1-1,-1 0 0,0 1 1,0-1-1,0 0 1,0 1-1,1-1 1,-1 0-1,0 2 0,11 19 3225,15 47-1,1 2-535,84 145 276,-59-118-2507,59 114-642,123 231 0,-157-309-2837,47 95-6413,-150-213-8429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11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59 1476,'-1'-2'513,"-10"-31"4626,10 32-4489,1-1 0,-1 1-1,0-1 1,1 1 0,-1-1 0,0 1-1,0 0 1,0-1 0,0 1-1,0 0 1,0 0 0,-1 0 0,1 0-1,0 0 1,-1 0 0,1 0-1,-3-1 1,4 2-409,-1 0 0,0 0 0,1 0 0,-1 0 0,1 1 0,-1-1 0,0 0 0,1 0 0,-1 0 0,1 1 0,-1-1 0,1 0 0,-1 1 0,1-1 0,-1 0 0,1 1 0,-1-1 0,1 1 0,0-1 0,-1 1 0,1-1 0,0 1 0,-1-1 0,1 1 0,0-1 0,-1 1 0,1 0 0,0-1 0,0 1 0,0 0 0,-5 22 2904,4 33-1724,13 109 1,-3-67-937,28 299-485,-35-376-203,-1-11-399,0 1 1,-1 0 0,0 0-1,0 0 1,-3 15 0,2-24 398,1 1 0,-1 0 0,0 0 0,-1-1-1,1 1 1,0 0 0,-1-1 0,1 1 0,-1-1 0,0 0 0,0 0 0,0 1 0,0-1 0,0 0-1,0-1 1,0 1 0,-1 0 0,1-1 0,-1 1 0,1-1 0,-1 0 0,0 0 0,0 0 0,1 0 0,-4 1 0,0-1-982,1-1 0,0 1 0,-1-1 0,1 1 1,-1-2-1,1 1 0,-1-1 0,1 1 1,-6-3-1,0 0-699,0 0 1,1-1-1,-15-8 1,-9-7-995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11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556,'11'1'29855,"1"8"-30170,0-3 499,1-1 1,0 0-1,0-1 0,0-1 0,0 0 0,18 2 1,87 2 191,-102-7-371,42-1-231,-1-4 1,1-1-1,-1-4 1,62-18-1,-96 21-3359,-1-1-2320,3 11-13201,-21-1 18261,9 5-1149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12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9 53 584,'33'-22'2744,"-4"2"1597,-9 9 2445,-35 20 3878,-16 12-5427,-8 5-3058,-3 0-2107,1 2 1,2 2-1,-41 38 1,66-54-78,1-1 0,1 1 0,0 1 1,1 1-1,0-1 0,1 2 0,1-1 0,1 1 0,0 1 1,1-1-1,-6 25 0,11-27 5,0 1 0,1-1 0,1 1 0,0-1 0,1 0 0,1 1 0,0-1 0,1 0 0,0 0 0,2 0 0,-1-1 0,12 22 0,-7-17 0,0-1 0,2 0 0,0-1 0,1 0 0,1-1 0,0 0 0,1-1 0,30 24 0,-30-28-16,0-1 1,1-1-1,0 0 1,1-1-1,0-1 0,0 0 1,1-1-1,29 6 0,-34-10-102,0 0-1,1-1 0,-1 0 0,1-1 0,-1 0 0,1-2 0,-1 1 0,0-1 0,1-1 0,-1 0 0,0-1 0,-1 0 0,13-6 0,-10 2-1934,0-1-1,0 0 1,-1 0 0,0-2 0,0 1-1,-1-2 1,13-15 0,-1-4-3664,39-64 0,-33 42 3292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13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4 35 1132,'0'0'349,"1"0"0,-1 0-1,1 0 1,4 4 4533,-4-3-4533,-1-1-1,0 0 1,0 1 0,1-1 0,-1 1-1,0-1 1,0 1 0,0-1-1,0 1 1,1 0 0,-2 0 135,1 0 0,0-1 1,-1 1-1,1 0 0,-1-1 1,1 1-1,-1 0 484,0-1-483,1 1-1,-1-1 0,0 1 1,1-1-1,-1 1 0,0-1 1,0 1-1,-17 6 5251,3-4-3412,-4-1-1862,0-1 1,1-1-1,-1 0 0,0-2 1,0 0-1,-25-6 1,-107-40 1537,147 46-1997,2 1-2,0 1 0,0-1 0,0 0 0,0 0 0,-1 1 0,1 0 0,0-1 0,0 1 0,0 0 0,0 0 0,0 0 0,-1 0 0,1 0 0,0 1 0,0-1 0,0 1 0,0-1 0,0 1 0,0 0 0,0 0 0,0 0 0,0 0 0,-3 2 0,1 1 0,1 0 0,0 0 0,0 1 0,0-1 0,0 1 0,1-1 0,-1 1 0,-2 9 0,-6 17 0,2 2 0,1-1 0,1 1 0,2 0 0,-1 37 0,7 171 0,1-157 0,37 543 0,-37-603 0,60 461 0,-36-339 0,15 72 0,30 234 0,-34 3 0,-2 273 0,-34-682 0,-2-19 0,2 0 0,1 0 0,1-1 0,1 1 0,14 46 0,65 152 0,-82-221 0,0-1 0,0 1 0,0-1 0,1 0 0,0 1 0,-1-1 0,1 0 0,1 0 0,-1 0 0,0 0 0,1-1 0,2 4 0,2-1 0,1 0 0,-1 0 0,1-1 0,-1 0 0,1 0 0,1-1 0,-1 0 0,0 0 0,1-1 0,-1 0 0,1-1 0,9 1 0,7 0 0,-1-1 0,0-2 0,27-3 0,-27 0 0,28-9 0,-12 3 0,-38 10 0,-1-1 0,1 1 0,-1-1 0,1 1 0,-1-1 0,0 0 0,1 0 0,-1 0 0,0 0 0,0 0 0,0 0 0,1 0 0,-1 0 0,0 0 0,0 0 0,-1-1 0,1 1 0,0 0 0,0-1 0,-1 1 0,2-3 0,2-5 0,-1 7 0,0 1 0,0 0 0,0 0 0,0 0 0,0 0 0,0 1 0,3-1 0,1-1-439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14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559 1808,'17'10'2275,"19"4"15973,-36-14-18086,-3-16 4089,-9-20-1492,11 34-2341,-49-149 1458,-12-30-906,46 140-970,2-1 0,-10-51 0,21 73 0,9 29 0,10 33 0,-16-41 0,20 58 0,57 139 0,-39-133-1910,-25-45-44,0 1-1,11 27 1,-21-41 1520,-1-1-1,0 1 1,0 0 0,0 0-1,-1 1 1,0-1 0,-1 0-1,1 0 1,-1 1-1,-1-1 1,-1 13 0,0-14-957,0 0 0,0-1-1,0 1 1,-1-1 0,0 1 0,0-1 0,-4 6 0,-9 14-3127,8-6 2015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15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86 356,'-2'3'1048,"-10"6"4914,-5 3 7201,44-9-925,39-7-12238,0-2 0,-1-3 0,0-2 0,125-41 0,-105 28-4070,-75 22 3138,1 0 0,0 1-1,0 0 1,0 0 0,0 2 0,11 0-1,-20 0 264,1-1-1,0 1 1,0 0-1,0 0 1,-1 0-1,1 0 1,-1 1-1,1-1 1,-1 1-1,1-1 1,-1 1-1,0 0 1,0 0-1,1 0 1,2 5-1,-1-1-738,1 1 0,-1-1 0,-1 1 0,5 14-1,4 13-1445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15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1 95 460,'-5'-5'1513,"0"0"0,-1 1 0,1 0 1,-1 0-1,0 0 0,0 1 0,-12-5 0,-20-7 4171,-71-17 1,89 28-4642,-1 1 0,0 1 0,0 1-1,0 0 1,-29 4 0,41-2-916,1 0 0,0 0 1,0 1-1,0 0 0,0 1 0,0 0 0,1 0 0,-1 0 0,1 1 0,0 0 0,-9 7 0,12-8-75,1 1 1,-1 0-1,1-1 1,0 1 0,0 0-1,0 1 1,0-1-1,1 0 1,0 1-1,0 0 1,0-1 0,1 1-1,-1 0 1,1 0-1,0 0 1,1 0-1,-1 0 1,1 0-1,0 9 1,2 7-53,1 0 0,1-1 0,0 0 0,2 1 0,0-2 0,1 1 0,11 20 0,-1-8 0,1 0 0,1-2 0,30 37 0,-45-61 0,2 0 0,-1 0 0,1-1 0,0 0 0,0 0 0,0 0 0,1-1 0,0 1 0,11 4 0,-16-8 0,1 0 0,0 0 0,0-1 0,-1 1 0,1-1 0,0 1 0,0-1 0,0 0 0,-1 0 0,1 0 0,0 0 0,0-1 0,0 1 0,-1-1 0,1 1 0,0-1 0,-1 0 0,1 0 0,0 0 0,-1-1 0,1 1 0,-1-1 0,0 1 0,1-1 0,-1 0 0,0 0 0,0 0 0,0 0 0,2-3 0,4-6 0,-1 1 0,-1-2 0,0 1 0,0-1 0,-1 0 0,0 0 0,-1 0 0,-1-1 0,0 1 0,-1-1 0,0 0 0,0-21 0,-2 6 0,-1 0 0,-1 0 0,-2 0 0,-12-47 0,8 47 0,-2 0 0,-13-28 0,23 56-4,0-1 0,-1 1 0,1 0 0,0-1 0,0 1 0,0 0 0,0-1 0,-1 1 0,1 0 0,0-1 0,0 1-1,-1 0 1,1-1 0,0 1 0,0 0 0,-1 0 0,1 0 0,0-1 0,-1 1 0,1 0 0,0 0 0,-1 0 0,1 0 0,0-1 0,-1 1 0,1 0 0,0 0 0,-1 0 0,1 0 0,-1 0 0,1 0 0,-1 0 0,-9 9-492,-1 18-2158,9-13-390,2-1 0,0 1 0,0-1-1,1 0 1,6 26 0,24 63-5835,-15-54 6811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16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44 1152,'-9'1'3168,"5"-1"-1155,0 0 0,0 0 0,0 0-1,0-1 1,0 1 0,1-1 0,-1 0 0,-4-1-1,1-3 2779,12 1-3895,3 0-705,-1 0-99,1 1 0,0-1 0,-1 1 0,1 0 0,0 1 0,0 0 0,1 0 0,-1 1 0,0 0 0,0 0 0,1 1 0,-1 0 0,17 2 0,-24-1-37,1 0 0,0 0 0,-1 0 0,1 0 0,-1 0-1,0 0 1,1 1 0,-1-1 0,0 0 0,1 1-1,-1-1 1,0 1 0,0-1 0,0 1 0,-1-1 0,1 1-1,0 0 1,-1 0 0,1-1 0,-1 1 0,1 0 0,-1 0-1,0 0 1,0 0 0,1-1 0,-1 1 0,-1 0 0,1 0-1,-1 2 1,1 5 199,-1-1-1,-1 1 1,0-1-1,0 0 1,-4 9-1,-7 15-253,-76 207 0,88-235 0,-1 1 0,1-1 0,0 0 0,1 0 0,-1 1 0,1-1 0,0 0 0,0 1 0,0-1 0,1 1 0,-1-1 0,1 0 0,0 0 0,0 1 0,1-1 0,-1 0 0,1 0 0,0 0 0,0-1 0,0 1 0,1 0 0,-1-1 0,1 1 0,0-1 0,0 0 0,0 0 0,0 0 0,1 0 0,4 3 0,5 3 0,0-1 0,0 0 0,0-1 0,1 0 0,0-1 0,0-1 0,1 0 0,0-1 0,0 0 0,0-2 0,0 1 0,0-2 0,0 0 0,1-1 0,-1 0 0,0-1 0,1-1 0,-1-1 0,0 0 0,16-6 0,-4-5-1961,-24 11 1163,-1 1 0,1-1-1,-1 1 1,0-1 0,0 0 0,0 1 0,0-1 0,0 0-1,1-5 1,1-2-2081,-2-1-1,1 1 0,-1 0 1,0-18-1,0 10 1338,1-21-2087,-5-4 1102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17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96,'9'8'1748,"36"28"11295,-32-28-12034,1-1-1,-1-1 0,1 0 0,1-1 0,-1-1 0,1 0 0,0-1 0,0 0 0,28 0 0,12-2 644,76-10 0,-81 4-575,-32 4-892,9-1 392,-1-1 1,43-10 0,-69 13-578,1 0 0,-1 0 0,1 0 0,-1 0 0,0 0 0,1 0 0,-1 0 0,0 0 0,1 1 0,-1-1 0,0 0 0,0 0 0,1 0 0,-1 0 0,0 1 0,1-1 0,-1 0 0,0 0 0,0 0 0,1 1 0,-1-1 0,0 0 0,0 0 0,0 1 0,1-1 0,-1 0 0,0 1 0,0-1 0,0 0 0,0 1 0,0-1 0,1 0 0,-1 1 0,0-1 0,0 0 0,0 1 0,0-1 0,0 1 0,2 19 0,-2-12 0,3 24 0,-2 0 0,-1 0 0,-6 42 0,0 13 0,-15 301 0,11-134 0,-2 166 0,69 497 0,-17-596 0,36 264 0,-31-352 0,5 36 0,-15-39 0,-8-65 0,-21-124 0,-1-15 0,-2 0 0,1 30 0,-7-54 0,0 0 0,-1 1 0,1-2 0,0 1 0,-1 0 0,1-1 0,-6 2 0,-3 1 0,-14 5 0,0-1 0,-34 6 0,50-12 0,0 1 0,0 0 0,0 0 0,-10 6 0,-28 9 0,35-17 0,13-1-97,0 0 0,0 0 0,0 0 0,0 0 0,0 0 0,1 1-1,-1-1 1,0 0 0,0 0 0,0 0 0,0 0 0,0 0 0,0 1 0,0-1 0,0 0 0,0 0 0,0 0 0,0 0-1,0 1 1,0-1 0,0 0 0,0 0 0,0 0 0,0 1 0,0-1 0,0 0 0,0 0 0,0 0 0,0 0 0,0 1-1,0-1 1,0 0 0,0 0 0,-1 0 0,1 0 0,0 0 0,0 0 0,0 1 0,0-1 0,0 0 0,0 0 0,-1 0-1,1 0 1,0 0 0,0 0 0,0 0 0,0 0 0,-1 1 0,1-1 0,0 0 0,0 0 0,0 0-196,1 1-585,-1-1 586,1 0-1,-1 1 0,1-1 1,-1 0-1,0 0 0,1 1 1,-1-1-1,1 0 1,-1 0-1,1 0 0,-1 0 1,0 0-1,1 0 0,-1 0 1,1 0-1,-1 0 1,1 0-1,-1 0 0,1 0 1,-1 0-1,1 0 0,-1 0 1,1-1-1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27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7 1436,'-5'9'2440,"-1"1"-1,0-2 1,-1 1-1,1-1 1,-2 0-1,1 0 1,-10 7 0,17-15-2330,0 0 0,-1 0 1,1 0-1,0 1 1,0-1-1,0 0 0,-1 0 1,1 0-1,0 0 0,0 1 1,0-1-1,-1 0 1,1 0-1,0 1 0,0-1 1,0 0-1,0 0 1,0 1-1,0-1 0,0 0 1,-1 0-1,1 1 0,0-1 1,0 0-1,0 0 1,0 1-1,0-1 0,0 0 1,0 1-1,0-1 1,0 0-1,0 0 0,1 1 1,-1-1-1,0 0 0,0 0 1,0 1-1,0-1 1,12 5 1020,22-4-1726,-30-1 907,42-1-302,0-1 0,0-3 0,63-14 0,44-29-5570,-113 34 1564,-4 4-2472,-25 1-1039,-9 8 6863,6-7-1207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42.6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 1135 376,'-1'0'291,"0"-1"-1,0 0 1,0 0-1,0 1 1,0-1-1,0 0 1,0 0-1,1 0 1,-1 0-1,0 0 1,0 0 0,1-1-1,-1 1 1,0 0-1,1 0 1,0 0-1,-1-1 1,1 1-1,0 0 1,-1 0-1,1-1 1,0 1 0,0-3-1,1-32 3398,3 6-1865,3 0 1,0 0-1,2 1 0,1 0 1,16-32-1,81-131 5088,-43 97-6135,4 2 0,4 4-1,4 3 1,114-99 0,-163 160-1476,1 1 1,1 2-1,48-28 1,-49 82-22878,-25-17 20679,7 9 300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27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53 1120,'-16'-10'13383,"28"10"-12935,7 1-274,-1-2 0,1 0 0,0-1 0,33-8 0,6 0-12,-5 3-221,64-9 144,-102 12-1057,0 0-1,25-11 0,-39 15 736,-1-1 1,1 1-1,0-1 0,-1 1 0,1-1 0,-1 1 1,1-1-1,-1 0 0,1 0 0,-1 1 0,0-1 0,1 0 1,-1 0-1,0 1 0,0-1 0,1 0 0,-1 0 1,0 1-1,0-1 0,0 0 0,0 0 0,0 0 0,0 0 1,0 1-1,0-1 0,0 0 0,-1-1 0,-7-25-3825,6 21 3576,-3-14-1294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28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172,'-2'3'1545,"1"-2"-662,0 0 0,0 1-1,1-1 1,-1 0 0,0 0-1,1 1 1,-1-1-1,1 0 1,-1 1 0,1-1-1,0 0 1,0 1 0,-1 2-1,7 3 2408,9 1-3948,4 1 860,1-2 1,1 0-1,-1-2 1,1 0-1,0-1 1,0-1 0,0-1-1,32-1 1,61-7-1602,-6-6-6231,-90 9 5315,-3 2-1787,-8 1 3334,12-2-1163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28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1552,'7'-20'3934,"-7"17"-3035,1 1 0,0-1 0,0 0-1,0 1 1,0-1 0,0 1 0,1-1 0,-1 1 0,1 0 0,-1-1 0,4-2 0,-3 5-810,-1 0 1,1 0-1,0 0 1,-1 0-1,1 0 1,0 0-1,-1 0 1,1 1-1,0-1 1,-1 1-1,1-1 1,0 1-1,-1 0 1,1-1-1,1 2 1,0 0 112,15 6 673,0 2-1,0 0 1,-1 1 0,-1 0-1,26 24 1,-16-10 641,-1 1 0,28 38 0,-33-35-1226,-1 0 1,-2 1 0,-1 1 0,-1 1 0,-1 0-1,-2 1 1,-2 0 0,-1 1 0,5 35 0,-8-27 17,-2 1 0,-2-1 0,-2 1 0,-1 0 0,-3 0 0,-17 82 0,-3-34-308,-46 115 0,62-186-1241,-1 0 0,-1-1-1,-1-1 1,-26 35 0,33-47 719,-2 1 0,1-1 0,-1-1 0,0 1 0,0-1 0,0 0 0,-1-1 0,1 1 0,-1-1 0,0 0 0,-1-1 0,1 0 0,0 0 0,-1-1 0,0 0 0,-10 2 0,14-4-225,-1 0 1,0 0-1,0 0 1,1-1-1,-1 0 0,0 0 1,1 0-1,-1-1 1,1 1-1,-1-1 0,1 0 1,0 0-1,-1-1 1,1 1-1,0-1 1,1 0-1,-5-3 0,-14-16-2157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28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2 1432,'-5'-1'932,"0"1"0,-1 0 0,1 0 0,0 0 1,0 0-1,-1 1 0,1 0 0,-6 1 0,3 1 48,-1 0 1,1 0-1,0 1 1,-10 5 0,4 1 17,-1 0 1,2 1 0,-1 0 0,-14 17 0,10-7-343,0 0 0,2 1 0,0 0 0,2 2 0,1-1 0,0 2 0,2 0 1,-15 50-1,16-37-366,2 1 0,2 0 0,2 0 0,1 1 0,4 61 0,5-14-134,5-2-1,3 1 1,33 106 0,-11-79-556,92 201 0,20-50-4363,26-16-8132,-153-221 9847,37 38 0,-17-28 68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31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440 172,'8'31'3966,"-5"1"3414,-4-33-7231,0 1-1,0-1 0,0 0 1,0 0-1,0 0 0,0 0 1,0 0-1,0-1 0,0 1 0,1 0 1,-1 0-1,0 0 0,1-1 1,-1 1-1,0-2 838,1 13-125,1-11-757,-1 0-1,0 0 0,0 0 1,0 0-1,-1 0 1,1 0-1,0 0 1,0 0-1,0 0 1,-1 0-1,1 0 1,0 1-1,-1-1 1,1 0-1,-1 0 1,1 0-1,-5-3 3697,2 9-1417,9-5-1100,-6 0-1206,0 0 1,-1 0-1,1 0 0,0 0 0,0 0 1,-1 0-1,1 0 0,0 0 1,0 0-1,0 1 0,-1-1 0,1 0 1,0 0-1,0 0 0,0 0 1,-1 0-1,1 1 0,0-1 0,0 0 1,0 0-1,0 0 0,-1 0 1,1 1-1,0-1 0,0 0 1,0 0-1,0 0 0,0 1 0,0-1 1,0 0-1,0 0 0,0 1 1,0-1-1,0 0 0,-1 0 0,1 1 1,1-1-1,-1 0 0,0 0 1,0 1 430,0-26 176,-14-162 1394,3 89-1383,10 87-654,-16-140 813,12 138-854,10 29 0,6 17 0,9 40 0,-13-46 0,0-1 0,2 1 0,14 30 0,-7-17-2685,-14-33 1198,-1-1 0,0 1 0,0 0 0,-1 0-1,1 0 1,-2 9 0,0-8-713,-1 0 0,0 1 0,0-1 0,-6 14 0,-11 15-1532,8-21 928,1 0 832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31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2 1092,'-6'22'7246,"-3"-2"8697,9-20-15892,0 0 0,0 0 0,0 0 0,0 1 0,-1-1 0,1 0 0,0 0-1,0 0 1,1 1 0,-1-1 0,0 0 0,0 0 0,0 0 0,0 1 0,0-1 0,0 0 0,0 0 0,0 0 0,0 1 0,0-1 0,0 0 0,1 0 0,-1 0 0,0 0 0,0 1-1,0-1 1,0 0 0,0 0 0,1 0 0,-1 0 0,0 0 0,0 0 0,0 0 0,0 1 0,1-1 0,-1 0 0,0 0 0,0 0 0,0 0 0,1 0 0,15 4 2781,16-2 733,93-8-3565,193-35 0,-294 38 0,8-3-2029,-17 2-1086,1 2 1,21-2-1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32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58 48,'-33'13'29929,"37"-15"-29876,-1-1 0,0 1 0,0-1 0,0 0 0,5-5 0,9-8-54,-11 12-4,0 0-1,0 0 1,1 0 0,-1 1-1,1 0 1,0 1-1,0-1 1,0 1 0,1 1-1,9-2 1,-12 3 45,-1 0 0,1 0 0,-1 0 0,1 0 0,-1 1 0,1 0 0,-1 0 0,0 0 1,1 1-1,-1-1 0,0 1 0,0 0 0,0 0 0,0 1 0,0-1 0,-1 1 0,1 0 0,3 4 0,1 1 36,-1 2-1,0-1 0,0 1 1,-1 0-1,-1 0 0,0 1 1,0-1-1,-1 1 0,0 0 1,-1 0-1,0 1 0,2 20 1,-3-15 12,-1 0-1,-1 1 1,0-1 0,-1 0 0,-1 1 0,-1-1 0,0 0 0,-6 16 0,6-25-88,0 0 0,-1 0 0,0-1 0,0 0 0,-1 0 0,0 0 0,0 0 0,0-1 0,-1 1 0,-7 5 0,-1 0 0,-1-1 0,-1-1 0,-22 12 0,33-19 0,4-2 0,0-1 0,0 1 0,0-1 0,0 1 0,0-1 0,0 1 0,0-1 0,0 0 0,0 1 0,0-1 0,0 0 0,0 0 0,0 0 0,0 0 0,-1 0 0,30-1 0,-16 0 0,-1 1 0,0 0 0,1 0 0,-1 1 0,0 1 0,0-1 0,17 7 0,-19-4 0,0 0 0,0 1 0,0 0 0,-1 0 0,1 1 0,-1 1 0,-1-1 0,1 1 0,-1 0 0,0 1 0,-1 0 0,0 0 0,0 0 0,-1 1 0,0 0 0,0 0 0,-1 0 0,0 0 0,-1 1 0,0-1 0,-1 1 0,1 0 0,-2 0 0,1 19 0,-2-22 0,-1-1 0,0 1 0,0 0 0,-1-1 0,0 0 0,0 1 0,-1-1 0,0 0 0,0 0 0,0 0 0,-1-1 0,0 1 0,0-1 0,0 0 0,0 0 0,-8 6 0,-9 8 0,-2-1 0,-35 23 0,44-33 0,-1 1 0,0-1 0,-1 0 0,0-1 0,-20 5 0,35-12-12,-1 1-1,0-1 1,1 0-1,-1 0 1,1 0-1,-1 0 1,1-1-1,-1 1 1,1 0-1,-1-1 1,-1 0-1,-10-1-168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32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249 1700,'-17'-14'9510,"15"13"-8416,1-1-1,-1 1 1,1-1 0,-1 1-1,0-1 1,1 1 0,-1 0-1,0 0 1,0 0-1,0 0 1,0 0 0,0 0-1,0 1 1,-5-2 2648,26-5-1863,171-102-788,-43 26-5950,-115 66-175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33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41 1696,'-1'-3'886,"-1"1"0,1-1-1,-1 0 1,0 1 0,0-1 0,0 1 0,0 0-1,0-1 1,-1 1 0,1 0 0,-1 0-1,1 1 1,-1-1 0,0 1 0,0-1-1,0 1 1,-4-2 0,6 3-428,-1-1 0,1 1 0,-1 0 0,1 0-1,0 0 1,-1 0 0,1 0 0,-1 0 0,1 0 0,0 0 0,-1 1 0,1-1 0,0 0 0,-1 1-1,1-1 1,0 1 0,0 0 0,-1-1 0,1 1 0,-2 1 0,1 0-154,1-1 0,0 1 0,0-1 0,0 1 0,-1 0 0,2-1 0,-1 1 0,0 0 0,0 0 0,0 0 0,0 3-1,1-2-205,-1 0 0,1-1-1,0 1 1,1 0-1,-1 0 1,0 0 0,1-1-1,-1 1 1,1 0-1,0-1 1,1 4-1,17 32 51,-12-25-82,42 77 118,-27-53-37,26 61 1,-44-88-148,0 1 0,-1-1 0,0 1 0,2 16 0,-4-20 0,-1-1 0,0 0 0,-1 1 0,0-1 0,0 0 0,0 0 0,-1 1 0,1-1 0,-4 6 0,2-3-60,-1-1-1,0 0 1,0 0 0,-10 13-1,13-20 20,0 0 0,1 0 0,-1 0 0,0 0 0,0 0 0,0 0 0,0 0 0,0 0 0,0 0 0,0 0 0,0-1 0,0 1-1,-1 0 1,1-1 0,0 1 0,0-1 0,0 1 0,-1-1 0,1 0 0,0 0 0,-1 1 0,1-1 0,0 0 0,-1 0 0,1 0 0,0 0 0,-1-1 0,1 1 0,0 0 0,-1 0 0,1-1 0,0 1 0,0-1-1,-1 1 1,1-1 0,0 1 0,0-1 0,0 0 0,0 0 0,-2-1 0,-7-8-3631,0 0-1,1 0 1,0-1-1,-12-20 1,15 20 2041,0 0 0,0-1 0,1 0 0,1 0 0,-4-16 0,0-8-535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33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136,'9'-23'2619,"9"-19"8989,-17 41-11204,-1 0 0,1 0-1,0 0 1,0 0 0,0 0-1,-1 0 1,1 0 0,0 1 0,0-1-1,0 0 1,0 1 0,1-1-1,-1 1 1,0-1 0,0 1-1,0-1 1,0 1 0,1 0 0,-1-1-1,0 1 1,3 0 0,30 1 1607,-20-1-1079,92 3 1947,-11 0-2744,1-6-3941,-48 1-2244,-37 1 178,2 1-4318,1 0 7702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42.9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148,'78'11'8399,"-2"0"-531,-25-8-5453,-40-4-1898,1 2 0,0 0 0,-1 0 0,1 1 1,0 0-1,21 8 0,-29-9-340,-1 1 0,0-1-1,0 1 1,-1-1 0,1 1 0,0 0 0,0 0 0,-1 1 0,0-1 0,1 0-1,-1 1 1,0 0 0,0-1 0,0 1 0,0 0 0,-1 0 0,1 0 0,-1 0-1,0 0 1,0 0 0,0 1 0,0-1 0,0 0 0,-1 0 0,1 1 0,-1-1-1,0 0 1,-1 6 0,0-1 188,0 0-1,-1-1 0,0 1 1,0 0-1,-1-1 1,0 0-1,-8 14 1,-33 46 1904,43-65-2266,-62 80-3,-19 28 0,68-88 0,0 0 0,2 1 0,-12 28 0,21-43 0,0 0 0,1 0 0,0 0 0,0 0 0,0 1 0,1-1 0,0 13 0,1-17 0,1-1 0,-1 0 0,1 0 0,-1 0 0,1 0 0,0 0 0,0 0 0,0 0 0,1 0 0,-1-1 0,1 1 0,0 0 0,-1-1 0,1 1 0,0-1 0,1 1 0,-1-1 0,0 0 0,1 0 0,-1 0 0,1 0 0,-1-1 0,4 2 0,2 1-9,-1-1 1,1-1-1,0 1 0,0-1 1,1-1-1,-1 1 1,0-2-1,1 1 0,-1-1 1,0 0-1,1-1 0,-1 0 1,0 0-1,0 0 1,1-1-1,-1-1 0,0 0 1,8-4-1,3-1-376,-1-1 1,0-1-1,0-1 1,-1-1-1,-1 0 0,21-21 1,15-21-10924,48-65 1,-63 73 8109,14-17 208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34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9 112 1320,'0'-1'380,"1"-1"0,-1 1-1,0 0 1,1 0 0,-1 0-1,0-1 1,0 1 0,0 0-1,0 0 1,0-1 0,0 1-1,0 0 1,0 0 0,0-1 0,-1 1-1,1 0 1,0 0 0,-1 0-1,1 0 1,-1-1 0,1 1-1,-1 0 1,0 0 0,1 0-1,-1 0 1,0 0 0,0 0 0,0 1-1,0-1 1,0 0 0,0 0-1,-1 0 1,-6-5 1664,1 1 1,-2 0-1,-10-5 1,9 5-1002,0 1-161,1 0-1,-1 1 0,0 0 0,0 1 0,-17-2 0,-5-1 491,10 0-1010,6 1 84,0 1 0,0 0 0,-1 1-1,1 0 1,-28 2 0,37 3-446,1-1 0,0 1 0,0 0 0,0 0 0,1 1 0,-1 0 0,1 0 0,-8 7 0,9-6 0,0 0 0,0 0 0,1 0 0,0 1 0,0-1 0,0 1 0,1-1 0,0 1 0,-2 8 0,-10 60 0,8-37 0,-2 15 0,-2 88 0,12 55 0,-2 60 0,0-255 0,-6 279 0,4-129 0,-1-49 0,15 604 0,-9-454 0,7 146 0,-2-38 0,-14-131 0,1 107 0,61-337 0,34 4 0,71-2 0,-156-1-296,-1 1 0,1-1 0,-1 0 0,1 0 0,-1-1 0,0 0 0,1 1 0,5-5 0,-6 3-637,1 0 1,-1 0 0,0 0-1,-1-1 1,1 1 0,5-8-1,-1-2-3025,1-1 0,-2 0 0,12-30 0,7-13-1603,-1 16 3522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35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24,'4'1'1703,"1"-1"1,-1 0-1,1 1 0,-1 0 0,7 2 1,21 13 4928,-14-4-3412,24 21 0,9 7-380,-29-27-2398,1 0 1,0-2 0,1-1-1,1-1 1,-1-1-1,1-1 1,1-1 0,-1-1-1,1-1 1,0-2-1,30 0 1,-32-4-443,-19 2 0,0-1 0,0 1 0,-1-1 0,1 1 0,0 1 0,0-1 0,0 1 0,7 1 0,-3 20 0,-3-9 0,-1 0 0,0 0 0,-1 0 0,-1 1 0,0-1 0,1 17 0,14 156 0,-4-34 0,1 107 0,-14-240 0,1 374 0,4 105 0,13 351 0,-21-363 0,15-210 0,-3-206 0,30 102 0,-39-167 0,1 2 0,0-1 0,-1 1 0,0 0 0,0 0 0,0 1 0,-1-1 0,-1 0 0,-1 13 0,2-19 0,-1 0 0,1 0 0,-1 0 0,0 0 0,1 0 0,-1 0 0,0 0 0,0-1 0,1 1 0,-1 0 0,0 0 0,0-1 0,0 1 0,0-1 0,0 1 0,0-1 0,0 1 0,0-1 0,0 0 0,0 1 0,0-1 0,0 0 0,-1 0 0,-1 0 0,-35 1 0,20-2 0,-71 3 0,78 3 0,14-7-1704,10-3-7404,1-39-10752,-4 20 17873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36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57 1312,'-12'4'24934,"19"-1"-25797,9 1 991,0-1-1,0 0 1,0-1 0,0-1-1,19-1 1,0-2-431,46-9-1,-58 7-1699,42-14 1,-25 0-3123,-5-6-3885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37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7 2016,'-8'-8'23448,"32"11"-24609,-7-1 1908,16-3-1169,50-10-1,-7 1-4093,-60 9 840,0 0 0,29 3 0,-7 8-2112,-17-5 3591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43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8 1 148,'1'0'463,"27"8"4451,-27-7-4197,0-1 1,0 1 0,0-1 0,1 1-1,-1 0 1,0-1 0,0 1 0,0 0 0,-1 0-1,1 0 1,2 2 0,-13 2 5501,-12 2-4649,8-7-1104,0 0-1,1 0 1,-1-1-1,0-1 1,1 0-1,-1-1 1,-22-8-1,28 8 326,0 1-1,0 0 1,0 1 0,0 0-1,-1 0 1,1 0 0,0 1-1,-11 1 1,16 1-791,0 0 0,0 0 0,0 0 0,0 0 0,0 0 0,1 1 0,-1-1 0,0 1 0,1 0 0,0-1 0,0 1 0,0 0 0,0 1 0,0-1 0,1 0 0,-1 0 0,0 5 0,-4 3 0,-7 19 0,0 0 0,3 0 0,-12 52 0,8-10 0,-5 78 0,16-75 0,11 118 0,1-49 0,9 174 0,-3-73 0,-8-119 0,6 262 0,-26-58 0,12-305 0,-12 594 0,14-539 0,11 91 0,-6-69 0,-6-41 0,0-59 0,0-4 0,1-2 0,1 4 0,1 1 0,0 1 0,-1-1 0,1-1 0,0 1 0,0 0 0,0-1 0,-1 0 0,1 1 0,0-1 0,0 0 0,0 0 0,0-1 0,0 1 0,3-2 0,-1 2 0,49-10 0,-26 4 0,-1 2 0,37-2 0,-59 6 0,0 0 0,0 0 0,0 0 0,0 1 0,0 0 0,0 0 0,0 0 0,0 0 0,-1 1 0,8 3 0,-12-5 0,0 0 0,0 0 0,1 0 0,-1 0 0,0 1 0,0-1 0,0 0 0,0 0 0,0 0 0,0 0 0,1 0 0,-1 0 0,0 0 0,0 0 0,0 0 0,0 1 0,1-1 0,-1 0 0,0 0 0,0 0 0,0 0 0,0 0 0,0 0 0,1 0 0,-1 0 0,0 0 0,0 0 0,0 0 0,0 0 0,1 0 0,-1 0 0,0-1 0,0 1 0,0 0 0,0 0 0,1 0 0,-1 0 0,0 0 0,0 0 0,0 0 0,0 0 0,0 0 0,0-1 0,1 1 0,-1 0 0,0 0 0,0 0 0,0 0 0,0 0 0,0-1 0,0 1 0,0 0 0,0 0 0,0 0 0,0 0 0,0-1 0,0 1 0,0 0 0,0 0 0,0 0 0,8-12 0,-5 12 0,-1 1 0,1 0 0,0 0 0,0 0 0,0 0 0,0 0 0,-1 1 0,1-1 0,3 4 0,22 24-252,-22-21-763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47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93 1620,'21'10'16529,"-24"-23"-13489,-75-303 8538,74 295-11578,-11-32 0,32 121 0,32 92 0,-42-146-58,-6-13 14,-1-1-1,1 1 1,0 0-1,-1-1 0,1 1 1,-1 0-1,1-1 1,-1 1-1,0 0 1,1 0-1,-1 0 0,0-1 1,1 1-1,-1 0 1,0 0-1,0 0 1,0 0-1,0 0 1,0-1-1,0 1 0,0 0 1,0 0-1,0 0 1,0 0-1,0 0 1,-1-1-1,1 1 1,0 0-1,-1 0 0,1 0 1,0-1-1,-1 1 1,0 1-1,-20 22-10578,9-9 4909,1-1 0,-14 22-1,19-21 3355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48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47 128,'-11'7'1834,"-4"22"22892,16-29-24436,1 3 2328,3 1-2157,12-2-93,0-2 1,1 0-1,-1-1 1,0-1 0,27-6-1,9-1 131,35-7-1755,97-29 0,-159 38 799,-11 3-1447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48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395 676,'15'35'17069,"-21"-59"-11966,-14-58-2676,-28-137 5065,38 176-7492,7 33 0,0 0 0,1 0 0,1 0 0,-1-12 0,18 69 0,81 180 0,-86-199-2368,-9-22 980,-1-1 1,0 1-1,0 0 0,0-1 1,-1 1-1,0 0 1,0 0-1,0-1 0,0 1 1,-1 0-1,0-1 0,-3 8 1,3-8 605,-1-1-1,0 1 1,-1-1 0,1 0-1,-5 6 1,-6 7-2594,2 2 686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48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5 1452,'-22'33'29551,"22"-30"-28071,25-3-1196,103-18-284,32-3 0,-110 18-1288,-17 0-2078,-1 1 0,49 5 0,-55-11-14591,-16-1 15385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46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5 616,'8'43'12276,"-6"-26"816,-1-19-12969,0-1 0,0 0 0,1 0 0,-1 1 0,1-1 0,-1 1 0,1 0-1,0-1 1,0 1 0,0 0 0,3-3 0,6-7 470,-5 3-232,0-1 1,0 0-1,-1 0 0,-1 0 1,0-1-1,5-19 0,-4 8 368,0 0-1,1-32 1,-8-36-729,-4 77 0,-6 34 0,3 12 0,1 1 0,3-1 0,0 2 0,2-1 0,3 50 0,-1-50 0,0-29 0,1 1 0,0 0 0,0 0 0,0-1 0,0 1 0,1 0 0,0-1 0,0 1 0,1 0 0,-1-1 0,1 0 0,4 8 0,23 29 0,-28-35-3022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43.3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 44 1452,'-3'-28'4167,"-5"13"2892,7 22-1475,5 6-4180,16 45 2577,32 87 1635,285 585-2112,-204-500-3504,-105-191 0,1-1 0,1-1 0,54 49 0,-79-82-283,-3-1-346,0-1 1,0 0-1,0 0 0,1 0 1,-1-1-1,0 1 1,1 0-1,-1-1 0,1 0 1,0 0-1,4 2 0,-16-13-7765,4 5 6636,-72-63-10184,45 39 9640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47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0 1180,'-2'7'1419,"-21"35"27863,21-40-28510,3-1-766,-1-1-1,1 1 1,-1 0 0,1-1 0,-1 1-1,1-1 1,0 0 0,-1 1-1,1-1 1,0 1 0,-1-1-1,1 0 1,0 0 0,0 1 0,-1-1-1,1 0 1,0 0 0,0 0-1,1 0 1,-2 0-6,46 7 0,1-2 0,0-3 0,-1-1 0,1-3 0,0-1 0,62-13 0,-62 9-2074,-36 6 760,1 0 0,0 0 0,-1 1 1,1 1-1,-1 0 0,1 1 0,17 4 1,-26-4 384,-1-1 1,1 0-1,0 1 1,-1 0-1,1-1 1,-1 1-1,1 0 1,-1 0-1,0 1 1,0-1-1,0 0 1,3 6-1,9 20-4209,-8-7 2772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49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08,'5'6'6717,"-4"-5"-5971,-1 0 1,1 0-1,-1 0 0,0 0 1,1 0-1,-1 0 0,0 0 1,0 0-1,0 0 0,0 0 1,0 0-1,0 0 0,0 1 1,5 1 3078,14 10-2980,21 11 3346,-39-23-3919,-1-1 1,0 0-1,0 1 0,0-1 0,0 1 0,1-1 0,-1 1 1,0-1-1,0 0 0,0 1 0,0-1 0,0 1 0,0-1 0,0 1 1,0-1-1,0 1 0,-1-1 0,1 1 0,0-1 0,0 0 1,0 1-1,0-1 0,-1 1 0,-7 2-272,8-3 0,0 0 0,0 0 0,0 0 0,-1 1 0,1-1 0,0 0 0,0 0 0,0 0 0,0 0 0,0 0 0,0 0 0,0 0 0,0 0 0,0 1 0,0-1 0,0 0 0,-1 0 0,1 0 0,0 0 0,0 0 0,0 0 0,0 0 0,0 0 0,0 0 0,-1 0 0,1 0 0,0 0 0,0 0 0,0 0 0,0 0 0,0 0 0,0 0 0,-1 0 0,1 0 0,0 0 0,0 0 0,0 0 0,0 0 0,0 0 0,0 0 0,-1 0 0,1 0 0,0 0 0,0 0 0,0 0 0,0 0 0,0 0 0,0-1 0,0 1 0,0 0 0,0 0 0,-1 0 0,1 0 0,0 0 0,0 0 0,0 0 0,0 0 0,0-1 0,0 1 0,0 0 0,0 0 0,0 0 0,0 0 0,-1-2 0,0 0 0,1 3 0,-2 2-2325,-19 22-15423,13-15 13086,10 6-331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50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442 808,'25'60'6286,"-14"-17"13596,-15-47-17193,-6-7-1164,3-6-1269,0 0 1,1-1-1,1 0 1,0 0-1,-3-32 1,3 17-219,-60-300-38,60 308 0,7 54 0,10 52 0,-4-33 0,4 12 0,23 68 0,-5-18 0,-23-67-3822,-7-37 2707,0 0 0,-1 0 0,1-1 0,-1 1 0,0 0 0,-1 0 0,0-1 0,0 1 0,0-1 0,0 0 0,-1 1 0,0-1 0,0 0 0,-6 8 0,-16 19-6969,10-14 530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51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1360,'-1'16'3620,"1"-12"-1200,-1-1 1,1 1-1,0 0 1,0 0-1,1 0 1,1 5-1,-2-8-1935,0 0 1,0 0-1,1 0 0,-1-1 0,1 1 1,-1 0-1,1-1 0,-1 1 0,1 0 1,-1-1-1,1 1 0,0 0 1,-1-1-1,1 1 0,0-1 0,-1 1 1,2-1-1,13 3 1624,81-7-2109,165-27 0,-239 27-374,-10 1-495,-1 1 0,0 0 0,1 1-1,0 0 1,-1 1 0,1 0 0,0 1-1,12 2 1,-23 32-21082,-4-14 19752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51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40 528,'7'3'672,"-2"-1"501,0 0 0,0-1 0,0 1 0,0-1 0,6 1 0,-10-2-845,0 0 0,-1 0 0,1 0 0,0 0 0,0 0 0,0 0 0,0 0 0,0 0 0,0 0 0,0-1 0,-1 1 0,1 0 0,0-1 0,0 1 0,0 0 0,-1-1 0,1 1 0,0-1 0,0 0 0,-1 1 1,1-1-1,0 1 0,-1-1 0,1 0 0,-1 0 0,1 1 0,-1-1 0,1 0 0,-1 0 0,0 0 0,1 1 0,-1-1 0,0 0 0,0 0 0,1 0 0,-1-1 0,1-10 1347,-1 0 0,0 0-1,0 0 1,-3-14 0,-1-4 140,-23-224 388,20 179-2203,7 75 0,0 0 0,0 1 0,0-1 0,0 0 0,0 0 0,0 0 0,0 0 0,0 0 0,0 0 0,0 0 0,-1 0 0,1 0 0,0 0 0,0 0 0,0 0 0,0 0 0,0 0 0,0 0 0,0 0 0,0 0 0,0 0 0,0 0 0,0 0 0,0 0 0,-1 0 0,1 0 0,0 0 0,0 0 0,0-1 0,0 1 0,0 0 0,0 0 0,0 0 0,0 0 0,0 0 0,0 0 0,0 0 0,0 0 0,0 0 0,0 0 0,0 0 0,0 0 0,0 0 0,0 0 0,0 0 0,0-1 0,0 1 0,0 0 0,0 0 0,-3 9 0,4 76 0,4 1 0,16 84 0,-16-122-2736,-5-38 679,-1 1-1,0 0 1,0 0-1,-1-1 0,0 1 1,-1-1-1,0 1 1,-1-1-1,-7 15 1,-20 23-2978,20-33 2062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51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4 1972,'-5'21'4787,"-4"11"8438,2-8-3418,7-24-9784,0 0 0,0 1 0,0-1 0,0 0 0,0 0 0,0 0 0,0 1 0,0-1 0,0 0 1,0 0-1,0 0 0,0 1 0,0-1 0,0 0 0,0 0 0,0 0 0,0 1 0,0-1 0,0 0 0,0 0 1,0 0-1,0 0 0,1 1 0,-1-1 0,0 0 0,0 0 0,0 0 0,0 0 0,0 1 0,1-1 0,-1 0 0,0 0 1,0 0-1,0 0 0,0 0 0,1 0 0,-1 0 0,12 1 844,15-6 294,-23 4-1090,117-26-13,99-19-407,-204 41-572,-3 1-2467,-1 40-20661,-12-17 21215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52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9 520,'20'-8'23668,"-12"6"-19539,131-46-3178,-45 14-1468,-2 0-3795,-33 8-3122,-53 23 5380,0 0 0,1 0 0,-1 1 0,1 0-1,0 0 1,8 0 0,2 1-124</inkml:trace>
  <inkml:trace contextRef="#ctx0" brushRef="#br0" timeOffset="1">904 387 208,'3'-6'959,"-1"1"0,0 0 0,0 0 0,-1-1 0,0 1 0,0-1 0,0 0 0,0 1-1,-1-1 1,0 0 0,0 1 0,0-1 0,-1 1 0,0-1 0,-3-9 0,-2-6 3041,-2-1 1,-17-32-1,10 22-1883,-40-115 981,52 135-3098,8 28 0,10 31 0,-4-16 0,15 31 0,-15-39 0,-2 1 0,0 0 0,6 28 0,-12-17-2035,-4-27 348,1-1 0,-1 0 1,-1 0-1,-3 12 1,-2-1-3775,-1 0 0,-13 21 0,2-5 2161,10-15 1116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52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800,'-13'39'29907,"13"-38"-29846,0 0-1,0-1 0,1 1 0,-1-1 0,0 1 0,1 0 1,-1-1-1,0 1 0,1-1 0,-1 1 0,1-1 0,-1 1 0,1-1 1,-1 0-1,1 1 0,0-1 0,-1 1 0,1-1 0,-1 0 0,1 0 1,0 1-1,-1-1 0,1 0 0,1 0 0,19 4 486,-19-3-536,20 0-10,1 0 0,-1-2 0,1 0 0,0-2 0,27-6 0,7 0 0,14-4-2912,-46 8-354,1 0 1,49-1-1,-62 32-16252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53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519 1516,'2'-3'630,"-1"-1"0,1 1-1,-1 0 1,0-1 0,0 1 0,0-1 0,0 1-1,0-1 1,-1 0 0,1-4 0,-4-41 4485,2 12-2186,0-15 2539,-14-93 0,6 79-2701,-6-60-191,48 347-2576,-20-165-62,-8-41-179,-1-1-1,-1 1 1,0 0-1,-1 0 0,-1 0 1,-1 23-1,-1-27-2229,0 1-1,-1-1 1,-1 0 0,0 1-1,-1-1 1,0 0-1,0-1 1,-12 20-1,-10 18-4036,12-21 4485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53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7 752,'8'14'27649,"17"-12"-23283,22-10-4355,-1-2 0,-1-2-1,57-23 1,11-3-383,-85 31-1497,4 5-3874,-31 2 5276,1 0 1,-1 0 0,1 0 0,-1 0-1,1 0 1,-1 1 0,1-1 0,-1 1 0,0-1-1,1 1 1,-1 0 0,1-1 0,-1 1-1,0 0 1,0 0 0,0 0 0,1 0-1,-1 0 1,0 0 0,0 0 0,0 1-1,0-1 1,-1 0 0,1 0 0,0 1-1,0-1 1,-1 1 0,1-1 0,-1 0 0,1 1-1,-1-1 1,0 1 0,0-1 0,1 1-1,-1-1 1,0 1 0,-1 1 0,-1 18-2998,-3 1 791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43.7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 964 1968,'-1'0'321,"0"0"-1,0 0 1,0 0 0,0 0-1,0 0 1,0-1 0,0 1-1,0 0 1,0-1 0,0 1-1,0 0 1,0-1-1,0 1 1,0-1 0,0 1-1,0-1 1,0 0 0,1 1-1,-1-1 1,0 0 0,0 0-1,1 1 1,-2-3 0,1 1 110,0 0 1,1 0 0,-1 0 0,1 0 0,-1 0-1,1 0 1,0 0 0,0 0 0,0 0 0,0 0 0,0-4-1,2-6 1084,1 0 0,0 1-1,6-17 1,-6 21-753,19-49 1088,4 2 0,1 1 0,3 1 1,2 1-1,49-58 0,-19 36-2263,3 2 0,3 3 0,105-79 1,-130 109-3376,-28 24-569,0 1 0,1 0 0,33-20 0,-46 31 3810,1 1 1,-1 0 0,0 0 0,1 0 0,-1 0 0,1 0 0,-1 1 0,1 0 0,-1-1 0,1 1-1,-1 1 1,7 0 0,20 7-1734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54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45 1460,'0'-1'245,"1"1"1,-1-1-1,1 1 0,-1-1 1,0 1-1,1-1 0,-1 1 1,1-1-1,-1 1 0,0-1 1,0 0-1,1 1 0,-1-1 1,0 0-1,0 1 0,0-1 1,0 0-1,0 1 0,1-1 0,-1 0 1,-1 1-1,1-1 0,0 0 1,0 1-1,0-1 0,0 0 1,0 1-1,-1-1 0,1 0 1,0 1-1,0-1 0,-1 1 1,0-2-1,0 1 333,-1-1 1,0 1-1,0-1 0,0 1 1,0 0-1,0 0 0,0 0 1,0 0-1,0 1 0,-4-2 1,-7-1 1503,-1 1 1,-20-1 0,21 2-1571,0 1-1,0 0 1,0 1-1,0 1 0,0 0 1,1 1-1,-1 0 1,1 1-1,-21 9 0,28-10-503,-1-1 0,1 1-1,0 1 1,0-1 0,1 1-1,-1 0 1,1 0 0,0 0-1,0 0 1,0 1 0,0 0-1,1-1 1,0 1 0,0 1-1,0-1 1,0 0 0,1 1-1,0-1 1,0 1 0,1 0-1,0 0 1,0-1 0,-1 10-1,2 2-9,1-1 0,1 1 0,1-1 0,0 1 0,0-1 0,2 0 0,0 0 0,1-1 0,11 21 0,-2-7 310,2 0 0,2-1-1,36 44 1,-46-62-80,1 0 0,0 0 0,0-1 1,1 0-1,0-1 0,1-1 0,-1 1 0,25 9 1,-32-15-168,1 0 1,-1-1 0,1 1 0,-1-1 0,1 0 0,0 0-1,0-1 1,-1 0 0,1 0 0,0 0 0,0 0 0,-1-1-1,1 1 1,0-1 0,-1 0 0,1-1 0,-1 1 0,1-1 0,-1 0-1,0 0 1,1 0 0,-1-1 0,0 0 0,-1 1 0,1-1-1,0-1 1,-1 1 0,6-7 0,-3 2-62,-1 0 0,0 0 0,0-1 0,-1 1 0,0-1 0,-1 0 0,0 0 0,0 0 0,-1-1 0,0 1 0,1-11 0,-1-9 0,-2 0 0,-3-39 0,1 48 0,-1 1 0,-1-1 0,-1 0 0,0 1 0,-2 0 0,0 0 0,-13-24 0,19 42-8,1 0-1,-1-1 1,0 1-1,0 0 1,1-1-1,-1 1 1,0 0-1,0 0 1,0 0-1,0 0 1,-1 0-1,1 0 1,0 0-1,0 0 1,-1 0-1,1 1 1,0-1-1,-1 0 1,1 1-1,-1-1 1,1 1-1,-1 0 1,1-1-1,-1 1 1,1 0-1,-1 0 1,1 0-1,-1 0 1,1 0-1,-1 0 1,1 0-1,-1 1 1,1-1-1,0 1 1,-1-1-1,1 1 1,-1-1-1,1 1 1,0 0-1,-1 0 1,1-1-1,0 1 1,0 0-1,0 0 1,-1 0-1,0 2 1,-7 7-2605,1 0 1,0 0-1,1 0 1,0 1 0,1 1-1,0-1 1,0 1 0,-6 21-1,9-21 347,0-1-1,-3 23 0,4-3 319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54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816,'11'-3'14045,"3"-8"-8062,2-2-5133,0 6-292,-1-1 0,1 2-1,1 0 1,24-5 0,-34 10-373,1 0-1,0 0 1,0 0-1,0 1 1,0 0-1,0 1 1,0-1-1,0 2 1,0-1-1,0 1 1,0 0-1,8 4 1,-14-5-70,0 1 0,1-1 0,-1 1 0,0 0 0,0 0 0,0 0 1,0 0-1,-1 0 0,1 0 0,0 0 0,-1 1 0,1-1 0,-1 0 0,0 1 1,0 0-1,0-1 0,0 1 0,0-1 0,-1 1 0,1 0 0,-1 0 0,0-1 0,0 1 1,0 0-1,0 0 0,-1 4 0,1 1 232,-1 1 0,-1-1 0,0 0 0,0 0 1,-1 0-1,0 0 0,-6 13 0,-52 71-347,43-68 0,1 1 0,2 0 0,-18 39 0,26-48 0,1 0 0,1 0 0,1 0 0,0 0 0,-2 18 0,6-26 0,0 0 0,0-1 0,1 1 0,-1 0 0,2 0 0,-1-1 0,1 1 0,0-1 0,1 1 0,0-1 0,0 0 0,0 0 0,6 7 0,-5-8-184,0 1 1,1-1-1,0-1 1,0 1-1,1-1 0,0 0 1,-1 0-1,2 0 1,-1-1-1,1 0 0,-1 0 1,1-1-1,0 0 1,0 0-1,0 0 0,1-1 1,-1 0-1,1-1 0,-1 0 1,1 0-1,0 0 1,-1-1-1,1 0 0,-1 0 1,10-3-1,-9 2-139,0 0-1,0-1 0,-1-1 1,1 1-1,0-1 1,-1-1-1,1 1 1,-1-1-1,0-1 0,0 1 1,-1-1-1,1 0 1,-1-1-1,0 1 0,-1-1 1,1-1-1,-1 1 1,-1-1-1,1 1 1,-1-1-1,0-1 0,0 1 1,3-12-1,-3 7-2548,-1-1 0,-1 0 1,2-19-1,-3-41-3249,-1 58 5474,0-42-1273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56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156,'6'15'2846,"-6"-13"-1845,1 0 1,0 0-1,-1 0 1,1 0-1,0 0 1,0 0-1,0 0 1,1-1-1,-1 1 1,0 0-1,1-1 0,2 3 1,12 4 1108,-2-3-1583,0-1 1,0 0-1,0-1 0,0-1 0,1 0 1,-1-1-1,1-1 0,-1 0 0,1-1 1,24-5-1,6-4 864,0-3-1,43-18 1,-57 20-581,-17 6-416,0 1 0,1 0 0,0 1 0,-1 1 0,23-2 0,-36 4-385,-1 1-1,1-1 1,-1 0-1,1 0 1,-1 0 0,1 1-1,-1-1 1,1 0-1,-1 1 1,1-1 0,-1 0-1,0 1 1,1-1-1,-1 0 1,1 1 0,-1-1-1,0 1 1,0-1-1,1 1 1,-1-1 0,0 1-1,0-1 1,1 1-1,-1-1 1,0 1-1,0-1 1,0 1 0,0-1-1,0 1 1,0 0-1,0-1 1,0 1 0,0 24 174,-1-17-160,-7 266-23,23 167 0,-11-351 0,-8 413 0,-2-300 0,33 647 0,-7-657 0,10 174 0,-3 155 0,-22-458 0,2 0 0,32 125 0,-20-77 0,-18-106 0,-1 0 0,1-1 0,-1 1 0,-1 9 0,1 1 0,-1-17 0,0 1 0,1-1 0,-1 1 0,1-1 0,-1 1 0,0 0 0,1-1 0,-1 1 0,0 0 0,1 0 0,-1-1 0,0 1 0,1 0 0,-1 0 0,0 0 0,0 0 0,1 0 0,-1 0 0,0 0 0,0 0 0,1 0 0,-1 0 0,0 0 0,0 0 0,1 1 0,-2-1 0,-25 6 0,11 0 0,0-2 0,-22 4 0,7-2 0,14-3 0,9-3-1151,12-35-28329,0 12 27468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58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8 47 780,'2'-1'439,"30"-16"5570,-31 17-5411,0 0-1,0-1 1,0 1 0,0-1-1,0 0 1,0 1 0,0-1-1,0 0 1,-1 1 0,1-1-1,0 0 1,0 0 0,-1 0-1,1 0 1,0 0 0,-1 0-1,1 0 1,-1 0 0,0 0-1,1 0 1,-1 0 0,0 0-1,1 0 1,-1 0 0,0-2-1,-1 2-287,0 1-1,0-1 0,0 1 0,0-1 0,0 1 0,0-1 0,0 1 1,0 0-1,0-1 0,0 1 0,0 0 0,0 0 0,0 0 0,-1 0 1,1 0-1,0 0 0,0 0 0,0 0 0,0 1 0,0-1 1,0 0-1,0 1 0,-2 0 0,-8 0 1334,3-1-1572,-97 4 601,91-2-640,-1 1 0,0 0 1,1 1-1,-1 1 1,-15 6-1,14-2-32,1-1 0,0 2 0,1 0 0,0 1 0,0 0 0,1 1 0,0 1 0,1 0 0,1 1 0,0 0 0,1 0 0,1 1 0,0 1 0,1-1 0,0 1 0,-5 18 0,10-18 0,0 0 0,1-1 0,1 1 0,0 0 0,1 0 0,1 0 0,1-1 0,0 1 0,1 0 0,1-1 0,0 0 0,1 0 0,0 0 0,2 0 0,-1-1 0,2 0 0,0 0 0,1-1 0,0 0 0,1 0 0,0-1 0,1-1 0,17 15 0,-22-21 0,-1-1 0,1 0 0,0-1 0,0 1 0,1-1 0,-1 0 0,1-1 0,-1 0 0,1 0 0,0 0 0,0-1 0,0 1 0,0-2 0,7 1 0,-8-1 0,-1-1 0,1 0 0,-1 0 0,0 0 0,0 0 0,0-1 0,0 0 0,0 0 0,0 0 0,0 0 0,0-1 0,-1 0 0,1 0 0,-1 0 0,0-1 0,0 0 0,0 1 0,5-9 0,0 0 0,-1 0 0,0-1 0,-1 0 0,-1 0 0,0-1 0,8-25 0,-4-2 0,5-44 0,1-6 0,-15 74 0,0 11 0,7 17 0,30 54 0,48 75 0,-66-112 0,1-1 0,44 44 0,-54-60 0,1 0 0,0-1 0,1-1 0,0 0 0,15 8 0,-14-7-2527,-12 1-3644,-3-9 4523,0 1 1,0-1-1,-1 0 0,1 0 1,-1 0-1,1 0 0,-1 0 1,-3 3-1,-7 10-3174,3-1 176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59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17 1160,'0'-1'219,"-2"-17"4042,-7-31 1,7 43-2666,1 1 0,-1 0 0,0 0 1,-1 0-1,1 0 0,-5-5 0,7 10-1467,0-1 0,0 1 0,0 0 0,0-1 0,0 1 0,0 0 0,-1-1 0,1 1 0,0-1 0,0 1 0,-1 0 0,1 0 0,0-1 0,0 1 0,-1 0 0,1-1 0,0 1 0,-1 0 0,1 0 0,0 0 0,-1-1 0,1 1 0,0 0 0,-1 0 0,1 0 0,-1 0 0,1 0 0,0 0 0,-1 0 0,1 0 0,-1 0 0,1 0 0,0 0 0,-1 0 0,1 0 0,-1 0 0,1 0 0,0 0 0,-1 0 0,1 0 0,-1 1 0,1-1 0,0 0 0,-1 0 0,1 0 0,0 1 0,-1-1 0,1 0 0,0 0 0,0 1 0,-1-1 0,1 0 0,0 1 0,0-1 0,-1 0 0,1 1 0,0-1 0,0 0 0,0 1 0,0-1 0,0 1 0,-1-1 0,1 0 0,0 1 0,0-1 0,0 1 0,0-1 0,0 0 0,0 2 0,-3 28 1719,5 1-1699,2 0-1,1 0 1,1-1 0,15 43 0,0 3-79,-6-16-70,78 393 0,-92-444 0,0-3 0,0 0 0,0 0 0,-1 0 0,0 0 0,0 0 0,-2 11 0,2-17 0,0 1 0,0-1 0,-1 0 0,1 0 0,0 1 0,0-1 0,0 0 0,0 0 0,-1 1 0,1-1 0,0 0 0,0 0 0,0 0 0,-1 0 0,1 1 0,0-1 0,0 0 0,-1 0 0,1 0 0,0 0 0,-1 0 0,1 0 0,0 1 0,0-1 0,-1 0 0,1 0 0,0 0 0,-1 0 0,1 0 0,0 0 0,0 0 0,-1 0 0,1-1 0,0 1 0,-1 0 0,1 0 0,0 0 0,0 0 0,-1 0 0,1 0 0,0 0 0,0-1 0,-1 1 0,1 0 0,0 0 0,0 0 0,0-1 0,-1 1 0,1 0 0,0 0 0,0-1 0,0 1 0,0 0 0,-1 0 0,1-1 0,0 1 0,0 0 0,0 0 0,0-1 0,-10-16 0,10 17 0,-4-7 0,1-1 0,0 1 0,1-1 0,0 0 0,0 0 0,0 1 0,1-1 0,1 0 0,-1 0 0,1 0 0,0 0 0,1 0 0,0 0 0,0 0 0,1 0 0,0 0 0,4-9 0,-4 12 0,0-1 0,1 1 0,0 0 0,0 1 0,0-1 0,0 0 0,1 1 0,0 0 0,0 0 0,0 0 0,0 0 0,0 1 0,1-1 0,0 1 0,0 0 0,0 0 0,0 1 0,0 0 0,0 0 0,1 0 0,-1 0 0,1 1 0,-1 0 0,1 0 0,6 0 0,0 1 0,1 1 0,0 0 0,0 1 0,0 0 0,-1 1 0,1 1 0,-1 0 0,0 0 0,22 12 0,-15-5 0,0 0 0,-1 2 0,0 0 0,-1 1 0,16 16 0,-27-24 0,-1-1 0,0 2 0,0-1 0,-1 0 0,1 1 0,-2 0 0,1 0 0,-1 0 0,0 1 0,0-1 0,-1 1 0,0 0 0,0-1 0,1 16 0,-3-18 0,0 0 0,0 0 0,-1-1 0,0 1 0,0 0 0,0-1 0,0 1 0,-1 0 0,1-1 0,-1 1 0,-1-1 0,1 0 0,0 0 0,-1 0 0,0 0 0,0 0 0,0-1 0,0 1 0,-1-1 0,0 0 0,1 0 0,-1 0 0,0 0 0,0-1 0,-7 4 0,-5 1 0,0-1 0,-1-1 0,1 0 0,-1-1 0,0 0 0,-22 1 0,-108-2 0,104-3 0,39 0 10,1 0 0,0 0 0,-1-1 0,1 1 0,-1-1 0,1 0-1,0 0 1,0 0 0,0-1 0,0 1 0,-4-2 0,6 2-37,-1 0 0,1-1 0,-1 1 0,1 0 0,0 0 0,0-1 0,-1 1 0,1-1 0,0 1 0,0-1-1,0 1 1,1-1 0,-1 0 0,0 1 0,1-1 0,-1 0 0,1 0 0,-1 0 0,1 1 0,0-1 0,0-3 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59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7 10 1776,'-1'-1'548,"0"0"-1,0 1 1,0-1 0,-1 0-1,1 1 1,0 0-1,0-1 1,0 1 0,0-1-1,0 1 1,-1 0 0,1 0-1,0 0 1,0 0-1,-1 0 1,1 0 0,0 0-1,-3 1 1,-1-2 1068,-48-2 5276,32 3-4427,-38 3 0,8 3-1852,14-2 703,0 1 1,-57 16-1,84-18-1131,0 0 0,0 1-1,0 1 1,0 0 0,1 0-1,-1 1 1,2 0 0,-1 0 0,0 1-1,1 0 1,1 1 0,-1 0-1,-9 13 1,13-15-185,0 0 0,1 1 0,0 0 0,0-1 0,0 1 0,1 0 0,0 1 0,0-1 0,1 0 0,0 0 0,0 11 0,1-6 0,1 0 0,0-1 0,0 1 0,2-1 0,-1 0 0,8 19 0,-1-9 0,0-2 0,1 1 0,2-1 0,-1-1 0,2 0 0,1-1 0,18 19 0,-20-25 0,0 0 0,1 0-1,1-1 1,-1-1 0,2 0 0,-1-1 0,1-1 0,0 0-1,1-1 1,0 0 0,0-2 0,0 0 0,0 0-1,0-2 1,1 0 0,0-1 0,-1 0 0,1-2 0,0 0-1,-1 0 1,23-6 0,-33 5-365,1 0 0,-1 0 1,0-1-1,0 1 0,9-7 0,-11 6-442,0 0-1,0 0 1,0 0-1,-1-1 1,0 1-1,0-1 0,0 0 1,0 0-1,0 0 1,-1 0-1,0 0 1,1-1-1,-2 1 1,1-1-1,0 1 1,-1-1-1,0 0 1,0 0-1,-1 1 1,1-1-1,-1-5 1,-4-90-7778,-1 41 5633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6:00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5 95 144,'7'-23'3061,"-6"20"-2306,-1 1 1,0 0 0,0-1 0,0 1 0,-1 0-1,1 0 1,0-1 0,-1 1 0,1 0-1,-1 0 1,0 0 0,0 0 0,0 0 0,0 0-1,0 0 1,0 0 0,-1 0 0,1 0 0,-1 0-1,1 1 1,-1-1 0,0 1 0,1-1 0,-1 1-1,-2-2 1,1 2-246,1 0 0,-1-1 0,0 1 0,1 0 1,-1 1-1,0-1 0,0 0 0,-3 1 0,-31-4 664,5 0 899,-56 2 1,75 2-2074,-1 1 0,0 0 0,0 0 0,-17 5 0,27-4 0,-1-1 0,1 1 0,0 0 0,-1 0 0,1 0 0,0 0 0,1 1 0,-1-1 0,0 1 0,1 0 0,-1 0 0,1 1 0,0-1 0,-3 5 0,-2 5 0,1 1 0,0 0 0,0 1 0,1-1 0,1 1 0,1 0 0,0 1 0,1-1 0,1 1 0,0-1 0,1 1 0,1 17 0,-9 176 0,-1-1 0,-10 339 0,0-3 0,20-523 0,-1 93 0,24 189 0,54 71 0,12 86 0,-57-140 0,4 30 0,-12 10 0,-23-338 0,0 0 0,1 0 0,2 0 0,0 0 0,1 0 0,15 40 0,-9-32 0,5 13 0,-11-37 0,-1 0 0,1-1 0,-1 1 0,1-1 0,1 0 0,-1 0 0,1 0 0,0-1 0,0 0 0,0 0 0,1 0 0,-1-1 0,1 0 0,0-1 0,0 1 0,0-1 0,13 2 0,11 1 0,-1-2 0,58 0 0,-85-3 0,13 1 0,1 1 0,-1 1 0,0 0 0,24 9 0,16 3 0,-43-12-972,0-1 0,1 0 0,-1-1 1,1-1-1,-1 0 0,22-3 0,-26 1 49,0 0-1,0 0 1,0-1-1,-1-1 1,1 1 0,-1-1-1,0-1 1,0 1 0,-1-1-1,12-10 1,-8 5-2683,0-1 0,14-19 0,-1-1 249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6:01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232,'17'-11'19937,"-18"19"-12659,1-7-7071,0 0 0,1-1 1,-1 1-1,1 0 1,-1-1-1,0 1 1,1 0-1,-1-1 1,1 1-1,0-1 0,-1 1 1,1-1-1,-1 1 1,1-1-1,0 1 1,-1-1-1,1 0 1,0 1-1,0-1 0,1 0 1,24 12 260,-15-8-57,45 20-382,2-2-1,118 26 0,-153-43-28,0-2 0,39 1 0,-52-4 0,1-1 0,-1 0 0,1 0 0,-1-1 0,0 0 0,0-1 0,0 0 0,13-5 0,23-29 0,-44 35 0,-3 9 0,0 0 0,0 0 0,1-1 0,0 1 0,0 0 0,1 0 0,-1 0 0,4 9 0,-2 4 0,20 657 0,-15-217 0,33 227 0,-18-237 0,-17-240 0,-2-135 0,15 100 0,27 74 0,-14-83 0,-3 35 0,12 59 0,-38-249 0,58 325 0,-49-149 0,-12-186 0,1-1 0,0 1 0,-1-1 0,1 1 0,-1 0 0,1-1 0,-1 1 0,1-1 0,-1 1 0,0-1 0,1 1 0,-1-1 0,0 0 0,1 1 0,-1-1 0,0 0 0,1 1 0,-1-1 0,0 0 0,-1 0 0,-23 8 0,12-5 0,0 2 0,-1 1 0,1 0 0,0 1 0,0 1 0,-23 17 0,-18 11 0,38-26 0,13-9 0,9 0 22,-1 1-1,0 0 1,0 0 0,1 0-1,-2 1 1,1-1-1,6 6 1,13 5-1247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7:31.88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564 300 220,'-32'13'4882,"13"-7"-3661,-14 4 1154,1 3-935,11-4-343,-1 0-1,0-1 0,-1-1 0,0-2 0,-27 4 1,10-11 1318,33 1-1807,1 1-1,-1-1 0,0 1 0,-15 5 1479,39-1-1627,34 3-561,-38-6 321,58 6 1050,115-3 0,72-21 1164,-240 16-2367,383-4 934,-285 8-796,-16-2-25,205-1 410,486-4 877,-502 23-1420,-153-7-34,223-9 0,-324-6-12,223-13 0,-1 23 0,129 21 0,-154-12 0,1 3 0,379 17 0,-382-43 0,145-17 0,-296 17 0,-19 2 0,74-15 0,-118 16 0,-7 3 0,0-1 0,-1 0 0,1-1 0,-1 0 0,1 0 0,-1-1 0,15-8 0,-15 6 0,0 1 0,0 0 0,0 1 0,1 0 0,-1 0 0,1 0 0,0 2 0,0-1 0,0 1 0,0 0 0,1 1 0,-1 0 0,14 0 0,-17 1 0,1-1 0,-1 0 0,1 0 0,-1-1 0,1 0 0,9-4 0,-9 3 0,0 0 0,0 1 0,15-3 0,5 8 0,-24-3 0,-1 1 0,0-1 0,0 1 0,1-1 0,-1 0 0,0 0 0,1 0 0,-1 0 0,0 0 0,0 0 0,1-1 0,3-1 0,5-2 0,-6 2 0,0-1 0,0 1 0,1 1 0,-1-1 0,1 1 0,7-1 0,-10 2 0,-2 1 0,-1-1 0,0 0 0,1 1 0,-1-1 0,1 0 0,-1 1 0,0-1 0,1 1 0,-1-1 0,0 0 0,1 1 0,-1-1 0,0 1 0,0-1 0,0 1 0,1-1 0,-1 1 0,0-1 0,0 1 0,0-1 0,0 1 0,0-1 0,0 1 0,0 0 0,0-1 0,0 1 0,0-1 0,0 1 0,0-1 0,0 1 0,-1-1 0,1 1 0,0-1 0,-1 1 0,1 0 0,-10 42 0,1 1 0,2 0 0,2 0 0,1 46 0,5-28 0,3-1 0,16 84 0,6 10 0,24 115 0,-32-197 0,93 421 0,-35 6 0,-64-379 0,13 195 0,-9-156 0,-8-94 0,6 128 0,-1-24 0,12 92 0,-20-240 0,-3-18 0,-1 1 0,0-1 0,0 0 0,0 0 0,-1 0 0,1 1 0,-1-1 0,0 0 0,-1 0 0,0 5 0,1-9 0,0 1 0,-1 0 0,1-1 0,-1 1 0,1-1 0,-1 1 0,1-1 0,-1 1 0,1-1 0,-1 0 0,0 1 0,1-1 0,-1 1 0,0-1 0,1 0 0,-1 0 0,0 1 0,1-1 0,-1 0 0,0 0 0,0 0 0,1 0 0,-1 0 0,0 0 0,1 0 0,-1 0 0,0 0 0,0 0 0,1 0 0,-1-1 0,0 1 0,0-1 0,-30-8 0,24 7 0,-49-16 0,-1 3 0,0 2 0,-1 3 0,-83-5 0,55 15 0,1 4 0,-1 3 0,-114 26 0,-143 20 0,-16 3 0,-550 71 0,246-113 0,279-13 0,142 13 0,-255 48 0,432-53 0,-1-4 0,0-3 0,0-2 0,-105-15 0,82 3 0,-153-22 0,135 21 0,65 9 0,-71-15 0,-159-45 0,-72-4 0,249 51 0,-63-15 0,-105-16 0,247 46 0,-107-8 0,95 6 0,27 4 0,0-1 0,0 1 0,0 0 0,0 0 0,1 0 0,-1 0 0,0-1 0,0 1 0,1 0 0,-1-1 0,0 1 0,0-1 0,1 1 0,-1-1 0,0 1 0,1-1 0,-1 1 0,1-1 0,-1 0 0,1 1 0,-1-1 0,1 0 0,-1 1 0,1-1 0,0 0 0,-1 0 0,1 1 0,0-1 0,-1-1 0,16-103 0,0-108 0,-7-14 0,-9 0 0,-36-251 0,-109-370 0,-7 28 0,99 552 0,5 24 0,42 206 0,1 6 0,-2-35 0,8 59 0,0 0 0,0 0 0,0 0 0,1 1 0,0-1 0,1 0 0,-1 0 0,2 1 0,4-14 0,-6 20 0,-1-1 0,1 0 0,0 1 0,0-1 0,-1 1 0,1-1 0,0 1 0,0 0 0,1-1 0,-1 1 0,0 0 0,0 0 0,1-1 0,-1 1 0,0 0 0,1 0 0,-1 1 0,1-1 0,0 0 0,-1 0 0,1 1 0,0-1 0,-1 1 0,1-1 0,0 1 0,-1 0 0,1 0 0,0 0 0,0 0 0,-1 0 0,1 0 0,0 0 0,0 1 0,-1-1 0,1 0 0,0 1 0,-1 0 0,1-1 0,-1 1 0,1 0 0,-1 0 0,1 0 0,-1 0 0,3 2 0,4 3 0,0 1 0,-1 0 0,0 0 0,0 1 0,-1 0 0,7 10 0,21 38 0,-2 1 0,36 91 0,29 131 0,5 143 0,-28-101 0,-49-233 0,56 134 0,-63-182 0,1-1 0,3-1 0,1-1 0,1 0 0,2-2 0,2-2 0,46 45 0,-53-59 0,0-1 0,2-1 0,0-2 0,0 0 0,2-1 0,0-1 0,0-1 0,1-2 0,1-1 0,-1 0 0,2-2 0,46 6 0,-42-10 0,1-2 0,-1-1 0,1-1 0,-1-2 0,1-1 0,-1-2 0,0-1 0,-1-1 0,0-2 0,56-26 0,-54 19 0,-1-1 0,-1-2 0,-1-1 0,-1-1 0,-1-2 0,0-1 0,-2-1 0,-2-1 0,32-44 0,-29 31 0,-2-1 0,-1-1 0,-2-1 0,-3-1 0,-1-1 0,-2-1 0,-2 0 0,-2-1 0,-3 0 0,-1-1 0,-2 0 0,-3 0 0,-1 0 0,-6-51 0,1 74 0,0 1 0,-1 0 0,-2 0 0,-1 0 0,-17-42 0,20 57 0,-1 0 0,0-1 0,-1 2 0,1-1 0,-2 1 0,1 0 0,-1 0 0,0 0 0,-1 1 0,0 1 0,0-1 0,0 1 0,-1 0 0,0 1 0,0 0 0,-13-5 0,10 7 0,0-1 0,0 1 0,-1 1 0,1 0 0,-1 1 0,1 0 0,-1 1 0,-19 2 0,14 1 0,-1 0 0,1 2 0,1 0 0,-1 0 0,-22 12 0,11-2 0,2 1 0,-1 1 0,2 1 0,0 1 0,1 2 0,-32 34 0,31-24 0,1 0 0,1 2 0,2 1 0,1 1 0,2 0 0,2 1 0,1 1 0,-16 55 0,12-16 0,2 0 0,4 1 0,-5 107 0,15-84 0,5 1 0,5-1 0,3 0 0,5-1 0,34 124 0,-27-150 0,2-1 0,4-1 0,59 113 0,-61-140 0,2-1 0,2-1 0,2-1 0,1-2 0,2-1 0,56 48 0,-71-70 0,1-1 0,1 0 0,0-2 0,0-1 0,1 0 0,1-2 0,0-1 0,27 8 0,-33-13 0,0-1 0,0 0 0,0-1 0,0-1 0,0-1 0,0 0 0,0-1 0,0-1 0,0-1 0,-1 0 0,1-1 0,26-11 0,-15 3 0,-1-2 0,-1-1 0,0-1 0,-1-1 0,-1-2 0,0 0 0,-2-1 0,0-1 0,-1-2 0,-1 0 0,31-49 0,-23 27 0,-2-1 0,-2-1 0,-2-2 0,-3 0 0,-1-1 0,11-55 0,-12 21 0,-4 0 0,-3-1 0,-1-99 0,-12 74 0,-4 0 0,-21-109 0,18 164 0,-2 1 0,-3 0 0,-1 1 0,-3 1 0,-39-75 0,44 102 0,-1 1 0,0 0 0,-2 1 0,-1 1 0,0 0 0,-2 2 0,-1 0 0,0 1 0,-1 1 0,-1 1 0,0 2 0,-41-21 0,30 21 0,-1 2 0,0 1 0,-1 2 0,0 2 0,0 1 0,-1 2 0,-55-2 0,48 7 0,1 2 0,-1 2 0,1 1 0,0 3 0,0 1 0,-44 16 0,60-14 0,0 0 0,0 2 0,1 1 0,0 1 0,2 1 0,0 1 0,-41 37 0,38-26 0,1 1 0,1 0 0,2 2 0,1 1 0,-27 52 0,24-32 0,2 1 0,3 1 0,2 1 0,2 0 0,3 1 0,2 1 0,3 0 0,-1 67 0,9-61 0,3 1 0,2-1 0,3-1 0,3 1 0,3-1 0,3-1 0,2-1 0,2-1 0,4 0 0,51 90 0,-38-85 0,4-2 0,2-2 0,3-2 0,2-2 0,3-2 0,2-2 0,2-3 0,108 73 0,-119-94 0,1-2 0,1-2 0,1-3 0,1-1 0,0-2 0,2-3 0,85 15 0,-79-23 0,0-1 0,0-4 0,0-2 0,0-2 0,1-3 0,105-23 0,-96 10 0,-1-3 0,-1-2 0,-1-4 0,-1-2 0,-1-3 0,72-51 0,-48 22 0,-3-4 0,-3-4 0,103-113 0,-121 111 0,-3-3 0,-3-3 0,-4-2 0,-4-2 0,-3-2 0,49-127 0,-57 111 0,-5-2 0,-5-1 0,-4-1 0,-5-1 0,9-162 0,-25 219 0,-2 0 0,-2 0 0,-3 0 0,-1 1 0,-2 0 0,-24-77 0,24 101 0,-1 1 0,-1 1 0,-1 0 0,0 0 0,-2 1 0,-24-30 0,25 36 0,-1 1 0,0 0 0,0 1 0,-1 0 0,-1 1 0,1 1 0,-2 0 0,1 1 0,-28-10 0,15 10 0,0 1 0,-1 1 0,0 1 0,0 1 0,0 2 0,0 1 0,0 2 0,0 0 0,0 2 0,0 1 0,-33 10 0,27-5 0,-1 2 0,1 2 0,1 1 0,1 2 0,0 1 0,1 1 0,0 2 0,-39 33 0,42-26 0,0 1 0,2 2 0,2 1 0,0 1 0,2 0 0,2 2 0,1 1 0,2 1 0,1 0 0,2 1 0,-16 58 0,15-33 0,3 1 0,2 0 0,4 0 0,2 1 0,3 0 0,9 96 0,2-84 0,4-1 0,3-1 0,4 0 0,38 96 0,-20-78 0,5-2 0,101 157 0,-111-198 0,2-2 0,3-1 0,1-3 0,2 0 0,52 39 0,-60-56 0,2-1 0,1-2 0,0-2 0,2-1 0,0-2 0,2-2 0,75 22 0,-63-27 0,1-3 0,0-1 0,0-3 0,0-2 0,0-3 0,0-2 0,0-2 0,89-20 0,-42-2 0,-2-3 0,-2-5 0,146-74 0,-128 48 0,-3-4 0,-3-5 0,-3-5 0,-3-4 0,-4-5 0,-3-4 0,-5-4 0,-3-4 0,-5-3 0,89-143 0,-98 125 0,77-172 0,-118 214 0,-3-1 0,-4-2 0,27-133 0,-46 178 0,-2 0 0,-1 0 0,-2-1 0,-1 1 0,-2 0 0,-7-45 0,5 61 0,0 0 0,0 1 0,-2-1 0,0 1 0,-1 0 0,-1 1 0,0 0 0,-1 0 0,0 1 0,-1 0 0,-1 0 0,0 1 0,-1 1 0,-14-12 0,7 10 0,0 1 0,-1 1 0,-1 0 0,0 1 0,0 2 0,-1 0 0,0 1 0,-1 1 0,-24-3 0,-7 0 0,-1 3 0,-96 1 0,56 8 0,0 4 0,1 4 0,0 4 0,-123 36 0,144-28 0,1 3 0,1 4 0,1 2 0,2 3 0,-117 80 0,144-83 0,2 1 0,2 2 0,1 2 0,2 1 0,-30 42 0,28-29 0,2 3 0,3 0 0,-42 99 0,44-76 0,3 2 0,4 1 0,3 0 0,4 1 0,3 1 0,-2 139 0,14-159 0,3 0 0,2 0 0,3 0 0,2 0 0,24 74 0,-25-105 0,2-1 0,1 0 0,1-1 0,1 0 0,2-1 0,1-1 0,1-1 0,1 0 0,1-1 0,1-2 0,1 0 0,31 24 0,-29-28 0,1-2 0,0-1 0,1-1 0,1-1 0,1-1 0,-1-1 0,2-2 0,51 10 0,-55-15 0,0-1 0,1-1 0,-1-1 0,1-2 0,-1 0 0,1-2 0,-1-1 0,0-1 0,0-1 0,38-14 0,-28 5 0,-1-2 0,0-1 0,-2-2 0,0-1 0,-1-1 0,-1-2 0,-1-1 0,-1-1 0,-2-2 0,0 0 0,-2-2 0,-2-1 0,33-56 0,-30 39 0,-2-2 0,-1 0 0,-4-1 0,-1-1 0,-3-1 0,-2 0 0,-2-1 0,-3 0 0,1-57 0,-7 36 0,-3 1 0,-24-147 0,18 178 0,-3 0 0,-1 1 0,-2 0 0,-2 1 0,-2 1 0,-32-54 0,37 74 0,-1 0 0,-1 2 0,-1-1 0,0 2 0,-1 0 0,-1 1 0,0 1 0,-2 1 0,1 0 0,-34-16 0,25 17 0,-1 1 0,0 2 0,-1 0 0,0 2 0,-1 1 0,1 2 0,-50-3 0,36 6 0,0 2 0,1 2 0,-1 2 0,1 2 0,0 2 0,0 1 0,-46 18 0,62-18 0,1 2 0,0 2 0,0 0 0,2 1 0,0 2 0,0 0 0,2 2 0,0 0 0,1 1 0,1 2 0,-34 44 0,30-30 0,2 2 0,2 0 0,2 1 0,1 1 0,2 1 0,1 0 0,2 1 0,3 1 0,-7 49 0,11-46 0,2 0 0,2 0 0,2 1 0,2-1 0,2 0 0,2 0 0,2 0 0,20 62 0,-21-86 0,0 0 0,1 0 0,2-1 0,0 0 0,1-1 0,0 0 0,2-1 0,0 0 0,33 30 0,-38-40 0,1-1 0,0 0 0,0 0 0,0-1 0,1 0 0,0-1 0,0 0 0,0-1 0,1 0 0,0-1 0,0 0 0,0-1 0,0 0 0,0-1 0,0 0 0,0-1 0,0-1 0,0 0 0,0 0 0,13-4 0,1-2 0,0-2 0,0 0 0,-1-2 0,0-1 0,-1-1 0,-1-1 0,0-1 0,-1-1 0,0-1 0,36-38 0,-12 5 0,-3-1 0,-2-2 0,44-76 0,-34 40 0,55-132 0,19-100 0,-106 271 0,-15 41 0,-3 15 0,-4 19 0,-9 49-119,-19 112-1216,21-141 353,-1 0-1,-20 45 1,26-77-381,0-1 1,-1 0-1,-1 0 0,0 0 1,-1-1-1,0 0 1,-1 0-1,-15 14 0,16-18 513,1-1-1,-1 0 0,-1-1 0,1 0 0,-1 0 0,0-1 0,0 0 0,0-1 1,0 0-1,-1 0 0,0-1 0,-16 2 0,13-3 137,0-1 1,0 0-1,-14-2 0,-49-12-1284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7:33.46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13 1 204,'3'5'467,"0"-1"0,-1 1 0,0 1 0,0-1 0,-1 0 0,1 0 0,-1 1 0,0-1 0,-1 0-1,1 1 1,-1-1 0,0 1 0,-1-1 0,0 8 0,-3 8 533,-1 0-1,-11 28 1,2-3-529,-1 15 626,3 1 0,-6 91 0,17 128 1332,58 734 1422,52-4-2835,-14-416-743,34-7-214,-55-357-71,-61-196 15,3-2 0,0 0 0,2 0 1,34 44-1,-46-69 9,0-1 1,0 0-1,1-1 1,0 1-1,0-1 1,0 0 0,10 5-1,-14-10 2,0 1 0,-1-1 1,1 0-1,0 1 0,0-1 0,0-1 0,0 1 0,0 0 0,0-1 1,0 0-1,0 1 0,0-1 0,0 0 0,1-1 0,-1 1 0,0-1 0,0 1 1,0-1-1,0 0 0,0 0 0,-1 0 0,1 0 0,0-1 0,0 1 1,3-3-1,0-1 25,0 0 1,-1 0-1,0-1 1,0 1-1,0-1 0,-1 0 1,1-1-1,-1 1 1,-1-1-1,5-9 1,2-10 123,10-42 0,24-136 136,19-228 0,-34 103-244,-15-1-1,-30-342 1,-11 319 7,-94-461 1,37 473 10,64 278 53,-2 1-1,-3 2 0,-44-77 1,59 120-37,-1 0 1,0 1 0,-1 0-1,-1 1 1,0 1-1,-1 0 1,-20-16 0,29 26-70,1 1 1,-1 0-1,0 0 1,0 0 0,0 1-1,0 0 1,0 0-1,-1 0 1,1 0 0,-1 1-1,1 0 1,-1 0-1,0 1 1,1-1 0,-1 1-1,0 1 1,1-1-1,-1 1 1,0 0 0,1 0-1,-1 0 1,1 1-1,0 0 1,-1 0 0,1 0-1,0 1 1,0 0-1,0 0 1,-7 5 0,0 3-10,-1 1 0,2 0-1,-1 0 1,2 1 0,0 0 0,0 1 0,1 0 0,1 1 0,0 0 0,2 0 0,-7 19 0,-5 22-15,-19 104 1,-14 226-8,26 3-29,25-384 39,-11 322-5,14 1 0,73 529 0,-25-561 25,-35-224-32,3 0 1,30 70-1,-40-121 2,0 1-1,24 36 1,-30-53 10,0 0 0,0-1-1,1 1 1,-1-1 0,1 0 0,0 0-1,0 0 1,1-1 0,-1 0 0,1 1 0,-1-1-1,1-1 1,0 1 0,0-1 0,0 0-1,1 0 1,8 2 0,-10-4 2,0 0 0,0-1 0,1 0 0,-1 1 0,0-1 0,0 0 0,0-1 0,0 1-1,0-1 1,0 0 0,-1 0 0,1 0 0,-1 0 0,1-1 0,-1 0 0,0 1 0,0-1 0,0 0 0,0 0 0,0-1 0,4-6 0,3-6 6,1 0 0,-2-1 0,11-26 0,1-12 1,-3 0 0,-2-1 0,-2 0 0,6-65-1,4-236 138,-28 70 1039,-12 1 0,-63-335 0,14 284-136,43 250-563,-58-152 0,65 205-293,-1 0 0,-28-45 0,38 70-146,0 0-1,0 0 1,-1 1 0,0 0 0,-1 0 0,0 1-1,0 0 1,0 1 0,-1-1 0,0 2 0,0-1-1,-1 1 1,-11-4 0,16 8-42,0-1 1,0 2-1,0-1 1,0 0-1,0 1 0,0 0 1,0 0-1,0 1 1,0-1-1,0 1 0,0 0 1,0 0-1,1 1 1,-1 0-1,0-1 0,1 1 1,-1 1-1,1-1 1,-1 1-1,1 0 0,0 0 1,0 0-1,-5 6 0,-5 6 4,1 0-1,0 0 0,2 1 1,-17 28-1,5-1-7,2 1 0,1 1 0,-13 47 0,-28 147 0,40-118-1,4 1 0,7 0 0,9 235 1,18-140 0,60 283 0,-5-168 4,24-9-5,-72-258-6,39 74 1,-48-112 1,0-1 1,1-1 0,2-1-1,0 0 1,27 25 0,-36-41 0,-1 0 1,1-1 0,1 0-1,-1 0 1,1-1 0,0-1-1,0 1 1,1-2 0,17 6-1,-19-8 3,-1 0 0,1-1-1,0 0 1,-1 0-1,1-1 1,0 0 0,0-1-1,0 0 1,-1 0 0,1-1-1,0 0 1,-1-1-1,9-3 1,0-2-1,-1 0-1,0-1 1,-1-1-1,0 0 1,0-1-1,-1-1 1,25-26-1,-10 4-5,-1-1-1,26-44 1,-15 11-9,-2-1-1,-3-1 1,-4-2 0,39-135 0,-33 58 29,26-224 0,-40 161 37,-10-1 1,-9 0 0,-41-360 0,24 478-50,-39-145 0,39 193 0,-3 1 0,-1 1 0,-2 0 0,-50-80 0,51 98 0,0 1 0,-2 2 0,-25-25 0,36 39 0,-1 1 0,0 0 0,-1 0 0,0 1 0,0 1 0,0 0 0,-1 0 0,0 1 0,-17-5 0,26 10 0,0 0 0,0 1 0,0-1 0,0 0 0,0 1 0,0 0 0,0 0 0,0 0 0,0 1 0,0-1 0,0 1 0,0 0 0,0 0 0,1 1 0,-1-1 0,0 1 0,-5 3 0,4-2 0,1 1 0,-1 0 0,1 0 0,0 0 0,0 1 0,0-1 0,1 1 0,-1 0 0,1 0 0,-4 10 0,-2 8 0,1 1 0,1 0 0,2 0 0,-5 36 0,10-57 0,-13 105 0,5 1 1,5-1-1,13 126 1,74 323-9,-40-368-5,8-1-1,104 245 1,-97-299 21,6-3 1,6-2 0,154 210 0,-183-285-7,2-1 0,83 74 1,-107-109-3,2-1 1,-1-1-1,2-1 0,0 0 1,1-2-1,0-1 1,1-1-1,0-1 1,40 10-1,-51-18 0,0 0 0,-1 0 0,1-1 0,0-1 0,0 0 0,0-1 0,-1 0 0,1-2 0,0 1 0,-1-1 0,17-7 0,-13 3 0,-1-1 0,0 0 0,0-1 0,-1-1 0,-1-1 0,1 0 0,22-23 0,-12 5 0,-1 0 0,-1-2 0,-1 0 0,-3-2 0,0 0 0,-2-1 0,21-59 0,-17 29 0,-3-1 0,-3 0 0,12-105 0,-20 81 0,-4-1 0,-11-108 0,-8 56 0,-7 0 0,-6 1 0,-57-169 0,43 185 0,-68-137 0,71 181 0,-5 1 0,-82-112 0,97 153 0,-2 2 0,-39-38 0,58 63 0,-1 0 0,1 2 0,-2-1 0,1 2 0,-1 0 0,-1 0 0,0 2 0,0 0 0,-20-6 0,30 12 0,-1-1 0,1 1 0,0 1 0,-1-1 0,1 1 0,0 0 0,-1 0 0,1 1 0,0 0 0,-1 0 0,1 1 0,0-1 0,-9 5 0,7-2 0,1 0 0,-1 1 0,1-1 0,0 2 0,0-1 0,1 1 0,-1 0 0,-9 13 0,1 2 0,1 0 0,1 2 0,1 0 0,1 0 0,-13 41 0,2 6-191,3 2 0,4 0 1,2 1-1,4 0 0,3 1 0,3 0 1,4-1-1,10 81 0,2-55-460,5-1-1,4-1 1,4-1-1,4-1 1,63 134-1,-37-118-7319,5-2 0,133 177 0,-137-214 5443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44.1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 62 1092,'12'-2'1738,"1"-1"0,-1 0 0,0 0 0,0-2 0,0 1-1,0-1 1,-1-1 0,0 0 0,14-10 0,-24 15-1589,1 0 0,-1 0-1,0 0 1,0 1 0,0-1 0,1 0-1,-1 1 1,0-1 0,1 1 0,-1 0 0,0-1-1,1 1 1,-1 0 0,1 0 0,-1 0-1,0 0 1,1 0 0,-1 0 0,1 0 0,1 1-1,-2 0-15,0-1 0,0 1-1,0 0 1,0 0-1,0-1 1,0 1 0,0 0-1,0 0 1,-1 0 0,1 0-1,0 0 1,0 1 0,-1-1-1,1 0 1,-1 0-1,1 0 1,0 3 0,0 2 303,1 1 0,-1 0 0,-1 0 0,1 0 0,-1-1 0,-2 13-1,0-4 6,0-1 0,-1 0 0,-1-1 0,-1 1 0,0-1 0,0 1 0,-1-1 0,-1-1 0,0 1 0,-1-1 0,-1-1 0,-14 17 0,22-29-441,2-4 0,2-6 0,0 3 0,2-1 0,-1 1 0,1 0 0,0 0 0,0 0 0,1 1 0,0 0 0,1 0 0,-1 0 0,13-8 0,-17 13 0,1-1 0,1 1 0,-1 1 0,0-1 0,0 0 0,1 1 0,-1 0 0,1 0 0,-1 0 0,1 0 0,-1 0 0,1 1 0,0-1 0,-1 1 0,1 0 0,0 0 0,-1 1 0,1-1 0,0 1 0,-1 0 0,1 0 0,-1 0 0,1 0 0,-1 0 0,0 1 0,1 0 0,-1 0 0,0-1 0,5 6 0,1 1 0,0 1 0,-1 0 0,0 0 0,0 1 0,-1 0 0,-1 1 0,1-1 0,-2 1 0,0 0 0,7 20 0,-2 1 0,-2 0 0,8 58 0,-13-63 0,-1 0 0,-1 0 0,-1 0 0,-1 0 0,-2 0 0,-7 35 0,7-51 0,1 0 0,-2-1 0,1 1 0,-2-1 0,1 0 0,-1 0 0,-1-1 0,0 1 0,0-1 0,-1 0 0,0-1 0,0 0 0,-1 0 0,0 0 0,-1-1 0,1 0 0,-1-1 0,-13 7 0,15-10-282,0 0 1,0 0-1,0-1 1,0 0-1,0-1 1,-1 0-1,1 0 0,-1 0 1,1-1-1,-1 0 1,1 0-1,0-1 0,-1 0 1,-9-3-1,8 2-495,-1-2-1,0 1 0,1-1 1,0-1-1,0 1 1,0-2-1,0 1 0,1-1 1,-15-14-1,19 16-1083,0 0-1,1 0 1,-1-1-1,1 1 1,0-1-1,0 0 1,1 0-1,-5-10 1,0-4-1049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7:34.40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826 272 1740,'-42'21'2182,"2"2"1,1 1-1,-53 43 0,47-28-542,2 1-1,-51 62 1,46-41-435,2 3 1,3 1-1,3 2 1,-48 110-1,57-101-295,3 1-1,-33 158 0,42-124-297,-7 182-1,32 117-256,32-5-232,-11-191-91,67 255 0,-59-340-9,7-1 0,4-2-1,74 140 1,-89-207-7,2-1-1,3-2 1,82 98-1,-96-131-6,1 0-1,1-2 0,1-1 0,30 20 1,-37-29-5,2 0 1,0-1-1,0-1 0,0-1 1,1-1-1,39 8 1,-39-12-4,0-1 0,0-1-1,1-1 1,-1-1 0,0-1 0,0 0 0,0-2 0,0 0 0,-1-2 0,1 0 0,-1-1 0,-1-1 0,1-1 0,26-17-1,-11 3 5,0-1-1,-2-1 0,-1-2 0,-2-2 1,0 0-1,37-51 0,-24 23 9,-3-3 0,-2-1 1,-3-2-1,44-110 0,-47 83 4,-3-1 0,32-188 0,-42 138 6,1-199 0,-40-136 27,-1 280 69,-9 1 1,-95-329-1,53 302-24,-10 4 1,-109-207-1,50 173 227,113 209-79,-3 1 1,-1 1 0,-56-55 0,76 85-156,1 1 0,-1 1 0,-1 0 0,0 0-1,0 1 1,-1 1 0,0 0 0,0 1 0,-20-6 0,26 10-66,1 0 0,-1 1 0,0 0 1,1 0-1,-1 1 0,0 0 0,1 1 1,-1-1-1,0 1 0,1 1 0,-1-1 1,1 1-1,-1 1 0,1 0 0,0 0 0,0 0 1,0 0-1,1 1 0,-1 0 0,-7 7 1,1 1-18,1 1 0,0 0-1,1 0 1,0 1 0,1 1 0,1 0 0,0 0 0,1 1 0,1 0 0,-6 19 0,-2 10 5,3 0-1,-11 75 1,8 8-3,6 0 0,8 152 0,48 257 11,68 167-71,68-17 154,-62-379 85,-97-258-93,2-2 0,2-1 0,67 85 0,-83-118-61,0-1 0,1 0 0,1-1 0,0 0 0,0-1-1,1-1 1,1 0 0,22 10 0,-29-16-13,1 0 0,0-1-1,0 0 1,1 0 0,-1-1 0,1-1 0,-1 0 0,1 0 0,-1-1-1,1-1 1,-1 1 0,1-2 0,-1 1 0,0-1 0,17-6 0,-8 0 0,0-1 1,0-1 0,-1-1-1,-1 0 1,0-1 0,0-1-1,-2-1 1,1 0 0,-2-1-1,0 0 1,21-30 0,-8 4 16,-2-1 0,-1-1 1,34-87-1,-30 49-15,-3 0-1,-4-2 1,-4-1-1,-3 0 1,-4-1 0,-1-102-1,-11 63-26,-6 1-1,-5-1 0,-47-198 1,40 243 15,-30-76 1,40 127 17,-2 1 0,-1 0 0,-2 0 0,0 2 0,-38-47 0,49 66-7,-1 1 0,-1-1 0,1 1 1,-1 1-1,1-1 0,-1 1 0,0 0 0,-1 0 0,1 1 0,-10-4 0,12 6 2,0 0-1,1 1 1,-1-1 0,0 1 0,0-1-1,0 1 1,1 1 0,-1-1-1,0 0 1,0 1 0,1 0-1,-1 0 1,0 0 0,1 0-1,-1 0 1,1 1 0,-1 0 0,1 0-1,0 0 1,0 0 0,-4 3-1,-1 2 21,0 0 0,0 1-1,1 0 1,0 0-1,1 1 1,-6 9 0,-2 7 9,-13 32 1,-3 19-52,-35 139 0,0 87 0,-20 303 0,77-463 0,6 1 0,19 181 0,-11-273-177,2-2 0,2 1 1,2-1-1,23 56 0,-27-85-94,1 1 0,1-1 0,1-1 0,0 0 0,2-1 0,0 0 0,1-1 0,1 0 0,0-1 0,1-1 0,34 25 0,-41-34-750,0-1 0,1 1 0,0-1 1,0-1-1,0 0 0,1-1 0,-1 1 0,1-2 1,0 0-1,-1 0 0,1-1 0,12 0 1,-10-2-208,0 0 1,0-1 0,0 0-1,-1-1 1,0-1-1,1 0 1,-1-1 0,0 0-1,21-13 1,18-13-1244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7:35.40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526 1 892,'-27'61'4780,"-30"103"0,5 73 696,9 244-614,40-267-4391,9 0 0,9 0-1,10-1 1,9-1 0,123 408 0,-121-510-453,83 173 0,-96-238 3,2 0 0,2-2 0,2-1 0,2-1 0,2-2 0,45 43 0,-63-68-10,1-1 1,0-1-1,1 0 0,0-1 0,0-1 0,1-1 1,26 10-1,-35-16-9,0 0 1,1-1 0,0 1-1,-1-2 1,1 0-1,0 0 1,0-1 0,0 0-1,-1 0 1,1-1 0,0-1-1,0 1 1,-1-2-1,1 1 1,-1-1 0,0-1-1,10-4 1,-5-1-5,0 0 0,-1-1-1,0-1 1,0 0 0,-1 0 0,0-1 0,-1-1 0,-1 0-1,0-1 1,-1 0 0,14-28 0,-5 4-17,-2 0 1,-1-1-1,15-67 1,-13 19 14,-4-1-1,-4-1 1,-3 0 0,-10-140 0,-12 49 25,-49-221 0,16 183 66,-9 3 0,-120-293-1,23 186 465,117 257-4,-3 2 0,-83-101 0,105 142-254,-1 1 1,-2 0-1,0 2 0,-1 0 1,-1 2-1,0 0 1,-33-15-1,46 27-174,1 1-1,-1 0 1,0 0-1,0 1 1,0 1-1,-1 0 1,1 1-1,0 0 1,-15 1-1,17 0-61,0 2 0,0-1 0,0 1 0,0 1 0,1 0 0,-1 0 0,1 0 0,0 1 0,0 0 0,0 1 0,0 0 0,1 0 0,-8 7 0,2 0 15,1 1 0,0 1 1,1 0-1,0 0 0,2 1 0,-1 0 0,2 1 0,-13 32 0,4-2 64,3 1 0,-10 51 0,4 16 129,-9 214 0,32 121-78,11-191-152,58 323 0,-45-442-7,6-1 0,6-2 1,110 254-1,-120-330-23,3-1 1,59 84-1,-77-123-4,2-1-1,0-1 1,0 0 0,2-1 0,0-1-1,1-1 1,0 0 0,2-1 0,-1-2-1,29 14 1,-40-23-2,0 1 0,0-1 0,0-1-1,1 0 1,-1 0 0,0-1 0,1 0 0,-1-1 0,1 0 0,-1 0-1,1-1 1,-1 0 0,1-1 0,-1 0 0,0 0 0,0-1-1,0 0 1,0-1 0,-1 0 0,1 0 0,-1-1 0,0 0 0,0 0-1,-1-1 1,1 0 0,-1-1 0,0 1 0,7-11 0,4-7-7,-1 0 0,-1-1 0,-1 0 0,-1-1 1,-1-1-1,-2 0 0,0-1 0,8-38 0,0-16 0,13-141 0,-21 66 31,-17-293 0,-71-154 110,-57 19-68,96 461-57,-6 2 0,-95-186 0,113 258-8,-3 1 0,-69-88 0,85 122 0,0 0 0,-1 0 0,-1 1 0,0 1 0,-1 1 0,-1 0 0,0 1 0,0 1 0,-1 0 0,0 1 0,-33-10 0,42 16 0,0 1 0,-1 1 0,1 0 0,-1 0 0,1 0 0,-1 1 0,1 1 0,-1 0 0,1 0 0,-1 1 0,-13 4 0,12-2 0,0 0 0,0 1 0,0 1 0,1 0 0,0 0 0,0 1 0,0 1 0,-10 10 0,1 2 0,1 2 0,0 0 0,2 1 0,1 0 0,1 1 0,0 1 0,-11 31 0,-5 25 0,3 0 0,-30 156 0,4 178 0,32 229 0,29-442 0,42 236 0,14-130 0,-51-264 0,1 0 0,2-1 0,3-1 0,40 70 0,-50-98 0,1 0 0,1-1 0,0 0 0,0-1 0,1 0 0,1 0 0,0-1 0,19 12 0,-24-19 0,0 1 0,0-1 0,0-1 0,1 1 0,-1-1 0,1-1 0,0 0 0,0 0 0,-1 0 0,1-1 0,1-1 0,-1 0 0,0 0 0,0 0 0,0-1 0,17-4 0,-11-1 0,0 1 0,-1-2 0,0 0 0,0-1 0,0 0 0,-1-1 0,-1 0 0,1-1 0,-1 0 0,-1-1 0,14-18 0,4-6 0,-2-2 0,38-69 0,-24 28 0,-4-3 0,-3-1 0,-4-1 0,23-104 0,-24 55 0,-7-2 0,7-143 0,-28 264 0,0-1 0,-1 1 0,0-1 0,-1 0 0,-1 1 0,0-1 0,-6-21 0,7 33-86,0 1-1,1-1 1,-1 0 0,0 0-1,0 1 1,0-1 0,0 0-1,-1 1 1,1-1 0,0 1-1,-1-1 1,1 1 0,-1 0 0,1 0-1,-1 0 1,0 0 0,1 0-1,-1 0 1,0 0 0,0 0-1,0 1 1,1-1 0,-1 1-1,0-1 1,0 1 0,0 0-1,0 0 1,0-1 0,0 1-1,-3 1 1,-1 0-543,0 0 0,-1 1 0,1 0 0,0 0-1,0 1 1,0 0 0,0 0 0,-5 4 0,-11 7-1525,1 2 1,0 1-1,2 0 0,0 2 1,-21 26-1,-78 115-4969,102-138 6451,-71 105-208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8:54.130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22656.28516"/>
      <inkml:brushProperty name="anchorY" value="-26786.46094"/>
      <inkml:brushProperty name="scaleFactor" value="0.5"/>
    </inkml:brush>
  </inkml:definitions>
  <inkml:trace contextRef="#ctx0" brushRef="#br0">3 124 284,'1'2'4640,"0"2"-1847,-1 1 1059,-1 1-840,0-2-373,0 1-411,1-2-447,-1 0-413,1 0-434,0-1-300,1 0-268,1 0-69,2-2-52,2-1 1,1-1-11,2-1 39,1-1 21,3 0-55,3-1-13,3 0-27,1-1 4,0 0-46,1-1-11,1 1-27,-1 0-34,1 0-20,0-1-26,1 1-6,1-1-24,-1-1-22,0 0-174,-1-1-312,-2 0-422,-2-1-543,-2 2-502,0 1-462,-3 0-412,-2 2-538,-4 2 13,-3 1 239,-15-5-4112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8:54.414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23944.45313"/>
      <inkml:brushProperty name="anchorY" value="-27509.69141"/>
      <inkml:brushProperty name="scaleFactor" value="0.5"/>
    </inkml:brush>
  </inkml:definitions>
  <inkml:trace contextRef="#ctx0" brushRef="#br0">52 184 772,'-3'2'4348,"-1"0"-1655,0 1 106,-2 0-396,-1 0-178,1 0-149,-1 0-167,1 0-181,1-1-247,2 1 1753,6-4-2328,2-1-25,3-1 50,2-1 19,4-2-36,3-1-74,2 1-77,3-1-97,1 0-491,1 0-141,0 0 5,0 0-39,0 0 0,-1 1 0,-1 0 0,0-1 0,1 1 0,-1 0 0,0-1 0,0 0 0,-1-1-845,-2 1-1438,-1 0-603,-2-2-777,-4 2-853,-4 2-36,-5-2 297,-3-2 565,-4-3 698,-3 0 750,1 1 1654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8:54.696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25193.24023"/>
      <inkml:brushProperty name="anchorY" value="-28172.80859"/>
      <inkml:brushProperty name="scaleFactor" value="0.5"/>
    </inkml:brush>
  </inkml:definitions>
  <inkml:trace contextRef="#ctx0" brushRef="#br0">0 9 8,'0'0'0,"3"-1"1972,2-2 626,3 1 306,-1 1 310,2 0-359,-1 1-477,1 2-378,1 3-363,2 1-228,1 2-159,3 2-162,2 2-129,2 2-79,2 2-40,2 2-2,1 2 79,1 2 101,1 2 153,0 1 145,0 2 152,-1 1-1654,-2 2 407,-3 2-209,-3 1-12,-4 1 0,-4 1 0,-5-1 0,-5 0 0,-3 0 0,-4-2 0,-3-2 0,-3-1 0,-1-3 0,-2-1 0,1-3 0,0-2 0,1-1 0,1-2 0,3-2 0,3-1 0,2-2 0,3 1-4298,1-1-1774,3 0 305,4 0 95,3 1 1003,4-1 1232,3-2 1337,-2-3 1613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8:57.057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26388.64453"/>
      <inkml:brushProperty name="anchorY" value="-29866.52344"/>
      <inkml:brushProperty name="scaleFactor" value="0.5"/>
    </inkml:brush>
  </inkml:definitions>
  <inkml:trace contextRef="#ctx0" brushRef="#br0">392 96 184,'0'0'0,"2"-1"1684,4-3 439,0-1 281,2-1 174,-1-1-174,-1 1-130,-1-1-20,-1 1-32,-2 1-54,-2 0-138,0 1-170,-3 0-257,-1-1-271,-2 0-262,-2 0-209,-1 0-155,-1 0-138,-2 1-104,-3 1-61,-1 2-66,-1-1-47,-2 2-27,-2 0-31,-2 0-4,-2 0-12,0 0-242,-1 1 60,2 0-33,1 0-1,3 1 0,1 0 0,2-1 0,3 2 0,0 0 0,2 0 0,1 1 0,1 2 0,1 0 0,2 2 0,1 3 0,2 1 0,0 3 0,2 1 0,0 2 0,2 2 0,0 1 0,1 2 0,2 2 0,0 1 0,1 2 0,0 1 0,1 1 0,0 2 0,1 0 0,1 1 0,0 1 0,0 1 0,0 0 0,0 0 0,0 0 0,-1 1 0,1 0 0,0 0 0,0 0 0,0 1 0,0 1 0,0 0 0,1 0 0,0 0 0,0 0 0,1 1 0,0 1 0,-1-1 0,0 1 0,-1 0 0,0-1 0,0 0 0,0 0 0,-1-1 0,1-1 0,1 0 0,-1 0 0,1-1 0,-1 0 0,0-1 0,0 0 0,0-1 0,0 1 0,1 0 0,0 0 0,0 1 0,-1 0 0,0 0 0,1 1 0,-2-1 0,1 0 0,0 0 0,-1 0 0,1-1 0,-1-1 0,1 1 0,-1-1 0,1 0 0,-1-1 0,1 1 0,0-2 0,0 0 0,1-2 0,0-1 0,1-1 0,0-1 0,-1-2 0,0 0 0,-1 0 0,0-2 0,-1 1 0,-1 0 0,0-1 0,0 1 0,0 0 0,0-1 0,0 1 0,-1 0 0,1 0 0,0 0 0,-2 0 0,0 1 0,0-1 0,0 0 0,0 0 0,0 0 0,0 0 0,-1-2 0,1-1 0,0 0 0,-1-1 0,0-1 0,0-2 0,1 0 0,-1-2 0,0-1 0,1-1 0,-1 1 0,1-1 0,1 1 0,-2 1 0,1 2 0,0 0 0,-1 1 0,1 1 0,-1-1 0,0 0 0,0-2 0,1 0 0,-1 0 0,0-2 0,1 1 0,-1-1 0,0-1 0,0-1 0,1 0 0,-1 0 0,0-2 0,0 0 0,0-1 0,0-1 0,-1 0 0,0 1 0,0-2 0,-1 1 0,0 0 0,0 0 0,0-1 0,-1 1 0,1-1 0,0 0 0,2-1 0,-1 1 0,1-1 0,-2 1 0,-1 1 0,0-1 0,0 1 0,-1 0 0,0 1 0,1 0 0,0-1 0,0 1 0,1-1 0,0 0 0,0-1 0,0 0 0,0-1 0,0 0 0,0-2 0,0 0 0,0-1 0,-1 0 0,0 1 0,1-1 0,0 1 0,-1 0 0,0 1 0,-1 1 0,0 1 0,1 1 0,0 1 0,0 1 0,1 1 0,-2 1 0,1-2 0,-1 0 0,1-1 0,0 0 0,0-2 0,1 0 0,0-1 0,0-1 0,0-2 0,0-1 0,0-1 0,0 0 0,0-1 0,-1 0 0,-1 0 0,1 2 0,1-1 0,-1 1 0,1 0 0,0-1 0,0 1 0,0-2 0,0 0 0,0 1 0,-1-1 0,0 0 0,-1-1 0,2 1 0,-1 0 0,1 0 0,-1 0 0,1 0 0,0 0 0,0 0 0,0 0 0,0 0 0,0 0 0,0 0 0,0 0 0,0-1 0,0 1 0,0-1 0,0 2 0,0-1 0,1 0 0,1 1 0,-1-1 0,0 0 0,0 0 0,-1 0 0,0 0 0,0 0 0,0 0 0,0 1 0,0-1 0,0 1 0,0-1 0,0 1 0,0 0 0,1 1 0,0 0 0,0 0 0,0 2 0,0 0 0,-1 0 0,1 2 0,0-1 0,1 1 0,-1-1 0,0 0 0,0 0 0,0 0 0,-1-1 0,1-1 0,-1 1 0,1-1 0,1 1 0,0 0 0,0 1 0,-1 1 0,0 0 0,0 1 0,-1 2 0,0 0 0,1 1 0,0 0 0,1 0 0,-1-1 0,0 0 0,0-1 0,0 0 0,-1-2 0,0 0 0,0-1 0,0-1 0,0-1 0,0 0 0,0 0 0,0-2 0,0 0 0,0-1 0,0 0 0,0 0 0,0 0 0,0 0 0,0 0 0,0 2 0,-1 0 0,0 1 0,1 1 0,0 0 0,0 1 0,-1-1 0,1 0 0,0 1 0,0-1 0,0-1 0,1 0 0,0 0 0,1-1 0,-1-1 0,1 0 0,1-1 0,0 0 0,1-1 0,0-2 0,1 0 0,2-2 0,0 0 0,1-1 0,2 1 0,2-2 0,0 0 0,2 0 0,1 0 0,0 0 0,2 0 0,-1 0 0,1 2 0,-1-1 0,0 2 0,-2 0 0,-1 0 0,-1 1 0,-2 0 0,-1 1 0,-2 0 0,0 0 0,-1 0 0,-1 0 0,0 0 0,0 0 0,-1 0 0,-1 1 0,0 0 0,0 1 0,-1-2 0,0 2 0,0-2 0,0 1 0,-1-1 0,0 1 0,0-1 0,-1 1 0,1 1 0,-1 0 0,0-1 0,0 2 0,0-1 0,-1 1 0,-1-2 0,-4-3 0,-4-2-2950,-6-5-5256,-4-5 1983,-4-6-1,-2-6 1608,-2-6 1774,4 4 1384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8:57.847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27641.54688"/>
      <inkml:brushProperty name="anchorY" value="-34421.33203"/>
      <inkml:brushProperty name="scaleFactor" value="0.5"/>
    </inkml:brush>
  </inkml:definitions>
  <inkml:trace contextRef="#ctx0" brushRef="#br0">286 159 904,'0'0'0,"3"-1"1956,4-1 416,3-1 249,2-1-64,-1 0-413,-1-1-242,-2-1-231,-2-1-186,-1 0-138,-4-1-119,0 0-134,-3-1-70,0-1-112,-2 0-44,-1 0-50,-1 0-18,-1 0 23,-2 0 4,-1 1 50,-1 1 6,-2 2 21,-1 1 12,-1 1 17,-1 2-37,-1 1-1042,-1 2 297,-1 1-151,-1 1 0,0 3 0,0 3 0,0 3 0,0 3 0,1 3 0,1 1 0,2 2 0,3 4 0,2 2 0,3 3 0,3 3 0,3 2 0,3 4 0,3 1 0,3 2 0,3 0 0,3 2 0,1-3 0,2 1 0,3-4 0,0-1 0,1-5 0,1-3 0,0-5 0,-1-3 0,0-5 0,0-5 0,0-5 0,-1-6 0,-1-7 0,-2-5 0,-3-7 0,-1-5 0,-3-6 0,-2-3 0,-2-5 0,-2 0 0,-3-1 0,-2 1 0,-2 4 0,1 3 0,0 5 0,0 5 0,0 5 0,0 6 0,2 7 0,0 6 0,2 7 0,2 6 0,1 7 0,1 5 0,2 4 0,0 2 0,1 2 0,-1 0 0,3 0 0,0-2 0,1-2 0,2-3 0,0-2 0,1-4 0,1-4 0,-1-2 0,-1-4 0,-1-3 0,-1-3 0,0-2-457,-2-2-5755,-1-1 1163,19 14-15737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8:58.431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28759.38672"/>
      <inkml:brushProperty name="anchorY" value="-35941.03125"/>
      <inkml:brushProperty name="scaleFactor" value="0.5"/>
    </inkml:brush>
  </inkml:definitions>
  <inkml:trace contextRef="#ctx0" brushRef="#br0">48 100 108,'0'0'0,"-1"-4"1780,0-3 495,-2-3 279,0-1 207,-1-1-191,0 1-305,-1 1-202,0 1-165,0 2-135,1 1-182,0 1-203,1 1-202,1 2-218,0 0-200,1 2-196,0 2-91,1 3-39,1 4 17,1 4 67,0 4 88,1 4 107,1 5 49,1 5 21,1 3-19,0 4-38,0 3-722,0 2 86,1 2-71,-2-1-17,0 0 0,-1-1 0,0-4 0,-2-2 0,1-5 0,0-5 0,-2-5 0,1-4 0,-2-6 0,-1-4 0,-1-6 0,-1-4 0,-1-6 0,0-4 0,0-3 0,1-2 0,3-2 0,0 0 0,4 1 0,1 0 0,2 2 0,2 2 0,2 3 0,2 2 0,3 3 0,0 3 0,2 1 0,0 4 0,-1 3 0,1 2 0,-1 4 0,-2 1 0,-1 4 0,-1 2 0,-2 3 0,-1 1 0,-3 1 0,-3 1 0,-2-2 0,-3 0 0,-4-2 0,-2 0 0,-2-3 0,-2 0 0,-4-3 0,-2-2 0,-1-2 0,-2-2 0,0-2 0,0-1 0,0-2 0,2-1 0,0-1 0,1-1 0,2-1 0,2 0 0,2 1 0,2-1 0,2 1 0,2 0 0,3 0 0,2 1 0,2 1 0,2 2 0,3 1-3603,-1 4-1967,2 1 188,0 3-35,0 4 714,2 1 945,0 2 1014,-1-3 1377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8:58.765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29653.20703"/>
      <inkml:brushProperty name="anchorY" value="-37605.01953"/>
      <inkml:brushProperty name="scaleFactor" value="0.5"/>
    </inkml:brush>
  </inkml:definitions>
  <inkml:trace contextRef="#ctx0" brushRef="#br0">354 168 764,'0'0'0,"-1"-3"2148,-2-4 514,-2-3 263,-4-3 293,-3-1-859,-3-3-212,-2 0-298,-2 0-250,-2 0-131,0 1-133,-1 3-118,0 2-84,1 4-75,0 3-64,0 3-57,0 3-19,1 4-21,1 5 20,2 3-12,2 5 18,2 3-616,3 4-286,4 4 45,4 4-66,4 2 0,3 3 0,3 1 0,3-1 0,3-1 0,1-2 0,1-3 0,2-4 0,1-4 0,1-4 0,2-3 0,-1-4 0,1-2 0,0-3 0,-2-3-2488,0-6-1543,-2-4-822,-1-5-317,-2-6 182,-3-3 644,-2-6 907,-1-4 1034,-3 4 1608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8:59.963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28795.38086"/>
      <inkml:brushProperty name="anchorY" value="-37028.69531"/>
      <inkml:brushProperty name="scaleFactor" value="0.5"/>
    </inkml:brush>
  </inkml:definitions>
  <inkml:trace contextRef="#ctx0" brushRef="#br0">0 9 1024,'2'0'2004,"2"-2"430,2 0 259,1 0-56,0 1-298,1 0-153,0 2-159,1 1-167,0 1-142,2 2-137,3 2-290,2 0-210,2 1-199,4 0-141,1 1-125,1-1-100,0-1-15,1 1-14,-2-2 7,0-1 20,-1 0 18,-2-1 11,-1-1-6,-1-1-24,-1 0-35,-2-2-39,-1 1-398,-1-1 2,0 0-28,-2 0-15,-1 0 0,0-1 0,-2 1 0,0 0 0,-2 0 0,-1 0 0,-1 0 0,-1 0 0,-1 1 0,0 0 0,-1 2 0,1 1 0,0 2 0,1 4 0,1 3 0,0 2 0,0 4 0,1 2 0,-1 3 0,2 3 0,0 1 0,0 2 0,0 1 0,1 2 0,-1 2 0,1 2 0,0 1 0,-1 2 0,1 2 0,0 1 0,-1 1 0,2 0 0,1 1 0,0 1 0,1 0 0,1 1 0,0 1 0,0 0 0,1 1 0,-2 0 0,1 0 0,0 1 0,0 0 0,0 0 0,-1 0 0,0 1 0,-1 0 0,0 0 0,0 0 0,0-1 0,0-1 0,0-1 0,-2 1 0,1-1 0,0 1 0,-1 1 0,0 2 0,0-1 0,0 1 0,0 0 0,0 0 0,1-1 0,0-2 0,0 0 0,1-2 0,-1-1 0,1-1 0,0 0 0,0-2 0,0-1 0,0-1 0,0-1 0,0-1 0,0 0 0,0-1 0,-1 0 0,-2-2 0,0 1 0,-1-2 0,0-1 0,0 0 0,1-1 0,1-1 0,1 0 0,-1-1 0,1-1 0,-1 0 0,0-1 0,1-1 0,-2 0 0,0-1 0,0 0 0,-1 0 0,1-1 0,0 1 0,0-1 0,1 1 0,-1-1 0,1 0 0,0 1 0,0-1 0,0 1 0,-1 0 0,0 0 0,0-1 0,1 0 0,-1-1 0,1 0 0,-1-1 0,1-1 0,0 0 0,-1-2 0,1 1 0,0-2 0,1 0 0,-1-2 0,-1-2 0,-1-1 0,-2-2 0,-3-1 0,-1-1 0,-3-2 0,0-1 0,-2 0 0,-1 0 0,-2 0 0,1-1 0,-1 1 0,0-2 0,0 1 0,-1-1 0,1 0 0,-1-1 0,1-1 0,-2 1 0,0-1 0,0 0 0,-2 0 0,1 0 0,-1-1 0,0 1 0,0 0 0,0-1 0,1 1 0,0 0 0,1 0 0,2 0 0,0 0 0,2 0 0,1 0 0,2 0 0,0 0 0,1 0 0,1 1 0,0-2 0,0 1 0,2-2 0,0 1 0,1-1 0,0 1 0,1-1 0,0 1 0,1-2 0,0 0 0,2 0 0,-1 0 0,-9-48-31995,1 28 31488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50.8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7 1 1220,'-1'3'7024,"-5"10"-3857,3-6-3055,1 0 0,-1 0 0,1 1-1,-2 11 1,-30 236 3822,15-131-2036,-3 129-1,25-46-830,1-165-911,2 0 0,19 76 0,-20-104-143,0 0 1,0 0 0,2 0-1,0-1 1,0 0-1,1 0 1,1 0-1,15 16 1,-20-24 10,1-1 1,0 0-1,0 1 1,0-2-1,1 1 0,0 0 1,-1-1-1,1 0 1,9 3-1,-10-5 29,-1 0-1,1 0 1,-1-1 0,1 1-1,0-1 1,-1 0 0,1 0-1,-1 0 1,1-1 0,0 0-1,-1 0 1,1 0 0,-1 0-1,7-3 1,0-2 115,0 0-1,-1 0 1,0-1-1,0-1 1,-1 1 0,0-2-1,0 1 1,8-11-1,7-12 323,24-37 0,23-48 215,-5-2 1,-5-4-1,-6-2 1,-5-2 0,34-134-1,-80 248 118,-1 0 0,-1 0 0,2-18 0,-6 27-569,-3 8-151,-6 11-96,-11 31-7,2 0 0,-15 55 0,27-79 0,6-16 0,-77 267 0,72-242 0,2-1 0,1 1 0,2 0 0,1 0 0,1 0 0,9 61 0,-7-84 5,0 1 0,1 0 0,0-1 0,1 1 0,0-1 0,0 0-1,1 0 1,0-1 0,11 14 0,-13-18-17,1 0 0,0 0-1,0 0 1,0-1 0,0 0-1,1 0 1,-1 0 0,1 0 0,0-1-1,0 1 1,0-1 0,0 0-1,0-1 1,1 1 0,-1-1-1,0 0 1,1-1 0,-1 1 0,8-1-1,-4-1-1159,0 0 1,0 0-1,0-1 0,0-1 0,0 1 0,-1-1 0,1-1 0,11-6 1,6-5-5955,29-24 1,-28 20 3871,3-3 147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9:00.388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30643.31641"/>
      <inkml:brushProperty name="anchorY" value="-41933.03906"/>
      <inkml:brushProperty name="scaleFactor" value="0.5"/>
    </inkml:brush>
  </inkml:definitions>
  <inkml:trace contextRef="#ctx0" brushRef="#br0">0 1 1736,'2'0'2484,"2"1"673,1 1 414,1 0-50,1-1-144,0 2-148,-1 1-208,1 1-238,1 1-245,2 0-311,1 2-1298,0-1-914,3 0 164,2 0-179,2-1 0,1-1 0,2 0 0,1-3 0,1 0 0,1-1 0,0 0 0,1-2 0,-1 0 0,-2-1 0,-3 1-117,-3-2-3882,-4 0 178,-4 0-1187,-25-24-14552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9:00.600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31863.88867"/>
      <inkml:brushProperty name="anchorY" value="-42819.86719"/>
      <inkml:brushProperty name="scaleFactor" value="0.5"/>
    </inkml:brush>
  </inkml:definitions>
  <inkml:trace contextRef="#ctx0" brushRef="#br0">14 20 224,'-13'-14'32462,"17"15"-32665,4 0 486,3 1-282,4 0-1,2 1 0,3-1 0,3-1 0,2-1 0,1-1 0,2 0 0,0-1 0,2 0 0,0 1 0,0-1 0,-2 0 0,-3 0-23,-2 0-3910,-4 1-162,-5 0-1012,-5 1-61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9:35.789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33116.89844"/>
      <inkml:brushProperty name="anchorY" value="-43645.94531"/>
      <inkml:brushProperty name="scaleFactor" value="0.5"/>
    </inkml:brush>
  </inkml:definitions>
  <inkml:trace contextRef="#ctx0" brushRef="#br0">135 806 780,'0'0'0,"3"3"1880,3 3 411,1 3 270,1 2 74,-1-1-401,-1 0-16,-1-1-85,-2-2-83,-2 2 2930,-3-12-3863,-1-3-246,-1-2-187,-1-4-68,1-3-54,-1-3 10,1-5 23,-2-4 25,1-4 10,-1-5 23,0-4 1,-2-4-8,0-3-11,0-3-566,0-2-13,0 0-31,1 0-25,-2 1 0,0 2 0,0 3 0,-1 3 0,1 5 0,-1 4 0,2 6 0,2 4 0,1 5 0,1 4 0,1 5 0,2 4 0,0 6 0,2 6 0,1 7 0,2 6 0,1 7 0,1 6 0,1 5 0,1 4 0,1 4 0,-1 2 0,2 1 0,-1 0 0,2-1 0,1-3 0,0-1 0,1-3 0,0-3 0,1-2 0,-1-3 0,-1-3 0,-2-4 0,-1-3 0,-1-3 0,-2-2-1717,-2-1-2138,-2-2-115,-1-2-902,-3-2 126,-3-1 447,-4 0 665,-2 0 722,-2 0 809,2-3 1709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9:36.021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33986.05469"/>
      <inkml:brushProperty name="anchorY" value="-44534.41797"/>
      <inkml:brushProperty name="scaleFactor" value="0.5"/>
    </inkml:brush>
  </inkml:definitions>
  <inkml:trace contextRef="#ctx0" brushRef="#br0">1 57 1548,'1'1'2216,"1"3"439,2 0 258,-1 1-295,1 0-444,-1 0-199,1 0-35,1-1 46,0-1 50,1-1 111,3-1 59,2-1 32,3-1-233,3 0-179,3-1-1805,2-1 201,2 0-181,2 0-41,1-2 0,2 0 0,-2-1 0,2-1 0,0 0 0,1-1 0,0 0 0,1-1 0,0 1 0,0 1 0,0 1 0,-1 1 0,0 3-3687,-2 3-1233,-2 4-378,-5 2-127,-3 5 529,-5 2 909,-4 4 1078,-3-2 1511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9:36.670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35518.98438"/>
      <inkml:brushProperty name="anchorY" value="-45396.75"/>
      <inkml:brushProperty name="scaleFactor" value="0.5"/>
    </inkml:brush>
  </inkml:definitions>
  <inkml:trace contextRef="#ctx0" brushRef="#br0">16 124 748,'0'1'1972,"1"2"425,0 2 275,-1 0 93,-2 1-466,-1 0-221,-2 0-193,-3 1 4300,11-10-4966,2-4-117,3-2-112,1-3-119,3-1-87,2-2-72,2-1-34,2 1-19,2 0-28,2 1-23,1 1-29,2 3-50,0 1-148,-1 3-424,1 2 109,-1 2-66,-1 2 0,-1 4 0,-2 1 0,-1 3 0,-2 3 0,-4 3 0,-2 2 0,-3 3 0,-3 2 0,-4 4 0,-2 2 0,-4 3 0,-2 4 0,-5 1 0,-4 3 0,-3 1 0,-3 1 0,-3 1 0,-2-2 0,-1 0 0,-1-3 0,2-1 0,0-2 0,3-4 0,3-3 0,2-2 0,4-3 0,3-3 0,2-2 0,4-1 0,1-1 0,3-2 0,0-2 0,3 0 0,2-2 0,2-2 0,2 0 0,2-2 0,4-1 0,3-2 0,3-1 0,4-1 0,2-1 0,4 0 0,1 1 0,2 0 0,0 2 0,0 1 0,-2 2-5012,-2 1 40,-3 2-583,-3 1 175,-5 2 759,-4 2 985,-3 1 1185,-3-2 1568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9:37.019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36828.99219"/>
      <inkml:brushProperty name="anchorY" value="-46997.5"/>
      <inkml:brushProperty name="scaleFactor" value="0.5"/>
    </inkml:brush>
  </inkml:definitions>
  <inkml:trace contextRef="#ctx0" brushRef="#br0">7 81 1940,'-7'-19'23710,"9"18"-23138,3 1-144,2 0-118,4 0-58,3-1-49,2 0-84,4-2-34,2 1-72,2-2-215,2 1-328,1-2-484,0 0-570,1-1-569,-2-1-593,-2 0-754,-7 1-167,-4 1 159,-6 2 372,-3 1 471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9:37.431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37990.35938"/>
      <inkml:brushProperty name="anchorY" value="-47762.72656"/>
      <inkml:brushProperty name="scaleFactor" value="0.5"/>
    </inkml:brush>
  </inkml:definitions>
  <inkml:trace contextRef="#ctx0" brushRef="#br0">0 226 1804,'0'0'0,"3"-3"2256,2-4 355,2-3 160,0-2-430,1 0-453,1-2-282,1 1-319,1-2-200,3 1-162,2 0-179,3-1-171,2 1-138,1-1-102,1 2-74,1 0-26,-1 2-39,0 1 14,0 2 72,-2 2 138,-2 2 133,-1 2 157,-2 2 168,-3 2 138,-2 3 46,-4 2-19,-2 2-67,-2 3-83,-4 3-99,-3 3-126,-4 3-134,-2 2-110,-3 1-102,-3 1-83,-4 2-96,-3 1-35,-3 0 13,-1 0-128,-1 0 22,0-1-13,1 0-2,1-1 0,3-1 0,3 0 0,4-2 0,3-1 0,4 1 0,5-1 0,4 1 0,3 1 0,4-1 0,4 1 0,2-2 0,3 0 0,4-2 0,2-2 0,2-2 0,2-2 0,2-3 0,0-2 0,2-3 0,-1-3 0,1-1 0,0-4 0,-3 0 0,-1-2 0,-3-1-1549,-3 0-3203,-5 0-141,-5 1-457,-6-3 232,-5-4 712,-6-6 927,-6-6 1208,1 3 1583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9:38.584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39284.82031"/>
      <inkml:brushProperty name="anchorY" value="-49035.74219"/>
      <inkml:brushProperty name="scaleFactor" value="0.5"/>
    </inkml:brush>
  </inkml:definitions>
  <inkml:trace contextRef="#ctx0" brushRef="#br0">260 39 1584,'3'-5'6593,"-3"2"-4495,-2 0-381,-2 0-194,-2 1-134,-4 1-98,-2 0-67,-3 0-82,-1-1-79,-1 1-64,-1-1-95,0 0-60,0 0-124,1 0 9,1 0-10,1 0 6,1 0-7,1 0-63,2 1-33,2 2-144,1 1-104,2 2-104,1 3-31,1 3 24,2 3 64,1 4 94,-1 1 91,1 3 91,0 1 65,0 2 35,1 0-62,0 1-741,0 1 209,0 0-109,0 2 0,0 1 0,0 0 0,1 2 0,0 2 0,1 1 0,0 2 0,0 2 0,0 1 0,0 2 0,0 2 0,1 2 0,-1 2 0,1 2 0,-1 2 0,0 1 0,0 1 0,0 1 0,1 2 0,-1 0 0,0 3 0,0 0 0,-1 1 0,-1 1 0,-1 1 0,0 0 0,-2 0 0,0 1 0,0 0 0,-1 1 0,1 1 0,1 0 0,0-1 0,1 0 0,0 0 0,2-2 0,1 0 0,1 0 0,1-2 0,1 0 0,0-2 0,1 0 0,1-1 0,-1-1 0,-1-2 0,0 0 0,-1-1 0,0-2 0,-1-1 0,-2-1 0,0-1 0,-1-1 0,-1-1 0,0 0 0,-1-2 0,-1 0 0,1-2 0,0 0 0,-1-2 0,1-1 0,1-1 0,0 0 0,1-1 0,1-1 0,0 1 0,1 0 0,0-1 0,1 1 0,-1-2 0,2 0 0,-1 1 0,0 0 0,0-1 0,0 1 0,-1-1 0,-1-1 0,0 0 0,0-2 0,-1 0 0,0-2 0,-2-2 0,1-2 0,-1-1 0,1-2 0,0-2 0,0 0 0,2-1 0,1 1 0,0-1 0,1-1 0,0 1 0,1-2 0,-1-1 0,1-1 0,-2-2 0,1-2 0,0-1 0,-1-2 0,1-2 0,-1-1 0,1-1 0,0-1 0,0-1 0,1-1 0,0 0 0,1 1 0,-1 0 0,1 1 0,0-1 0,2 0 0,0 0 0,2 1 0,2-1 0,1 1 0,1 0 0,3 1 0,2-1 0,1 0 0,3 1 0,0-1 0,0 1 0,2-1 0,-2-1 0,0 0 0,-1-1 0,-1-1 0,-1 0 0,-1-1 0,0-1 0,-1 0 0,1 0 0,1 1 0,0-1 0,1 2 0,1 2 0,0 1 0,0 1-6380,-1 0 1002,-1 1-575,-5-1 470,-2 0 986,-1-3 1385,0-1 1441,-2-2 1652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9:40.054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40623.62109"/>
      <inkml:brushProperty name="anchorY" value="-54331.41406"/>
      <inkml:brushProperty name="scaleFactor" value="0.5"/>
    </inkml:brush>
  </inkml:definitions>
  <inkml:trace contextRef="#ctx0" brushRef="#br0">1 1 616,'0'0'0,"2"2"1920,2 5 453,1 2 291,2 4 154,0 1-359,1 2-222,1 0-174,3 1-188,1 0-203,3-1-196,2 0-270,2-1-199,3-1-204,1-1-180,3-2-145,3-1-131,1 0-84,1-3-72,1-1-48,1-2-4,0-1 27,-1-1 13,-2-1 12,-2 0 31,-2-1-6,-2 0-10,-4-3-20,-2 1-8,-3 0 14,-2 0 17,-1 0 52,-3 1 61,0 1 81,0 0 49,-2 2 42,0 0 42,0 1 12,-1 2-134,0 2-468,0 0 127,-1 2-73,1 1 0,-1 1 0,0 2 0,0 0 0,-2 2 0,0 1 0,-1 1 0,0 2 0,0 1 0,-1 3 0,1 1 0,-1 3 0,0 3 0,-1 2 0,0 3 0,0 3 0,-1 3 0,0 3 0,-1 2 0,1 3 0,-1 0 0,1 1 0,0 1 0,0 0 0,0 0 0,0-1 0,0-1 0,0-1 0,0 0 0,0-1 0,1-1 0,-1 0 0,1-1 0,0 0 0,0-1 0,1 1 0,-2-1 0,1 0 0,0 1 0,0 1 0,0 0 0,0 0 0,1-1 0,-1 1 0,1-1 0,0 0 0,1 0 0,-1 1 0,0 0 0,0 0 0,1 0 0,-1 1 0,0 0 0,1 1 0,1 0 0,0 0 0,0 1 0,1-1 0,-1 0 0,1-1 0,1 0 0,-2-2 0,0-1 0,0-1 0,-1-1 0,0-1 0,0-2 0,0-1 0,1 0 0,0-2 0,0-1 0,1 5 0,-1-2 0,1 0 0,-1-2 0,1-1 0,0 0 0,-1-1 0,1-1 0,1 0 0,0-2 0,0 0 0,-1-1 0,1 1 0,-1-1 0,1 2 0,0-1 0,-1 1 0,0 1 0,1 0 0,-1 0 0,1 1 0,1 0 0,-1 0 0,1 0 0,0 0 0,0-1 0,1 0 0,0-1 0,1 0 0,-1-1 0,-1-1 0,-1-1 0,-1 0 0,0 0 0,0-1 0,0-1 0,0 0 0,0-2 0,1 0 0,-1-1 0,1-1 0,-1-1 0,0-2 0,0-1 0,0-2 0,-1-1 0,1-1 0,-1-2 0,-1-1 0,1-1 0,-1-1 0,0 0 0,0 0 0,0 0 0,-1 0 0,-1 1 0,0-1 0,-2-1 0,0 0 0,-1-1 0,-1 0 0,-2-2 0,0 1 0,-1-1 0,0 0 0,-1 0 0,0-1 0,0 0 0,0-1 0,0 0 0,1 0 0,-1 0 0,0 0 0,-1 0 0,-1 0 0,-1 1 0,-2 0 0,0 0 0,-2 0 0,-1 0 0,-1 1 0,0 0 0,-1 0 0,-1 0 0,1 1 0,0 0 0,0 1 0,0 0 0,1 0 0,1 0 0,0 0 0,1-1 0,0 0 0,0-2 0,0 0 0,0 0 0,2 0 0,0 0 0,1 0 0,1 0 0,1 0 0,2-2 0,0 0 0,2-2 0,0 0 0,1-1 0,1 1 0,1 0 0,0 1 0,2 0 0,1 1 0,-6 37-31936,2-33 31368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30.578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42107.70313"/>
      <inkml:brushProperty name="anchorY" value="-60124.46875"/>
      <inkml:brushProperty name="scaleFactor" value="0.5"/>
    </inkml:brush>
  </inkml:definitions>
  <inkml:trace contextRef="#ctx0" brushRef="#br0">1 387 176,'4'-6'7326,"-2"3"-4120,-1-2-385,-1 0-297,-1-1-260,0 0-284,-1-2-262,1 0-267,0-3-309,1-1-284,1-2-248,1-2-192,3-1-136,0-1-90,3 0-78,1 0-27,2-1-90,3 1 15,1 0-12,3 1-28,1 1 22,0 2-3,2 2 61,0 3 16,0 3 93,0 2 122,0 3 108,-1 3 103,-1 2 106,-1 3 39,-1 2-9,-2 3-11,0 3-38,-3 2-28,0 1-38,-3 2-548,0 2 105,-2 1-65,-2 2-7,-1 1 0,-2 2 0,-1 1 0,-2-1 0,-2 1 0,-3 0 0,-2-2 0,-3-1 0,-1-2 0,-3-3 0,-2-2 0,-2-3 0,-1-1 0,-2-4 0,0-1 0,0-2 0,1-1 0,1-3 0,3 0 0,2-2 0,3-1 0,4 0 0,2-3 0,4 0 0,3-1 0,3-2 0,3-1 0,2-1-2226,3-2-1138,2-1-30,3-4-247,3-2 64,2-2 221,2-4 262,1-3 312,0-1 366,1-4 389,0 0 484,0-2 603,-1 0 735,-1-1 728,-1 0 647,-1 1 389,-3 0 326,-4 2 141,-2 2-31,-5 1-148,-3 3-51,-4 2 128,-2 2 100,-3 3 49,-2 3 1,-1 3 1,-3 5-184,-1 3-210,-1 5-199,-3 3-162,-1 4-125,0 4-117,0 4-156,-1 2-1052,3 4 285,1 4-155,3 4 0,3 3 0,2 4 0,4 2 0,3 3 0,4 1 0,3-1 0,4 0 0,3-3 0,2-1 0,2-5 0,2-3 0,2-4 0,1-3 0,2-4 0,1-5 0,1-4 0,0-5 0,-2-6 0,-1-4 0,-3-5-1568,-2-5-3421,-4-4 32,-4-3-423,-4-3 327,-5-3 794,-3-3 947,-3-3 993,-1 5 165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52.4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2 723 964,'-8'145'7361,"8"-145"-7340,-1 1 1,1-1 0,0 1-1,0-1 1,0 1 0,0-1-1,0 1 1,0-1 0,0 1-1,0-1 1,0 1 0,0-1-1,0 1 1,0-1 0,0 0-1,0 1 1,1-1 0,-1 1-1,0-1 1,0 1 0,0-1-1,1 1 1,-1-1 0,0 0-1,1 1 1,-1-1 0,0 0-1,1 1 1,7-12 360,5-24 261,-11 25-20,0 0 0,-1 0 0,-1 0 0,1 0 0,-2 0 0,1 0 0,-1 0 0,-3-10 0,1 1 258,1 0-1,0 0 1,2 0-1,2-30 1,17-78 183,-9 69-526,27-115 617,7-59 1704,-45 212-1638,1 20-1178,0 0 1,-1 0 0,1 0-1,0 0 1,0 0 0,-1 0-1,1 0 1,0 0-1,0 0 1,-1 0 0,1 0-1,0 1 1,0-1 0,-1 0-1,1 0 1,0 0-1,0 0 1,0 0 0,-1 1-1,1-1 1,0 0 0,0 0-1,0 0 1,-1 1-1,1-1 1,0 0 0,0 0-1,0 0 1,0 1-1,0-1 1,0 0 0,0 0-1,0 1 1,-1-1 0,-16 39 1850,14-33-1995,-94 289 2536,79-231-2248,1 2-235,2 0 0,3 2 0,3-1-1,0 106 1,10-159 1843,-1 7-5997,1 1-7408,-2-37 3019,-3-34 1513,-1 20 4778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30.901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43708.39063"/>
      <inkml:brushProperty name="anchorY" value="-61053.64063"/>
      <inkml:brushProperty name="scaleFactor" value="0.5"/>
    </inkml:brush>
  </inkml:definitions>
  <inkml:trace contextRef="#ctx0" brushRef="#br0">0 65 1408,'4'0'4949,"0"1"-1813,2 2 34,1 0-357,3 1-124,1 1-143,2-1-178,3 0-328,2 0-349,1-1-378,3 0-372,0-2-293,1-1-241,1-2-163,0-2-96,1-1-62,1-1-57,0-1-258,-1 0-437,-2-1-725,-2 1-810,-2 1-862,-5 0-1121,-4 3-245,-4 0 91,-3-1 519,-3-5 709,-1-2 808,-2-1 1668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31.135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44972.17969"/>
      <inkml:brushProperty name="anchorY" value="-61835.67969"/>
      <inkml:brushProperty name="scaleFactor" value="0.5"/>
    </inkml:brush>
  </inkml:definitions>
  <inkml:trace contextRef="#ctx0" brushRef="#br0">1 0 840,'0'0'0,"3"1"2180,6 2 603,3 1 368,2 3 310,1 0-385,0 2-135,1 1-182,-2 1-190,-1 2-167,0 0-230,-2 0-226,-1 0-192,-1 0-1196,-1 1-500,-1-1 59,-1 1-117,0 0 0,-2 1 0,-1 2 0,-1-1 0,-2 2 0,-2 0 0,-1 0 0,-2 0 0,-1-1 0,-1 1 0,-3-2 0,0 0 0,-1-2 0,0 0 0,0-2 0,0 0 0,1-1 0,0 0-3010,1-3-3164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31.496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45878.5625"/>
      <inkml:brushProperty name="anchorY" value="-63148.26563"/>
      <inkml:brushProperty name="scaleFactor" value="0.5"/>
    </inkml:brush>
  </inkml:definitions>
  <inkml:trace contextRef="#ctx0" brushRef="#br0">0 124 344,'0'0'0,"3"1"2320,5 0 929,2 0 524,1 1 588,1 0-232,0 0-209,0 0-416,0-1-507,1-1-468,0-1-1049,1-2-1579,0 0 359,0-2-260,2-2 0,1-1 0,0-1 0,1-2 0,1-2 0,-2 0 0,0 0 0,-1 1 0,-2 1 0,-2 1-1129,0 3-2161,-3 1-170,-2 2-892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31.685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47074.59375"/>
      <inkml:brushProperty name="anchorY" value="-63867.91406"/>
      <inkml:brushProperty name="scaleFactor" value="0.5"/>
    </inkml:brush>
  </inkml:definitions>
  <inkml:trace contextRef="#ctx0" brushRef="#br0">19 66 2176,'-19'-17'29733,"21"16"-29141,2 0-453,2 0-12,3 1-127,2 0 0,3-1 0,1-1 0,3-1 0,3 0 0,1-1 0,1 0 0,2-1 0,0 0 0,0 0 0,-2 1 0,-1 1-1741,-1 0-2629,-5 1-453,-5 1-431,-2 1 180,-2 1 693,-3 0 883,1 0 1007,-1 0 1613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33.422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48244.17969"/>
      <inkml:brushProperty name="anchorY" value="-64653.99609"/>
      <inkml:brushProperty name="scaleFactor" value="0.5"/>
    </inkml:brush>
  </inkml:definitions>
  <inkml:trace contextRef="#ctx0" brushRef="#br0">35 325 1048,'-1'-2'1820,"-1"-2"350,-2-1 181,-1-3-143,0-1-166,-1-2-158,0-2-58,2-1-19,3-1-33,0-1-64,4-2-124,1 0-96,1 0-142,1-2-188,0 2-172,1-1-142,-1 2-112,1 2-67,-2 1-33,1 1 23,0 2 25,-2 1 21,-1 2-82,0 1-716,0 2 201,0 2-106,-1 1 0,0 2 0,1 2 0,0 2 0,0 2 0,1 3 0,0 3 0,0 2 0,-1 3 0,0 1 0,-1 2 0,-1 1 0,-1 1 0,1 2 0,-2 0 0,1 2 0,1 1 0,0 0 0,1 2 0,2 1 0,1 1 0,2 0 0,2 1 0,1 0 0,2 1 0,1-2 0,1 0 0,1-3 0,1-1 0,1-4 0,0-1 0,1-4 0,0-3 0,-1-2 0,-3-4 0,-1-3 0,-3-4 0,-1-4 0,-2-5 0,-1-4 0,-1-5 0,-1-4 0,-3-4 0,-1-4 0,-2-5 0,-3-4 0,-2-3 0,-2-3 0,-2-4 0,-1-1 0,-2-2 0,0 1 0,0 2 0,0 3 0,1 3 0,2 7 0,2 4 0,1 6 0,1 5 0,3 5 0,2 4 0,2 3 0,3 5 0,3 3 0,0 3 0,3 2 0,0 1 0,2 1 0,0 0 0,1 1 0,1-2 0,0 0 0,0-2 0,-1 0 0,0-2 0,0-1 0,0 0 0,0-2 0,0 1 0,-1-1 0,1-1 0,-2 2 0,1-1 0,-1 1-532,-1 1-4898,-3-1 569,7 30-16833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33.685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49535.61719"/>
      <inkml:brushProperty name="anchorY" value="-65286.875"/>
      <inkml:brushProperty name="scaleFactor" value="0.5"/>
    </inkml:brush>
  </inkml:definitions>
  <inkml:trace contextRef="#ctx0" brushRef="#br0">53 276 1596,'0'0'0,"3"2"2276,4 2 500,1 1 305,-1-1-178,-2-2-261,-2-4-157,-2-5-169,-2-4-102,-1-5-100,-3-5-85,0-3-94,-2-3-77,0-2-91,-2 1-1160,2 0-566,-1 4 86,1 3-127,0 3 0,1 4 0,1 4 0,1 3 0,0 3 0,2 3 0,1 3 0,2 4 0,1 4 0,0 2 0,1 4 0,1 2 0,1 1 0,1 1 0,3 1 0,1-1 0,1 0 0,1 0 0,-2-2 0,1 0 0,-2 0 0,-1-2 0,-3 0 0,-2-1-943,-4 0-3800,-2-1 659,-2-1-811,-2 0 136,-2-1 569,-2 0 679,-2 1 745,-1-1 734,3-1 1406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33.877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48672.46094"/>
      <inkml:brushProperty name="anchorY" value="-64565.40625"/>
      <inkml:brushProperty name="scaleFactor" value="0.5"/>
    </inkml:brush>
  </inkml:definitions>
  <inkml:trace contextRef="#ctx0" brushRef="#br0">0 109 520,'1'1'1964,"2"3"640,0 0 433,11 18 15822,-11-20-16134,2-1-187,2-1-2360,1 0 83,2 1-180,1-2-81,1 0 0,1 0 0,2 0 0,3 0 0,1-1 0,1 0 0,3 1 0,2-1 0,2 0 0,2-1 0,1 0 0,-1 0 0,-1-1 0,-3-2 0,-3-1-789,-6-2-5832,-6-3 1301,-6-2-486,-7-2 595,-4-2 974,-3-1 1239,0 3 1458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34.222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49919.03906"/>
      <inkml:brushProperty name="anchorY" value="-65303.09375"/>
      <inkml:brushProperty name="scaleFactor" value="0.5"/>
    </inkml:brush>
  </inkml:definitions>
  <inkml:trace contextRef="#ctx0" brushRef="#br0">0 63 556,'0'-2'2300,"2"-2"836,0-2 508,0-1 405,1 0-344,-1 0-270,1 0-393,1 3-463,1-1-465,2 2-400,2 1-384,2 0-363,2 0-909,2 1 57,3 0-92,2 0-23,2 0 0,1 1 0,2 1 0,0 0-303,0 2-1538,-2 0-508,0 1-802,-3-1-547,-2 0-512,-5-1-68,-4-1 368,-3-1 601,1-5-2211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34.415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51120.35938"/>
      <inkml:brushProperty name="anchorY" value="-66103.17188"/>
      <inkml:brushProperty name="scaleFactor" value="0.5"/>
    </inkml:brush>
  </inkml:definitions>
  <inkml:trace contextRef="#ctx0" brushRef="#br0">0 147 944,'0'0'0,"4"-5"2016,4-6 495,2-3 367,3-3 117,2-2-150,1 1-92,1 1-38,-1 2-39,-1 3-92,0 3-151,0 3-114,-1 3-144,0 2-1465,-1 4-647,-2 1 87,0 4-150,-1 3 0,-2 4 0,-1 3 0,-2 2 0,-1 4 0,-2 2 0,0 1 0,-1 2 0,0-1 0,-2 0 0,0-3 0,1-1 0,-1-2 0,1-3 0,-1-2 0,-2-3 0,-1-1 0,-1-1 0,-1-2-4340,1-2-1220,-1-1 13,0 1 102,1 1 819,0-1 1040,3 1 1081,1-1 1604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34.765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52161.49219"/>
      <inkml:brushProperty name="anchorY" value="-67257.07813"/>
      <inkml:brushProperty name="scaleFactor" value="0.5"/>
    </inkml:brush>
  </inkml:definitions>
  <inkml:trace contextRef="#ctx0" brushRef="#br0">1 99 812,'0'0'0,"2"-4"2400,2-6 710,2-3 469,2-1 567,0-1-651,0 1-134,-2 3-343,-1 2-280,-2 4-262,0 2-305,0 4-837,-1 4-1442,2 5 343,0 4-235,1 4 0,0 4 0,1 4 0,1 3 0,1 3 0,1 2 0,1 3 0,2 0 0,0 1 0,2-2 0,0 0 0,2-1 0,0-3 0,-1-2 0,-2-1 0,-1-2 0,-4-3-2595,-3-1-1643,-4-3-255,-4-4-514,-2-5 271,-4-4 667,-5-4 778,-3-4 771,-5-3 859,3-1 1779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52.8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 188 512,'3'-15'4708,"-3"14"-3479,0-1 0,1 0 0,-1 1 0,0-1 0,-1 0 0,1 1 0,0-1 0,0 0 0,-1 1 0,1-1 0,-1 1 0,1-1 0,-1 1 1,1-1-1,-1 1 0,-1-2 1229,0 0-1229,2 3-1172,-1-1 1,1 1-1,0 0 0,0-1 1,0 1-1,0 0 0,0 0 1,0-1-1,0 1 0,0 0 1,0-1-1,0 1 0,0 0 1,0-1-1,0 1 0,0 0 1,0-1-1,0 1 1,0 0-1,0 0 0,0-1 1,0 1-1,0 0 0,1-1 1,-1 1-1,0 0 0,0 0 1,0-1-1,0 1 0,1 0 1,-1 0-1,0 0 0,0-1 1,1 1-1,-1 0 0,0 0 1,0 0-1,1-1 0,-1 1 1,0 0-1,1 0 0,-1 0 1,0 0-1,1 0 1,12-6 1556,-3 4-1614,-1 0 0,1 1 0,-1 1 0,1-1 0,-1 1 0,1 1 0,0 0 0,9 2 0,23 2 0,-8-3-34,-2 0-252,1-1 1,38-5-1,-61 3 104,1-1 0,0 0 0,0-1 0,-1 0-1,0-1 1,0 0 0,0 0 0,0-1 0,0-1 0,12-9 0,-17 10-1235,0 1 0,-1-1-1,0 0 1,0 0 0,0 0 0,4-8 0,7-16-13287,-3 20 9775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34.934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53173.55469"/>
      <inkml:brushProperty name="anchorY" value="-68628.01563"/>
      <inkml:brushProperty name="scaleFactor" value="0.5"/>
    </inkml:brush>
  </inkml:definitions>
  <inkml:trace contextRef="#ctx0" brushRef="#br0">0 47 1192,'0'-2'2504,"1"-2"817,0-2 500,0-1 191,0 0-266,1 1-217,0 0-392,2 2-387,2 1-375,3 1-359,3 2-1937,2 2 155,3 1-183,1 0-51,3 1 0,2 1 0,1-1 0,2 0 0,0-1 0,0 0 0,0-1 0,-1 0 0,-3-1-261,-2 0-3594,-3 0-82,-4-1-1056,-5 0-73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36.573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54401.60938"/>
      <inkml:brushProperty name="anchorY" value="-69462.57813"/>
      <inkml:brushProperty name="scaleFactor" value="0.5"/>
    </inkml:brush>
  </inkml:definitions>
  <inkml:trace contextRef="#ctx0" brushRef="#br0">8 251 1488,'2'-2'2316,"4"-3"561,1-2 380,1-2-36,2-3-289,1-1-197,-1-2-299,1-1-279,-2-1-346,0-1-373,-1-1-361,1 1-313,-1 0-239,1 1-178,1 0-98,2 3 4,1 2 20,2 2 55,2 4 47,1 2 63,0 2 49,1 2-13,-1 2-3,0 0-506,-1 2 102,-2 0-61,-1 2-6,-1 1 0,-3 1 0,-1 1 0,-1 2 0,-2 2 0,-2 2 0,-1 3 0,-2 1 0,-1 3 0,-1 2 0,-2 2 0,-2 2 0,-2 1 0,-1 3 0,-3 1 0,-2 0 0,-2 0 0,-2 1 0,-2-2 0,-2 1 0,-2-2 0,-1 0 0,0-2 0,-1-1 0,0-1 0,2-1 0,0-2 0,2-1 0,3 0 0,2-2 0,3-1 0,2-2 0,2-1 0,4-2 0,3 0 0,3-2 0,4-1 0,2-1 0,2 0 0,1-2 0,2 0 0,1-2 0,2-2 0,0-1 0,2-2 0,0-2 0,1-2 0,0-1 0,1-2 0,1-2 0,1-2 0,0 0 0,0-1 0,0 0 0,-1-1 0,-1-1 0,0 1 0,-3-1-5745,-1 0 330,-2 1-316,-4 1 359,-1 1 968,-1-1 1118,-1 0 1186,0 2 1652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37.337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55659.17969"/>
      <inkml:brushProperty name="anchorY" value="-70795.1875"/>
      <inkml:brushProperty name="scaleFactor" value="0.5"/>
    </inkml:brush>
  </inkml:definitions>
  <inkml:trace contextRef="#ctx0" brushRef="#br0">2 193 536,'0'0'0,"0"-5"3584,1-5-1633,0-2 434,-1-2-406,-1 0-149,0-2-40,1 1-3,-1 0 7,0 0-14,1 2-36,0 0-121,1 3-154,1 0-191,0 1-204,0 2-173,1 1-143,0 2-52,1 1-98,1 2-6,1 1 3,1 3-6,1 1-36,1 2-88,1 2-154,1 1-351,0 2 85,0 3-55,-1 0 0,0 1 0,-1 2 0,-1-2 0,-1 1 0,-2 0 0,-1-1 0,-2 1 0,0 0 0,-2 1 0,-1 0 0,-1 2 0,-1 0 0,-1 1 0,1 3 0,0 0 0,2 2 0,0 2 0,1 2 0,3 0 0,1 1 0,3 0 0,2-1 0,1-1 0,1-2 0,0-3 0,-1-3 0,1-4 0,0-3 0,1-4 0,1-3 0,-1-4 0,0-3 0,-1-3 0,-1-5 0,-1-3 0,-2-4 0,-2-4 0,-1-4 0,-2-3 0,0-3 0,-3-3 0,0-3 0,-3-2 0,-3-2 0,-1-1 0,-2 2 0,-1 0 0,0 4 0,0 2 0,2 4 0,0 4 0,3 5 0,0 3 0,3 5 0,1 4 0,3 4 0,1 3 0,2 2 0,2 3 0,1 2 0,1 1 0,1 1 0,0 1 0,0-2 0,-1 0 0,1-1 0,-1-2 0,0-1 0,1 0 0,1-2 0,-1 0 0,0 0 0,1-2 0,0 0 0,1 0 0,0-1 0,1 1 0,0 0 0,0 1 0,0 0 0,0 1-4098,-1 1-481,-2 0-561,-3 0 59,0 2 542,-2 2 780,0 2 837,1 2 872,-1-2 1718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37.701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57000.89844"/>
      <inkml:brushProperty name="anchorY" value="-71635.875"/>
      <inkml:brushProperty name="scaleFactor" value="0.5"/>
    </inkml:brush>
  </inkml:definitions>
  <inkml:trace contextRef="#ctx0" brushRef="#br0">1 76 480,'7'4'7164,"0"-1"-5310,-1-2 1040,0-1-561,-1-1-111,-1-3-155,0-1-115,-1-1-147,1 0-184,0 0-159,0 0-160,1 0-115,0-1-85,1 0-86,0 0-65,1 1-76,-1 0-463,0 1-422,0 2 88,-1 1-78,0 1 0,0 1 0,1 2 0,-1 0 0,0 2 0,-1 1 0,0 1 0,-2 1 0,-1 2 0,-2 2 0,-1 0 0,-1 2 0,-1 1 0,-1 2 0,-1 1 0,1 0 0,-1 1 0,1 1 0,1 1 0,1 1 0,0 0 0,0 1 0,1 1 0,1-1 0,0 0 0,0 0 0,2-1 0,0-1 0,0-1 0,3-2 0,0-1 0,1 0 0,2-3 0,1-2 0,1 0 0,1-2 0,0-2 0,1-1 0,2-2 0,0 0 0,1-1 0,1-2 0,0-1 0,1-2 0,0-1 0,-1-3 0,-1-1 0,-1-4 0,-2-2 0,-3-3 0,-2-3-1055,-4-3-4995,-4-3 951,-4-1-410,-4-2 553,-3-1 819,-2-1 983,0-1 1053,3 6 1659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45.296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62630.28906"/>
      <inkml:brushProperty name="anchorY" value="-77128.3125"/>
      <inkml:brushProperty name="scaleFactor" value="0.5"/>
    </inkml:brush>
  </inkml:definitions>
  <inkml:trace contextRef="#ctx0" brushRef="#br0">1 313 1688,'1'1'2096,"3"-1"397,1 1 181,1 1-331,0 1-296,1 0-142,-3-1-119,1 0-118,-2-1-57,0-1-24,-1-1-26,1-2-91,1 0-131,1-1-52,2-2-177,1-1-161,2 0-169,2 0-139,2 0-126,1 0-122,3 0-74,0 1-78,1-1-78,-1 1-75,0-1-90,-1 1 17,-1 0-15,1 0 0,0 0 0,0-1 0,-1 0 0,0-1 0,0 0 0,0 0 0,1 0 0,2-1-28,-1-1-571,-1 1-379,0-2-671,-3 0-668,-1-2-605,-1 0-489,-1-1-531,-3 0-105,-2-1 301,-3 0 485,-4 1 546,-1 0 609,-2 3 1255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45.611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63988.05469"/>
      <inkml:brushProperty name="anchorY" value="-77661.71875"/>
      <inkml:brushProperty name="scaleFactor" value="0.5"/>
    </inkml:brush>
  </inkml:definitions>
  <inkml:trace contextRef="#ctx0" brushRef="#br0">11 18 1624,'-8'-10'13437,"7"9"-12158,0-1-202,1 1-73,1 0-39,1-1 4,3 1 36,1 1 82,3 1 22,2 0-22,3 1 12,2 2 7,1 1 20,0 3 18,2 1 39,-2 3 5,1 2 7,-1 2-1297,-2 3 273,-2 1-157,-1 3-14,-3 1 0,-2 1 0,-2 2 0,-1 0 0,-2 2 0,-2-1 0,0 1 0,-2-2 0,-2-1 0,-1-1 0,-1-1 0,-1-4 0,-2 0 0,0-4 0,1 0 0,-1-3 0,1-1 0,1-2 0,-1-1-453,1-1-4210,0-2 325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45.996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64959.94531"/>
      <inkml:brushProperty name="anchorY" value="-79056.39063"/>
      <inkml:brushProperty name="scaleFactor" value="0.5"/>
    </inkml:brush>
  </inkml:definitions>
  <inkml:trace contextRef="#ctx0" brushRef="#br0">0 1 152,'0'0'0,"2"1"1976,5 3 714,1 1 450,2 1 480,0 0-181,-1 1-199,-2 0-240,-2 0-333,0-1-315,-1 0-337,0 1-284,1-1-238,1-1-286,2-1-1364,3-1 359,1-1-202,3-1 0,2-1 0,2 0 0,2-2 0,1-1 0,1 0 0,-1-1 0,1-1 0,-2 0 0,0-1 0,-2 1-2110,-1-1-992,-1 0-505,-1 1-562,0-2-360,-1 2 315,-3 1 493,-4 1 661,1 1 636,2 1 752,-2 1 1788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47.037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66273.40625"/>
      <inkml:brushProperty name="anchorY" value="-79914.14063"/>
      <inkml:brushProperty name="scaleFactor" value="0.5"/>
    </inkml:brush>
  </inkml:definitions>
  <inkml:trace contextRef="#ctx0" brushRef="#br0">3 150 828,'2'-6'11162,"-2"3"-9277,-1-2 81,-1-1-183,1-2-31,0-2-73,1-2-53,1-1-21,2 0-309,2-1-51,1 1-150,3 2-76,3 1-101,1 2-57,3 1-36,1 2-41,2 1-405,3 3-392,0 2 85,2 1-72,0 3 0,-1 1 0,-1 2 0,-2 0 0,0 1 0,-3 1 0,-1 1 0,-3 1 0,0 0 0,-2 2 0,-2 0 0,-2 3 0,-1 1 0,-2 3 0,-2 0 0,-2 2 0,-1 2 0,-2 1 0,-1 1 0,-1 1 0,-1 0 0,-1 1 0,-2 0 0,0 0 0,-2 0 0,-1-1 0,0-1 0,-1-1 0,-1-1 0,0-2 0,0-1 0,1-1 0,3-2 0,1-1 0,2-1 0,2-2 0,1-2 0,0-1 0,2-2 0,1-1 0,0-2 0,1-2 0,1-1 0,1 0 0,1-1 0,2 1 0,1-1 0,1 2 0,3 0 0,1 0 0,3 1 0,0 1 0,2 1 0,0-1 0,1 0 0,0 1 0,0-2 0,0-1 0,-1 1 0,0-2 0,0-1 0,1-1 0,-2-1 0,1-1 0,0-2 0,-2-2 0,0-2 0,-2-1 0,-2-1-3608,0 0-1008,-1-2-419,-1-1-72,-1-1 504,-1-1 789,-1-1 822,0 1 842,-1 2 1549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47.602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67692.17969"/>
      <inkml:brushProperty name="anchorY" value="-81354.40625"/>
      <inkml:brushProperty name="scaleFactor" value="0.5"/>
    </inkml:brush>
  </inkml:definitions>
  <inkml:trace contextRef="#ctx0" brushRef="#br0">1 182 92,'0'0'0,"1"-2"1736,2-4 388,1-2 187,0-2 241,1-2-552,0-2-267,0 0-219,0-1-141,0 1-78,0 2-37,2 0-89,0 2-69,1 0-66,1 1-42,-1 1-62,1 0-45,-2 1 7,1 2 16,-2 2 20,1 1 29,-1 2 9,-1 2 4,0 1-31,-1 3-55,0 2-71,0 2-470,0 1-341,0 1 65,-1 1-67,0 2 0,0 1 0,-1 0 0,-1 2 0,-1 1 0,0 0 0,-1 2 0,0 0 0,0 1 0,1 0 0,1 0 0,2 1 0,1 0 0,1 0 0,1-1 0,1 1 0,2-2 0,1 0 0,1-3 0,3-1 0,1-3 0,3-1 0,1-3 0,0-2 0,0-2 0,0-3 0,-1-2 0,-1-4 0,-1-2 0,-1-3 0,-3-5 0,-3-3 0,-3-3 0,-4-4 0,-2-2 0,-3-2 0,-2-1 0,-1-1 0,-1 1 0,-1 1 0,1 1 0,0 2 0,1 3 0,1 4 0,1 3 0,1 4 0,2 1 0,1 4 0,2 2 0,2 1 0,2 3 0,1 0 0,2 2 0,0 1 0,0-1 0,1 0 0,1-1 0,1 0 0,1 0 0,-1-2 0,-1 0 0,0-1 0,-1-2 0,1-1 0,0-1 0,0-1 0,0 0 0,1 0 0,0 0 0,-1 0 0,0 0 0,0 2 0,0 0 0,1 1-3365,1 2-317,-1 1-307,1 2-282,-3 0-16,-2 1 463,-2 1 541,0 2 583,-1 2 608,-1 0 971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20:48.094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69250.92188"/>
      <inkml:brushProperty name="anchorY" value="-82152.74219"/>
      <inkml:brushProperty name="scaleFactor" value="0.5"/>
    </inkml:brush>
  </inkml:definitions>
  <inkml:trace contextRef="#ctx0" brushRef="#br0">1 64 1376,'6'-5'11295,"-6"1"-9103,0 0-28,0-1-80,1-1-74,0 0-130,0 0-204,0 0-225,2 0-190,0 2-177,2 0-180,1 1-129,1 1-92,2 1-38,1 0-49,0 1-16,0 1-547,1 2 27,0 1-42,-1 1-18,1 4 0,-2 1 0,0 3 0,-1 1 0,0 3 0,-1 1 0,-1 1 0,0 1 0,-1 1 0,-1-1 0,-1-1 0,-2-1 0,-1-1 0,-1-3 0,-1-2 0,0-2 0,-2-2 0,1-2 0,-1-2 0,-1-2 0,1-2 0,-1-2 0,0-1 0,1-1 0,-1-2 0,1 0 0,2-1 0,0 0 0,2 0 0,2 0 0,1 1 0,2 1 0,1 0 0,1 2 0,2 1 0,1 2 0,2 1 0,0 1 0,1 3 0,0 1 0,1 2 0,-1 2 0,0 1 0,-1 3 0,0 2 0,-1 2 0,-2 1 0,-1 0 0,-2 1 0,-2 0 0,-4-1 0,-1 0 0,-3-1 0,-2-3 0,-2-1 0,-2-1 0,-3-2 0,-1-1 0,-2-3 0,-1 0 0,-1-2 0,0-2 0,-1-1 0,1 0 0,1-2 0,2 0 0,0 0 0,2 0 0,0-1 0,2 2 0,1 0 0,1 1 0,2 0 0,1 0 0,3-1 0,0 1-161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3:15.0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 134 760,'2'-14'3105,"-2"12"-2789,1 1 1,-1-1-1,0 1 1,0 0-1,0-1 1,0 1-1,0-1 1,0 1-1,0-1 1,-1 1-1,1-1 1,-1-1-1,0 1-146,1 1 0,0 0 0,-1-1 0,1 1 0,0-1 0,0 1 0,0-1 0,0 1-1,0 0 1,0-1 0,0 1 0,0-1 0,1 1 0,-1 0 0,0-1 0,1 1 0,-1 0 0,1-1-1,0 1 1,-1 0 0,1-1 0,-1-2 2293,15 6-1700,-4 1-472,1 0-1,22 1 1,-18-2 350,37 2 508,62-2 0,-65-3-701,-41 0-423,0 0 1,0 0 0,12-5-1,3 1 15,-11 2 54,0 1 1,0 0 0,0 1-1,1 1 1,15 1 0,-26-1-84,0 0 0,-1-1 0,1 1 0,-1-1 0,1 1 0,-1-1 0,1 0 0,-1 0 0,3-1 0,18-6-8,148-2-1,-163 10 58,1-1 1,-1-1 0,13-3 0,-12 3-56,-1 0 0,0 0 0,15 0 1,-7 3-115,-11-1 99,0 0 1,0 0-1,0 0 0,10-2 1,1-1 18,0 1 1,23 1 0,-22 0 3,32-4 0,-30 2-5,1 1 0,26 0 0,-42 2-6,0 1-1,0-1 1,0 1-1,0 0 1,0 1-1,7 2 1,-8-2 14,1 0 0,-1-1 0,1 0 0,0 0 0,-1 0 0,1 0 0,0 0 0,-1-1 0,7 1 0,3-2 106,0 1 0,0 1 0,0 0 0,23 6 0,-18-4-143,47 5 58,99 23 38,-72-21-75,45 14 122,-108-21-202,85 6 144,-79-4-112,3 5 1825,-39-11-1937,1 1-1,-1 0 1,1-1-1,-1 1 1,1 0 0,0 0-1,-1 0 1,1-1-1,-1 1 1,0 0 0,1 0-1,-1 0 1,1 0-1,-1 0 1,1 0-1,-1 0 1,1 0 0,-1 0-1,1 0 1,-1 0-1,1 0 1,-1 0 0,0 1-1,-19 2-4892,17-3 4712,-66 4-9983,50-2 7808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53.2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6 1145 168,'-18'65'4256,"15"-54"-2117,-1-1 0,-1 1-1,-10 17 1,36-71 2322,1-1-3656,53-106 1271,-6-2-1,63-212 1,-107 277-1213,-3-2-1,-5 0 1,9-128 0,-29 189 421,3 28-1249,0-1 1,0 1-1,0 0 0,-1-1 0,1 1 0,0 0 1,0-1-1,0 1 0,-1 0 0,1-1 0,0 1 1,0 0-1,-1 0 0,1-1 0,0 1 0,0 0 1,-1 0-1,1-1 0,0 1 0,-1 0 0,1 0 0,-1 0 1,1 0-1,-1-1 0,1 2-3,-1-1-1,0 0 1,0 0-1,1 0 1,-1 1-1,0-1 1,1 0-1,-1 1 1,0-1-1,1 0 1,-1 1-1,1-1 1,-1 1-1,1-1 1,-1 1 0,1-1-1,-1 1 1,0 0-1,-6 8 70,1 1 1,0-1-1,0 1 0,1 0 1,-8 21-1,-14 57 217,25-80-258,-117 498 1035,93-383-1095,-6 39 0,28-134 0,2 1 0,1-1 0,4 53 0,0-57-1214,1 0-1,0 0 1,2 0-1,13 34 1,-17-52 809,1 0 0,0 0 0,0 0 0,1 0 0,-1 0 0,1 0 0,0-1 0,1 0 0,-1 0 1,1 0-1,0-1 0,0 1 0,1-1 0,-1 0 0,1-1 0,0 1 0,0-1 0,0 0 0,1-1 0,12 4 0,-10-4-1455,0-2-1,1 1 1,-1-1 0,1-1-1,9-1 1,25-5-2515,-44 7 4362,37-6-2176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7:38.437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233 13 1152,'12'-13'14225,"-10"16"-14141,-1-1-1,0 1 0,1-1 0,-1 1 0,0 0 1,0-1-1,-1 1 0,2 4 0,-1 0 104,3 3 52,-1 1-1,-1-1 1,0 1-1,-1 0 1,0 0-1,0 0 0,-1 0 1,-1 0-1,0 0 1,-3 17-1,-5 9 452,-24 62 1,2-6-109,5-7-209,-8 29-178,0 70-148,14-70-41,-22 185 55,30-220-56,7-54-38,1 0-1,-1 34 1,-5 22 75,32-116 480,72-127-70,-53 94-261,47-102 0,-64 112-97,-3-1-1,20-80 1,-39 102 438,-2 36-511,0-1 0,0 1 1,0-1-1,0 1 0,0-1 0,0 1 1,0-1-1,0 1 0,0-1 0,-1 1 1,1-1-1,0 1 0,0-1 1,-1 1-1,1-1 0,0 1 0,0-1 1,-1 1-1,1 0 0,0-1 0,-1 1 1,0-1-1,1 1-6,-1 1 1,0-1-1,0 0 0,1 0 0,-1 1 1,0-1-1,1 0 0,-1 1 0,0-1 1,1 1-1,-1-1 0,1 1 0,-1-1 1,0 1-1,1-1 0,-1 1 0,1-1 1,0 1-1,-1 0 0,1-1 0,-1 2 1,-8 13 16,0 0 0,1 0 1,1 0-1,-7 22 0,-16 67-39,17-48 2,3 0 0,1 1 1,4 0-1,2 1 0,2-1 1,3 1-1,18 111 0,-15-146 10,1 1 0,0-2 0,2 1 0,0-1 0,2 0 0,13 23 0,-19-38-2,1 0 0,-1 0-1,2-1 1,-1 1 0,1-1 0,0 0-1,0-1 1,0 1 0,1-1 0,0 0-1,0-1 1,1 0 0,-1 0 0,1 0-1,-1-1 1,1-1 0,0 1 0,1-1-1,-1 0 1,13 1 0,-2-3 5,0-1-1,0-1 1,0 0-1,0-1 1,-1-1-1,1-1 1,-1-1 0,0 0-1,-1-1 1,26-15-1,-4 0 14,-1-2 0,-1-2 0,44-40 0,-46 35 3,-2-1 1,44-55-1,-59 63-20,-2 0 0,-1-1 0,-1-1 0,0 0 0,10-31 0,-17 35 10,0 0-1,-1-1 1,-1 0 0,-1 0 0,-1 0-1,-2 0 1,0-1 0,-4-40 0,1 49 15,0 1 1,-1 0-1,-1 0 1,0 0-1,-1 0 1,-1 1-1,0-1 1,-1 1-1,0 1 1,-1-1-1,0 1 1,-1 1-1,-1 0 1,1 0-1,-14-11 1,18 18-25,0 0 1,0 1-1,0-1 1,0 1-1,-1 0 0,1 0 1,-1 1-1,0 0 0,0 0 1,0 0-1,0 0 1,0 1-1,0 0 0,0 1 1,0-1-1,0 1 1,-1 0-1,1 1 0,0-1 1,0 1-1,0 1 0,0-1 1,0 1-1,0 0 1,0 0-1,-5 4 0,-2 0-9,1 1 1,1 1-1,-1 0 0,1 1 0,1 0 0,-1 1 0,2 0 0,-1 0 0,1 1 1,-11 19-1,2 0 3,2 1 0,2 0 0,0 1 0,-11 42 1,9-11 13,-13 88 0,24-105-6,1 0 0,2 0 0,8 86 0,-2-105-1,0-1 0,1 0-1,2 0 1,0-1 0,2 1-1,1-2 1,1 0 0,17 28 0,-21-41-6,0-1 1,0 0-1,1-1 1,1 0-1,0 0 1,0-1-1,0 0 1,1 0-1,0-1 1,1 0-1,0-1 1,0 0-1,0-1 1,0 0-1,1-1 1,0-1-1,0 1 1,0-2-1,0 0 1,1 0-1,-1-1 1,1-1-1,-1 0 1,0 0-1,1-1 1,-1-1 0,0 0-1,0-1 1,17-6-1,0-2 0,0-1 1,-1-2-1,0-1 0,-1-1 1,-1-2-1,-1 0 0,37-35 1,-25 17 18,-1-2 1,-2-1 0,53-80-1,-63 81-2,-1-1-1,-2-1 0,-2-1 1,-1 0-1,15-57 0,-29 80-6,0 0 0,-2 0 0,0-1 0,0 1 0,-2-1 0,-3-30 0,1 36-4,-1 0-1,0 0 1,0 1-1,-2-1 1,0 1 0,0 0-1,-1 0 1,0 0 0,-1 1-1,-11-14 1,9 14-8,0 0 0,-1 1 0,0 1 0,0 0 0,-1 0 1,-1 1-1,1 0 0,-1 1 0,0 0 0,-1 1 0,-24-8 0,26 11-3,1 0 0,-1 1 0,1 1-1,-1-1 1,0 2 0,0 0 0,1 0-1,-1 1 1,0 0 0,1 0-1,-1 2 1,1-1 0,-1 1 0,1 1-1,0 0 1,-10 5 0,2 2 0,0 0 1,1 1 0,1 1-1,-1 1 1,2 0 0,0 1-1,-18 23 1,15-13-3,0 0 0,2 1 1,1 1-1,-17 41 0,23-46 8,2-1 0,0 1 0,2 0 0,0 1-1,1-1 1,2 1 0,0 0 0,1 0 0,5 40 0,-3-53 2,1 1 0,0 0 0,1-1 0,0 0 0,0 1 0,1-1 1,1-1-1,0 1 0,0 0 0,1-1 0,0 0 0,1-1 0,-1 1 0,2-1 0,-1-1 0,1 1 1,0-1-1,1-1 0,0 1 0,0-1 0,0-1 0,16 7 0,-7-6-1,-1 0 0,1-2-1,0 0 1,0-1 0,1 0-1,-1-2 1,0 0 0,1-1 0,-1-1-1,1-1 1,22-5 0,13-5 22,0-3 1,74-30-1,-71 22 2,0-2 1,-1-3-1,-2-2 0,91-66 1,-122 77-17,0-1 0,-1 0 1,-1-2-1,-1 0 0,0-1 0,-2-2 1,-1 1-1,-1-2 0,-2 0 1,0-1-1,19-55 0,-29 68 15,0-1-1,-1 1 0,-1-1 0,0 0 0,-1 1 0,-1-1 1,0 0-1,-1 0 0,0 0 0,-6-20 0,4 24 38,0-1-1,-2 0 0,1 1 1,-1 0-1,-1 0 0,0 0 1,-1 1-1,0 0 0,0 0 1,-1 1-1,0 0 0,-18-15 1,8 10-40,0 1 0,-1 0 0,0 2 1,-1 0-1,-1 1 0,0 2 0,0 0 0,0 0 0,-1 2 1,0 1-1,-1 1 0,1 1 0,-1 1 0,-34 0 0,30 4-4,-1 1 0,0 1 0,1 1 0,0 1-1,0 1 1,0 2 0,1 1 0,1 1 0,0 1-1,0 1 1,-32 23 0,28-15-26,1 1 0,1 2 1,1 0-1,1 1 0,1 2 0,2 1 0,-26 39 1,35-45 1,1 1 1,1 0-1,0 1 0,2 0 1,1 1-1,1-1 1,1 2-1,1-1 1,2 1-1,-2 44 1,5-50 4,1 1 0,1-1 1,1 0-1,0 0 1,2 0-1,0-1 0,16 38 1,-16-46 3,1 0 0,1 0 0,-1-1 0,2 1 1,0-1-1,0-1 0,0 0 0,1 0 0,1 0 0,-1-1 0,1-1 1,1 0-1,21 12 0,-15-12 2,0-1 0,0-1 0,0 0 0,0-1 0,1-1 0,0-1 0,-1 0 0,1-2 0,0 0 0,0 0 0,27-6 1,-5-1 7,-1-2 0,1-2 0,73-31 0,-61 18 0,-2-2 0,0-2-1,-2-3 1,-1-1 0,-2-3 0,-1-1-1,75-83 1,-100 96 59,0-1-1,-2-1 0,-1 0 1,-1-1-1,-1-1 0,-2 0 1,-1-1-1,0 0 1,11-57-1,-19 68 14,-1 1 0,-1-1-1,0 0 1,-1 0 0,-1 1 0,-1-1 0,0 0 0,-6-21-1,4 25-35,-1 1-1,0 0 1,0 0 0,-1 0-1,-1 1 1,0 0-1,0 0 1,-1 0-1,0 1 1,-1 1-1,-17-16 1,7 11-34,0 1 1,0 0 0,-1 2-1,-1 0 1,0 1-1,-28-9 1,-137-30 53,147 41-73,0 2 0,0 1 1,0 2-1,-1 2 0,1 2 0,-61 8 0,77-5 1,1 1 1,0 1-1,0 0 1,1 2-1,0 0 0,0 2 1,1 0-1,1 1 1,-1 1-1,2 1 1,0 1-1,-31 29 1,30-21-5,0 2 0,1 0 0,1 0 0,2 2 0,0 0 0,-15 38 0,14-22-1,2 0-1,2 1 0,-12 72 0,20-88 5,1 0 0,2 0 0,0 0-1,2 0 1,1 0 0,1 0 0,2-1-1,11 40 1,-12-52 6,1-1 0,0 0-1,2 0 1,-1 0 0,1-1-1,1 0 1,0-1 0,1 1 0,0-2-1,1 1 1,0-1 0,1-1-1,0 0 1,0 0 0,1-1 0,0 0-1,26 11 1,-17-11 1,1-1-1,0-1 1,1-1-1,-1-1 1,1-1-1,0-1 1,0-1 0,0-1-1,0-1 1,35-7-1,-1-2 1,-1-3 0,109-40 0,-119 34 1,-1-1 0,-1-2 0,-1-2 0,-1-1 0,-1-3 0,-2-1 1,50-48-1,-67 56-6,-1-2 1,-1 0-1,-1-1 1,-1-1-1,-2-1 1,0 0-1,-2-1 1,-1-1-1,-1 0 1,-1 0-1,-1-2 1,-2 1-1,5-32 1,-11 42 7,0 0 1,-1 0-1,-2 0 1,1 0 0,-2 0-1,-1 0 1,0 0-1,-1 0 1,-1 1-1,-8-20 1,4 18-5,0 1 0,-2 0 0,0 1 0,-1 0 1,0 1-1,-2 0 0,0 1 0,-28-26 0,5 12-8,-1 2 1,-1 1-1,-2 2 0,0 2 1,-2 2-1,0 1 0,-1 3 1,-1 1-1,-1 2 0,0 3 1,0 1-1,-1 3 0,-85-4 1,102 12 1,1 1 0,0 1 1,0 1-1,0 2 0,0 1 0,1 1 1,0 1-1,-33 17 0,40-16 8,0 2 0,1 0 0,1 1 0,0 1 0,0 1 0,2 0 0,0 2 0,0 0 0,2 1 0,-23 34 0,23-29-7,2 0-1,1 1 0,1 0 0,1 1 0,2 0 1,0 1-1,1 0 0,2 0 0,-4 47 0,8-55 2,1 0 0,1 0 0,0 0 0,2 0 0,0 0 0,1 0 0,1-1 0,0 1 0,1-1 0,1-1-1,1 1 1,0-1 0,1 0 0,1-1 0,15 18 0,-8-14 3,2-1 0,0 0 0,2-1 0,0-1 0,0-1 0,1-1 0,1-1-1,0-1 1,1 0 0,1-2 0,40 11 0,-6-6-6,2-3 0,-1-2 0,116 3 0,-71-12 14,0-5 0,0-5-1,0-4 1,-2-4-1,179-55 1,-248 61-18,-1-2 0,-1-1 0,0-2 0,-1-1 0,-1-1 0,0-2 0,27-24 0,-42 31 7,-1-1 0,-1 0 0,0-1 0,-1-1 0,0 0 0,9-17 0,-15 20 3,1-1 1,-2 1-1,0-1 0,0 0 1,-1 0-1,-1-1 0,0 1 0,0-27 1,-2 33-1,-2 0 1,1 1-1,-1-1 0,0 0 1,-1 1-1,0-1 1,-4-10-1,6 17-1,-1-1 0,0 1 0,1-1 0,-1 1 0,0 0-1,1-1 1,-1 1 0,0 0 0,0-1 0,0 1 0,0 0 0,0 0 0,-1 0 0,1 0 0,0 0 0,0 0-1,-1 1 1,1-1 0,-1 0 0,1 0 0,0 1 0,-1-1 0,1 1 0,-1 0 0,1-1 0,-1 1 0,0 0 0,1 0-1,-1 0 1,1 0 0,-1 0 0,1 0 0,-1 0 0,1 1 0,-1-1 0,1 1 0,-1-1 0,1 1 0,-1-1-1,1 1 1,-1 0 0,1 0 0,-3 1 0,-3 4 0,-1 0 0,1 0 0,0 0-1,0 1 1,1 0 0,0 1 0,0-1 0,1 1-1,0 0 1,0 1 0,-5 11 0,-2 9 5,1 1 0,-7 34 0,12-40-7,1 1-1,1-1 1,2 1-1,0 0 1,2 0-1,0 0 1,2 0-1,1-1 1,1 1-1,12 42 1,-11-50-3,2-1 1,-1 1 0,2-1 0,0 0 0,1-1 0,1 0 0,0-1 0,1 0-1,1 0 1,0-1 0,0 0 0,2-1 0,-1-1 0,1 0 0,28 15-1,-6-8-5,1-2 0,0-1 0,1-2 0,0-2 0,1-1 0,0-2 0,80 5 0,-65-11 20,0-3 1,-1-2-1,1-2 1,-1-3-1,75-20 0,-91 17 3,1-2 0,-1-1 1,-1-2-1,-1-2 0,0-1 0,-2-2 0,47-36 0,-60 41-9,-1-1 1,-1 0-1,-1-2 1,-1 0-1,0-1 1,-1 0-1,-1-1 1,-1-1 0,-1 0-1,-1-1 1,-1 0-1,12-44 1,-19 56-6,-1 0 0,-1 0 1,1 0-1,-2 0 0,1 0 1,-2 0-1,1 0 0,-2 0 1,1 0-1,-2 0 1,1 0-1,-1 0 0,-9-18 1,6 17-1,0 1 1,-2 0 0,1 0-1,-1 1 1,-1-1 0,0 2 0,0-1-1,-1 2 1,0-1 0,0 1-1,-18-10 1,7 6-6,-1 1-1,0 1 0,-1 1 1,0 1-1,-1 1 1,0 2-1,0 0 1,0 1-1,0 1 0,-1 1 1,1 2-1,0 0 1,-49 8-1,44-3 9,0 1 0,0 2 0,1 0-1,0 3 1,1 0 0,0 1 0,0 2-1,1 1 1,1 1 0,1 1 0,-27 23-1,29-19 0,0 2-1,1 0 0,1 1 0,2 1 0,-26 43 1,35-52-10,1 0-1,1 1 1,1-1 0,0 1 0,1 0 0,0 1 0,2-1 0,0 1 0,1 0 0,0 0 0,2 19 0,1-27 7,0 0 0,1-1 0,0 1 0,0-1-1,1 1 1,0-1 0,1 0 0,0 0 0,0-1 0,1 1 0,0-1 0,9 10 0,-6-9 5,1 0 1,0 0 0,0-1 0,1 0 0,0-1 0,1 0-1,0 0 1,17 7 0,2-3 10,1-1 1,0-1-1,1-2 0,0-1 1,0-1-1,49 0 0,-12-4-11,1-4-1,-1-2 0,0-4 0,-1-3 0,0-2 0,-1-4 0,128-51 0,-158 52 11,-1-2 1,-1-1-1,-1-1 1,-1-3-1,54-47 0,-65 49-3,0 0 0,-2-2 0,0 0 0,-2-1 0,0-1 0,-2-1 0,-1 0 0,12-30 0,-22 41-12,1-1 0,-2 1 0,0-1 0,-1 0 0,-1 0-1,0 0 1,-1 0 0,-1 0 0,-2-17 0,0 20-1,0 1 1,-1-1-1,0 1 1,-1-1-1,-1 1 0,0 1 1,0-1-1,-2 1 0,1 0 1,-2 0-1,-11-15 0,0 6-1,0 2 0,-1 1-1,-1 0 1,-1 1-1,0 2 1,-1 0 0,-1 1-1,0 1 1,-27-9-1,8 6-4,-1 1 0,-1 3 0,0 1 0,-73-7 0,80 15 6,0 1 1,0 2-1,0 1 1,0 2-1,1 2 0,-1 1 1,1 2-1,0 2 0,1 1 1,0 2-1,1 1 1,0 2-1,1 1 0,1 2 1,1 1-1,1 2 0,0 1 1,-52 52-1,49-38 6,2 0 0,2 2 0,-49 84 0,62-92-1,2 0 0,1 1 0,2 0 0,1 2 0,1-1 0,-7 50 0,15-65-8,0 0 0,2 1 0,0-1 0,1 0 0,1 0 0,1 1 0,0-1 0,1-1 0,1 1 0,1-1 0,0 0 0,2 0 0,-1 0 0,2-1 0,0 0 0,2-1 1,-1 0-1,2-1 0,-1 0 0,2-1 0,0 0 0,1-1 0,0 0 0,1-1 0,0-1 0,0 0 0,23 9 0,-16-8 10,0-2 1,1-1-1,0-1 0,1-1 1,0-1-1,25 2 1,-14-4 5,1-2 0,-1-1-1,58-9 1,-31-2 4,-1-3-1,0-3 0,-2-2 1,78-36-1,-76 27 6,-1-3 0,-1-3-1,82-62 1,-114 75-8,-1-2 0,-1 0 0,-1-1 0,-1-2-1,-2 0 1,0-1 0,-2-1 0,30-60 0,-42 74-5,-1-2 0,-1 1 0,-1 0 0,0-1 1,0 0-1,-2 0 0,0 0 0,-1 0 0,-1 0 1,-3-29-1,2 34 1,-1 1 0,0 1 0,-1-1 0,0 0 0,-1 1 0,0-1 0,0 1 0,-1 0 0,0 0 0,-1 1 0,0-1 0,0 1 0,-1 1 0,0-1 0,0 1 0,-1 0-1,0 1 1,-11-8 0,-4 1-5,-1 1-1,0 1 1,0 0-1,-1 2 0,-30-6 1,12 5-35,-1 2 0,-57-3 0,55 9 11,0 2 0,0 2 0,1 2 0,-85 18 0,99-14 13,0 2 0,1 0 0,0 2 0,1 1-1,0 2 1,1 1 0,-44 32 0,59-38 7,1 1-1,1 0 1,0 1-1,0 0 1,1 0-1,1 1 0,0 0 1,1 1-1,0 0 1,1 1-1,-7 22 1,11-28 1,0 0 0,1 0-1,0 0 1,1 1 0,0-1 0,1 1 0,0-1-1,0 0 1,1 1 0,0-1 0,0 1 0,1-1-1,1 0 1,-1 0 0,2 0 0,-1 0 0,1-1-1,0 1 1,1-1 0,8 12 0,-4-10 1,0 0-1,0 0 1,1 0 0,1-1-1,0-1 1,0 0 0,17 9 0,-8-6-1,0-2 0,1 0 0,42 10 0,-11-8 3,0-2 0,0-3-1,56-1 1,-26-4 37,1-4 0,145-24 0,-166 14-31,0-2 1,-1-3-1,-1-3 0,69-34 1,-112 47-2,0-1 0,-1-1 1,0-1-1,0 0 0,-2-1 0,1-1 1,-1 0-1,14-19 0,-22 25-5,-1 0 0,0-1-1,0 0 1,-1 0 0,0 0 0,0 0-1,-1 0 1,0-1 0,0 0 0,-1 1 0,0-1-1,-1 0 1,0 0 0,0 0 0,-1 0-1,0 0 1,-1 0 0,0 0 0,-3-13-1,0 7 0,-1 1-1,-1-1 0,0 1 1,0 1-1,-2-1 1,1 1-1,-2 0 0,0 1 1,-17-19-1,12 17-4,-2 0 1,1 1-1,-2 0 1,1 2-1,-2 0 1,-33-17-1,31 20 1,1 0-1,-1 1 1,-1 1 0,1 0-1,-1 2 1,0 1 0,0 0-1,0 2 1,-1 0 0,1 1-1,0 1 1,0 2 0,0 0-1,-39 11 1,44-8 1,1 1 0,0 1 0,0 0 0,1 1 0,0 1 0,1 0-1,0 0 1,1 2 0,0 0 0,0 0 0,1 1 0,1 0 0,0 1 0,1 0 0,1 0 0,0 1 0,-7 18-1,10-20 1,1 0 0,0 0 0,1 1-1,0-1 1,1 1 0,1 0 0,0-1-1,1 1 1,1 20 0,1-23 2,0-1 1,1 1 0,0 0-1,0-1 1,1 0 0,0 1-1,1-2 1,0 1 0,1 0-1,0-1 1,0 0-1,14 13 1,-7-9 2,1-1 1,1 0-1,0-1 0,1-1 1,0 0-1,0-1 1,1-1-1,0 0 0,0-2 1,30 8-1,19 1-3,108 9 1,-99-15 0,352 33-18,-343-40 10,1-2 0,-1-5 0,91-16 0,-145 15 9,-1-1-1,1-1 0,-2-2 1,1-1-1,30-16 0,-43 18 3,-1 0-1,1-1 1,-2 0-1,0-2 0,0 1 1,-1-2-1,-1 0 0,0 0 1,0-1-1,9-16 0,-16 22 0,-1 1-1,0-2 1,0 1-1,-1 0 0,0-1 1,0 0-1,-1 1 0,-1-1 1,1 0-1,-1 0 1,-1 0-1,0-17 0,-2 13 0,0 1-1,0 0 1,-2 0-1,1 0 1,-1 0-1,-1 1 1,0 0-1,-11-17 1,2 6 3,-2 2-1,0-1 1,-1 2 0,-2 0-1,1 1 1,-2 1 0,0 1-1,-32-19 1,29 22 5,0 0 1,-1 1-1,-1 1 0,0 1 0,-29-7 1,39 14-13,0 0 0,0 1 0,0 0 1,0 1-1,0 1 0,-1 0 1,1 1-1,0 1 0,0 1 1,-22 5-1,21-2-1,-1 1 0,2 0 0,-1 1 0,1 1 1,0 1-1,0 0 0,1 0 0,1 2 0,0-1 0,0 2 1,1 0-1,1 0 0,0 1 0,1 0 0,1 1 0,0 0 0,1 1 1,0 0-1,1 0 0,-6 24 0,7-22 3,2 2 0,-1-1 0,2 0 0,1 1 0,0 0 0,2 0 0,0-1 1,1 1-1,1 0 0,1-1 0,0 1 0,2-1 0,0 0 0,1 0 0,1 0 0,1-1 0,20 34 0,-15-32-6,2-1 0,0-1 0,1 0 0,1-1 0,1-1 0,28 21 0,-18-18-5,0-2-1,1-1 1,1-1-1,33 11 1,13-2-15,1-3-1,2-3 1,84 8 0,-99-18 13,0-2 1,0-3-1,101-8 0,-135 2 19,0-2-1,0-2 1,54-18 0,-65 17 1,0-1 0,0 0 0,-1-1-1,0-1 1,0-1 0,22-20 0,-31 23-2,1 0-1,-2-1 1,1 0-1,-1 0 1,-1-1 0,0 0-1,0-1 1,-1 1-1,-1-1 1,8-23 0,-10 25-6,-1-1 1,0 1 0,-1 0 0,0-1 0,0 0 0,-1 1 0,-1-1 0,0 1-1,0-1 1,-1 1 0,0 0 0,-1-1 0,-8-17 0,0 4 0,-2 0 1,-1 1 0,0 1-1,-2 0 1,-1 1 0,0 0-1,-23-18 1,13 14 0,-2 1-1,0 1 1,-2 2 0,-50-26-1,64 38 3,-1 1-1,-1 1 0,1 1 1,-1 0-1,0 1 0,-1 2 1,1 0-1,-32-1 0,38 4 0,0 0-1,0 1 1,0 1-1,1 0 0,-1 1 1,1 0-1,-1 1 1,1 0-1,0 1 0,1 1 1,-1-1-1,1 2 1,-20 14-1,16-8-4,0 1-1,1 0 1,1 1-1,1 0 1,0 1-1,1 0 1,0 1 0,1 0-1,2 1 1,-1 0-1,2 0 1,-9 35-1,13-41 2,0 1 0,2-1-1,-1 1 1,1-1-1,1 1 1,0-1 0,1 1-1,1-1 1,-1 1 0,2-1-1,0 1 1,0-1 0,2 0-1,-1-1 1,1 1 0,1-1-1,0 0 1,0 0-1,1 0 1,1-1 0,9 11-1,-1-7-4,-1-1-1,2 0 1,0 0-1,0-2 1,1 0-1,0-2 1,1 1-1,0-2 1,1-1-1,0 0 0,0-2 1,22 4-1,7-1 4,1-2-1,0-2 0,93-6 1,-82-3 10,0-2-1,68-17 1,-89 14-41,-2-2 0,0-2 0,0-1 0,45-26 0,-66 30 20,0-1 0,0 0 0,-1-1 0,-1-1 0,0-1 0,-1 0 0,-1-1 0,0 0 0,-1-1 0,10-19 0,-14 22 19,-1 1-1,-1-1 0,0 0 1,-1 0-1,0-1 0,-1 0 1,-1 1-1,0-1 0,-1-1 1,-1 1-1,0 0 0,-1 0 0,-1 0 1,-3-21-1,2 27 0,0 1 1,-1 0-1,0 0 0,0 0 0,-1 0 0,0 0 1,0 1-1,-1-1 0,1 1 0,-2 0 1,1 1-1,-1-1 0,0 1 0,-1 0 1,1 1-1,-10-7 0,6 6-3,0 1 0,0 0 0,-1 0 0,0 1 1,0 1-1,0 0 0,0 0 0,0 1 0,0 0 0,-1 1 0,-16 0 0,14 2-1,0 0 0,0 0 1,1 2-1,-1 0 0,0 0 0,1 1 0,0 1 0,0 0 0,-17 9 0,21-9 3,0 1 0,1 0 0,0 0-1,0 0 1,0 1 0,1 0 0,0 1 0,0-1-1,1 1 1,0 1 0,0-1 0,1 1-1,-5 11 1,9-17-6,0 1-1,0-1 1,0 0-1,0 1 1,1-1-1,0 1 1,-1 0-1,1-1 1,1 1-1,-1-1 1,0 1-1,1-1 1,0 1-1,-1-1 1,2 1-1,-1-1 1,0 0-1,1 0 1,-1 1-1,1-1 1,0 0-1,0 0 1,0-1-1,0 1 1,1 0-1,-1-1 1,4 4-1,7 5-651,0-1 0,1 0 0,0-1 0,21 11 0,22 10-6259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7:49.906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0 563 604,'46'51'5860,"-32"-34"-5083,0-1 1,1-1-1,0 0 0,1-1 0,1-1 1,20 12-1,-2-7-547,1-1 0,1-2-1,0-2 1,1-2 0,41 8 0,201 20 960,-79-14-167,-178-22-896,167 24 808,-141-22-444,94-5 0,-63-7 153,-2-3 1,97-26-1,-121 21-7,-1-2 0,-1-3 0,0-2 0,50-29 0,-66 30-229,2 1 26,60-45 1,-89 59-412,-1-1 0,0 0-1,0-1 1,0 0 0,-1 0-1,-1 0 1,1-1 0,-1 0-1,-1 0 1,0-1 0,0 0-1,4-12 1,-8 16-22,0 0 0,0 0 0,-1 0-1,1 0 1,-1 0 0,-1 0 0,1 0 0,-1-1 0,0 1 0,-1 0 0,1 1-1,-1-1 1,0 0 0,-1 0 0,1 1 0,-1-1 0,0 1 0,-1 0 0,1 0-1,-7-7 1,-5-4 1,0 0 1,-1 1-1,-1 1 0,-26-18 0,-14-6 28,-1 3 0,-2 2 1,-2 2-1,0 4 0,-2 2 0,-80-20 0,124 40 107,0 1 0,-1 1 0,0 1 0,1 1 0,-1 0 0,0 2 0,0 0 0,1 2 0,-28 6 0,35-6-57,0 1 0,0 1 0,1 0 0,0 1 0,-1 0 0,2 1 1,-1 1-1,1-1 0,0 2 0,1 0 0,0 0 0,0 1 0,1 0 0,0 0 0,-8 14 0,10-13-62,0 1-1,1-1 0,0 1 0,1 0 0,0 1 0,1-1 0,1 1 0,0 0 0,0 0 0,2 0 0,-1 0 0,2 24 0,1-26-10,0-1-1,1 1 0,0 0 0,1-1 0,0 1 1,1-1-1,0 0 0,1 0 0,0-1 0,0 1 1,1-1-1,0 0 0,1 0 0,0-1 0,0 0 1,10 7-1,5 3 9,1-1-1,0-1 1,2-1 0,0-1 0,0-1-1,1-2 1,1 0 0,33 7-1,20 2 19,126 15-1,-107-23-10,0-5 0,1-4 0,0-5 0,-1-3 0,193-38 0,-233 28-23,-2-2 1,0-2 0,57-29 0,-77 30 3,0-3 1,0 0-1,-2-3 0,-1-1 1,36-34-1,-59 49-1,-1 0 0,0-1 0,-1-1 1,0 1-1,-1-1 0,0-1 0,-1 1 0,9-21 1,-14 27-2,-1 1 0,1-1 0,-1 0 0,0 0 0,0 0 0,0 0 0,-1 0 0,0 0 0,-1 0 0,1 0 0,-1 0 0,0 0 0,0 0 0,-1 0 0,0 1 0,0-1 0,0 0 0,-1 1 0,0 0 0,0-1 0,0 1 0,0 0 0,-5-4 0,-5-6-9,-1 1 0,-1 1 1,0 0-1,0 1 0,-2 1 0,1 0 0,-1 1 1,-25-10-1,16 9 5,0 1 1,-1 1 0,-1 2-1,1 1 1,-36-4-1,41 8 4,1 1 1,-1 1-1,0 1 0,1 1 1,-1 1-1,1 1 0,0 1 0,0 1 1,0 0-1,1 2 0,-26 13 0,35-15-5,0 0 1,0 1-1,1 0 0,0 1 0,1 0 0,-1 0 0,2 1 0,-1 0 0,1 1 0,1 0 0,0 0 1,0 1-1,1 0 0,0 0 0,1 0 0,0 1 0,1-1 0,0 1 0,1 0 0,0 1 0,0 12 1,2-14 10,0 1 0,1 0 0,1 0 0,0 0 1,1 0-1,0-1 0,0 1 0,1-1 1,1 0-1,8 19 0,-4-15 3,1 0 1,0-1-1,1 0 0,0-1 0,1 0 0,22 21 1,-3-10 8,1-1 1,1-1 0,1-2-1,0-1 1,69 27 0,-25-17-22,94 21-1,87 6-45,-98-22 25,-45-10 15,203 17 1,-261-39-2,0-1 0,1-4 0,-1-1 0,0-4 0,90-22 0,-126 24 2,0-1 1,27-14 0,-42 19 2,0-1 0,-1 0-1,1-1 1,-1 1 0,0-1-1,0 0 1,0 0 0,-1-1-1,1 0 1,-1 1 0,0-1-1,6-11 1,-9 12 3,1 0 1,-1 0-1,-1 0 0,1 0 0,0 0 1,-1 0-1,0-1 0,0 1 1,0 0-1,0 0 0,-1 0 1,0 0-1,0 0 0,0 0 1,0 0-1,-1 0 0,1 0 1,-1 0-1,0 1 0,0-1 1,0 0-1,-1 1 0,1 0 1,-5-5-1,-6-6 6,0 1-1,-1 0 1,-28-20 0,23 19 1,-1 1 1,0 1-1,0 1 0,-1 1 1,-25-9-1,39 17-6,0 0 0,0 0 0,0 0 0,0 1 0,0-1 0,-1 2 0,1-1 0,0 1 0,0 1 0,-1-1 0,1 1 0,0 0 0,0 1 0,-1 0 0,1 0-1,1 0 1,-1 1 0,0 0 0,1 0 0,-8 5 0,11-6-1,1 0 0,-1 0-1,1 0 1,-1 1 0,1-1-1,0 1 1,0-1 0,0 1-1,1-1 1,-1 1 0,1 0-1,-1 0 1,1 0 0,0 0 0,0 0-1,0 0 1,0 5 0,0-3 2,1 0 0,0-1 1,1 1-1,-1 0 1,1 0-1,0 0 0,0 0 1,1-1-1,-1 1 1,4 6-1,1 0 6,1 1 0,0-1 0,0-1 0,1 0 1,0 0-1,1 0 0,17 14 0,0-5-12,0-1 0,2-1 0,0-2 0,0 0 0,1-2 0,40 12 0,-14-9 5,1-2 0,93 11 1,-58-17 8,0-4 1,0-4-1,174-23 1,-201 12-28,-1-2 0,0-3 0,88-36 0,-114 37-111,-2-2 0,0-1 0,-1-2 0,0-1-1,-2-2 1,56-51 0,-77 62 5,0 0 1,-1 0 0,0-1 0,-1 0-1,-1 0 1,0-1 0,-1 0-1,0-1 1,6-18 0,-12 28 110,1 0 0,-1 0 0,0 0 0,0 0 0,-1 0 0,1 0 0,-1 0 0,0 0 0,-1 0 0,1 0 0,-1 0 0,0 0 0,0 0 0,-1 0 0,1 0 0,-1 0 0,0 1 0,0-1 0,-1 1 0,1-1 0,-1 1 0,0 0 0,0 0 0,-1 0 0,1 0 0,-1 1 0,0-1 0,0 1 0,0 0 0,0 0 0,0 1 0,-7-4 0,1 2 28,-1 0 0,0 0 0,1 1 0,-1 0-1,0 1 1,0 0 0,-1 1 0,1 0 0,0 1 0,-12 1-1,14-1 53,1 1-1,-1 0 0,1 1 1,-1 0-1,1 0 0,-1 1 1,1 0-1,0 0 0,0 1 1,1 0-1,-1 0 0,1 1 0,-11 8 1,16-11-32,0 0 0,-1 1 0,1-1 0,0 1 0,1-1 0,-1 1 0,0 0 0,1 0 0,-1 0 0,1-1 0,0 1 0,0 1 0,0-1 0,0 0 0,1 0 0,-1 0 0,1 0 0,0 4 0,0-2-3,1 0-1,0-1 1,0 1 0,1-1 0,-1 1-1,1-1 1,0 0 0,0 0 0,0 0 0,0 0-1,5 5 1,2 2 5,1 0 1,0-1-1,1 0 1,0-1-1,0 0 0,1-1 1,14 8-1,8 2-25,1-1 0,1-2 0,0-2 0,0-1 1,2-2-1,-1-1 0,1-2 0,0-2 0,44 1 0,-64-6-6,0-2 0,0 0 0,0-1 0,-1 0 0,22-8 0,-30 8-2,0 0 1,0-1 0,0 0 0,0-1 0,-1 0-1,0 0 1,0 0 0,0-1 0,-1 0 0,1-1-1,6-9 1,-13 15-9,0 0-1,0 0 1,0 0-1,0 0 1,0 0-1,-1 0 1,1-1 0,0 1-1,-1 0 1,1-1-1,-1 1 1,1 0-1,-1-1 1,0 1-1,0-1 1,1 1-1,-1-1 1,0 1-1,0 0 1,-1-1 0,1 1-1,0-3 1,-1 3-86,0 0 1,0-1 0,0 1 0,0 0 0,0 0 0,0 0-1,0 0 1,-1 0 0,1 0 0,0 0 0,-1 0 0,1 0 0,0 1-1,-1-1 1,1 0 0,-4 0 0,-6-2-967,0 1 1,-1 0 0,1 1-1,-15 0 1,-148 1-10999,3 0 5450,70-2 4560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7:51.327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389 110 988,'-29'14'2778,"-40"16"0,-20 8 90,89-37-2853,-1-1 1,0 1-1,0-1 0,0 1 0,1-1 1,-1 1-1,0-1 0,1 1 0,-1 0 1,0 0-1,1-1 0,-1 1 0,1 0 0,-1 0 1,1-1-1,-1 1 0,1 0 0,0 0 1,-1 0-1,1 0 0,0 0 0,0 0 1,-1 1-1,2 0-1,-1 0 0,0 0 0,0 0 0,1-1 0,-1 1 0,1 0 0,0 0-1,0 0 1,-1-1 0,1 1 0,2 1 0,3 6 12,1-1-1,0 0 1,12 10 0,-15-14-2,20 17 0,1-1-1,1-2 1,0 0 0,2-2 0,0-1 0,40 16 0,-25-15-18,1-2 1,1-1-1,82 11 0,-80-19 51,1-1 1,0-3-1,0-2 0,0-2 0,0-2 0,-1-2 0,88-26 1,-121 29-17,0-1 0,-1-1 0,0 0 0,0 0-1,-1-1 1,16-12 0,-25 17-5,0 0-1,0-1 0,0 0 1,-1 1-1,1-1 1,0 0-1,-1 0 0,0-1 1,0 1-1,0 0 0,0-1 1,0 1-1,-1-1 0,0 0 1,1 1-1,-1-1 0,-1 0 1,1 0-1,-1 0 1,1 0-1,-1 0 0,0 1 1,0-1-1,-1 0 0,1 0 1,-1 0-1,-1-6 0,-2 1 60,0 1-1,-1-1 0,0 1 0,0 0 0,0 0 1,-1 0-1,-1 1 0,1 0 0,-1 0 0,0 0 1,0 1-1,-1 0 0,-16-9 0,-6-1 142,0 0-1,-53-17 1,5 6 65,-2 3 1,-157-25-1,179 42-228,-1 2-1,0 3 1,0 2 0,-114 17-1,141-12-68,0 2-1,-59 22 1,80-26-8,1 2 0,1-1 0,-1 1 1,1 1-1,0 0 0,0 0 1,0 1-1,1 0 0,0 0 1,1 1-1,0 0 0,-12 16 0,18-22 2,0 0 0,0 0 0,0 0 0,0 0 0,0 1 0,0-1 0,0 0 0,1 1 0,-1-1 0,1 1 0,0-1 0,0 0 0,-1 1 0,2-1 0,-1 1 0,0-1 0,0 1 0,1-1 0,0 0 0,-1 1 0,1-1 0,0 0 0,0 1 0,0-1 0,0 0 0,1 0 0,-1 0 0,0 0 0,1 0 0,0 0 0,-1 0 0,1-1 0,0 1 0,2 1 0,8 5 0,-1 0-1,2-1 1,-1 0-1,24 8 1,-21-8 3,407 149-3,-333-131 124,1-5 0,173 18-1,59-32 206,-244-10-264,-1-4 1,87-20-1,-111 17-47,-11 3 0,45-15-1,-76 20-8,-1-1 0,0-1 0,1 1 0,-1-2 0,-1 1 0,1-1 0,-1-1 0,0 0 0,10-10 0,-17 15-2,0 0 0,0-1 0,0 1 0,0-1 0,-1 1 0,1-1 0,-1 0-1,1 1 1,-1-1 0,0 0 0,0 0 0,0 0 0,-1 0 0,1 0 0,-1 0-1,1 0 1,-1 0 0,0 0 0,0 0 0,-1 0 0,1 0 0,-2-5 0,1 3 10,-1 0 0,-1 0 0,1 0 0,-1 0 0,0 1 0,0-1 0,0 1 0,-1 0 0,0 0 0,1 0 0,-9-6 0,-8-5 28,-1 1 0,0 1-1,-1 1 1,-1 0 0,0 2-1,-34-10 1,-4 2-22,-84-13 0,100 24 15,0 2 1,-60 0-1,81 6-10,0 0-1,1 2 1,-1 0-1,1 2 1,0 1-1,-29 10 1,44-12-26,1-1 1,-1 1-1,1 0 1,0 0-1,0 1 0,0 0 1,0 0-1,1 1 1,0 0-1,0 0 1,0 1-1,1-1 0,0 1 1,-5 9-1,5-5-1,0 0 0,1 1-1,0-1 1,1 1-1,0 0 1,1-1 0,0 1-1,1 0 1,0 18 0,2-7 10,1 1 0,1-1 0,1 0 0,1-1 0,1 1 0,1-1 0,0 0 0,12 22 0,-9-25 12,0 0-1,1-1 0,1 0 0,0-1 0,2 0 0,0-1 0,1 0 0,33 26 0,-35-33 7,0-1-1,1-1 0,0 0 1,0-1-1,1-1 1,0 0-1,0-1 1,0 0-1,0-1 0,1-1 1,-1 0-1,1-2 1,-1 1-1,1-2 0,-1 0 1,31-7-1,-30 5 36,-1-1 0,1 0 0,-1-1 0,0-1 0,0-1 0,-1 0 0,0 0 0,0-2 0,-1 0 0,0 0 0,-1-1 0,0-1 0,0 0 0,-1 0 0,0-2-1,12-18 1,-16 20 16,-1-1 0,0-1 0,0 1 0,3-17 0,-7 25-73,-1-1-1,0 1 1,0-1 0,0 0 0,-1 1 0,1-1-1,-1 0 1,0 0 0,-1 1 0,1-1 0,-1 0-1,0 1 1,0-1 0,0 0 0,-3-5-1,3 9-103,0-1 0,0 1-1,0-1 1,0 1 0,0 0-1,-1 0 1,1 0-1,0 0 1,0 0 0,-1 0-1,1 0 1,-1 0 0,1 0-1,-1 1 1,1-1 0,-1 0-1,1 1 1,-1-1-1,0 1 1,1 0 0,-1 0-1,0-1 1,-1 1 0,-43 7-5862,20-2 2251,-20-7-1571,22-2 3411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8:01.256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0 228 504,'41'20'8333,"-35"-14"-7639,12 16 262,12 14-541,1-1 0,3-2 0,0-1 0,2-1 0,1-2 0,2-2 0,70 38 0,-32-26 85,2-4-1,1-3 1,112 28-1,-65-30 266,1-6 0,1-6 0,179 3 0,394-37 912,-252-1-834,-398 16-686,393 3 705,-341 3-593,-1 6 0,131 30 0,-231-41-211,-1 1 0,1-1 0,-1 1 1,1 0-1,-1 0 0,0 0 0,1 0 1,2 2-1,-5-2-47,0-1 1,0 0 0,0 0-1,0 0 1,1 0-1,-1 0 1,0 1 0,0-1-1,0 0 1,0 0 0,0 0-1,0 1 1,0-1-1,0 0 1,0 0 0,0 0-1,0 1 1,0-1-1,0 0 1,0 0 0,0 0-1,0 1 1,0-1 0,0 0-1,0 0 1,0 0-1,0 1 1,0-1 0,0 0-1,0 0 1,0 0-1,0 0 1,0 1 0,0-1-1,-1 0 1,-12 8 271,0-4-183,0 0 0,0-1 1,0 0-1,-1-1 1,-20 0-1,-73-4-42,76 0-56,-420-40-119,2-27 137,300 45 13,-312-60-6,1 1-60,-2 28-1,385 50-1,0 3 0,0 3 0,-145 22 0,216-22 37,1 1 0,-1-1 0,1 1 0,0 0-1,-7 4 1,11-6-1,0 1 0,0-1 0,0 1 0,0-1 0,0 1 0,1-1 0,-1 1 0,0-1 0,1 1 0,-1 0 0,0 0 0,1-1 0,-1 1-1,1 0 1,-1 0 0,1 0 0,-1-1 0,1 1 0,0 0 0,-1 0 0,1 0 0,0 0 0,0 0 0,0 0 0,-1 0 0,1 0 0,0 0 0,0 0 0,0 0 0,1 0 0,-1-1 0,0 1 0,0 0 0,0 0-1,1 0 1,-1 0 0,1 0 0,0 1 0,1 1 0,0 1 1,1-1-1,0 1 0,0-1 0,0 0 0,0 0 0,0-1 1,1 1-1,6 3 0,39 18 5,-40-20-4,153 59 3,213 52 1,-316-99-7,251 62 76,373 45 1,1244 212 267,-1767-300-332,439 89 374,4-44 1345,-408-72-1005,-151-8-535,0-3-1,60-11 1,-93 12-124,-1 0-1,1-1 1,19-9-1,-28 12-52,0-1 1,-1 1-1,1-1 0,0 0 0,-1 0 0,1 0 0,-1 0 0,1 0 0,-1 0 0,0-1 0,1 1 1,-1 0-1,0-1 0,0 1 0,0-1 0,0 1 0,0-1 0,0 1 0,-1-1 0,1 0 0,0 1 1,-1-1-1,1 0 0,-1 0 0,0 1 0,1-1 0,-1 0 0,0 0 0,0 0 0,0 1 0,0-1 1,-1-2-1,-1-3-2,-1 1 0,0-1-1,-1 1 1,1 0 0,-1 0 0,0 0 0,-1 1 0,1-1 0,-1 1 0,0 0 0,-1 0 0,-7-5-1,-11-7 38,-42-22-1,59 35-47,-65-33-2,-99-35-1,-82-15-2,191 67 5,-244-74-34,-4 13-1,-3 14 0,-2 14 0,-467-19 0,-65 75 17,829-1 1,14-1-17,10-1-14,312-2 106,3 22 53,-172-9-113,446 37 21,452 22 23,-132-73 69,-599-2-102,-229 4 27,406-12-78,-336 1 427,174-34-1,-291 38 44,78-28-1,-97 28-304,-1-1 0,0-1-1,-1 0 1,0-2 0,24-18-1,-39 26-110,0 1-1,0-1 0,0 0 1,0 0-1,-1-1 0,1 1 1,-1-1-1,0 0 1,0 0-1,-1 0 0,0 0 1,0 0-1,0 0 0,0-1 1,-1 1-1,0-1 0,0 1 1,0-1-1,-1-9 1,0 7-8,-2-1 0,1 0 0,-1 0 0,0 1 0,-1-1 0,0 1 0,0 0 0,-1 0 0,0 0 0,-1 1 0,-9-14 0,-6-3 1,0 1 0,-2 0 0,-1 2 0,0 1 0,-1 1 0,-1 1 0,-28-15 0,-23-9-10,-101-39 1,34 26-16,-2 6 0,-3 6 0,-261-41 1,324 74-3,-1 3 0,0 3 0,0 5 0,-127 16 0,151-8 20,1 3 0,1 3 1,0 3-1,1 2 1,1 2-1,-106 59 0,158-77 2,0-1 0,0 1 0,1 1 0,-9 7-1,13-11 1,0 0-1,0-1 1,1 1-1,-1 0 1,0 0-1,0 0 1,1 0-1,-1 0 1,1 0-1,-1 0 1,1 0-1,-1 0 0,1 0 1,0 0-1,-1 1 1,1-1-1,0 0 1,0 0-1,0 0 1,0 0-1,0 0 1,0 1-1,0-1 1,0 0-1,1 0 1,-1 0-1,0 0 0,1 0 1,-1 0-1,1 0 1,-1 0-1,1 0 1,-1 0-1,1 0 1,0 0-1,1 2 1,3 1-4,0 0 0,0 0 1,1 0-1,0 0 0,0-1 1,0 0-1,0 0 0,0-1 1,13 4-1,66 10-12,-74-14 17,388 24 58,-274-23-20,-55-1-33,898 43 120,-607-14-147,332 17-36,-634-44 49,-39-2 94,0-1 1,-1-1 0,31-2 0,-50 2-86,0 0 0,0 0 0,0 0 0,1 0 0,-1 0 0,0 0 0,0 0 0,1 0 0,-1 0 0,0 0 0,0 0 0,0 0 0,1 0 0,-1 0 0,0 0 0,0 0 0,0-1 0,1 1 0,-1 0 0,0 0 0,0 0 0,0 0 0,0 0 0,1 0 0,-1-1 0,0 1 0,0 0 0,0 0-1,0 0 1,0-1 0,0 1 0,1 0 0,-1 0 0,0 0 0,0-1 0,0 1 0,0 0 0,0 0 0,0 0 0,0-1 0,0 1 0,0 0 0,0-1 0,-9-8 18,-17-6-17,26 15-2,-101-45 0,-151-46 0,181 68 0,-125-37 0,-317-54 0,262 80 0,202 31 0,0 2 0,0 2 0,-56 9 0,100-9-46,0 0-1,0 0 1,1 1 0,-1 0 0,-5 2-1,9-3 25,0-1-1,1 0 0,-1 1 0,1-1 0,-1 0 1,1 1-1,-1-1 0,1 1 0,-1-1 0,1 1 1,-1-1-1,1 1 0,0-1 0,-1 1 0,1-1 1,0 1-1,-1-1 0,1 1 0,0 1 0,0-2-8,0 1-1,0 0 0,1-1 0,-1 1 0,0 0 0,1-1 1,-1 1-1,0-1 0,1 1 0,-1-1 0,1 1 0,-1-1 1,1 1-1,-1-1 0,1 1 0,-1-1 0,1 1 1,0-1-1,-1 0 0,1 1 0,0-1 0,-1 0 0,2 1 1,164 9-23191,-153-11 21820,30-3-1981,5 1 880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8:02.637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92 501 1040,'-40'58'4039,"30"-44"-2370,0-1 1,-15 29 0,24-40-1616,0-1 0,0 1 0,0 0 0,1-1 0,-1 1 0,1 0 0,-1-1 1,1 1-1,-1 0 0,1 0 0,0-1 0,0 1 0,0 0 0,0 0 0,0-1 1,1 1-1,-1 0 0,0-1 0,1 1 0,-1 0 0,1-1 0,1 4 0,0-3-25,0 0 0,-1-1 0,1 1-1,0-1 1,0 1 0,0-1 0,0 0 0,0 0-1,0 0 1,0 0 0,1 0 0,-1 0-1,0 0 1,4 0 0,8 1 2,-1-1-1,1 0 1,-1-1 0,23-2 0,187-38 35,-128 20-103,-54 12 32,-1-1-1,79-30 1,-104 32 65,-1 0 0,0 0 0,0-2 0,-1 1 0,0-2 1,-1 0-1,0 0 0,0-1 0,-1-1 0,0 0 0,8-13 0,-12 15 104,-1 0 0,0 0-1,0-1 1,-1 0-1,-1 0 1,0 0-1,0-1 1,-2 1-1,3-16 1,-4 19-6,0-1 0,-1 1 0,-1-1 0,1 1 0,-1 0 0,-1-1 0,0 1 0,0 0 1,0 0-1,-1 0 0,0 0 0,-1 0 0,-8-13 0,2 7 95,-1 0 0,0 1 0,-1 1 0,0 0 0,-1 0-1,0 2 1,-1-1 0,-1 2 0,1 0 0,-19-9 0,9 7 166,0 1 0,0 2 0,0 0-1,-1 1 1,0 2 0,-30-4 0,39 8-164,0 0 0,-1 1 0,1 1 1,0 0-1,0 1 0,0 1 1,0 0-1,0 1 0,1 1 0,0 1 1,-16 7-1,19-6-152,0 0 1,0 1-1,1 0 0,-1 1 1,2 0-1,-1 1 0,2 0 1,-1 1-1,1-1 1,1 2-1,0 0 0,-12 23 1,11-15-61,1 0-1,0 0 1,2 0 0,0 1 0,2 0 0,0 0-1,1 1 1,1-1 0,1 1 0,3 26 0,-1-28-33,2-1 0,1-1 0,0 1 0,1 0 0,1-1 0,0 0 0,2 0 0,0-1 0,1 0 0,1 0 0,21 27 0,-14-24-11,2-1-1,0 0 1,1-1-1,0-2 1,2 0-1,0-1 1,0-1-1,30 13 1,-36-19 7,1-1 0,0 0 0,1-2 0,-1 0 0,1-1 0,0-1 0,1 0 1,-1-1-1,0-1 0,0-1 0,1-1 0,31-5 0,-40 4-1,0-1-1,-1-1 1,1 1-1,-1-1 1,0-1-1,0 0 1,0 0-1,-1-1 1,0 0-1,10-9 1,-8 5 47,0-1 1,0 0-1,-1 0 0,-1-1 1,0 0-1,11-23 1,-12 17 85,0 1 0,0-1 0,-2 0 0,0-1 0,-1 1 0,-1-1 0,-1 0 0,-1 0 0,0 0 0,-2 1 0,-2-26 0,0 31-15,0 1 0,0 0 0,-1 0 1,0 1-1,-1-1 0,-1 1 0,0 0 0,0 0 0,-1 1 0,0-1 0,-1 2 1,0-1-1,-16-14 0,16 18-36,1 0 1,-1 0-1,0 1 1,0 0-1,0 1 1,-1 0-1,0 0 1,1 1-1,-2 0 1,1 0-1,0 1 0,0 0 1,-1 1-1,1 0 1,-1 0-1,1 1 1,-1 0-1,-14 3 1,6 1-86,1 1 1,0 0 0,1 1-1,-1 1 1,1 1-1,1 1 1,-1 0 0,1 0-1,1 2 1,0 0-1,1 0 1,0 1 0,-18 21-1,9-5-3,0 1 0,2 0 0,1 2-1,1 0 1,-23 60 0,34-75 1,1 0 0,1 1 0,1-1 0,0 1 0,-3 31 0,7-44 0,0 1 0,0-1 0,0 0 0,0 0 0,1 0 0,-1 0 0,1 1 0,0-1 0,1 0 0,-1 0 0,1-1 0,-1 1 0,1 0 0,0 0 0,1-1 0,-1 1 0,1-1 0,-1 0 0,1 0 0,0 0 0,0 0 0,0 0 0,1-1 0,-1 1 0,1-1 0,-1 0 0,1 0 0,0 0 0,6 2 0,-1-2 0,0 0 0,0 0 0,0 0 0,0-1 0,1-1 0,-1 1 0,0-1 0,0-1 0,12-2 0,10-3 0,42-14 0,-17 3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8:04.052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169 224 1328,'-29'20'4178,"10"-7"-3080,1 0 0,0 0 0,1 2-1,-17 18 1,31-29-1066,-1 0 0,1 0 0,0 1 0,0-1 0,0 1 0,1-1-1,0 1 1,0 0 0,0 0 0,0 0 0,1 0 0,0 0 0,0 1 0,0-1-1,0 0 1,1 0 0,0 1 0,0-1 0,1 0 0,-1 1 0,1-1 0,3 9-1,2 1 2,0 0 0,1 0-1,0-1 1,2-1-1,-1 1 1,2-1-1,-1 0 1,2-1-1,0-1 1,0 1 0,20 14-1,-14-12 28,0 0 0,1-2 0,0 0 0,40 19 0,-51-28 18,1 0 0,-1-1-1,1 0 1,0 0 0,0-1 0,0 0-1,0 0 1,0-1 0,1 0-1,-1 0 1,0-1 0,0 0 0,0 0-1,0-1 1,-1 0 0,14-6 0,0-1 107,-1-1 1,0-1 0,0-1-1,-1 0 1,0-2 0,-2 0 0,1-1-1,-2-1 1,0-1 0,-1 0-1,-1-1 1,0 0 0,-1-1 0,-1 0-1,-1-1 1,-1-1 0,-1 0-1,-1 0 1,0-1 0,-2 0 0,0 0-1,-2 0 1,2-25 0,-5 35-47,-1 0 1,0-1 0,-1 1 0,-1 0 0,0 0-1,0 0 1,-1 0 0,-1 0 0,0 0-1,-1 1 1,-9-18 0,9 21 16,0 0 0,0 1 0,-1 0 0,0 0 0,0 1 0,-1-1 0,0 1 0,0 0 0,-1 1 0,1 0 0,-1 0 0,0 1 0,0 0 0,-1 0 0,1 1 0,-10-3 0,0 3 45,-1 0 0,1 0 0,-1 2 0,1 0-1,-1 2 1,0 0 0,1 1 0,0 0 0,-1 2 0,1 0-1,0 1 1,1 1 0,-1 1 0,1 0 0,0 1-1,1 1 1,0 0 0,0 2 0,-20 16 0,23-15-73,1-1 0,0 1 0,0 1 0,1 0 0,1 1 0,0 0 0,1 0 0,1 1 0,-10 24 0,13-26-86,1 0 0,0 1 0,1-1 0,0 1 0,1 0 0,1 0 1,0 0-1,1 0 0,1 0 0,0 0 0,1 0 0,4 18 0,-2-19-33,1-1-1,-1 0 0,2 0 1,0 0-1,0-1 0,1 0 1,1 0-1,-1-1 0,2 1 1,-1-2-1,2 1 1,-1-2-1,19 15 0,-16-15-11,0 0 0,1-1 1,0 0-1,0 0 0,0-2 0,1 0 0,0 0 0,0-1 0,0-1 0,0 0 0,1-1 1,17 0-1,-24-2 6,0-1 0,0 0 1,0 0-1,0-1 0,0 0 0,0 0 1,-1-1-1,1 0 0,-1 0 1,0-1-1,14-9 0,-18 11 4,1-1-1,-1 1 1,0-1-1,0 0 1,0 0-1,0-1 1,0 1-1,-1 0 1,1-1-1,-1 0 0,0 0 1,0 1-1,-1-1 1,1 0-1,-1-1 1,0 1-1,0 0 1,0 0-1,0 0 1,-1-1-1,0 1 1,1 0-1,-2 0 0,1-5 1,-5-10 175,0 0-1,-1 1 1,-1 0 0,-1 1-1,0-1 1,-2 1 0,0 1-1,0 0 1,-2 0 0,0 1-1,0 1 1,-1 0 0,-1 0-1,-28-20 1,34 29-134,-1 1 0,1-1-1,-1 1 1,0 1 0,0 0 0,0 0 0,0 1 0,0 0 0,-1 1 0,1-1-1,-1 2 1,1 0 0,-1 0 0,1 0 0,-1 1 0,1 1 0,-16 4-1,15-4-15,0 1-1,1 1 0,-1 0 0,1 0 0,0 1 0,0 0 0,0 1 0,1 0 0,0 0 0,0 1 0,0 0 1,1 0-1,0 0 0,0 1 0,1 1 0,-6 9 0,10-15-31,1 0 0,-1 0 0,1 0 0,-1 0 0,1 0 0,0 1 0,0-1 0,1 0 0,-1 1 0,1-1 0,0 1 0,0-1 0,0 0 0,0 1 0,0-1 0,1 1 0,-1-1 0,1 0 0,0 1 0,0-1 0,1 0 0,-1 0 0,0 0 0,1 0 0,2 3 0,0 0 0,1-1 0,0 1 0,1-1 0,-1 0 0,1-1 0,0 1 0,0-1 0,0 0 0,0-1 0,13 6 0,-1-2-448,33 16-4217,-47-20 4185,0-1 1,-1 1-1,1-1 1,-1 1-1,17 22-2397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8:07.693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319 527 924,'-5'0'461,"-1"1"0,1-1 1,0 1-1,0 0 0,0 0 0,0 1 0,0-1 0,0 1 0,1 0 1,-1 0-1,0 1 0,-4 3 0,2-1-170,1 0 1,1 0-1,-1 1 1,1-1-1,0 1 1,0 1-1,-5 8 1,1 2-114,1-1 0,1 1 1,0 0-1,2 1 1,0-1-1,-4 22 1,5-9 53,0 0-1,2 1 1,2-1 0,4 49 0,-2-58-133,2 0 1,0-1-1,2 1 0,0-1 0,1 0 1,1 0-1,14 26 0,-17-38-63,1 0-1,-1 0 1,1 0 0,1-1-1,-1 0 1,1 0 0,0-1-1,1 0 1,0 0 0,0 0-1,0-1 1,11 4 0,-7-3 8,1-2 0,-1 0 0,1 0 0,0-2 1,0 1-1,0-1 0,1-1 0,13-1 0,4-2 2,0-1-1,0-1 1,0-2 0,-1-2-1,0 0 1,53-23-1,-37 9 21,-1-1-1,-1-2 1,-1-3-1,-1-1 0,-2-1 1,-1-3-1,-1-1 1,-2-2-1,-2-1 0,-1-2 1,-2-2-1,-2 0 1,-1-2-1,-3-1 1,-1-1-1,21-58 0,-35 76 202,-2 0 0,0 0 0,-2-1 0,-1 0 0,2-52-1,-7 68-194,0-1-1,-1 1 1,0 0-1,-1 0 1,-1 0-1,0 0 1,0 0-1,-1 0 0,-1 1 1,0-1-1,-1 1 1,0 0-1,0 1 1,-1 0-1,-14-16 1,10 14-25,-1 1 0,0 1 0,-1 0 0,0 0 0,-1 1 0,0 1 0,0 1 0,-1 0 0,1 0 0,-2 2 0,1 0 0,-1 0 0,1 2 0,-1 0 0,0 0 0,0 2 0,0 0 0,-1 1 0,1 0 0,0 2 0,0 0 0,0 0 0,0 2 0,1 0 0,-17 6 0,8 0 61,0 1 0,1 1 0,0 1 0,1 0 0,0 2 0,2 1 0,0 1 0,0 0 0,2 1 0,0 2 0,1-1 1,1 2-1,1 0 0,1 1 0,0 1 0,2 0 0,1 0 0,1 1 0,1 1 0,1 0 0,1 0 0,1 0 0,1 1 0,2 0 0,-1 51 0,4-52-66,1 0 1,1 0 0,1 0 0,2 0-1,0 0 1,1-1 0,2 0-1,1 0 1,0-1 0,2 0 0,0-1-1,2 0 1,1-1 0,0 0 0,1-1-1,1-1 1,1 0 0,1-2 0,1 0-1,0 0 1,30 18 0,-18-17-39,0-1-1,1-2 1,1-1 0,1-1 0,62 14 0,-14-10 92,113 7-1,-100-18-27,0-3-1,177-20 1,-199 7-58,-1-4-1,0-2 1,-2-4-1,89-37 1,-132 45-9,0 0 1,-1-2-1,-1-1 0,0-1 0,-1-1 1,-1-1-1,25-25 0,-40 35 0,0 0-1,-1-1 0,0 0 1,-1 0-1,0 0 0,0-1 1,-1 0-1,0 0 1,-1 0-1,0-1 0,-1 0 1,0 1-1,0-1 1,-1 0-1,-1-1 0,0 1 1,0 0-1,-1 0 1,-1 0-1,0 0 0,-4-19 1,3 19 2,-1 1 0,-1-1 0,0 1 0,-1-1 1,0 1-1,0 0 0,-1 1 0,0 0 0,-1 0 0,0 0 1,0 0-1,-16-13 0,9 12 5,0 0 0,-1 0 0,1 2 0,-2 0 0,1 0 1,-1 1-1,-28-7 0,26 9-8,-1 1 1,1 0 0,-1 1 0,0 1-1,0 1 1,1 1 0,-1 1-1,0 0 1,0 1 0,0 1-1,-29 9 1,32-6-2,0 0 1,0 1-1,0 1 0,1 1 1,1 0-1,-1 0 0,2 2 1,-1-1-1,1 2 0,1 0 0,0 0 1,-19 28-1,14-16 6,2 0-1,0 1 0,2 1 1,1 0-1,1 1 1,1 0-1,1 0 0,2 1 1,1 1-1,1-1 1,1 1-1,1 0 0,2-1 1,1 1-1,2 0 1,0 0-1,2 0 0,1-1 1,10 32-1,-10-45 0,1 1-1,1-1 1,0 0-1,1-1 1,1 0 0,0 0-1,1-1 1,0 0-1,1-1 1,13 13 0,-7-11 2,1 0 0,0-1 0,1-1 0,0-1 0,1-1 0,35 14 0,-15-11 15,-1-2-1,78 13 0,78-8 74,-142-14-76,1-3-1,-1-3 0,0-1 0,-1-3 0,0-2 1,81-27-1,-103 26-15,0-2 0,-1-1 1,-1-1-1,0-1 0,25-21 0,-33 22-5,-1-2 0,-1 0-1,0-1 1,-2 0 0,0-2-1,-1 0 1,14-25 0,-9 11-1,-2-1 1,-2-2-1,0 1 1,15-62-1,-26 78 64,-1 1 0,-2-1 0,0 1 0,0-1 0,-2 0 0,-1 0 0,0 0 0,-1 0 0,-1 1 0,-1-1 0,-8-21 0,2 16-19,-1 0 1,0 1-1,-2 0 1,-1 1-1,-1 1 1,-1 0-1,-1 1 1,-1 0-1,0 2 1,-2 0-1,0 1 1,-33-22-1,37 29-39,-1 1 0,0 0 0,-1 1-1,0 1 1,0 0 0,-1 1 0,0 2 0,0 0-1,-1 0 1,1 2 0,-1 1 0,0 0-1,0 1 1,1 2 0,-1 0 0,0 0-1,-29 8 1,30-3-5,0 0 0,0 2 1,1 0-1,0 1 0,0 1 0,1 1 0,0 0 0,1 1 0,1 1 0,0 0 0,0 1 0,2 1 0,-13 16 1,13-14 8,1 1 0,0 1 1,1 0-1,1 0 1,1 1-1,1 0 1,1 0-1,1 1 1,0 0-1,2 1 0,-4 41 1,7-50-4,1 0 0,1 0 0,0 0 0,1 0-1,0 0 1,1-1 0,1 1 0,0-1 0,0 0 0,2 0 0,-1 0 0,1-1 0,1 1 0,13 17-1,-8-16 1,0 0 0,1-1 0,0 0 0,0-1 0,1-1-1,1 0 1,0-1 0,0 0 0,1-1 0,24 8 0,-5-5 9,0-1 0,0-1 0,1-2 0,1-2 0,61 1 0,-55-6-7,0-2-1,0-2 0,-1-2 0,65-17 1,-80 14 20,0 0 0,-1-2 0,0-1 1,-1-1-1,-1-1 0,0-1 0,0-2 0,-2 0 1,0-1-1,-1-1 0,-1-1 0,-1-1 1,-1-1-1,0 0 0,-2-1 0,-1-1 1,-1-1-1,0 0 0,-2 0 0,-2-1 0,0-1 1,-1 0-1,-2 0 0,6-42 0,-9 40 95,-1 1-1,-2-1 1,-1 1-1,-1-1 0,-2 1 1,-1 0-1,-1 0 1,-11-37-1,11 50-89,0 0 0,-2 0-1,0 1 1,0 0 0,-1 0 0,-1 0-1,0 1 1,-1 0 0,-1 1 0,0 0 0,0 1-1,-1 0 1,-1 1 0,0 1 0,0-1-1,-17-8 1,22 15-22,0-1-1,0 1 1,-1 0 0,1 1-1,-1 0 1,1 0-1,-1 1 1,0 0 0,1 0-1,-1 1 1,0 1-1,1-1 1,-1 1 0,0 0-1,1 1 1,-1 0 0,1 1-1,0 0 1,-10 4-1,6-1-5,0 1-1,0 0 0,1 1 1,-1 0-1,2 1 1,-1 0-1,2 1 0,-1 0 1,1 0-1,1 1 0,-12 18 1,4 0 1,1 0 0,1 1 1,2 1-1,1 0 0,-11 51 1,16-55-4,2 1 1,1 1 0,1-1-1,1 0 1,1 0-1,9 51 1,-7-67-1,0 1 0,1-2 1,1 1-1,0 0 0,1-1 1,0 1-1,1-1 0,0-1 0,1 1 1,9 11-1,-11-16 8,1 0 0,0-1 0,0 1 0,1-1 0,-1-1 0,1 1 0,0-1 0,0 0 0,1-1 0,-1 0 0,1 0 0,0 0 0,0-1 0,0 0 0,0-1 0,12 1 0,-5-1 4,0-1-1,0-1 0,0 0 1,0-1-1,0 0 0,0-2 1,0 0-1,0 0 0,14-8 1,-10 4-13,-2-1 1,1-1 0,-1-1 0,-1-1 0,0 0-1,21-21 1,-20 15 6,0 0 0,-2-2 0,0 1 0,-1-2 0,-1 0 0,-1 0-1,-1-2 1,0 1 0,-2-1 0,-1 0 0,9-44 0,-12 39 89,-2-1 1,-1 0 0,-3-49-1,0 65 6,0-1 1,-1 1-1,-1 0 0,0-1 0,-1 1 1,0 1-1,-1-1 0,-1 1 0,0 0 1,-8-12-1,11 19-83,0 0 1,0 1-1,-1 0 1,0 0-1,0 0 1,0 0-1,0 1 0,-1-1 1,1 1-1,-1 0 1,0 1-1,0-1 0,0 1 1,0 0-1,0 0 1,-1 1-1,1-1 1,0 1-1,-1 0 0,1 1 1,-1-1-1,1 1 1,-1 0-1,0 0 0,1 1 1,-1 0-1,1 0 1,0 0-1,-1 1 1,1-1-1,0 1 0,0 1 1,0-1-1,0 1 1,0 0-1,0 0 0,1 0 1,0 0-1,-5 5 1,-7 8-19,0 0 0,1 2 0,1 0 0,0 0 0,2 1 0,0 1-1,1 0 1,1 1 0,1 0 0,0 0 0,2 1 0,1 0 0,1 1 0,0-1 0,2 1 0,-1 25 0,4-42 3,0 0-1,1 0 0,-1 0 1,1 0-1,1 0 1,-1 0-1,1 0 1,0 0-1,0-1 0,5 9 1,-5-12-3,-1 0 1,0 0 0,1 0-1,0 0 1,-1-1-1,1 1 1,0 0-1,0-1 1,0 0-1,0 1 1,0-1-1,0 0 1,0 0 0,0 0-1,1 0 1,-1-1-1,0 1 1,1 0-1,-1-1 1,0 0-1,1 0 1,-1 1 0,1-1-1,-1-1 1,0 1-1,1 0 1,-1-1-1,0 1 1,5-2-1,5-2 1,-1-1-1,0 0 0,0 0 0,0-1 0,-1-1 0,0 0 0,0 0 0,-1-1 0,0 0 1,9-10-1,-5 4 0,-1-1 1,0 0-1,-2-1 0,1 0 1,13-32-1,-23 47 0,2-6 4,-1 1 1,0-1-1,3-13 0,-4 19-3,-1 0-1,0 1 0,0-1 0,1 0 1,-1 1-1,0-1 0,0 0 0,0 0 1,0 1-1,0-1 0,0 0 0,0 0 1,0 1-1,0-1 0,-1 0 1,1 0-1,0 1 0,0-1 0,-1 0 1,1 1-1,0-1 0,-1 0 0,1 1 1,-1-1-1,1 1 0,-1-1 0,1 1 1,-1-1-1,1 1 0,-1-1 0,1 1 1,-1-1-1,0 1 0,1 0 0,-1-1 1,0 1-1,1 0 0,-1-1 0,0 1 1,0 0-1,1 0 0,-1 0 1,0 0-1,0 0 0,1 0 0,-1 0 1,0 0-1,1 0 0,-1 0 0,0 0 1,0 0-1,-1 1 0,-15 4-12,0 1 1,0 0-1,1 2 1,0 0-1,0 0 0,-18 14 1,9-6-10,-31 14 1,21-12-170,2 1-1,-31 23 0,35-22 10,0-1 0,-1-1-1,-33 13 1,-34 4 77,-192 43 1,-109-8 99,86-18 15,147-8-14,9-1-1,143-41 3,-1 0 0,1-1 1,-1 0-1,1-1 0,-1-1 0,1 0 0,0 0 0,-1-2 1,1 0-1,0 0 0,-25-10 0,15 1-1,0 0 0,0-1 0,1-2 0,1 0 1,-24-23-1,14 12 4,1-2-1,-1 3 0,-65-43 0,86 63 1,0-1 1,0 1 0,-1 1 0,0 0-1,0 1 1,0 0 0,0 0-1,0 1 1,0 0 0,-1 1 0,1 1-1,-1 0 1,1 0 0,0 1 0,-13 3-1,5 1 4,-1 1 0,1 1 0,0 1 0,1 0 0,-31 19 0,-81 67 22,53-36-4,49-37-11,-35 23 29,58-41-37,0 0 0,0-1 0,-1 1 0,1-1 0,-1 0-1,1 0 1,-1-1 0,0 0 0,-11 1 0,16-2-5,-1 0 1,0-1 0,0 1-1,1-1 1,-1 1 0,0-1-1,1 1 1,-1-1 0,1 0-1,-1 0 1,1 0 0,-1 0-1,1 0 1,0 0 0,-1-1-1,1 1 1,0 0 0,0-1-1,0 1 1,0 0 0,0-1-1,0 0 1,0 1 0,0-1-1,1 1 1,-1-1 0,1 0-1,-1 0 1,1-1-1,-3-9 6,1 0 0,0 0 0,0-15 0,1 14-4,-3-61-19,1 18-17,-14-71 0,17 123 34,-1 0 0,0 1 0,0-1 0,-1 0 0,1 1 1,-1 0-1,1-1 0,-1 1 0,0 0 0,-1 0 0,1 0 1,0 0-1,-1 0 0,0 0 0,0 1 0,1 0 0,-1-1 0,-1 1 1,-5-3-1,5 3 0,0 1 0,0-1 0,-1 1 0,1 0 0,-1 0 0,1 1 0,-1-1 0,1 1 0,-1 0 0,1 0 0,-1 1 0,1-1 0,0 1 0,-1 0 0,1 0 0,-5 2 0,-58 26-1,45-18 2,-35 12 0,56-23-1,1 0 1,-1 1-1,1-1 0,-1 0 1,1 0-1,-1 0 1,1 1-1,-1-1 1,1 0-1,-1 0 1,1 0-1,-1 0 1,1 0-1,-1 0 1,1 0-1,-1 0 1,1 0-1,-1 0 1,1 0-1,-1-1 0,1 1 1,-1 0-1,1 0 1,0 0-1,-1-1 1,1 1-1,-1 0 1,2-14 22,2 3-15,4-22 25,-3 13-33,0 0 1,-1-1-1,-1 1 0,0-1 0,-4-35 0,-1 40-26,1 14-3,1 10 15,8 107 65,-7-113-51,0-1 1,0 0-1,1 1 0,-1-1 1,0 0-1,0 1 1,1-1-1,-1 0 1,1 0-1,-1 1 1,1-1-1,-1 0 1,1 0-1,0 0 0,0 0 1,-1 1-1,1-1 1,0 0-1,0-1 1,0 1-1,0 0 1,0 0-1,1 0 1,-1-1-1,0 1 0,0 0 1,0-1-1,1 1 1,-1-1-1,0 1 1,1-1-1,-1 0 1,0 0-1,1 0 1,-1 1-1,2-1 0,1-1 3,0 1-1,-1-1 0,1 0 0,-1 0 0,1 0 0,-1 0 0,1-1 1,-1 1-1,0-1 0,1 0 0,-1 0 0,4-3 0,9-11 6,0-1-1,-2 0 1,0-1-1,-1 0 1,13-24-1,8-11-54,-22 40 27,-11 21 29,0 17-18,0-17-205,2 0 0,-1 0-1,1 0 1,0-1-1,8 15 1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0:50.3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1 99 940,'0'1'358,"1"0"1,0 0-1,0-1 0,0 1 1,0 0-1,0-1 0,0 1 1,0-1-1,0 1 0,0-1 1,0 0-1,0 1 1,0-1-1,1 0 0,-1 0-270,0 0 0,-1 0 1,1 0-1,0 0 0,-1-1 0,1 1 0,0 0 0,-1-1 0,1 1 0,-1 0 1,1-1-1,0 1 0,-1-1 0,1 1 0,-1-1 0,1 1 0,-1-1 0,0 1 1,1-1-1,-1 1 0,0-1 0,1 0 0,-1 1 0,0-1 0,1 0 0,-1 0 1,1-5 117,1 1 0,-1-1 1,0 1-1,-1-1 1,1-7-1,-1 12-177,0 1 1,0 0-1,0-1 1,-1 1-1,1 0 1,0-1-1,0 1 1,0 0-1,0-1 0,0 1 1,0 0-1,-1-1 1,1 1-1,0 0 1,0 0-1,0-1 1,-1 1-1,1 0 1,0 0-1,0 0 0,-1-1 1,1 1-1,0 0 1,0 0-1,-1 0 1,1 0-1,0-1 1,-1 1-1,1 0 1,-1 0-1,-1-2 242,10-3-56,-4 3-163,1 0 0,-1 0-1,1 1 1,0-1 0,-1 1-1,1 0 1,0 1-1,0-1 1,-1 1 0,1 0-1,0 0 1,5 1 0,8 2-2,30 7 1,-42-8-16,1 0-1,0-1 1,0 1-1,14 0 0,-20-2 21,0 0-1,0 0 0,0 0 0,0 0 1,0 0-1,0 0 0,-1 0 1,1 0-1,0 0 0,0 0 1,0-1-1,0 1 0,0 0 1,0-1-1,-1 1 0,1-1 1,0 1-1,0-1 0,0 1 1,-1-1-1,1 0 0,0 1 1,-1-1-1,1 0 0,-1 1 1,1-1-1,-1 0 0,1 0 0,-1 1 1,1-1-1,-1 0 0,0 0 1,1 0-1,-1 0 0,0 0 1,0 0-1,0 0 0,1 0 1,-1-1-1,0 2 7,0-1 0,-1 1 0,1-1 1,0 1-1,0-1 0,0 1 0,0-1 0,0 1 0,0-1 0,-1 1 0,1-1 1,0 1-1,0-1 0,-1 1 0,1-1 0,0 1 0,-1-1 0,1 1 0,-1 0 1,1-1-1,0 1 0,-1 0 0,1-1 0,-1 1 0,1 0 0,-1 0 0,1-1 1,-1 1-1,-20-2 464,14 3-523,0 0 0,-1 1 0,-11 4 0,10-2 12,0 0 1,0-1-1,0 0 0,-1 0 1,1-1-1,-1-1 1,1 1-1,-1-2 1,0 1-1,1-1 1,-1-1-1,0 1 1,1-2-1,-17-3 1,21 3-5,2 1-26,1 1-1,-1-1 0,1 0 1,0 0-1,-1 0 1,1-1-1,0 1 0,-1 0 1,1-1-1,0 1 1,0-1-1,0 0 0,0 0 1,-2-3-1,4 5 51,0 0 1,0 0-1,0-1 0,0 1 0,0 0 1,0 0-1,0-1 0,-1 1 0,1 0 1,0-1-1,0 1 0,0 0 0,0 0 1,0-1-1,0 1 0,0 0 0,1-1 1,-1 1-1,0 0 0,0 0 0,0-1 1,0 1-1,0 0 0,0 0 0,0-1 1,1 1-1,-1 0 0,0 0 0,0 0 0,0-1 1,1 1-1,-1 0 0,0 0 0,0 0 1,0-1-1,1 1 0,-1 0 0,1 0 1,11-5-6294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1:25.142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421 422 260,'-12'-8'905,"0"1"1,-1 0-1,0 1 0,0 0 1,0 1-1,0 1 1,-1 0-1,-21-3 0,23 5-647,0 1 0,0 0 0,0 1 1,0 0-1,0 1 0,0 0 0,0 1 0,0 0 0,0 1 0,-14 5 0,13-1 272,0 0 0,1 1 0,0 1 0,0 0 0,-19 19 0,16-14 428,15-14-944,0 0 0,0 1 0,0-1 0,0 0 0,0 0 0,-1 0 0,1 0 0,0 0 0,0 0 0,0 1-1,0-1 1,0 0 0,0 0 0,-1 0 0,1 0 0,0 0 0,0 0 0,0 0 0,0 0 0,-1 0 0,1 0 0,0 0 0,0 0 0,0 0 0,0 0 0,-1 0 0,1 0 0,0 0 0,0 0 0,0 0 0,-1 0 0,1 0 0,0 0 0,0 0 0,0 0 0,0 0 0,-1 0 0,1 0 0,0 0 0,0 0 0,0 0 0,0-1 0,0 1 0,-1 0 0,1 0 0,0 0 0,0 0 0,0 0 0,0 0 0,0-1 0,0 1 0,-2-15 295,6-21-185,-4 33-84,2-8-24,4-30 24,0-43-1,-7 93-48,0 0-1,-1 0 1,-3 12-1,0-1 19,-3 15 2,2 1 0,1 0 0,2 0 0,1 0 0,5 47 1,-3-81-13,0 0 0,0 1 1,0-1-1,1 0 0,-1 0 1,1 0-1,0 1 1,0-1-1,0 0 0,0 0 1,0 0-1,0 0 1,0-1-1,0 1 0,1 0 1,-1 0-1,1-1 0,-1 1 1,1-1-1,0 1 1,0-1-1,0 0 0,3 2 1,-2-2-1,-1 0 1,1-1 0,0 0 0,0 1-1,0-1 1,0 0 0,0 0-1,0 0 1,0-1 0,0 1 0,0-1-1,-1 0 1,1 1 0,0-1-1,0 0 1,-1-1 0,5-1 0,5-5-4,1 0 1,-1 0 0,0-2 0,-1 1-1,11-13 1,46-58 34,-44 46-18,23-39 0,-39 59-23,-1-1 0,0 0 0,-1 0 0,-1 0 0,7-30 0,-12 42 8,1 0-1,-1 1 1,0-1 0,0 1-1,0-1 1,0 0 0,0 1-1,-1-1 1,1 1 0,-1-1-1,0 0 1,1 1 0,-3-4 0,3 6 2,0-1 0,-1 1 0,1-1 1,-1 1-1,1 0 0,0-1 1,-1 1-1,1-1 0,-1 1 0,1 0 1,-1 0-1,1-1 0,-1 1 1,1 0-1,-1 0 0,1-1 0,-1 1 1,1 0-1,-1 0 0,1 0 1,-1 0-1,0 0 0,1 0 0,-1 0 1,-1 1 0,0-1 0,0 1 1,1-1-1,-1 1 1,1 0-1,-1 0 0,0-1 1,1 1-1,-1 1 0,1-1 1,-2 2-1,-7 6 6,2 1 0,0 0 0,0 1 0,1-1 0,0 2 0,0-1 0,2 1 0,-8 18 0,-26 104 25,29-91-27,2 0 0,2 0 0,0 84 1,7-101-6,0 0 0,2 0 1,1 0-1,1 0 1,2-1-1,0 1 0,19 41 1,-22-58-1,0-1 0,1 0-1,0 0 1,1-1 0,-1 1 0,1-1 0,1 0 0,-1-1 0,1 0-1,1 0 1,-1 0 0,15 7 0,-16-9 2,1-1 0,0-1 1,0 1-1,0-1 0,1-1 0,-1 1 1,0-1-1,1 0 0,-1-1 0,1 0 1,-1 0-1,1-1 0,-1 0 0,1 0 0,-1 0 1,9-4-1,3-2 3,0-1 0,0-1-1,0-1 1,-1 0 0,-1-1 0,0-1 0,25-24 0,-11 7-3,-1-2 0,44-59 0,-48 53 0,-1-1 0,-3-1 0,24-55 1,-35 67-8,-1 0 1,-1 0 0,-2 0-1,-1-1 1,-1-1 0,2-37-1,-7 59 2,0-1 0,0 1 0,-1 0 0,0 0 0,0-1 0,-1 1 0,1 0-1,-2 0 1,1 1 0,-1-1 0,0 0 0,0 1 0,-1 0 0,-8-12 0,9 15 0,-1-1 1,1 1-1,-1 0 1,0 0-1,0 0 1,-1 0-1,1 1 1,0 0-1,-1-1 1,1 2 0,-1-1-1,0 0 1,0 1-1,0 0 1,0 0-1,1 1 1,-1-1-1,0 1 1,0 0-1,0 0 1,0 1-1,-6 1 1,0 0-2,0 1 0,1 1 0,-1 0 1,1 0-1,0 1 0,1 0 0,-1 1 0,1 0 0,-14 12 1,2 0 2,1 1 0,-30 36 0,26-24 5,1 1 0,2 1 1,1 0-1,2 2 0,1 0 1,-18 56-1,28-71-2,1 1 0,1 0 0,1 0 0,1 0 0,1 0 0,1 0 0,1 0 0,0 1 0,2-1 0,0 0 0,2 0 0,0 0 0,11 30 0,-13-45-1,0-1 1,1 0-1,-1 0 1,1 0-1,0 0 1,1 0-1,-1-1 1,1 0-1,0 1 1,0-1-1,0-1 1,0 1 0,1-1-1,-1 1 1,1-1-1,0 0 1,0-1-1,0 1 1,1-1-1,-1 0 1,0-1-1,1 1 1,0-1 0,-1 0-1,1 0 1,-1-1-1,1 0 1,11 0-1,0-2 5,-1-1 0,1 0 0,-1-1 0,0-1-1,0-1 1,0 0 0,-1-1 0,25-15 0,0-4-3,-1-1 0,-2-3 0,-1 0 1,-2-3-1,-1-1 0,-1-1 0,-2-1 0,-2-2 0,-1-1 1,-2-1-1,-2-2 0,19-44 0,-34 65 4,0 1 0,9-43 1,-16 57-9,1 0 1,-2 0 0,1 0 0,-1 0 0,0 0 0,0 0-1,0 0 1,-1 0 0,0 0 0,0 0 0,-1 0 0,0 0-1,0 1 1,0-1 0,-6-10 0,6 14-2,0-1 0,0 1 0,0 0 1,0 0-1,0 0 0,0 0 0,-1 0 0,1 0 1,-1 1-1,0-1 0,1 1 0,-1-1 0,0 1 1,0 0-1,-5-1 0,2 1 1,1 1-1,-1-1 1,1 1-1,-1 0 1,0 0-1,1 1 1,-1 0 0,-6 2-1,-2 1 0,0 1 0,1 0 0,-1 1 0,1 1 0,-22 15 0,10-3-2,1 1 1,0 1 0,2 1-1,0 1 1,2 1 0,0 0-1,-16 30 1,17-23 6,2 0 0,1 1 1,1 1-1,2 1 0,-17 67 1,28-89-3,0 0-1,0 0 1,1 1 0,1-1 0,0 0 0,1 1 0,0-1 0,1 0 0,1 0 0,-1 0 0,10 22 0,-9-27 1,0 0 0,1 0 0,-1-1 0,2 1 0,-1-1 0,1 0 0,0 0 0,0 0 0,1-1 0,-1 0 0,1 0 0,0 0 0,1-1-1,-1 0 1,1 0 0,0 0 0,0-1 0,0 0 0,0-1 0,9 3 0,-1-3 4,0 0-1,0 0 0,0-2 1,0 0-1,1 0 0,-1-2 1,0 1-1,24-8 0,4-3 22,68-29 0,-18-1-22,-1-4-1,-3-5 0,-2-2 1,-3-5-1,116-102 0,-154 118-24,51-60 0,-82 83 17,0 0-1,-2 0 1,0-2 0,-1 1 0,-1-2 0,12-31 0,-21 48 5,-1 0 0,1 1 1,-1-1-1,0 0 1,0 0-1,-1 0 0,0 1 1,0-1-1,0 0 1,0 0-1,-1 0 0,1 0 1,-1 0-1,0 1 1,-1-1-1,1 0 0,-1 1 1,-2-5-1,1 5-1,0 0 0,0 0-1,-1 0 1,1 1 0,-1 0-1,0-1 1,0 1-1,0 1 1,0-1 0,0 0-1,-1 1 1,1 0 0,-1 0-1,1 0 1,-1 1 0,0 0-1,-9-2 1,-8 0-5,0 2 0,-1 0 0,1 1 0,0 1 0,0 1 0,0 1 0,0 1 0,-33 11 0,13-1-5,0 2 0,1 2 0,-50 29 1,52-24 2,1 2 1,1 1-1,-35 33 1,59-48 7,1 1-1,0 1 1,1 0 0,0 1 0,1 0-1,1 0 1,0 1 0,1 0 0,0 1-1,2 0 1,-6 18 0,9-25 0,2 0 0,-1 0 1,1 0-1,0 0 0,1 1 0,0-1 1,1 0-1,0 0 0,0 0 0,1 1 1,0-1-1,0-1 0,7 16 0,-3-13 2,0 0 0,0-1 0,1 0-1,0 0 1,1 0 0,0-1 0,1 0-1,0-1 1,13 10 0,1-2 6,1-1-1,0-2 1,1 0-1,1-2 1,0-1-1,0 0 1,1-2 0,39 6-1,2-4-6,1-4 1,-1-2-1,1-4 0,0-3 1,113-18-1,-82 1-9,-1-3 1,-1-5 0,112-48-1,-151 51-6,66-40 0,-97 49 5,-2-2 0,0-1-1,-1-1 1,31-31 0,-51 45 9,1 0-1,-1 0 0,-1 0 1,1-1-1,-1 0 1,0 0-1,-1 0 1,1 0-1,-1-1 0,-1 1 1,1-1-1,-2 0 1,3-12-1,-4 14 1,0 1 0,0-1 1,0 0-1,-1 0 0,0 0 0,0 1 0,-1-1 0,1 0 1,-1 1-1,0 0 0,-1-1 0,0 1 0,1 0 1,-1 0-1,-1 0 0,1 1 0,-1-1 0,0 1 0,-5-5 1,-3-2 0,-1 0 0,-1 1 0,0 1 0,0 0 1,0 1-1,-1 0 0,-1 1 0,1 1 0,-1 1 1,-26-6-1,21 7 13,-1 1 0,0 1 0,0 1 0,0 0 0,0 2 1,0 1-1,-36 8 0,34-5 3,-1 2 1,1 1 0,1 1-1,0 1 1,0 1 0,-32 22-1,37-21-12,2 0-1,0 1 1,0 1 0,2 0-1,-1 1 1,2 1 0,0 0-1,-11 20 1,17-25-5,2 0-1,-1 0 1,1 1 0,1 0-1,0 0 1,1 0 0,0 0-1,1 0 1,0 1-1,1-1 1,0 1 0,1 0-1,1-1 1,0 1 0,0-1-1,1 1 1,1-1 0,0 0-1,1 0 1,0 0 0,1 0-1,0-1 1,1 0 0,0 0-1,1 0 1,0-1 0,1 0-1,15 15 1,-6-7 2,1-1 0,1-1 0,1 0 0,0-2-1,1-1 1,1 0 0,29 13 0,-19-14-4,0-1 0,0-1-1,1-1 1,63 7 0,-40-12-13,1-2 1,-1-3 0,0-2-1,0-3 1,0-2-1,71-20 1,-58 8-1,-1-2 0,66-32 0,-101 39 117,-1-2 1,0-1-1,-1-2 1,-2-1-1,52-46 1,-69 55 57,-1 0 0,0-1 0,-1-1 0,0 0 0,-1 0 0,14-28 0,-21 36-109,1 0 1,-1-1-1,0 0 0,0 1 1,-1-1-1,0 0 0,0 0 1,0 0-1,-1 0 0,0 0 1,-1 0-1,1 1 0,-1-1 1,-1 0-1,1 0 0,-1 0 1,0 1-1,-1-1 0,-3-6 1,0 3-16,0 0 1,-1 0 0,0 0 0,-1 1 0,0 0 0,0 1 0,-1-1 0,0 2-1,-1-1 1,-15-8 0,11 8-15,-1 0 0,0 2 0,-1 0-1,1 0 1,-1 2 0,0 0 0,-20-3 0,15 5-17,0 1 0,0 0 0,1 1 0,-1 2 0,0 0 0,0 1 0,0 1 1,1 1-1,0 0 0,0 2 0,0 1 0,-28 14 0,31-11-5,1 0 0,-1 1 0,2 0 0,0 2 0,0-1 0,1 2 0,1 0 0,1 1 0,0 0 0,1 1 0,0 0 0,2 1 0,-15 34 0,19-38-5,1 1 0,0 0 0,1 0 0,0-1 0,1 2 0,1-1-1,0 0 1,1 0 0,1 0 0,0 0 0,1 0 0,1 0 0,0 0 0,1 0-1,1-1 1,0 1 0,1-1 0,15 25 0,-13-26 1,1 0 0,1 0 0,1-1 0,-1 0 0,2-1 1,0-1-1,0 1 0,26 15 0,-17-14 3,0-2 0,0 0 0,1-1 1,0-2-1,34 8 0,-4-6 0,-1-2 0,2-3 0,-1-2 1,93-8-1,-52-5 32,-1-3-1,0-5 1,-1-4 0,-1-3 0,-2-5 0,152-75-1,-197 84 24,-1-3 0,71-54 0,-94 64-43,-1-1 0,-1-1-1,-1-1 1,0 0 0,-1-1-1,-1-1 1,20-36 0,-31 49-23,0 0 0,0 0 0,0 0 0,-1 0 0,0 0 1,-1-1-1,0 1 0,0-1 0,0 1 0,-1-1 0,0 1 1,0-1-1,-1 0 0,0 1 0,0 0 0,-4-12 1,2 12 5,-1-1 0,1 1 0,-1 0 0,0 0 0,-1 1 1,0-1-1,0 1 0,0 0 0,-1 0 0,0 1 1,0 0-1,0 0 0,-1 0 0,0 0 0,-9-4 1,1 2-5,-1 1 0,0 0 0,-1 1 0,1 1 0,-1 1 0,0 0 0,0 1 0,0 0 0,0 2 0,0 0 0,0 1 0,-31 6 0,16-1 2,1 2-1,0 1 1,0 1-1,1 2 1,-53 28 0,62-27 3,0 0 1,1 1 0,0 1 0,1 1 0,1 0-1,0 1 1,2 2 0,0-1 0,-19 30 0,29-37 5,-1-1 1,2 1-1,-1 1 1,2-1 0,0 1-1,0 0 1,1 0-1,0 0 1,1 0-1,0 0 1,1 1 0,1-1-1,0 0 1,0 1-1,2-1 1,-1 1 0,1-1-1,1 0 1,0 0-1,8 16 1,-5-14 0,1 0 0,1-1-1,1 0 1,-1 0 0,2-1 0,0 0 0,0-1-1,1 0 1,1-1 0,0 0 0,0-1 0,1 0-1,0-1 1,27 13 0,-3-5 17,1-2 0,1-2 0,0-1 0,63 8 1,-20-9 22,0-5 1,0-3-1,159-16 1,-143 0-31,190-54 0,-238 53-29,-1-2 1,77-39-1,-103 43 144,0 0 1,0-2-1,-2 0 1,1-2-1,-2 0 1,36-40-1,-49 48 29,-1 1-1,0-1 0,0 0 0,-1 0 1,0-1-1,0 0 0,-1 0 0,-1 0 1,1 0-1,1-12 0,-4 15-72,-1 1 0,1-1 1,-1 0-1,0 1 0,-1-1 0,0 0 0,0 1 0,0-1 0,-1 1 1,0-1-1,0 1 0,0 0 0,-1 0 0,0 0 0,0 0 0,-1 0 1,-5-6-1,1 2-52,-1 1 0,0 1 0,0 0 0,-1 0 0,0 0 0,-1 2 1,0-1-1,0 1 0,0 1 0,-1 0 0,1 0 0,-1 1 0,-17-3 0,2 2-31,0 0 0,0 2 1,0 1-1,0 1 0,-33 4 0,37-1-3,0 2 1,1 0 0,-1 2 0,1 0-1,0 1 1,0 2 0,1 0 0,0 1-1,-26 18 1,36-21-2,0 2 0,1-1 1,0 1-1,1 0 0,0 1 0,0 0 0,-12 20 0,16-21 1,0-1 0,1 1-1,0 0 1,1 1-1,0-1 1,0 1-1,1-1 1,0 1-1,1 0 1,0 0-1,1 13 1,0-11 4,2 0-1,-1 0 1,2 0-1,-1-1 1,2 1 0,-1-1-1,2 1 1,9 19-1,-5-16 2,1 0-1,0-1 1,1 0 0,1 0-1,19 17 1,-6-10 6,0-1 1,2-2 0,0 0 0,1-2 0,1-1 0,36 14 0,-26-16-14,0 0 0,1-3 1,0-2-1,1-1 0,-1-2 0,1-1 1,1-3-1,-1-1 0,0-2 0,0-2 1,-1-2-1,1-2 0,-1-1 0,-1-2 1,0-1-1,0-3 0,-1-1 0,38-23 1,-23 10-15,-1-3 0,89-73 1,-113 80 14,-1-2 0,0 0 0,-3-2 0,0 0 0,35-59 0,-51 72 1,0 0 0,-1 0 0,-1 0 0,0-1-1,-1 0 1,-1 0 0,4-32 0,-7 35 1,-1 0 1,0 0-1,-1 0 1,0 0-1,-1 1 1,-1-1-1,0 0 0,-1 1 1,0 0-1,-8-16 1,7 20 0,0 1 1,0-1 0,-1 1-1,-1 1 1,1-1 0,-1 1-1,0 0 1,-1 1 0,1-1-1,-1 2 1,-1-1 0,1 1 0,-1 0-1,0 1 1,0 0 0,0 0-1,0 1 1,-17-4 0,12 4-3,-1 1 0,1 0 1,-1 1-1,0 0 0,1 2 1,-1-1-1,0 2 0,1 0 1,-1 1-1,1 0 0,-27 10 1,20-3 6,0 1 0,0 1 1,1 1-1,1 1 0,0 1 0,0 0 1,2 1-1,0 1 0,-18 24 1,18-20 0,2 1 1,0 1 0,1 1-1,1-1 1,1 2 0,2 0 0,-15 50-1,21-56-6,1 1-1,0 0 0,2 0 0,0 0 0,1 1 0,2-1 0,0 0 0,0 0 0,2-1 0,1 1 1,0-1-1,2 1 0,0-2 0,1 1 0,0-1 0,2 0 0,0-1 0,1 0 0,1-1 1,0 0-1,2-1 0,-1 0 0,2-1 0,0 0 0,0-2 0,2 0 0,-1 0 0,1-2 1,1 0-1,34 14 0,-20-13-7,1-1 0,0-1 0,0-2 0,1-1 0,0-2 0,45 0 0,-26-4 3,1-3 0,0-2 0,67-16 1,-67 8 61,-2-3 0,1-2 0,-2-2 0,-1-3 0,0-2-1,-2-1 1,-1-3 0,-2-2 0,0-2 0,-2-2 0,-2-1 0,-1-3 0,46-58 0,-66 72 37,-1-1-1,-2 0 1,0-2 0,12-30-1,-24 47-67,0-1 1,-1 0-1,0 0 0,-1 0 0,0 0 0,-1 0 0,0-1 0,-1 1 0,-1-1 0,0 1 0,-1-1 0,0 1 0,-3-16 0,1 21-22,1 0 0,-1 0 0,-1 0-1,1 0 1,-1 0 0,0 1 0,-1 0-1,1 0 1,-1 0 0,0 0 0,-1 1-1,0 0 1,1 0 0,-2 1 0,1-1 0,0 1-1,-1 0 1,0 1 0,0 0 0,0 0-1,-9-2 1,7 2-10,0 1-1,0 0 1,-1 0 0,1 1-1,-1 0 1,1 1-1,-1 0 1,1 0 0,-1 1-1,1 0 1,0 1 0,-1 0-1,1 1 1,0 0-1,0 0 1,-13 7 0,11-3 3,-1 1 0,2 0 1,-1 0-1,1 1 1,0 1-1,1 0 0,0 0 1,1 1-1,0 0 1,1 0-1,0 0 0,0 1 1,1 1-1,1-1 1,0 1-1,1-1 0,-3 17 1,4-16 5,1 0 1,1-1 0,0 1-1,0 0 1,2 0-1,-1 0 1,2 0 0,0 0-1,0 0 1,1-1-1,1 1 1,0-1 0,1 0-1,0 0 1,1 0-1,0-1 1,15 21 0,-5-12 3,2-2 1,1 1 0,0-2 0,1-1 0,1 0 0,0-1 0,1-2 0,0 0 0,2-1 0,-1-2 0,1 0 0,29 7-1,-3-4 9,-1-2 0,1-2 0,1-2-1,-1-3 1,65-2 0,-18-9-9,-1-4 1,0-4 0,139-41-1,-174 38 102,-2-2 1,0-3-1,-1-3 0,-2-2 0,-1-2 0,-1-3 0,81-65 1,-118 84-61,-1-1 0,-1 0 0,0-1 0,22-32 0,-32 41-38,-1-1-1,0 0 0,0 0 0,0-1 0,-1 1 0,2-12 0,-4 16-6,0-1 0,0 0 0,-1 0 0,0 0 0,0 0 0,0 0 0,-1 0 0,1 0 0,-1 0 0,0 0 0,-1 0 0,-1-5 0,0 5-5,0-1 0,-1 1-1,1 0 1,-1 1 0,0-1 0,-1 0-1,1 1 1,-1 0 0,1 0 0,-1 0-1,0 1 1,-1 0 0,1 0 0,0 0-1,-1 1 1,-10-4 0,-2 0-7,0 1 0,0 1 0,0 1 0,-25-2 0,16 4 11,1 1-1,-1 1 0,0 2 1,0 0-1,1 2 1,0 1-1,0 1 0,0 1 1,1 1-1,0 1 0,1 2 1,-24 15-1,32-18 0,2 1 0,-1 0 0,2 1 0,-1 1 0,1 0 0,1 1 0,1 0 0,-1 1 1,2 0-1,0 1 0,1 0 0,0 1 0,2-1 0,-1 2 0,2-1 0,0 1 0,1 0 0,1 0 0,-3 23 0,6-29-4,1 1 0,0 0-1,0 0 1,1 0 0,1 0 0,0-1-1,1 1 1,0-1 0,0 1 0,1-1 0,1 0-1,0-1 1,0 1 0,1-1 0,1 0-1,13 16 1,-9-13 5,1-1 0,1 0 0,0-1-1,1 0 1,0-1 0,1-1 0,0 0-1,0-1 1,1-1 0,32 11 0,-5-7-2,0-1 0,1-2 0,69 3 1,135-12-22,-184-5 254,0-2 0,-1-3 0,-1-3 0,0-2 1,-1-4-1,78-35 0,-57 16 177,-2-4 1,-2-3-1,135-105 1,-190 133-413,-1-2 0,27-30 0,-44 45 0,0-1 0,0 0 0,-1 0 0,0 0 0,0 0 0,-1-1 0,0 1 0,0-1 0,0 0 0,-1 0 0,0 0 0,0-1 0,-1 1 0,0 0 0,0-9 0,-1 12 0,-1 0 0,0 0 0,0 1 0,0-1 0,0 0 0,-1 0 0,1 1 0,-1-1 0,0 1 0,0-1 0,0 1 0,-1 0 0,1 0 0,-1 0 0,0 0 0,0 0 0,0 1 0,0-1 0,0 1 0,-1 0 0,1 0 0,-8-3 0,0 0 0,0 0 0,-1 1 0,1 1 0,-1 0 0,0 0 0,-17 0 0,8 2 0,0 0 0,1 2 0,0 1 0,-1 0 0,1 2 0,0 0 0,0 1 0,0 1 0,1 1 0,0 1 0,0 1 0,1 0 0,0 1 0,-28 21 0,33-20 0,0-1 0,1 2 0,0 0 0,1 0 0,0 1 0,1 0 0,0 1 0,1 0 0,1 1 0,0-1 0,1 2 0,0-1 0,2 1 0,0 0 0,0 0 0,2 1 0,0-1 0,-1 26 0,4-31 0,0-1 0,1 1 0,0-1 0,1 1 0,0-1 0,1 1 0,0-1 0,1 0 0,0 0 0,0-1 0,1 1 0,0-1 0,1 0 0,0 0 0,0 0 0,1-1 0,11 11 0,-4-7 0,1 0 0,-1-1 0,2-1 0,0 0 0,0-1 0,0-1 0,1 0 0,1-1 0,22 6 0,18 1 0,1-2 0,0-3 0,1-2 0,0-3 0,0-3 0,79-8 0,-56-2 0,0-5 0,-1-3 0,157-54 0,-186 50 0,-1-2 0,-1-3 0,-1-1 0,90-67 0,-129 85 0,0 0 0,-1-1 0,0 0 0,0 0 0,-1-1 0,-1-1 0,0 1 0,0-1 0,8-19 0,-14 26 0,0 0 0,0-1 0,0 1 0,-1-1 0,1 0 0,-1 1 0,-1-1 0,1 0 0,-1 0 0,0 1 0,-1-1 0,1 0 0,-1 0 0,0 0 0,0 1 0,-1-1 0,0 1 0,0-1 0,0 1 0,-1 0 0,1 0 0,-1 0 0,0 0 0,-1 0 0,-3-4 0,-2 0 0,0 0 0,-1 1 0,0 0 0,0 1 0,-1 0 0,1 1 0,-1 0 0,-1 0 0,1 1 0,-1 1 0,-16-5 0,1 3 0,1 1 0,-1 1 0,-1 1 0,-31 1 0,37 3 0,0 0 0,-1 2 0,1 1 0,0 0 0,0 2 0,1 0 0,-1 2 0,2 0 0,-1 1 0,1 1 0,-26 18 0,35-20 0,1 0 0,0 1 0,0 0 0,0 0 0,1 1 0,1 0 0,-1 1 0,-11 22 0,15-24 0,1 1 0,0-1 0,1 1 0,0 0 0,0 0 0,1 0 0,1 0 0,0 0 0,0 1 0,1-1 0,0 0 0,3 17 0,-1-13 0,2 1 0,0-1 0,1 0 0,0-1 0,1 1 0,1-1 0,0 0 0,0 0 0,1-1 0,1 0 0,0-1 0,1 0 0,0 0 0,1-1 0,0 0 0,20 13 0,-2-4 0,2 0 0,0-2 0,1-1 0,1-2 0,60 18 0,-25-14 0,2-3 0,-1-4 0,2-2 0,-1-3 0,1-3 0,85-8 0,-77-3 0,0-3 0,-1-3 0,0-4 0,-1-3 0,95-40 0,-112 35 0,-1-3 0,63-41 0,-88 47 0,-1-1 0,0-2 0,-2-1 0,42-48 0,-62 62 0,-1-1 0,0 0 0,-1 0 0,0-1 0,-2-1 0,1 1 0,-2-1 0,0 0 0,6-29 0,-10 37 0,-1 0 0,0 0 0,0 0 0,-1 1 0,0-1 0,0 0 0,-1 0 0,0 0 0,-1 0 0,1 0 0,-2 1 0,1-1 0,-1 1 0,0 0 0,0-1 0,-1 1 0,0 1 0,0-1 0,-1 0 0,1 1 0,-2 0 0,1 0 0,-7-5 0,6 7 0,0 0 0,0 0 0,0 0 0,-1 1 0,0 0 0,0 0 0,0 1 0,0-1 0,0 2 0,0-1 0,-1 1 0,1 0 0,-1 0 0,1 1 0,0 0 0,-1 1 0,1-1 0,-1 2 0,-7 1 0,3 0 0,-1 0 0,1 1 0,0 1 0,0 0 0,0 1 0,1 0 0,0 1 0,0 0 0,1 0 0,-11 11 0,10-7 0,0 1 0,1 1 0,1 0 0,0 0 0,1 1 0,1 0 0,0 0 0,0 1 0,2 0 0,0 0 0,1 0 0,0 1 0,1-1 0,1 1 0,0 0 0,1 0 0,2 28 0,0-28 0,1-1 0,1-1 0,0 1 0,1 0 0,0-1 0,1 1 0,1-1 0,10 18 0,-10-22 0,1 0 0,-1-1 0,2 0 0,-1 0 0,1 0 0,1-1 0,-1 0 0,1-1 0,1 0 0,-1 0 0,16 7 0,-3-5 0,0 0 0,0-2 0,1 0 0,0-2 0,0 0 0,1-2 0,-1 0 0,34-2 0,10-3 0,112-18 0,-106 6 0,-1-3 0,-1-3 0,106-44 0,-71 16 0,151-94 0,-205 111 0,-2-3 0,-2-1 0,74-71 0,-116 100 0,0 0 0,-1-1 0,1 0 0,-2 0 0,1-1 0,-1 1 0,0-1 0,0 0 0,2-9 0,-5 13 0,0 1 0,0-1 0,-1 0 0,1 1 0,-1-1 0,0 0 0,0 0 0,-1 1 0,1-1 0,-1 0 0,0 1 0,1-1 0,-2 0 0,1 1 0,0 0 0,-1-1 0,1 1 0,-1 0 0,0-1 0,0 1 0,-1 0 0,1 1 0,-4-5 0,-2 0 0,-1 0 0,1 1 0,-1 0 0,-1 1 0,1 0 0,-1 0 0,0 1 0,0 0 0,0 0 0,-19-3 0,-1 2 0,0 0 0,-49 0 0,44 5 0,-1 2 0,0 1 0,1 2 0,0 1 0,-63 20 0,76-19 0,1 1 0,0 1 0,0 2 0,1 0 0,0 1 0,1 0 0,1 2 0,0 0 0,0 1 0,-16 20 0,28-29 0,1 1 0,0 0 0,1 0 0,-1 0 0,1 1 0,1-1 0,-1 1 0,1 0 0,1 0 0,0 1 0,0-1 0,0 0 0,1 1 0,0-1 0,1 1 0,0-1 0,0 1 0,1-1 0,0 1 0,0-1 0,5 14 0,-2-9 0,1 0 0,1-1 0,0 0 0,0 0 0,1-1 0,1 0 0,0 0 0,0 0 0,1-1 0,0 0 0,1-1 0,0 0 0,12 7 0,-1-3 0,0 0 0,1-2 0,0-1 0,0 0 0,1-2 0,1-1 0,-1 0 0,1-2 0,0-1 0,34 2 0,-16-4 0,0-2 0,1-2 0,-1-2 0,0-2 0,48-12 0,-67 12 0,0-1 0,-1-1 0,0-1 0,-1-1 0,0-1 0,31-21 0,-40 23 0,0 0 0,-1-1 0,-1 0 0,1 0 0,-1-1 0,-1 0 0,0-1 0,-1 0 0,0-1 0,-1 0 0,9-22 0,-13 27 0,0-1 0,-1 0 0,0 0 0,-1 0 0,0 0 0,0-1 0,-1 1 0,0 0 0,-1 0 0,0 0 0,0 0 0,-1 0 0,0 0 0,-1 0 0,0 0 0,0 1 0,-1-1 0,0 1 0,-1 0 0,1 0 0,-2 0 0,-10-13 0,4 8 0,-1 0 0,0 1 0,0 1 0,-1 0 0,-1 0 0,0 2 0,0 0 0,-1 0 0,0 2 0,0 0 0,-18-5 0,-23-2 0,-1 2 0,0 3 0,-1 2 0,0 4 0,0 1 0,-86 10 0,100-4 0,0 3 0,0 1 0,1 3 0,0 1 0,0 3 0,2 1 0,0 2 0,-55 32 0,74-35 0,0 1 0,0 1 0,2 1 0,0 1 0,1 1 0,-22 28 0,29-30 0,0 0 0,2 0 0,0 1 0,2 1 0,0 0 0,1 0 0,1 1 0,-9 39 0,14-47 0,0 0 0,0-1 0,1 1 0,1 0 0,0 0 0,1 0 0,0 0 0,1 0 0,1 0 0,0-1 0,0 1 0,2-1 0,-1 0 0,1 0 0,1 0 0,0-1 0,1 0 0,0 0 0,1-1 0,0 0 0,0 0 0,1 0 0,0-1 0,1-1 0,0 0 0,1 0 0,-1-1 0,1 0 0,1-1 0,22 10 0,-3-6 0,0-1 0,1-1 0,0-1 0,0-2 0,1-2 0,-1-1 0,1-1 0,47-5 0,2-6 0,1-4 0,88-27 0,-96 21 0,-1-3 0,-1-4 0,-2-3 0,96-54 0,-156 77 0,0 0 0,-1-1 0,0 0 0,0 0 0,-1-1 0,0-1 0,-1 1 0,1-2 0,-2 1 0,8-15 0,-12 21 0,-1 0 0,0-1 0,0 1 0,-1-1 0,1 0 0,-1 0 0,0 1 0,-1-1 0,1 0 0,-1 0 0,0 0 0,0 0 0,0 0 0,-1 0 0,0 0 0,0 1 0,0-1 0,0 0 0,-1 0 0,0 1 0,0-1 0,0 1 0,0 0 0,-1-1 0,0 1 0,1 0 0,-2 1 0,1-1 0,-4-3 0,-3-2 0,-1 0 0,0 1 0,0 0 0,-1 1 0,0 1 0,0 0 0,0 0 0,-1 1 0,0 1 0,0 0 0,-27-4 0,12 4 0,-1 1 0,0 2 0,0 1 0,-47 5 0,46-1 0,1 2 0,1 1 0,-1 1 0,1 1 0,1 1 0,0 2 0,-47 27 0,59-30 0,1 2 0,0 0 0,0 0 0,1 1 0,1 1 0,-13 16 0,18-19 0,0 0 0,0 1 0,1 0 0,1 0 0,0 0 0,0 0 0,1 1 0,1 0 0,-4 19 0,7-26 0,-1-1 0,1 1 0,-1 0 0,1-1 0,0 1 0,1-1 0,-1 1 0,1-1 0,0 1 0,0-1 0,1 0 0,-1 1 0,1-1 0,0 0 0,0 0 0,5 8 0,-4-8 0,1 0 0,0 0 0,0-1 0,1 1 0,-1-1 0,1 0 0,0 0 0,-1 0 0,1-1 0,1 1 0,-1-1 0,7 1 0,3 1 0,0-1 0,0-1 0,0-1 0,1 0 0,-1-1 0,1 0 0,-1-1 0,0-1 0,17-4 0,-9 0 0,1-1 0,-1-1 0,-1-1 0,0-1 0,0-2 0,35-23 0,-45 27 0,0-1 0,0-1 0,-1 0 0,-1 0 0,0-1 0,0 0 0,-1-1 0,0 0 0,-1-1 0,-1 0 0,0 0 0,7-19 0,-12 26 0,0-1 0,0 0 0,-1 1 0,0-1 0,0 0 0,0 0 0,-1 1 0,0-1 0,-1 0 0,1 0 0,-1 0 0,-1 1 0,1-1 0,-5-12 0,2 11 0,-1 0 0,1 0 0,-1 1 0,0 0 0,-1 0 0,0 0 0,0 0 0,0 1 0,-1 0 0,-8-6 0,-9-3 0,-1 1 0,0 0 0,-1 2 0,0 1 0,-1 2 0,-30-8 0,-242-45 0,-6 23 0,198 27 0,-599-67 0,525 59 0,-156-21 0,-54-11 0,209 38 0,-17-2 0,-196-35 0,258 33 0,-1 5 0,-164 8 0,55 32 0,94-7 0,75-11 0,-267 16 0,339-25 0,-310 4 0,1 22 0,3 16 0,193-31 0,-439 52 0,556-63 0,-79 6 0,-109-5 0,-209-10 0,394 9 0,-10-1 0,0 2 0,-28 4 0,39-4 0,0-1 0,0 2 0,0-1 0,0 0 0,1 1 0,-1 0 0,0 0 0,1 0 0,-1 0 0,1 1 0,0-1 0,0 1 0,0 0 0,0 0 0,-4 4 0,-34 61-9381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1:38.848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918 421 636,'-15'-16'1833,"0"2"-1,0 0 1,-32-22 0,25 22-898,-1 1 0,-40-17 0,32 18-566,-1 2 0,-1 1 0,1 1 0,-1 2-1,-43-3 1,61 8-283,-1 1 0,1 1 0,0 0 1,0 1-1,0 0 0,0 2 0,0 0 0,1 0 0,-1 1 0,1 1 0,0 1 0,1 0 0,-1 0 0,1 1 1,-19 17-1,28-21-87,0 1 1,0-1-1,0 1 1,1 0-1,-1 1 1,1-1-1,1 0 1,-1 1-1,1 0 1,0 0-1,0-1 1,1 1-1,-1 0 1,0 10-1,1 8 4,0-1 0,4 35 0,-2-49-2,0 9-1,2 0 0,0 0-1,0 0 1,2 0 0,1-1-1,0 0 1,1 0 0,0 0-1,16 23 1,-17-31-4,0 0 1,1-1-1,0 1 0,0-1 1,1-1-1,0 0 0,1 0 1,-1 0-1,1-1 0,1 0 1,-1-1-1,1 0 0,0 0 1,0-1-1,0 0 0,1-1 1,12 2-1,-14-3 12,0-1-1,1 1 1,-1-2-1,1 1 1,-1-2 0,0 1-1,1-1 1,-1 0-1,1-1 1,-1 0-1,0-1 1,0 0 0,0 0-1,-1-1 1,1 0-1,-1-1 1,0 0 0,0 0-1,0 0 1,11-11-1,-4 1 61,0-1 1,-2 0-1,1-1 0,-2-1 0,0 0 0,-2 0 0,0-1 0,-1-1 1,0 1-1,-2-1 0,0-1 0,-2 1 0,0-1 0,-1 0 0,-1-1 0,-1 1 1,-1 0-1,-1-1 0,-1 1 0,-7-41 0,4 41 13,0 0 0,-2 0 0,-1 0 0,-1 1 1,0 0-1,-22-36 0,22 45-28,1 0 1,-2 1 0,1 0 0,-1 1-1,-1 0 1,0 0 0,0 1 0,-1 0-1,0 1 1,0 0 0,0 1 0,-22-8-1,19 8-37,-1 1 1,0 1-1,0 1 0,0 0 0,-1 1 1,1 0-1,-1 1 0,1 1 0,-1 0 0,1 2 1,-1-1-1,1 2 0,0 0 0,-1 1 1,2 0-1,-1 2 0,0-1 0,1 2 0,0 0 1,1 0-1,0 2 0,0-1 0,0 2 1,1-1-1,1 2 0,-21 22 0,15-11-12,1 1-1,1 0 0,1 1 1,1 1-1,1 0 0,1 0 1,1 2-1,2-1 0,0 1 1,2 0-1,-4 40 0,9-57-5,1-1 0,0 1 0,1-1 0,0 1 0,0-1 0,1 0 0,0 1 0,4 10 0,-5-18 3,0 0-1,0 0 1,0 0 0,0 1 0,0-1-1,0 0 1,1-1 0,-1 1-1,1 0 1,-1 0 0,1 0-1,0-1 1,0 1 0,0-1 0,0 0-1,0 1 1,0-1 0,0 0-1,0 0 1,0 0 0,0-1 0,1 1-1,-1 0 1,0-1 0,1 1-1,-1-1 1,0 0 0,1 0 0,-1 0-1,1 0 1,-1 0 0,0-1-1,1 1 1,-1-1 0,0 1 0,0-1-1,4-1 1,-1-1 58,1 0 0,0 0 0,-1 0 0,0 0 0,0-1 0,0 0 0,0 0 0,0-1 0,-1 1 0,0-1 0,0 0 0,0 0 0,-1-1 0,0 1 0,1-1 0,-2 1 0,1-1 0,-1 0 0,2-9 0,1 0 167,-1-1 1,-1-1-1,-1 1 1,0 0-1,-1-1 0,-2-20 1,1 26-96,-1 0 0,-1 1 0,0-1 0,-1 1 0,-5-18 1,8 28-130,0 0-1,0 0 1,0 0 0,0-1 0,0 1 0,0 0 0,0 0 0,0 0 0,0 0 0,0-1-1,-1 1 1,1 0 0,0 0 0,0 0 0,0 0 0,0-1 0,0 1 0,0 0 0,0 0 0,0 0-1,0 0 1,-1 0 0,1 0 0,0-1 0,0 1 0,0 0 0,0 0 0,0 0 0,-1 0 0,1 0-1,0 0 1,0 0 0,0 0 0,0 0 0,0 0 0,-1 0 0,1 0 0,0 0 0,0 0-1,0 0 1,0 0 0,-1 0 0,1 0 0,0 0 0,0 0 0,0 0 0,-1 0 0,-2 10 2,1 17-43,4-4-272,2 0-1,0 0 1,1 0 0,10 26 0,-13-43-281,0 0-1,0 0 1,-1 0-1,0 0 1,0 0 0,0 1-1,-1 7 1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53.6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9 440 684,'5'-10'717,"-1"1"0,0-1 0,-1 0 0,0 0 0,0-1 0,-1 1 0,-1 0 0,1-1 0,-2 1 1,1-1-1,-2 1 0,1-1 0,-1 1 0,-1-1 0,0 1 0,-4-14 0,0 4 151,-2-11 802,-1 0 1,-19-41 0,26 65-1358,-2 0 0,1 0 0,-1 1 0,0 0 0,0 0 0,-1 0 0,0 0 0,0 0 0,0 1 0,-1 0 0,0 0 0,0 1 0,0 0 0,0 0 0,-1 0 0,-7-3 0,11 6-261,0 1-1,0-1 1,1 1-1,-1 0 1,0-1 0,0 1-1,0 1 1,0-1 0,1 0-1,-1 1 1,0-1 0,0 1-1,1 0 1,-1 0 0,0 0-1,1 0 1,-1 0-1,1 1 1,-1-1 0,1 1-1,0-1 1,0 1 0,-1 0-1,1 0 1,0 0 0,1 0-1,-1 1 1,0-1 0,-2 4-1,-3 6 121,1-1-1,0 1 1,0 1 0,-7 24-1,2 4 642,2 1 0,2 0 0,2 0 0,2 0 0,1 0 0,6 62 0,-2-79-585,9 39 0,-10-58-217,1 0 0,-1 0-1,1-1 1,1 1-1,-1 0 1,1-1 0,0 1-1,0-1 1,1 0-1,-1 0 1,1 0-1,6 5 1,-9-9-11,1 0 0,0 1 0,-1-1 0,1 0 0,0 0 0,0 0 0,-1-1 0,1 1 0,0 0 0,0-1 0,0 1 0,0-1 0,0 0 0,0 1 0,0-1 0,0 0 0,0 0 0,4-1 0,-2 0 0,-1 0 0,1 0 0,-1 0 0,0-1 0,1 0 0,-1 1 0,0-1 0,0 0 0,5-5 0,2-2 0,-1-1 0,0 0 0,-1-1 0,11-17 0,91-160 0,-109 186 0,0 1 0,0-1 0,0 1 0,0-1 0,0 1 0,0-1 0,1 1 0,-1 0 0,0-1 0,1 1 0,-1 0 0,1 0 0,0 0 0,-1 0 0,1 1 0,0-1 0,2-1 0,-3 2 0,1 0 0,-1 1 0,1-1 0,-1 0 0,0 0 0,1 1 0,-1-1 0,0 1 0,1-1 0,-1 1 0,0 0 0,0-1 0,1 1 0,-1 0 0,0 0 0,0 0 0,0 0 0,0 0 0,0 0 0,0 0 0,0 0 0,-1 0 0,1 0 0,1 2 0,5 12 0,0 1 0,-1-1 0,-1 1 0,0 0 0,-1 1 0,2 18 0,0-7 0,3 18 16,-7-30-35,0 1-1,2-1 0,0 0 1,1-1-1,0 1 1,1-1-1,11 18 0,-17-32-72,0-1-1,0 0 0,0 1 1,0-1-1,1 0 1,-1 1-1,0-1 0,0 0 1,0 1-1,1-1 1,-1 0-1,0 0 0,1 1 1,-1-1-1,0 0 0,0 0 1,1 0-1,-1 1 1,0-1-1,1 0 0,-1 0 1,0 0-1,1 0 1,-1 0-1,0 0 0,1 0 1,-1 0-1,0 0 0,1 0 1,-1 0-1,1 0 1,-1 0-1,1 0 0,6-11-4549,-1-20-2141,-3 3 2328,8-74-4898,-2 44 6389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1:39.934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82 438 328,'4'6'560,"-1"-1"-1,0 0 1,1 0 0,0 0-1,0 0 1,1 0 0,9 7-1,-12-11-448,-1 0 0,1-1 0,0 1-1,0 0 1,0-1 0,-1 1 0,1-1-1,0 1 1,0-1 0,0 0 0,0 0 0,0 0-1,0 0 1,-1 0 0,1 0 0,0-1-1,0 1 1,0 0 0,0-1 0,-1 0 0,1 1-1,0-1 1,0 0 0,-1 0 0,1 0 0,-1 0-1,1 0 1,-1-1 0,1 1 0,1-3-1,9-10 37,0 0 0,-1-1 0,-1 0 0,-1-1 0,0 0 0,9-24 0,-16 36-130,15-34 274,19-60 1,-33 87-195,0 0-1,-1 0 1,0 0 0,-1 0 0,0 0-1,-1 0 1,0 0 0,-1-1 0,0 1 0,-5-21-1,5 28-57,0 1-1,0-1 1,0 1-1,-1-1 1,1 1-1,-1 0 1,0 0-1,0 0 1,0 0-1,-1 0 1,1 0-1,-1 0 1,1 1-1,-1-1 1,0 1-1,0 0 1,0 0-1,-5-3 1,4 4-24,0 0 1,0 0-1,0 0 1,0 1-1,0-1 1,-1 1-1,1 0 1,0 0-1,0 1 1,0-1-1,0 1 1,0 0-1,0 0 1,0 0-1,-8 3 1,0 2-9,-1 0 0,1 1 0,1 0 0,-1 1 0,2 0 0,-1 1 0,1 0 0,0 0 0,0 1 0,2 1 0,-1-1 0,1 2 0,1-1 0,-11 21 0,11-18-10,1 1 1,0 0-1,1 0 0,1 1 1,0-1-1,2 1 0,-1 0 1,2 0-1,0 0 0,1 0 1,0 0-1,4 18 0,0-6 5,2 0 0,2 0 0,12 33 0,-17-52 0,1-1 0,0 1 0,0-1-1,1 0 1,0 0 0,1 0 0,-1-1 0,2 0-1,-1 0 1,1-1 0,0 1 0,0-1-1,14 8 1,-17-12 13,0 0 0,0-1-1,0 1 1,0-1 0,0 0-1,1 0 1,-1-1 0,0 1 0,1-1-1,-1 0 1,0 0 0,0-1-1,1 1 1,-1-1 0,0 0-1,0 0 1,0 0 0,1-1 0,-1 1-1,-1-1 1,1 0 0,0 0-1,0 0 1,-1-1 0,5-3 0,0-1 32,1 0 0,-1-1 0,-1 0 0,1-1 0,-2 0 0,1 0 0,-1 0 0,8-17 0,-7 11 31,-1 0 0,0-1 0,-1 0 0,-1-1 0,0 1 0,-1 0 0,-1-1 0,0-27 0,-2 35 34,-1 0 1,0-1-1,0 1 0,-1 0 0,0 0 1,-1 0-1,0 0 0,0 0 1,-1 1-1,0 0 0,0-1 1,-1 1-1,0 1 0,-1-1 0,1 1 1,-14-13-1,17 18-72,0 0-1,0 1 1,0-1-1,0 1 1,0-1 0,-1 1-1,1 0 1,0 0-1,-1 0 1,1 0 0,-1 0-1,1 1 1,-1-1-1,1 1 1,-1-1 0,1 1-1,-1 0 1,-3 1-1,2-1-19,1 1-1,-1 0 1,1 0 0,-1 1-1,1-1 1,0 1-1,-1-1 1,1 1-1,0 0 1,0 1-1,-4 3 1,0 1-17,0 0 0,0 1 0,1 0-1,0 0 1,0 0 0,1 1 0,0 0 0,-5 13 0,3-3 40,2-1 1,-1 1-1,2 0 1,0 0-1,-1 27 1,5-36-244,1 1 0,-1-1 1,2 0-1,3 18 1,-2-20-438,-1 0 0,2-1 1,-1 1-1,1 0 0,0-1 1,7 10-1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11.4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6 0 576,'-9'11'9458,"-6"18"-4881,8-10-4064,1 0 0,1 1 0,0 0 0,2 0 0,0 1 1,0 36-1,5-28 718,0 0 0,2-1 1,1 1-1,10 34 1,0-16 998,3-1 0,33 66 0,20 12-513,-25-58-1717,3-1 0,79 80 0,-122-139 0,16 19-4122,28 40 0,-44-57 2956,0 1 0,-1 0 0,0 1 1,-1-1-1,0 1 0,0 0 0,-1 0 0,3 18 1,-5-20-387,-1 1 1,-1-1 0,1 0-1,-2 0 1,-1 9 0,1-4-104,-3 9-701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11.79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 1069 52,'0'0'186,"-1"0"0,1 0 1,-1 0-1,1 0 0,-1 0 0,1-1 1,-1 1-1,1 0 0,0 0 0,-1-1 0,1 1 1,-1 0-1,1-1 0,0 1 0,-1 0 1,1-1-1,0 1 0,-1 0 0,1-1 0,0 1 1,0-1-1,-1 1 0,1-1 0,0 1 1,0-1-1,0 1 0,0-1 0,-1 1 0,1-1 1,0 1-1,0-1 0,0 1 0,0-1 1,0 1-1,0-1 0,1 1 0,-1-1 0,0 1 1,0-1-1,0 1 0,0 0 0,0-1 1,1 0-1,8-24 3937,60-112 50,40-68 6748,-12 22-5617,141-265-5304,-232 437-2848,-1-1 1,6-18-1,-21 58-18340,7-9 18808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12.2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3 477 2064,'0'1'207,"1"-1"-1,-1 1 1,1-1-1,-1 0 1,1 1 0,-1-1-1,1 0 1,0 1-1,-1-1 1,1 0-1,0 0 1,-1 0-1,1 1 1,0-1-1,-1 0 1,1 0 0,0 0-1,-1 0 1,1 0-1,0 0 1,-1 0-1,1-1 1,-1 1-1,1 0 1,0 0 0,-1 0-1,1-1 1,0 1-1,-1 0 1,1-1-1,-1 1 1,1 0-1,-1-1 1,1 1 0,-1-1-1,1 1 1,-1-1-1,1 1 1,-1-1-1,0 1 1,1-1-1,-1 1 1,0-1-1,1 0 1,-1 1 0,0-1-1,0 0 1,1 0-1,1-6 1301,-1 0 0,1 0 0,0-13 0,0 7-195,36-365 11930,-38 341-13242,5 98 0,-3 1 0,11 75 0,-12-101-2426,-1-31 1246,-1 0-1,0-1 0,0 1 0,-1 0 1,1-1-1,-1 1 0,-3 6 1,1-6-503,1 0 0,-1 0 0,0 0 0,0 0 0,-7 6 0,-16 10-1902,9-8 359,1 1 655</inkml:trace>
  <inkml:trace contextRef="#ctx0" brushRef="#br0" timeOffset="1">1 489 1596,'-1'3'31051,"13"0"-31509,27 11 659,0-2 1,49 9 0,85 6-229,-161-25-90,9 1-1979,0 0 1,34-2 0,-50-1 1590,1 0 1,-1-1 0,0 0 0,0 0 0,0 0 0,0 0 0,0-1 0,0 0-1,0 0 1,-1 0 0,1-1 0,0 0 0,-1 1 0,0-2 0,8-6 0,26-34-13664,-25 27 1125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12.6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62 500,'14'6'4106,"0"2"-1,0-1 1,14 12-1,30 16 5934,-52-32-9911,1 0-1,0-1 1,0 0 0,8 2-1,2-1-331,0-1 0,0-1 1,-1 0-1,23-2 0,-31 0-556,-1 0 0,1-1 0,-1 0 0,0 0 0,8-3 0,-11 3-151,0 0 1,0 0 0,-1-1-1,1 1 1,0-1-1,-1 1 1,0-1 0,0 0-1,5-7 1,-2 2-834,-1 0 1,0 0 0,0-1-1,-1 0 1,4-11 0,1-5-365</inkml:trace>
  <inkml:trace contextRef="#ctx0" brushRef="#br0" timeOffset="1">144 37 1652,'-12'-11'24489,"20"10"-19901,88-6-2894,-21 1-1350,-22 0-5317,12 0-4691,-46 13-2269,-10-2 9552,7 0-403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14.3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6 625 272,'19'-28'3241,"-1"-1"0,-2 0 0,-1-1 0,-1-1 0,18-62 0,-12 15 3220,14-105 0,-30 157-6342,4-25-83,-8 47-39,1 0-1,-1-1 1,0 1 0,0 0 0,-1 0 0,1 0 0,-1 0 0,-2-8 0,3 12 3,0 0 0,0 0 0,-1 0 0,1 0 0,0 0 0,0 0 0,0-1 0,0 1 0,0 0 0,0 0 0,0 0 0,0 0 0,0 0 0,0 0 0,0 0 0,0 0 0,-1 0 0,1 0 0,0 0 0,0 0 0,0 0 0,0-1 0,0 1 0,0 0 0,0 0 0,0 0 0,-1 0 0,1 0 0,0 0 0,0 0 0,0 0 0,0 0 0,0 0 0,0 0 0,0 0 0,-1 0 0,1 0 0,0 0 0,0 1 0,0-1 0,0 0 0,0 0 0,0 0 0,0 0 0,0 0 0,0 0 0,-1 0 0,1 0 0,0 0 0,0 0 0,0 0 0,0 0 0,0 1 0,0-1 0,-6 9 0,-2 11 0,-9 50 0,-13 108 0,9-39 0,20-134-945,0-1 1,-1 1-1,1 0 1,-1-1-1,0 1 0,-5 7 1,6-10 551,1-1 1,-2 0-1,1 1 1,0-1 0,0 0-1,0 1 1,0-1-1,-1 0 1,1 0-1,-1 0 1,1 0 0,-1 0-1,1 0 1,-1 0-1,1-1 1,-1 1 0,0-1-1,0 1 1,1-1-1,-1 0 1,0 1-1,1-1 1,-1 0 0,-3 0-1,-51-7-13718,35 7 12046</inkml:trace>
  <inkml:trace contextRef="#ctx0" brushRef="#br0" timeOffset="1">0 785 668,'12'12'2026,"5"0"9111,-16-12-10153,0 1-1,1-1 1,-1 0 0,0 1-1,1-1 1,-1 0-1,0 0 1,1 0 0,-1 0-1,0 0 1,1-1-1,1 0 1,14-6 3648,-8 2-4443,1 0 0,0 1 0,0 0 0,0 1 0,1 0 0,-1 1 1,1 0-1,19-2 0,-11 4-344,-1 0 1,1 1-1,-1 1 0,25 5 1,-30-4-4900,12-2-12268,-8-2 11625,-15 1 5631,20-3-281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14.6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136,'14'0'845,"-8"-1"1075,0 1 0,0 0-1,0 1 1,1-1 0,-1 1-1,8 3 1,-12-3-1261,0 0-1,0 0 1,0 0-1,0 0 1,0 1 0,0-1-1,0 1 1,-1-1-1,1 1 1,0 0 0,-1 0-1,1 0 1,-1 0 0,0 0-1,0 0 1,0 0-1,0 0 1,0 0 0,0 1-1,0 2 1,2 9-94,0 0 1,-1 1-1,-1-1 1,0 1-1,-1 0 1,-2 19-1,0 15-6,3 0-559,1-29 0,-2 0 0,0 0 0,-1 0 0,-5 23 0,6-41-186,-1 0-1,1-1 1,-1 1-1,0 0 1,1 0-1,-1 0 1,0-1-1,0 1 1,-1 0-1,1-1 1,0 1-1,-1-1 1,1 1-1,0-1 1,-1 0-1,0 1 1,1-1-1,-1 0 1,0 0-1,-2 1 1,-7-2-8234,-14-13 643,22 11 6918,0-1 0,1 0 0,-1 0-1,1 0 1,0 0 0,0 0 0,0 0-1,0 0 1,-2-5 0,-4-12-2023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15.0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78 315 888,'29'-33'3672,"-25"28"-2286,0-1 0,0 1 1,-1-1-1,3-8 0,-4 10-549,-1 1 1,0-1-1,0 0 0,0 0 0,-1 1 0,1-1 0,-1 0 0,0 0 0,0 0 0,-1 0 1,1 0-1,-1 0 0,1 1 0,-1-1 0,0 0 0,-1 0 0,1 1 0,-1-1 0,1 1 1,-3-4-1,-8-10-375,-1 1 0,-1 1 0,0 0 0,0 1 0,-2 0 0,1 1 0,-35-21 0,45 31-462,-1-1 0,0 1 0,0 1 0,0-1 0,0 1 0,0 0 0,0 0 0,-1 1 0,1-1 0,-1 2 0,1-1 0,-1 1 0,1 0 0,-1 0 0,1 0 0,-11 3 0,10-1 0,1 0 0,-1 1 0,1 0 0,0 0 0,0 1 0,0-1 0,0 1 0,1 0 0,0 1 0,0-1 0,0 1 0,0 0 0,1 0 0,-1 1 0,-5 10 0,0 2 0,1 0 0,1 0 0,1 1 0,0 1 0,2-1 0,0 1 0,1-1 0,1 1 0,-1 30 0,4-13 0,0 0 0,3 0 0,1 0 0,11 46 0,-10-62 0,1-1 0,0 1 0,2-1 0,0-1 0,2 1 0,0-1 0,22 30 0,-28-42 0,1-1 0,1 0 0,-1 0 0,1 0 0,0-1 0,1 0 0,-1 0 0,1-1 0,0 1 0,0-2 0,0 1 0,0-1 0,1 0 0,0 0 0,-1-1 0,1 0 0,0 0 0,0-1 0,0 0 0,0-1 0,0 0 0,0 0 0,12-2 0,-10 1 0,1-2 0,0 0 0,-1 0 0,0 0 0,1-2 0,-2 1 0,1-1 0,0 0 0,-1-1 0,15-13 0,-12 9 0,-1-1 0,-1 0 0,0-1 0,-1 0 0,0 0 0,-1-1 0,8-15 0,-5 3 0,-1 0 0,-1-1 0,-1 0 0,-1 0 0,-1 0 0,-2-1 0,0 0 0,-1-38 0,-3 37 0,1 8 0,-1 0 0,-1-1 0,-1 1 0,-5-24 0,7 44-3,0 0 0,0 0 0,0 0 0,0 0 0,-1 0-1,1 1 1,0-1 0,0 0 0,0 0 0,0 0 0,0 0 0,0 0 0,0 0 0,-1 0 0,1 0 0,0 0-1,0 0 1,0 0 0,0 0 0,0 0 0,0 0 0,-1 0 0,1 0 0,0 0 0,0 0 0,0 0 0,0 0-1,0 0 1,0 0 0,-1 0 0,1 0 0,0 0 0,0 0 0,0 0 0,0 0 0,0 0 0,0 0 0,-1 0 0,1 0-1,0 0 1,0 0 0,0-1 0,0 1 0,0 0 0,0 0 0,0 0 0,0 0 0,0 0 0,0 0 0,-1 0-1,1-1 1,0 1 0,0 0 0,0 0 0,0 0 0,0 0 0,0 0 0,0 0 0,0-1 0,0 1 0,0 0-1,0 0 1,-6 19-697,-2 21-2921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15.4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18 9 96,'6'-2'769,"0"0"1,-1 1-1,1-1 0,0 1 1,9 0-1,-10 1 432,0 1 1,0-1-1,0 1 1,-1 0-1,1 0 1,0 1-1,-1 0 1,1-1-1,-1 1 1,0 1-1,1-1 1,-1 1-1,0 0 1,0-1 0,-1 2-1,1-1 1,-1 0-1,5 7 1,1 0-568,0 2 0,-1-1 0,-1 1 0,11 24 0,18 57 1290,-26-67-1792,9 31-132,-3 0 0,-2 2 0,-2-1 0,-3 2 0,-3-1 0,-3 1 0,-1 0 0,-10 79 0,6-118 10,-1 0 0,-1 0 0,-1-1 0,-1 1 0,-9 22 0,10-32-35,0-1 0,-1 0 0,0-1 0,0 1 0,-1-1-1,0-1 1,-1 1 0,0-1 0,0 0 0,-1-1 0,-12 9 0,-3-2-2916,0 0 1,0-2 0,-1-1 0,-1-1 0,-41 10 0,29-10-2164,-47 3 0,2-6 2435,-8-6 717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13.4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 307 1824,'14'-15'3186,"0"0"-1,-1-1 0,19-31 1,-17 25-151,26-32 0,-24 36-1818,1 0 1,0 2 0,1 0-1,34-20 1,-44 30-919,0 1 0,1 1 0,0 0 0,0 0 0,17-3 1,-21 5-191,0 2-1,0-1 1,-1 1 0,1-1 0,0 2 0,0-1 0,0 1 0,-1 0 0,1 0 0,0 0 0,6 3 0,-7-1-30,-1-1-1,1 1 1,0 0 0,-1 0-1,0 0 1,0 1 0,0 0-1,0 0 1,-1 0 0,1 0-1,-1 0 1,0 1-1,0-1 1,-1 1 0,1 0-1,-1 0 1,0 0 0,-1 0-1,3 9 1,-1-1 116,0 1 1,-1 0-1,-1 0 1,0 1-1,-1-1 1,-2 17-1,-2-9-195,0 0 0,-1 0 0,-1-1 0,-2 1 0,0-1 0,-19 35 0,5-18 0,-2 0 0,-41 48 0,27-43 0,-76 64 0,79-77 0,1 1 0,2 2 0,-48 61 0,78-91 0,-1 0 0,1 1 0,0-1 0,0 1 0,1 0 0,-1-1 0,1 1 0,-1 0 0,1 0 0,0 5 0,1-8 0,0 0 0,0 0 0,0 0 0,0 0 0,0 0 0,0 0 0,1 0 0,-1 0 0,0-1 0,1 1 0,-1 0 0,1 0 0,-1 0 0,1 0 0,-1-1 0,1 1 0,0 0 0,0 0 0,1 1 0,-1-1 0,1 0 0,0 0 0,0 0 0,0 0 0,0-1 0,0 1 0,0 0 0,0-1 0,0 1 0,3-1 0,15 2 0,0 0 0,0-2 0,0-1 0,32-4 0,-17-2 0,61-18 0,-46 4-4746,20-22-11232,-6 4 6618,-32 22 7121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54.0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 46 840,'2'-9'1208,"-5"-28"17448,3 38-18512,-3 9 3433,4-3-3156,0 0 0,0 1 0,0-1 0,1 0 0,0 0 0,1 0 0,0 0 0,0 0 0,0 0 0,1-1 0,5 8 0,-3-5 49,1 1 0,1-1 0,0-1 0,0 0 0,1 0 0,12 10 0,8-2-2110,1 0 0,0-2 0,1-1 1,64 17-1,-93-30 1538,17 0-14540,-3-4 9282,0-1 228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13.8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1716,'33'9'3637,"-27"-6"-1889,0-1-1,0 1 1,-1 0 0,1 0-1,7 6 1,-9-6-526,-1 0 1,0 0-1,0 0 0,0 0 0,-1 1 1,1-1-1,-1 1 0,4 7 1,-4-7-485,0 1 1,-1 0 0,1 0 0,-1-1-1,0 7 1,1 23-387,-1 1 0,-2-1 0,-7 44-1,-1 16-263,8-77-88,1-1 0,-6 31 0,0-33-3253,-8-32-12304,14 15 13924,-1 0 1,0-4 0,1-18-2618,7 3 1004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15.8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91 1 60,'-105'44'7407,"34"-14"-1561,-109 62 1,158-79-5252,0 2 1,2 1 0,0 0-1,0 1 1,2 2 0,0 0 0,1 0-1,-26 41 1,22-24-397,3 2 0,0 0-1,3 0 1,1 2 0,1 0 0,3 0 0,1 1-1,2 0 1,-2 75 0,8-46-707,4 0-1,3 0 1,3 0 0,3-1-1,21 69 1,55 150-8864,-64-226 5680,2-1 0,51 88 1,-28-73 1331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16.2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9 82 820,'11'-38'5939,"-10"32"-3699,0 1 0,0 0 0,-1 0 0,0-1 0,-3-10 6614,1 29-6061,1 19-861,12 169-1088,-4-129-715,-4 0-1,-6 78 0,-4-102-2404,4-37 45,0 1 0,-1 0 0,-10 20 0,10-25 840,0 1 1,-1-1-1,0 0 0,0-1 1,0 1-1,-8 6 0,7-7 648,-1-1 0,1-1 0,-1 1-1,-8 3 1,-3-1-3219,4-3 1020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16.70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 60 8,'1'-7'869,"0"-1"599,-1 1 0,1-1 0,-1 0 0,-1-8 0,1 15-1354,0 1 0,0 0 1,0 0-1,0 0 0,0 0 0,0-1 1,0 1-1,0 0 0,0 0 1,0 0-1,0 0 0,0-1 0,0 1 1,0 0-1,0 0 0,0 0 0,-1 0 1,1-1 685,0 1-686,-1-1 0,1 1 0,0 0 1,0 0-1,0 0 0,0 0 1,-1 0-1,1 0 0,0 0 0,0 0 1,0 0-1,0 0 0,-1 0 1,1 0-1,0 0 0,0 0 0,0 0 1,0 0-1,-1 0 0,1 0 0,0 0 1,0 0-1,0 0 0,0 0 1,-1 0-1,1 0 0,0 0 0,0 0 1,-1 1 685,1-1-686,0 0 0,0 1 0,0-1 1,-8 10 3470,6-2-2595,0-1 1,1 1-1,-1-1 1,2 1-1,-1 0 1,1 12 0,8 49 2243,-8-69-3186,7 40 485,1 0 0,3-1-1,29 70 1,-11-43 62,51 80 0,24-1-646,-20-32-891,-69-87-980,-5 2-4518,-10-26 5721,1 0-1,-1 0 1,0 1-1,0-1 1,0 0-1,0 1 0,-1-1 1,1 0-1,-1 0 1,1 1-1,-1-1 1,0 0-1,0 0 1,0 0-1,0 0 1,0 0-1,0 0 1,0 0-1,-1 0 1,1 0-1,-1-1 0,1 1 1,-1 0-1,-2 1 1,-13 7-2297,1 2 908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17.0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41 48,'27'-65'9282,"22"-86"0,-29 84-3064,38-84-1,-45 123-5864,1 1 0,1 1 0,2 1 1,0 0-1,22-23 0,-26 34-680,0 1 0,1 1 1,1 0-1,0 1 0,1 0 0,0 1 0,0 1 1,1 1-1,24-9 0,-36 15-803,1 0 0,-1 0 0,1 1 0,0 0 0,-1 0-1,1 0 1,0 1 0,0 0 0,-1 0 0,1 1 0,0-1 0,8 3 0,-10-2 269,0 1 1,-1-1-1,1 1 1,-1 0-1,1 0 1,-1 0-1,0 0 1,0 1-1,0-1 1,3 4-1,15 25-2428,-8 1 1181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17.4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3 80 1692,'8'-4'1321,"-1"0"0,1-1 0,10-9 1,16-21 7630,-16 18-2880,-12 17-3421,-2 13-1457,-3 19-372,-1 1 0,-2 0 0,-1-1 0,-2 1 0,-14 50-1,10-45 799,6-22-1306,3-14-267,2-10-38,0 3-9,1-1 0,-1 1 0,1-1 0,0 1 0,0 0 0,1 0 0,0 0 0,0 0 0,4-4 0,-6 8 0,0-1 0,-1 1 0,1-1 0,0 1 0,0 0 0,0 0 0,0 0 0,0 0 0,0 0 0,1 0 0,3 0 0,-5 0 0,1 1 0,-1 0 0,0 1 0,1-1 0,-1 0 0,0 0 0,0 0 0,1 1 0,-1-1 0,0 1 0,0-1 0,0 1 0,0-1 0,1 1 0,-1 0 0,0-1 0,0 1 0,0 0 0,0 0 0,-1 0 0,1 0 0,1 2 0,0 0 0,0 0 0,-1 0 0,0 0 0,1 1 0,-1-1 0,-1 0 0,1 1 0,0-1 0,-1 1 0,0-1 0,0 1 0,0-1 0,-1 7 0,-9 46 0,3-32 0,-1 1 0,-1-1 0,-18 33 0,20-43 0,-2-1 0,1 0 0,-1-1 0,-1 0 0,0 0 0,-1-1 0,-13 11 0,22-20-197,0-1 1,0 0-1,0 0 1,0 0-1,0 0 1,0 0-1,0 0 1,-1 0-1,1-1 1,0 1-1,0-1 1,-1 0-1,1 1 1,0-1-1,0 0 1,-1 0-1,1-1 1,0 1-1,-1 0 1,1-1-1,0 1 1,0-1-1,0 0 1,0 0-1,-4-2 1,-4-29-15929,10 31 15744,1-4-930,-1-1 0,1 0 0,0 1 0,0 0 0,4-9 0,4-10-1207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18.0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9 62 1420,'-6'-3'2810,"-1"1"0,1 0 0,-1 0 0,1 0 0,-1 1-1,-13-1 1,39-16-658,-14 14-1908,1 1-1,0-1 0,0 1 1,0 0-1,0 1 0,1 0 0,-1 0 1,1 0-1,-1 0 0,1 1 0,-1 0 1,1 1-1,0 0 0,0 0 0,0 0 1,-1 1-1,1-1 0,0 2 0,9 2 1,-10-2-32,0 0-1,0 0 1,0 1 0,-1 0 0,0 0 0,1 0 0,-1 1-1,0 0 1,-1 0 0,1 0 0,-1 0 0,1 1 0,-1 0-1,-1 0 1,1 0 0,-1 0 0,0 0 0,0 1 0,0-1-1,-1 1 1,3 10 0,-2-7-212,-1-3 0,0 0 0,-1 1 0,1-1 0,-1 0 0,-1 1 0,1-1 0,-1 0 0,0 1 0,-1-1 0,-1 11 0,-3-2 0,0-1 0,-1 0 0,0 0 0,-1-1 0,-10 14 0,-47 59 0,40-56 0,-28 44 0,45-61 0,1 0 0,1 1 0,0 0 0,1 0 0,0 1 0,1-1 0,1 1 0,0-1 0,1 1 0,1 0 0,0 0 0,1-1 0,3 18 0,-4-29 0,1-1 0,0 1 0,-1-1 0,1 1 0,0-1 0,0 0 0,1 0 0,-1 1 0,0-1 0,1 0 0,0 0 0,-1 0 0,1-1 0,0 1 0,0 0 0,2 1 0,0 0 0,0-1 0,0 0 0,0 0 0,1-1 0,-1 1 0,0-1 0,1 0 0,6 1 0,6-1 0,1-1 0,-1 0 0,30-5 0,-38 4 0,29-5-1047,0-2 0,72-25 1,-102 30-1136,1-1 1,-1 0-1,0-1 1,0 0-1,0-1 1,-1 1 0,11-11-1,23-28-5486,-21 23 5655,9-10-181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18.5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02 616,'0'7'4976,"0"0"0,0 1-1,1-1 1,3 11 0,-3-17-4790,0 0-1,0 0 1,0 0 0,0 0 0,0 0-1,0 0 1,1 0 0,-1 0-1,0 0 1,0-1 0,1 1 0,-1-1-1,1 1 1,-1-1 0,0 1-1,1-1 1,-1 0 0,1 0 0,-1 1-1,1-1 1,1-1 0,38 1 2976,-39 0-3138,46-3-755,60-12 1,-84 10 117,0-1 1,-1-1 0,0-1-1,31-15 1,-50 20-777,1 0 0,0 0 0,-1-1 0,1 1 0,-1-1-1,0 0 1,-1 0 0,1-1 0,0 1 0,-1-1 0,0 1 0,0-1 0,-1 0 0,1 0 0,-1-1 0,0 1 0,-1 0 0,3-10 0,-4 12-435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18.9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21 1084,'-23'-14'27530,"40"11"-26287,-15 3-506,20-2-291,1 1 1,-1 0-1,40 6 0,5 1-58,39 5-7989,-13 0-3551,-30-11 6659,-7-5-2502,-26 5 4837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19.3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15 111 1100,'2'-4'809,"0"1"0,0-1 0,-1 1 0,1-1 0,-1 0 0,0 1 0,0-1 0,-1 0 0,1 0 0,-1 0 0,0 0 1,0 0-1,0-6 0,-1 7-221,0 0 1,0 1 0,0 0 0,0-1 0,0 1 0,0-1 0,0 1 0,-1 0-1,1 0 1,-1 0 0,0 0 0,1 0 0,-1 0 0,0 0 0,0 1-1,0-1 1,0 1 0,-1-1 0,1 1 0,0 0 0,-5-2 0,3 2-478,1-1 0,0 1 0,-1 0 0,1 1 0,-1-1-1,1 0 1,-1 1 0,0 0 0,1 0 0,-1 0 0,1 0 0,-1 1 0,1 0 0,-1-1 0,-5 3 0,4-1 136,0 1 0,0 0 0,0 0 0,0 0 0,0 0 0,1 1 0,0 0 0,-1 0 0,-3 4 0,-2 6 276,0 0 1,0 1-1,1 0 0,1 0 1,-10 26-1,-7 31-523,3 1 0,3 1 0,3 1 0,4 1 0,3 0 0,3 0 0,6 97 0,5-94-354,30 147 0,39 71-2738,-71-284 868,1 0 0,0 0 1,1-1-1,0 1 0,1-1 0,1 0 1,8 11-1,-14-21 1794,0-1-1,0 1 1,0-1-1,1 0 1,-1 1-1,0-1 1,1 0-1,-1 0 1,1 0-1,-1 0 1,1 0-1,0-1 1,-1 1-1,1 0 1,0-1-1,0 1 1,-1-1 0,1 0-1,2 1 1,13-3-1802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54.51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82 728,'0'39'1831,"0"-28"-447,0 0 0,0 1 0,1-1 0,4 19 1,-5-29-1349,0-1 1,0 0 0,0 0-1,0 0 1,0 0 0,0 0-1,0 0 1,0 0 0,0 1-1,0-1 1,0 0 0,0 0-1,1 0 1,-1 0 0,0 0-1,0 0 1,0 0 0,0 0 0,0 0-1,0 0 1,0 0 0,0 0-1,1 1 1,-1-1 0,0 0-1,0 0 1,0 0 0,0 0-1,0 0 1,0 0 0,0 0-1,1 0 1,-1 0 0,0 0-1,0 0 1,0 0 0,0 0-1,0 0 1,0-1 0,1 1 0,-1 0-1,0 0 1,0 0 0,0 0-1,0 0 1,0 0 0,0 0-1,0 0 1,0 0 0,1 0-1,-1 0 1,0 0 0,0-1-1,0 1 1,0 0 0,0 0-1,0 0 1,0 0 0,0 0-1,0 0 1,0 0 0,0-1 0,0 1-1,0 0 1,0 0 0,6-10 629,5-25 691,12-58 0,-9 28-597,0 14-245,106-512 4042,-112 509-3846,-1 14 1029,-2-1 0,0-66 0,-6 104-1487,1 0 0,0 0 0,-1 0 0,0 0 1,0 0-1,0 0 0,0 0 0,-2-3 0,3 6-189,0-1 1,0 1-1,-1 0 0,1-1 0,0 1 0,0-1 1,-1 1-1,1 0 0,0-1 0,-1 1 0,1 0 1,-1 0-1,1-1 0,0 1 0,-1 0 1,1 0-1,-1 0 0,1-1 0,-1 1 0,1 0 1,-1 0-1,0 0-16,0 0 0,0 1 1,1-1-1,-1 0 0,0 0 1,1 1-1,-1-1 0,1 1 1,-1-1-1,0 0 0,1 1 0,-1-1 1,1 1-1,-1 0 0,1-1 1,-1 1-1,1-1 0,0 1 1,-1 0-1,-4 7 36,1 0 0,0 1 0,1-1 1,0 1-1,0-1 0,-1 12 0,-8 59 337,9-46-365,-11 102-56,4 202 0,12-277-4,3 1 0,2-1 0,27 105 0,-27-134-319,-6-24-667,0 0 0,1 0 1,0 0-1,0 0 0,4 7 1,-6-41-9894,-26-61 13,15 53 8461,-2-3 417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19.69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25 1500,'2'1'393,"1"1"0,-1-1-1,1 0 1,-1 0 0,1-1 0,-1 1 0,1 0-1,0-1 1,-1 1 0,1-1 0,0 0-1,-1 0 1,1 0 0,0 0 0,-1-1 0,1 1-1,4-2 1,-3 0 137,0 0 0,-1 0 0,0 0 0,1 0 0,-1-1 0,0 1 0,0-1 0,0 0-1,0 0 1,4-7 0,8-11 1799,-1 0 0,-1-2-1,17-41 1,20-75 4065,-18 46-3836,-23 70-2477,-4 10-78,0 0 0,0-1 0,-1 1 0,-1-1-1,0 0 1,1-17 0,-15 68-3,-2 102-460,12-108-89,-1 0 0,-1 0 0,-2 0 0,-1-1 0,-16 47 0,16-64-2235,-1-1 0,-1 0 0,0 0 0,0-1 0,-1 0 0,-17 16-1,-14 17-4177,24-21 4796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20.0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13 1508,'2'26'29066,"10"-25"-26873,8-3-2193,1 0 0,-1-2 0,35-10 0,-16 4 0,2 1-1295,-18 5-1197,-1-1 1,0 0-1,0-2 1,-1-1-1,39-19 1,-3-7-10395,-30 24 10213</inkml:trace>
  <inkml:trace contextRef="#ctx0" brushRef="#br0" timeOffset="1">1190 2 700,'16'-1'2452,"7"0"2638,-4 4 5247,-16 6-3375,-8 13-4124,4-16-1721,-19 153 2428,2-4-3922,14-127-711,1-2-2701,-3-2-3901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20.5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 131 1336,'2'0'774,"0"-1"-1,1 1 1,-1-1 0,1 1-1,-1-1 1,0 0 0,0 0-1,0 0 1,1 0 0,-1-1 0,0 1-1,0 0 1,-1-1 0,1 0-1,0 1 1,1-3 0,28-36 5577,-18 22-3633,-9 13-2263,0 0 1,1 0-1,-1 0 0,1 0 1,1 0-1,-1 1 0,0 0 1,7-3-1,-9 5-361,0 1-1,-1 0 1,1 0 0,0 1-1,-1-1 1,1 1 0,0-1-1,0 1 1,0 0 0,-1 0-1,1 0 1,0 0 0,0 0 0,0 1-1,-1 0 1,1-1 0,0 1-1,0 0 1,-1 0 0,1 0-1,-1 1 1,4 1 0,-3-1-57,1 0 0,-1 1 0,0-1 0,0 1 0,0 0 0,0-1 0,-1 1 0,1 0 0,-1 1 0,0-1 0,1 0 1,-1 1-1,-1-1 0,1 1 0,-1 0 0,2 4 0,-2-1 74,1 0-1,-2 0 1,1-1 0,-1 1 0,0 0-1,-1 0 1,1 0 0,-4 11 0,-3 7 221,-1 0 0,-1-1 1,-24 42-1,33-65-332,-51 93 0,13-24 0,-42 105 0,70-152 0,6-14 0,0 0 0,1 0 0,0 1 0,1-1 0,-1 1 0,0 16 0,3-25 0,1 0 0,0 0 0,-1 0 0,1 0 0,0 0 0,0 0 0,-1 0 0,1 0 0,0 0 0,0 0 0,0-1 0,0 1 0,0 0 0,0-1 0,1 1 0,-1 0 0,0-1 0,2 1 0,24 9 0,-8-5-436,0 0-1,0-2 1,0-1-1,0 0 1,1-1-1,-1-1 1,0-1-1,0-1 1,1 0-1,-1-2 1,26-7-1,-37 9-2438,-1-1-1,1 0 0,-1 0 1,0-1-1,12-7 0,14-14-4502,-14 10 5033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21.2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 455 1812,'5'-2'1177,"0"0"-1,-1 1 0,1-2 1,0 1-1,-1 0 0,0-1 1,1 0-1,-1 0 0,0 0 1,5-6-1,-6 5-209,1-1-1,-1 0 1,0-1-1,0 1 1,2-9-1,4-10 248,-1-1-1,-1 0 0,-2 0 0,5-46 1,-5-105 4684,-5 140-5647,-10 76-251,1-7 0,6-6 39,0 0-1,3 44 1,1-51-126,0 0 0,-2 0-1,0-1 1,-1 1 0,-1 0 0,-9 29-1,-4-16-4873,3-12-3621,-26 29 0,12-15 2249,13-14 3559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21.6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4 1348,'13'10'5990,"4"-6"8483,1-8-3016,-4-2-11096,-11 5-1279,18-5 927,0 0 1,0 2-1,0 0 0,0 1 0,1 2 1,39 1-1,19-2-18,-60 2-3875,-20 0 3647,1 0 0,-1 0 0,1 0-1,0 0 1,-1 0 0,1 0 0,-1 0 0,1 0 0,-1 0 0,1 0 0,0 0 0,-1 1 0,1-1 0,-1 0-1,1 0 1,-1 1 0,1-1 0,-1 0 0,1 1 0,-1-1 0,0 0 0,1 1 0,-1-1 0,1 1 0,-1-1 0,1 1-1,-20 4-13817,2-1 9957,-1 2 1238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22.0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5 848 636,'-17'-5'23438,"16"6"-22837,-2 3 2313,0 2-3731,-1 5 1649,0-1-1,1 1 1,0-1 0,1 1 0,0 0-1,0 17 1,2 0-852,6 38-1,-4-7-3575,-9-23-5320</inkml:trace>
  <inkml:trace contextRef="#ctx0" brushRef="#br0" timeOffset="1">1026 72 772,'15'-43'7015,"-8"15"11130,0 36-16113,4 12-856,2 17-572,-3 0 1,-1 1-1,-1 0 1,-3 0-1,2 45 1,-8-14-605,-2 0 0,-4-1 0,-2 1 0,-31 107 0,24-117 0,-68 202 0,82-256-520,0-1 1,0 0-1,-1 0 1,1 0-1,-1 0 0,0-1 1,0 1-1,0-1 1,-1 0-1,1 1 1,-1-1-1,-4 2 0,6-3 38,-1-1 0,1 1 0,-1-1-1,1 0 1,-1 0 0,0 0 0,1 0 0,-1 0-1,0-1 1,0 1 0,0-1 0,0 0-1,1 0 1,-1 0 0,0 0 0,0 0-1,0 0 1,0-1 0,1 0 0,-4 0-1,-5-8-5772,4-7 1552,7 16 4654,-3-21-3277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22.5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 15 1200,'17'-5'1702,"-10"3"302,-1 0 1,0 0 0,1 0-1,7 0 1,-13 2-1479,0 0 0,1 0 1,-1 0-1,0 0 0,1 0 1,-1 1-1,0-1 0,0 0 1,1 1-1,-1-1 0,0 0 1,0 1-1,1 0 0,-1-1 1,0 1-1,0 0 0,0-1 1,0 1-1,0 0 0,0 0 0,0 0 1,0 0-1,0 0 0,-1 0 1,2 2-1,3 7-163,0 1 0,-1 0-1,-1 0 1,0 0 0,0 0 0,-1 1-1,0-1 1,0 17 0,-7 98 2355,2-94-2543,-1 17-1888,-2 0 0,-2 0 0,-3-1 0,-19 56 0,20-73-3288,-2-2 1,-1 0 0,-19 33 0,13-32 2035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22.9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83 1468,'3'-15'3578,"-2"0"1,1-22-1,-1 21 9981,21 76-11487,3-2 0,58 102 0,-39-81-1283,11 19-789,5-3 0,84 102 0,40 16-3171,-227-221-22001,18 1 22120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23.3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881 440,'0'-17'4843,"1"1"0,4-19 1,12-32 4645,-5 36-6805,0 0 0,19-32 1,144-245-2430,-147 262-278,2 1 1,1 1-1,3 2 1,66-66-1,-78 93-1504,10 3-6894,-18 14-544,4 10 5172,-14-9 2032,2 1 740,-1 1-1,-1-1 0,1 1 0,-1 0 0,8 10 1,-12-15 986,20 27-1871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23.7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06 1364,'4'-2'1152,"0"0"-1,0-1 1,0 1-1,0-1 1,-1 0-1,1 0 1,-1-1-1,1 1 1,-1-1 0,0 0-1,-1 1 1,1-1-1,-1 0 1,4-8-1,-3 7-190,0 0 1,0 0-1,0 0 0,1 0 0,0 0 0,0 1 0,0 0 1,6-6-1,-9 10-915,-1 0 1,0-1-1,1 1 0,-1 0 1,1 0-1,-1 0 0,1 0 1,-1-1-1,0 1 1,1 0-1,-1 0 0,1 0 1,-1 0-1,1 0 0,-1 0 1,1 0-1,-1 0 1,0 0-1,1 0 0,-1 1 1,1-1-1,-1 0 0,1 0 1,-1 0-1,0 0 1,1 1-1,-1-1 0,1 0 1,-1 0-1,1 1 0,9 14 982,1 21 746,-9-21-1560,-1 1-1,0 0 1,-4 25 0,2-32-171,0-1 0,-1 1-1,0-1 1,0 0 0,-1 0 0,0 0-1,0 0 1,-7 11 0,10-19-43,0 0 0,1 0 0,-1 0 0,0 0 0,0 0 0,1 0 0,-1 0 0,0 0 0,0 0 0,1 0 0,-1 0 0,0 0 0,0 0 0,1 0 0,-1 0 0,0 0 0,0 0 0,1 0 0,-1 0 0,0 0 0,0 0 0,1 1 0,-1-1 0,0 0 0,0 0 0,0 0 0,1 0 0,-1 1 0,0-1 0,0 0 0,0 0 0,0 0 0,0 1 0,1-1 0,-1 0 0,0 0 0,0 1 0,0-1 0,0 0 0,0 0 0,0 1 0,0-1 0,0 0 0,0 0 0,0 1 0,0-1 0,0 0 0,0 0 0,0 1 0,0-1 0,0 0 0,0 0 0,0 1 0,0-1 0,0 0 0,-1 0 0,1 1 0,0-1 0,0 0 0,0 0 0,0 0 0,0 1 0,-1-1 0,1 0 0,0 0 0,0 0 0,0 0 0,-1 1 0,1-1 0,28-7 0,-11 3 0,-13 4 0,0-1 0,0 1 0,0 0 0,0 0 0,0 0 0,-1 1 0,1-1 0,0 1 0,0 0 0,0 0 0,-1 1 0,1-1 0,5 4 0,-7-4 0,0 1 0,-1-1 0,1 1 0,-1-1 0,1 1 0,-1 0 0,0 0 0,1 0 0,-1 0 0,0 0 0,0 0 0,-1 0 0,1 0 0,0 0 0,-1 0 0,1 0 0,-1 1 0,0-1 0,1 0 0,-1 0 0,0 0 0,-1 1 0,1-1 0,0 0 0,-1 3 0,-2 9 0,0 1 0,-2-1 0,1 0 0,-13 25 0,-35 54 0,24-44 0,25-45-4,-24 42-628,25-43 371,-1 1-1,1-1 0,-1 0 0,0 0 1,0 0-1,0 0 0,0 0 1,-1-1-1,-4 4 0,16-47-19307,-3 30 17442,9-27-1709,4-5 986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54.9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 210 144,'-5'-27'5104,"4"24"-3728,0 0 0,0 0 0,0 0 0,0-1 0,1 1 0,0 0 0,0 0 0,0-6 0,1 8-1153,-1 0 0,1 0 1,0 0-1,0 0 1,0 0-1,0 1 1,0-1-1,0 0 0,1 0 1,-1 1-1,0-1 1,0 1-1,0-1 1,1 1-1,-1 0 1,0-1-1,3 1 0,24-5 1563,-27 5-1704,139-18 3725,70-18-4037,-86 3-6428,-42 3-7622,-64 23 11268,1 0 592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24.0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6 7 1340,'3'-6'15058,"-14"16"-8878,-19 20-795,6 8-4232,1 1 0,2 1 0,-27 71 0,30-66-961,5-11-192,1 0 0,2 1 0,1 1 0,2 0 0,2 0 0,-2 47 0,6 133 0,5-168 0,1-1 0,18 72 0,-13-79-938,-5-12-1825,2 0 0,1-1 0,2 0 0,0-1 0,25 45 0,-33-68 1829,0 0-1,0 0 0,0 0 0,0-1 0,1 1 1,-1-1-1,1 1 0,-1-1 0,1 0 0,4 3 0,12 1-2409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24.5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10 219 404,'-10'-22'5145,"3"2"-3257,-13-10 820,-36-43 0,19 31 2963,34 40-5281,0 0 0,1 0 0,-1 0-1,0 0 1,0 0 0,-1 1 0,1-1-1,0 1 1,0 0 0,-1 0 0,1 0 0,0 1-1,-1-1 1,1 1 0,-1-1 0,1 1-1,-1 0 1,1 1 0,-1-1 0,1 1-1,-1-1 1,1 1 0,-6 2 0,-3 1-42,1 0-1,0 1 1,1 0 0,-1 1 0,-18 13-1,10-4-157,1 0-1,0 1 0,1 1 1,0 1-1,2 0 1,0 1-1,-17 31 0,22-32-60,1 0 0,1 1-1,1 0 1,1 0 0,0 1-1,1 0 1,2 0 0,0 0-1,-1 27 1,4-20-129,1 0 0,2 0 0,0 1 0,2-2 0,0 1 0,12 31 0,-13-46 0,1 0 0,0 0 0,0 0 0,1 0 0,1-1 0,0 0 0,0-1 0,1 1 0,1-2 0,0 1 0,0-1 0,1 0 0,0-1 0,0 0 0,13 7 0,-16-12 0,-1 0 0,1 0 0,0 0 0,1-1 0,-1 0 0,0-1 0,0 0 0,1 0 0,-1 0 0,1-1 0,-1 0 0,0 0 0,11-3 0,-7 1 0,0-1 0,0-1 0,-1 0 0,1 0 0,-1-1 0,0 0 0,19-13 0,-7 0 0,0-1 0,-2 0 0,0-2 0,-1 0 0,-1-1 0,18-29 0,-22 28 0,0-1 0,-2-1 0,-1 0 0,-1-1 0,-1 0 0,-1 0 0,-1-1 0,3-35 0,-6 28 0,-2 0 0,-1 1 0,-2-1 0,-1 0 0,-1 0 0,-12-46 0,14 78 0,-14-48 0,14 47 0,0 0 0,-1 0 0,1 0 0,-1 0 0,0 0 0,1 1 0,-1-1 0,-1 0 0,1 1 0,0-1 0,-1 1 0,1 0 0,-4-2 0,5 4 6,0-1 0,-1 1 0,1 0 0,0 0-1,0 0 1,0 0 0,0 0 0,-1 0 0,1 0 0,0 0 0,0 1 0,0-1 0,0 0-1,-1 1 1,1-1 0,0 1 0,0-1 0,0 1 0,0 0 0,0-1 0,0 1 0,1 0-1,-1 0 1,0 0 0,0-1 0,0 1 0,1 0 0,-1 0 0,0 0 0,0 1 0,-20 34-877,20-36 828,-3 11-3118,-1 0-1,2 0 0,-1 0 1,1 0-1,1 1 0,-1 14 1,0 14-3403,3-16 4027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24.9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2 1 2144,'26'9'2759,"-3"4"3412,-21-11-5503,0-1 0,-1 1-1,1 0 1,0-1 0,-1 1 0,0 0-1,1 0 1,-1 0 0,0 0-1,0 0 1,0 0 0,0 0-1,-1 1 1,1-1 0,0 0 0,-1 0-1,0 1 1,1-1 0,-1 0-1,0 0 1,-1 4 0,-26 164 4221,3-40-2775,22-112-2114,2-9 0,-1 0 0,0 0 0,-1 0 0,0 0 0,0 0 0,-1 0 0,0 0 0,-5 8 0,7-16-137,1 0 0,-1-1 0,1 1-1,-1 0 1,0 0 0,1-1 0,-1 1 0,0-1 0,1 1-1,-1 0 1,0-1 0,0 0 0,0 1 0,0-1 0,1 1 0,-1-1-1,-2 1 1,2-2-344,0 1 0,0 0 0,0 0 0,0 0 1,-1 0-1,1-1 0,0 1 0,0 0 0,0-1 0,0 1 0,0-1 0,0 0 0,0 1 0,0-1 0,0 0 0,0 1 0,0-1 0,1 0 0,-2-1 1,-1-1-992,1 0 1,0 0 0,0 0-1,0 0 1,1 0 0,-3-6-1,1-8-2206,5-1 359,3 1 772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25.3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7 210 432,'3'-4'798,"0"0"1,-1 0-1,1 0 0,-1 0 1,0-1-1,-1 1 0,1-1 1,-1 1-1,0-1 0,0 1 1,0-1-1,0 0 0,-1 1 1,0-1-1,0 0 0,0 0 1,-1 1-1,0-1 0,0 0 1,0 1-1,0-1 0,0 1 1,-1-1-1,-2-4 0,0 2 340,1 0-1,-1 0 1,0 0-1,-1 0 0,1 1 1,-8-8-1,8 10-754,0 0-1,0 0 1,0 1 0,-1 0 0,1 0-1,-1 0 1,0 0 0,1 1-1,-8-3 1,10 4-369,-1 1 0,0-1 0,1 0 0,-1 1 0,0 0 0,0-1 0,0 1 0,1 0 0,-1 1 0,0-1 0,0 0 0,0 1 0,1 0 0,-1-1 0,0 1 0,-2 2 0,1-1 4,0 0 0,0 1 0,0 0-1,1 0 1,-1 0 0,1 0 0,0 0 0,0 1 0,-3 4-1,-4 8 26,1 0-1,1 0 0,-13 35 0,17-39-39,-17 53-3,2 2 0,4 0 0,-11 110 0,24-164 0,-2 23 0,0 52 0,4-79 0,0 0 0,1 0 0,0 0 0,1 0 0,0 0 0,0 0 0,1-1 0,0 1 0,1-1 0,0 0 0,6 10 0,-8-15 0,-1-1 0,1 0 0,0 1 0,0-1 0,1 0 0,-1 0 0,0 0 0,1-1 0,-1 1 0,1-1 0,-1 1 0,1-1 0,0 0 0,0 0 0,-1 0 0,6 1 0,-3-1 0,-1-1 0,0 0 0,1 0 0,-1-1 0,1 1 0,-1-1 0,1 0 0,-1 0 0,0 0 0,5-2 0,7-4 0,-1-2 0,0 1 0,0-2 0,19-15 0,-18 12 0,-1-1 0,-1 0 0,0-1 0,-1-1 0,0 0 0,12-21 0,-8 7 0,-1-1 0,22-59 0,-34 75 0,0 1 0,-1-1 0,0 0 0,-1-1 0,-1 1 0,0 0 0,-1 0 0,-1 0 0,-3-16 0,-1 3 0,-1 0 0,-1 0 0,-21-49 0,19 63 0,9 14 0,0 0 0,0-1 0,-1 1 0,1 0 0,0 0 0,0-1 0,0 1 0,0 0 0,-1 0 0,1-1 0,0 1 0,0 0 0,-1 0 0,1-1 0,0 1 0,0 0 0,-1 0 0,1 0 0,0 0 0,0 0 0,-1-1 0,1 1 0,0 0 0,-1 0 0,1 0 0,0 0 0,-1 0 0,1 0 0,0 0 0,-1 0 0,1 0 0,0 0 0,0 0 0,-1 0 0,1 0 0,0 0 0,-1 1 0,1-1 0,0 0 0,-1 0 0,1 0 0,0 0 0,0 0 0,0 0 0,0 0 0,0 0 0,0 0 0,0 0 0,0 0 0,0 0 0,0 0 0,0 0 0,0 0 0,1 0 0,-1 0 0,0 0 0,0 0 0,0 0 0,0 0 0,0 0 0,0 0 0,0 0 0,0 0 0,0 0 0,0 0 0,0 0 0,0 0 0,0 0 0,0 0 0,1 0 0,-1 0 0,0 0 0,0 0 0,0 0 0,0 0 0,0 0 0,0 0 0,0 1 0,0-1 0,0 0 0,0 0 0,0 0 0,0 0 0,0 0 0,0 0 0,0 0 0,0 0 0,0 0 0,0 0 0,0 0 0,0 0 0,0 0 0,0 0 0,0 1 0,0-1 0,0 0 0,0 0 0,0 0 0,0 0 0,0 0 0,0 0 0,0 0 0,0 0 0,0 0 0,-3 1 0,-1 3-2004,30 45-25797,-15-39 25439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26.2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 414 460,'2'-2'547,"-1"-1"0,1 1 0,-1-1 0,1 0 0,-1 1 0,0-1 0,0 0 0,-1 0 0,1 0 0,0 0 0,-1 0 0,0 0 0,1 0 0,-2-3 0,-6-49 6762,1 7 2194,-2 24-3837,5-34-4042,3 57-1624,0 1 0,0 0 0,-1 0 0,1-1 0,0 1 0,0 0 0,-1 0 0,1-1 0,0 1 0,0 0 0,-1 0 0,1 0 0,0 0 0,-1-1 0,1 1 0,0 0 0,-1 0 0,1 0 0,0 0 0,-1 0 0,1 0 0,0 0 0,-1 0 0,1 0 0,0 0 0,-1 0 0,1 0 0,0 0 0,-1 0 0,1 0 0,0 0 0,-1 0 0,1 0 0,0 1 0,-1-1 0,1 0 0,0 0 0,0 0 0,-1 1 0,1-1 0,-7 2 0,7-2 0,0 0 0,-1 0 0,1 0 0,0-1 0,0 1 0,0 0 0,0 0 0,0 0 0,-1 0 0,1 0 0,0 0 0,0 0 0,0 0 0,0-1 0,0 1 0,0 0 0,0 0 0,-1 0 0,1 0 0,0 0 0,0-1 0,0 1 0,0 0 0,0 0 0,0 0 0,0 0 0,0-1 0,0 1 0,0 0 0,0 0 0,0 0 0,0 0 0,0-1 0,0 1 0,0 0 0,0 0 0,0 0 0,0 0 0,0-1 0,0 1 0,1 0 0,-1 0 0,0 0 0,0 0 0,0 0 0,0-1 0,0 1 0,0 0 0,0 0 0,1 0 0,-1 0 0,0 0 0,0 0 0,0 0 0,0 0 0,0 0 0,1 0 0,-1-1 0,0 1 0,1-1 0,0 0 0,-1 0 0,1 0 0,-1 0 0,1 0 0,-1 0 0,1 0 0,-1 0 0,1-1 0,-1 1 0,0 0 0,0 0 0,0 0 0,0-1 0,0 1 0,0 0 0,0 0 0,0-3 0,-1 1 0,1 1 0,0-1 0,0 0 0,0 0 0,0 0 0,0 0 0,0 0 0,1 1 0,0-1 0,-1 0 0,1 0 0,0 1 0,0-1 0,1 1 0,-1-1 0,3-3 0,-2 2 0,0 1 0,-1-1 0,1 0 0,-1 1 0,1-1 0,-1 0 0,0 0 0,0-5 0,-1 4 0,0 0 0,1 0 0,0 0 0,0 0 0,2-6 0,-1 5 0,-2-9 0,0 10 0,0 11 0,-8 16 0,8-20 0,1-1 0,-1 1 0,1 0 0,-1-1 0,1 1 0,0-1 0,0 1 0,-1-1 0,1 1 0,0-1 0,0 1 0,1-1 0,-1 0 0,0 0 0,0 0 0,1 1 0,-1-1 0,0 0 0,1 0 0,-1-1 0,1 1 0,0 0 0,-1-1 0,1 1 0,0 0 0,2 0 0,9 2 0,-1 0 0,20 2 0,-22-3 0,-5-2 0,13 3 0,-1 0 0,26 8 0,-38-9 0,0 0 0,0 0 0,0 1 0,-1-1 0,1 1 0,-1 0 0,1 0 0,-1 1 0,0-1 0,0 1 0,-1 0 0,6 7 0,0 3 0,0 0 0,-1 0 0,-1 1 0,0 0 0,8 31 0,-12-37 0,-1 1 0,-1-1 0,0 0 0,0 1 0,-1-1 0,0 1 0,0-1 0,-1 1 0,-1-1 0,1 0 0,-6 17 0,2-14 0,0-1 0,-1 0 0,0 0 0,-1-1 0,0 0 0,-10 11 0,-54 51 0,46-49 0,-29 34 0,42-41 0,0 0 0,1 0 0,1 1 0,1 1 0,-10 24 0,16-35 0,0 1 0,1 0 0,0-1 0,0 1 0,1 0 0,0 0 0,0 0 0,1 0 0,0 0 0,0 0 0,1 0 0,0 0 0,1 0 0,-1 0 0,1-1 0,4 10 0,-4-13 0,0-1 0,0 1 0,1-1 0,-1 0 0,1 1 0,-1-1 0,1 0 0,0-1 0,1 1 0,-1 0 0,0-1 0,1 0 0,-1 0 0,1 0 0,-1 0 0,1 0 0,0-1 0,0 0 0,0 0 0,0 0 0,0 0 0,0 0 0,6-1 0,10 1 0,-1-2 0,0 0 0,36-8 0,-10 2 0,-13 6 94,-27 1-158,1 0 0,0 0-1,0 0 1,0-1 0,0 0 0,0 0 0,0-1 0,0 1 0,-1-1 0,9-4 0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26.6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1 0 608,'-39'5'31615,"38"-3"-30960,-2 15-929,-1 14 315,2 1-1,1-1 1,1 1-1,5 32 1,26 126-79,-25-161 36,31 115 2,-21-88 0,12-118-29577,-9 37 27103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27.0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0 13 1496,'9'-5'1105,"-7"4"332,0 0 1,0 0-1,0 0 0,0 0 1,1 1-1,-1-1 1,0 0-1,0 1 0,1 0 1,-1-1-1,0 1 1,4 0-1,11 6 3112,-4 1-4038,0 0 0,0 1 1,0 1-1,-1 0 0,-1 1 1,0 0-1,13 15 0,1 5 910,35 54-1,-38-49-1420,-1 2 0,-2 0 0,-1 1 0,-3 1 0,0 0 0,-3 1 0,-2 0 0,-1 1 0,-2 0 0,-2 1 0,-1-1 0,-3 1 0,-1 0 0,-2 0 0,-2-1 0,-1 1 0,-3-1 0,-15 50 0,5-42-1334,-1-1 1,-3-1-1,-2-1 1,-31 47-1,6-23-3634,-98 108 0,117-145-2066,-64 51 1,54-54 5037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46.6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72 245 860,'22'1'2457,"11"0"3294,-13-4 3153,-24-8 191,-11-14-6585,2 7-2322,-1 1 0,-1 1-1,-1 0 1,0 1 0,-1 0-1,0 2 1,-1 0 0,0 1 0,-31-15-1,32 19-77,-1 0-1,0 2 0,0 0 1,0 1-1,-1 1 1,0 1-1,0 0 0,0 1 1,0 2-1,0-1 1,-26 5-1,37-3-109,1 0 0,0 1 0,-1 0 0,1 0 0,0 1 0,0 0 0,0 0 0,1 1 0,-1 0 0,1 0 0,0 0 0,0 1 0,-9 9 0,7-5 0,1 0 0,1 0 0,-1 1 0,1-1 0,1 1 0,0 1 0,0-1 0,-4 15 0,2 3 0,1 0 0,1 0 0,2 1 0,1 0 0,1-1 0,3 41 0,0-50 0,0-1 0,1 0 0,1 0 0,1 0 0,0 0 0,13 26 0,-15-38 0,0 0 0,1 0 0,0-1 0,0 1 0,0-1 0,0 0 0,1 0 0,0-1 0,7 7 0,-8-9 0,0 0 0,0 0 0,0 0 0,0 0 0,0-1 0,0 1 0,0-1 0,1 0 0,-1 0 0,0-1 0,1 1 0,-1-1 0,0 0 0,1 0 0,7-2 0,-5 0 0,0 0 0,0 0 0,-1-1 0,1 1 0,-1-2 0,1 1 0,-1-1 0,0 0 0,-1 0 0,1-1 0,-1 1 0,1-1 0,-1-1 0,-1 1 0,9-12 0,3-8 0,-1 0 0,18-40 0,-33 65 0,70-187 0,-51 132 0,-19 54 0,0 0 0,0 0 0,1 0 0,-1 1 0,0-1 0,1 0 0,-1 0 0,1 0 0,-1 0 0,1 1 0,-1-1 0,1 0 0,-1 1 0,1-1 0,0 0 0,1 0 0,-2 1 0,0 0 0,1 0 0,-1 0 0,0 0 0,1 0 0,-1 0 0,0 0 0,1 0 0,-1 0 0,0 0 0,1 1 0,-1-1 0,0 0 0,1 0 0,-1 0 0,0 0 0,1 1 0,-1-1 0,0 0 0,0 0 0,1 1 0,-1-1 0,0 0 0,0 0 0,0 1 0,1-1 0,-1 0 0,0 1 0,12 31 0,22 146 0,-29-133 0,3-1 0,1 1 0,3-2 0,24 62 0,-33-97-287,2 0 1,-1 0-1,1 0 1,0-1-1,1 1 0,0-1 1,0 0-1,0-1 1,1 0-1,13 10 1,-17-14 109,0 0 1,0-1 0,0 1 0,0-1 0,0 0 0,0 0 0,1 0 0,-1 0 0,0 0-1,1-1 1,-1 0 0,0 1 0,1-1 0,-1 0 0,0-1 0,1 1 0,-1-1 0,0 1-1,0-1 1,1 0 0,-1 0 0,0-1 0,0 1 0,0 0 0,0-1 0,0 0 0,-1 0-1,1 0 1,0 0 0,-1 0 0,1-1 0,2-2 0,8-12-2558,0 0 1,-2-1 0,0 0-1,0-1 1,10-29-1,-1 6-319,6-10 4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49.5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10 32 504,'3'-2'1157,"0"0"0,1 0 0,-1 1 0,1-1 1,-1 1-1,1 0 0,0 0 0,-1 0 0,1 0 0,0 1 0,4-1 0,-19-5 4057,11 6-4970,0-1 0,-1 1 1,1-1-1,0 1 0,0 0 0,-1-1 0,1 1 1,0-1-1,-1 1 0,1 0 0,-1 0 0,1-1 1,0 1-1,-1 0 0,1 0 0,-1-1 0,1 1 1,-1 0-1,1 0 0,0 0 0,-1 0 0,1 0 1,-1 0-1,1 0 0,-1 0 0,1 0 0,-1 0 0,1 0 1,-1 0-1,1 0 0,-1 0 0,1 0 0,-1 0 1,1 0-1,-1 1 0,1-1 0,0 0 0,-1 0 1,1 0-1,-1 1 0,1-1 0,-1 1 0,1-1-180,-1 0-1,1 1 1,-1-1-1,1 0 1,-1 1-1,0-1 1,1 0-1,-1 0 1,1 0-1,-1 0 1,0 1-1,1-1 1,-1 0-1,1 0 1,-1 0-1,0 0 1,1-1-1,-1 1 1,1 0-1,-1 0 1,0 0-1,1 0 1,-1-1-1,1 1 1,-1 0-1,1 0 0,-1-1 1,1 1-1,-1 0 1,1-1-1,-1 1 1,1-1-1,-1 1 1,0-1-1,-6-3 379,-102 8-442,-51-9 0,136 8 0,22-1 0,1-1 0,0 1 0,-1 0 0,1 0 0,0 0 0,0 0 0,0 0 0,1 0 0,-1 1 0,0-1 0,1 0 0,-1 3 0,1-5 0,-4 14 0,-8 33 0,-12 91 0,8 230 0,-4 43 0,-21 211 0,25-401 0,2-57 0,-6 81 0,-8 187 0,39-236 0,-11-195 0,1 0 0,-1-1 0,1 1 0,-1 0 0,1-1 0,0 1 0,-1-1 0,1 1 0,0-1 0,-1 1 0,1-1 0,0 1 0,-1-1 0,1 1 0,0-1 0,0 0 0,-1 0 0,1 1 0,0-1 0,0 0 0,0 0 0,0 0 0,-1 0 0,1 0 0,0 0 0,0 0 0,0 0 0,-1 0 0,1-1 0,1 1 0,35-5 0,-32 4 0,34-3 0,77 1 0,-80 3 0,3 6 0,-33-4 0,-1-1 0,0 0 0,0 0 0,1 0 0,-1-1 0,1 0 0,8 0 0,-13-1-108,0 1-1,-1 0 1,1 0-1,0-1 1,-1 1-1,1 0 1,-1-1-1,1 1 1,-1-1 0,1 1-1,-1-1 1,1 1-1,-1-1 1,1 1-1,-1-1 1,1 0-1,-1 1 1,0-1 0,0 1-1,1-1 1,-1 0-1,0 1 1,0-1-1,1-1 1,1-18-5612,-2 14 3647,10-72-11478,5-1 6915,-2 29 4648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50.7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 206 1520,'-4'2'1342,"-15"1"11623,23-13-11548,8-12 310,1-1-150,0-1 0,30-37 1,-37 55-1511,-1 0-1,1 0 1,0 0 0,0 1 0,0 0 0,1 1 0,0-1 0,0 1 0,0 0-1,0 1 1,1 0 0,0 0 0,14-3 0,-12 4 13,-1 1 1,1 0-1,0 0 1,0 1-1,-1 1 1,1-1-1,0 1 1,-1 1-1,17 5 1,-19-5 187,0 1 1,0 0 0,-1 0 0,1 1-1,-1 0 1,0 0 0,0 1 0,-1-1-1,1 1 1,-1 0 0,0 1 0,0-1-1,6 11 1,-5-7-114,0 1 0,-1 0-1,0 0 1,-1 1 0,0 0 0,0-1 0,-1 1 0,-1 1-1,0-1 1,0 0 0,-1 0 0,0 1 0,-1-1 0,-1 1-1,0-1 1,0 0 0,-1 0 0,0 1 0,-1-1 0,-1-1-1,0 1 1,-5 10 0,-1-1-155,-1 0 0,0-1 0,-2 0 0,-18 21 0,-65 62 0,0 0 0,95-101 0,0 0 0,0 0 0,0 0 0,0 0 0,1 0 0,-1 0 0,0 1 0,1-1 0,-1 0 0,1 0 0,-1 1 0,1-1 0,-1 0 0,1 1 0,0-1 0,0 1 0,0-1 0,0 0 0,0 1 0,0-1 0,0 1 0,0-1 0,0 0 0,1 3 0,1-1 0,0-1 0,-1 1 0,1-1 0,0 0 0,0 1 0,0-1 0,0 0 0,1 0 0,-1-1 0,0 1 0,3 1 0,8 5 26,-1-1-1,1-1 1,1 0 0,-1-1 0,25 6-1,73 8-362,-31-7-881,-66-7-2936,0 0-3456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55.3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9 100 52,'0'0'132,"1"0"1,-1 0-1,0 0 1,1 0-1,-1-1 0,0 1 1,1 0-1,-1 0 1,0 0-1,1 0 0,-1 0 1,0 0-1,1-1 0,-1 1 1,0 0-1,0 0 1,1 0-1,-1-1 0,0 1 1,0 0-1,0 0 1,1-1-1,-1 1 0,0 0 1,0 0-1,0-1 1,0 1-1,1 0 0,-1-1 1,0 1-1,0 0 1,0-1-1,0 1 0,0 0 1,0-1-1,0 1 0,0 0 1,0-1-1,0 1 1,0 0-1,0-1 0,0 1 1,0 0-1,-14-14 3332,-23-6-543,33 19-2815,-1 1-1,1-1 0,0 1 0,-1 0 0,1 0 0,0 0 0,0 1 1,-1-1-1,1 1 0,0 0 0,0 1 0,-1-1 0,1 0 1,0 1-1,1 0 0,-1 0 0,0 0 0,0 1 0,-5 4 0,2-1-10,1 0 0,0 0 1,0 0-1,0 1 0,1 0 0,0 0 0,0 1 0,-6 14 0,1 3 476,1 1 0,1 0 0,1 0 0,2 1 0,0-1 0,2 1 1,1 0-1,1 1 0,1-1 0,2 0 0,0 0 0,2 0 0,1 0 0,13 37 1,-16-57-242,0 0 0,1 0 0,0-1 1,1 1-1,-1-1 0,1 0 1,1 0-1,-1 0 0,1 0 1,0-1-1,0 0 0,8 6 1,-11-9-197,1-1 1,-1 1-1,1-1 1,-1 0-1,1 0 1,0 0-1,-1 0 1,1 0 0,0 0-1,0-1 1,0 1-1,0-1 1,0 0-1,-1 0 1,1 0-1,0 0 1,0-1 0,0 1-1,0-1 1,-1 1-1,1-1 1,0 0-1,0 0 1,-1-1-1,1 1 1,-1 0 0,1-1-1,-1 0 1,0 1-1,1-1 1,-1 0-1,0 0 1,3-4-1,1-1-118,1-1-1,-2-1 0,1 1 1,-1-1-1,0 0 0,-1 0 1,0-1-1,3-11 0,19-82-41,-23 92 25,7-39 32,3-66 0,-11 89-93,-2-1 0,-1 1 0,-1 0 0,-6-30 0,7 52-480,0 0 0,-1 1 0,1-1 0,-1 1 0,0-1 0,-3-4 0,-1 1-2627,-1 0 0,1 0 1,-11-9-1,-16-20-9684,25 25 10368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51.2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 401 1676,'-6'19'11970,"4"-40"-4411,2 2-7109,2-46 2328,2 0 0,3 1 0,20-82 0,-25 126-2778,1 0 0,0 34 0,19 97 31,-13-76-110,6 60 0,-15-90-670,0-1 0,0 1-1,0-1 1,-1 0-1,-1 9 1,1-10-485,0 0 0,0 0-1,0 0 1,-1-1 0,1 1 0,-1 0 0,1 0-1,-1-1 1,0 1 0,0-1 0,0 1 0,-1-1 0,1 0-1,-5 3 1,-16 5-4331,7-7 2735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51.6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8 20 2076,'-2'5'1926,"2"-3"-349,-1 0-1,0 0 1,0 1 0,-9 11 11037,6-10-11037,4-4-1537,0 0 0,-1 0 0,1 0 0,0 0 0,0 0 0,0 1 0,0-1 0,0 0 0,-1 0 1,1 0-1,0 0 0,0 0 0,0 1 0,0-1 0,0 0 0,0 0 0,0 0 0,0 0 0,0 1 0,0-1 0,-1 0 0,1 0 0,0 0 0,0 0 0,0 1 0,0-1 0,0 0 0,0 0 0,0 0 0,0 0 0,1 1 0,-1-1 0,0 0 0,0 0 0,0 0 0,0 1 0,0-1 0,0 0 0,0 0 0,0 0 0,0 0 0,0 0 0,1 1 0,-1-1 1,0 0-1,0 0 0,0 0 0,0 0 0,0 0 0,1 0 0,-1 0 0,0 1 0,16 3 2709,20-2 647,5-2-3396,1-2 0,-1-1 0,80-18 0,-77 8-2039,-12 4-3614,48-8 0,-58 53-13401</inkml:trace>
  <inkml:trace contextRef="#ctx0" brushRef="#br0" timeOffset="1">396 658 104,'-22'-8'6182,"0"-1"1,-22-13-1,20 9-1455,-47-17 0,64 28-4365,0 0 1,0 0-1,0 1 1,0 0-1,-1 0 0,1 1 1,0 0-1,-1 0 1,1 1-1,0 0 0,-11 2 1,12-1-350,0 1 0,0-1 0,1 1 0,-1 0 0,1 1 0,0-1 0,0 1 0,0 0 0,0 1 0,1-1 1,0 1-1,-1 0 0,2 0 0,-1 0 0,1 0 0,-1 1 0,2-1 0,-1 1 0,-3 11 0,0 0-4,1 0 0,1 0-1,1 1 1,1-1-1,-1 36 1,3-35-9,2 1 0,0 0 0,0-1 0,8 23 0,-8-34 0,0 0 0,0 0 0,0 0 0,1-1 0,1 1 0,-1-1 0,1 0 0,0 0 0,0 0 0,0-1 0,1 1 0,0-1 0,0 0 0,8 6 0,-9-9 0,0 0 0,0 0 0,0 0 0,1 0 0,-1 0 0,1-1 0,-1 0 0,1 0 0,-1 0 0,1-1 0,0 1 0,-1-1 0,1 0 0,8-1 0,-6-1 0,-1 0 0,0 1 0,1-2 0,-1 1 0,0-1 0,0 0 0,0 0 0,0-1 0,7-6 0,-2 0 0,1-1 0,-1 0 0,-1-1 0,0 0 0,-1 0 0,0-1 0,-1 0 0,7-16 0,-2 0 0,-1-1 0,-2 0 0,-1 0 0,-1-1 0,-1 0 0,-2-1 0,1-50 0,-10 52-1899,-14-8-5780,15 34 6719,0 0 1,1 0-1,0 0 0,0-1 0,0 1 0,0-1 1,1 0-1,0 1 0,0-1 0,0 0 0,0 0 1,1 0-1,0 0 0,1-7 0,4-13-3404,5-4 1272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52.4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2 872,'2'-12'16780,"2"14"-16531,-1-1 0,0 0 0,1 1 0,-1 0 0,0 0 0,0 0 0,0 0 0,4 5 0,1-1 216,-4-3-447,26 20 1593,1-2 1,0-1 0,51 24 0,-73-40-1300,0 0 1,0-1 0,1 0 0,0-1 0,-1 0 0,1 0 0,0-1 0,0 0-1,0 0 1,0-2 0,0 1 0,0-1 0,0 0 0,-1-1 0,1 0-1,0-1 1,-1 0 0,13-6 0,-14 5-313,-5 2 0,1 0 0,-1 0 0,1 1 0,-1-1 0,1 1 0,0 0 0,6-1 0,-20 32 0,-17 81 0,-23 222 0,33-186 0,-27 421 0,47 2 0,32-193 0,-21-265 0,17 89 0,-13-98 0,14 69 0,-32-170 0,1 1 0,-1-1 0,1 1 0,-1 0 0,1 0 0,-1-1 0,0 1 0,0 0 0,0 0 0,-1 5 0,0-8 0,1 1 0,0-1 0,0 0 0,-1 1 0,1-1 0,0 1 0,-1-1 0,1 0 0,0 0 0,-1 1 0,1-1 0,-1 0 0,1 1 0,-1-1 0,1 0 0,0 0 0,-1 0 0,1 0 0,-1 1 0,1-1 0,-1 0 0,-20-2 0,-114-38 0,74 20 0,12 2 0,35 12 0,0 1 0,-1 0 0,0 1 0,0 0 0,0 1 0,-18 0 0,33 3 0,0 0 0,0 0 0,0 0 0,0 0 0,-1 0 0,1 0 0,0 0 0,0 0 0,0 0 0,0 0 0,0 0 0,-1 0 0,1 0 0,0 0 0,0 0 0,0 0 0,0 0 0,-1 0 0,1 0 0,0 0 0,0 0 0,0 0 0,0 0 0,0-1 0,-1 1 0,1 0 0,0 0 0,0 0 0,0 0 0,0 0 0,0 0 0,0 0 0,0-1 0,0 1 0,-1 0 0,1 0 0,0 0 0,0 0 0,0 0 0,0 0 0,0-1 0,0 1 0,0 0 0,0 0 0,0 0 0,0 0 0,0-1 0,0 1 0,0 0 0,0 0 0,0 0 0,0 0 0,0 0 0,0-1 0,0 1 0,0 0 0,0 0 0,0 0 0,0 0 0,0 0 0,1-1 0,-1 1 0,0 0 0,0 0 0,0 0 0,0 0 0,7-7 0,-7 7 0,12-13-501,19-18-4587,45-38-13513,-45 46 15202,19-11 211,3-2 1246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52.8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9 51 1560,'11'-24'6001,"-5"-2"9351,-31 61-5498,16-14-9854,1 0 0,1 0 0,1 1 0,-6 35 0,-5 96 0,12-93 0,0 27 0,8 98 0,-2-150 0,0-18-551,0-11-112,0-1-1,-1 1 0,1 0 0,-1-1 0,-1 1 0,1-1 0,-1 1 0,0 0 0,0-1 0,-3 7 0,-8-19-8872,-15-25 1068,6-6 4263,7 5 1965</inkml:trace>
  <inkml:trace contextRef="#ctx0" brushRef="#br0" timeOffset="1">12 330 936,'-3'-12'2960,"-5"-18"10502,8 29-12174,0-1 1,0 1 0,0-1 0,0 1 0,0-1-1,0 1 1,0-1 0,1-1 0,0 2-1049,0 0 0,1 0 0,-1 0 0,0 0 0,1 1 0,-1-1 0,0 0 1,1 1-1,-1-1 0,1 1 0,-1-1 0,1 1 0,-1 0 0,1-1 0,1 1 1,30-2-519,-28 1 510,119 1-1610,-63 8-6111,-30-1-322,0 3-3612,-19-6 8295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53.9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 1234 1620,'-5'81'9884,"5"-72"-7057,3-11-747,4-15-289,62-286 4531,45-413-2929,-108 663-1784,-2 0 1,-6-84-1,2 132-1605,-1 1 0,1-1 0,-1 1 0,-1-1 0,1 1 0,-3-6 0,4 10-5,0-1 1,0 1 0,0 0 0,0-1 0,-1 1 0,1 0 0,0 0 0,0-1 0,0 1 0,-1 0 0,1 0-1,0-1 1,0 1 0,-1 0 0,1 0 0,0 0 0,0-1 0,-1 1 0,1 0 0,0 0 0,-1 0 0,1 0 0,0 0-1,-1 0 1,1 0 0,0 0 0,-1 0 0,1 0 0,0 0 0,-1 0 0,0 0 0,0 0 0,0 1-1,1 0 1,-1 0 0,0-1 0,0 1 0,0 0-1,0 0 1,1 0 0,-1 0 0,0 0 0,1 0 0,-1 0-1,1 1 1,-1 0 0,-21 50 0,-26 93 0,-1 61 0,33-124 0,4 0 0,4 1 0,3 1 0,4-1 0,4 0 0,3 1 0,33 159 0,-27-197 0,29 77 0,-33-103 0,2-1 0,0 0 0,1 0 0,0-1 0,2-1 0,16 19 0,-26-33 0,-1 0 0,1 0 0,0 0 0,0-1 0,1 1 0,-1-1 0,0 0 0,1 0 0,-1-1 0,1 1 0,0 0 0,-1-1 0,9 2 0,-9-3 0,0 0 0,0 0 0,0-1 0,0 1 0,-1 0 0,1-1 0,0 0 0,0 0 0,0 0 0,-1 0 0,1 0 0,0 0 0,-1-1 0,1 1 0,-1-1 0,0 0 0,1 0 0,-1 0 0,0 0 0,2-3 0,4-4 0,0-2 0,-1 1 0,-1-1 0,0 0 0,0-1 0,-1 1 0,0-1 0,5-20 0,-3 1 0,-1 0 0,3-42 0,-6 36 0,-2 0 0,-2 0 0,-1 0 0,-2 1 0,-11-51 0,-4 34 0,16 45 0,6 16 0,0-2-84,0 0-1,0 0 1,0-1-1,1 1 1,0-1 0,0 0-1,0 0 1,1-1 0,-1 1-1,1-1 1,0 0-1,0 0 1,1-1 0,-1 1-1,1-1 1,0 0-1,0-1 1,0 0 0,0 1-1,0-2 1,0 1-1,1-1 1,-1 0 0,0 0-1,1-1 1,-1 0 0,1 0-1,-1 0 1,1-1-1,-1 0 1,0 0 0,1-1-1,-1 0 1,0 0-1,0 0 1,0-1 0,-1 0-1,1 0 1,0 0-1,-1-1 1,8-6 0,14-15-11403,40-50 0,-51 56 9408,11-13-855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54.7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29 181 16,'54'-12'5371,"-17"5"6036,-37 7-11247,1 0-86,-1 0 0,0 0-1,0 0 1,0 0 0,0 0-1,1 0 1,-1 0 0,0 0-1,0 0 1,0 0 0,0 0-1,1 0 1,-1 0 0,0 0-1,0 0 1,0 0 0,0-1-1,0 1 1,1 0-1,-1 0 1,0 0 0,0 0-1,0 0 1,0 0 0,0 0-1,0-1 1,0 1 0,0 0-1,1 0 1,-1 0 0,0 0-1,0-1 1,0 1 0,0 0-1,0 0 1,0 0 0,0 0-1,0-1 1,-5-5 4621,-13-7 3169,15 12-7483,-36-21-381,-1 1 0,-1 3 0,0 1 0,-2 2 0,0 2 0,-74-13 0,110 25 0,-33-3 0,38 4 0,0 0 0,0 0 0,0 0 0,0 1 0,0-1 0,1 1 0,-1-1 0,0 1 0,0 0 0,1 0 0,-1-1 0,0 1 0,1 0 0,-1 1 0,1-1 0,-1 0 0,1 0 0,-2 3 0,-5 6 0,1 1 0,0 1 0,0 0 0,1 0 0,1 0 0,0 0 0,-5 23 0,1 7 0,-3 45 0,2-17 0,-23 256 0,26-228 0,-12 313 0,11-176 0,-62 845 0,63-986 0,-13 134 0,17-196 0,4-31 0,-1 0 0,1-1 0,0 1 0,0 0 0,0-1 0,0 1 0,0-1 0,0 1 0,0-1 0,0 0 0,0 1 0,0-1 0,0 0 0,0 1 0,0-1 0,0 0 0,0 0 0,3 0 0,-4 0 0,89 22 0,-62-17 0,14 2 0,80 24 0,-112-28 4,-6-1-8,0-1 0,0 1 0,1-1 0,-1 0 0,0 0 0,0 0 0,1-1 0,-1 1 0,0-1 0,1 0 0,-1 0 1,0 0-1,5-1 0,0-40-19172,-4-2 12443,1 0 2715,0 0 1673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55.4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21 244,'4'-4'683,"0"1"0,0-1 0,-1 1 0,1-1 1,-1 0-1,0-1 0,0 1 0,-1 0 0,1-1 0,3-9 0,0-5 2451,7-30-1,-6 21-1159,4-15 589,50-163 8684,-54 187-10728,1-1 91,0 0 0,1 1-1,13-23 1,-22 42-610,0 0 0,0 0 0,0 0 0,1 0 0,-1 0 0,0 0 0,0-1 0,0 1 0,0 0 0,0 0 0,0 0 0,0 0 0,0 0 0,0 0 0,0 0 0,1 0 0,-1 0 0,0-1 0,0 1 0,0 0 0,0 0 0,0 0 0,0 0 0,0 0 0,1 0 0,-1 0 0,0 0 0,0 0 0,0 0 0,0 0 0,0 0 0,1 0 0,-1 0 0,0 0 0,0 0 0,0 0 0,0 0 0,0 0 0,0 0 0,1 0 0,-1 0 0,0 0 0,0 1 0,0-1 0,0 0 0,0 0 0,0 0 0,0 0 0,0 0 0,1 0 0,3 10 0,0 12 0,-4-21 0,3 33 0,-1 42 0,-2-44 0,6 55 0,-1-57-1620,-2 0-1,0 1 1,-4 45-1,0-63 846,0-1 0,-1 1 0,-1-1 0,0 0 0,-1 0 0,0 0 0,-1 0 1,0-1-1,-1 0 0,0 0 0,-9 12 0,10-17-555,-53 65-10806,37-49 9512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55.8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 155 316,'-3'3'1647,"-37"20"25219,40-23-26815,0 0 0,0-1 0,0 1 0,0 0 0,0 0 0,0 0 0,0-1 0,0 1 0,0 0 0,0 0 0,0-1 0,0 1 0,0 0 0,0 0 0,0 0 0,0-1 0,0 1 0,0 0 0,0 0 0,0-1 0,0 1 0,0 0 0,0 0 0,0 0 0,0-1 0,0 1 0,1 0 0,-1 0 0,0 0 1,0 0-1,0-1 0,0 1 0,1 0 0,-1 0 0,0 0 0,0 0 0,0 0 0,0 0 0,1-1 0,-1 1 0,0 0 0,0 0 0,1 0 0,-1 0 0,0 0 0,0 0 0,0 0 0,1 0 0,-1 0 0,16-5 1240,-12 4-1195,240-64-96,-95 27 0,-73 15-110,-46 13-507,0 1 0,1 1 0,41-5 0,-65 12 456,-5 1-1605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56.2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2 127 40,'-27'1'5245,"21"-2"-3415,1 1 0,-1-1 0,1 0 1,-1 0-1,1-1 0,-6-2 0,9 3-1293,1 1-1,-1-1 0,1 0 0,0 0 0,-1 1 0,1-1 0,0 0 0,-1 0 1,1-1-1,0 1 0,0 0 0,0 0 0,0 0 0,0-1 0,0 1 0,0-1 1,1 1-1,-1 0 0,0-1 0,0-2 0,1 2-395,0 0 0,0 0 0,0 0 0,0 0 0,0 1 0,1-1 0,-1 0 0,0 0 0,1 1 0,0-1 0,-1 0 0,1 0 0,0 1 0,1-3 0,2 0-85,0-1 0,-1 1 0,2 0 0,-1 0 0,0 0 0,1 1 0,0-1 0,0 1 0,0 0 0,0 1 0,0-1 0,0 1 0,1 0 0,9-2 0,-2 1 20,0 0 1,1 1-1,-1 0 0,1 1 0,16 1 0,-23 0-76,0 1 0,1 0 0,-1 1 0,0-1 0,0 1 0,0 0 0,-1 1 0,1 0 0,0 0 0,-1 0 0,0 1 0,7 5 0,-10-6 0,0 0 0,1 0 0,-2 0 0,1 0 0,0 0 0,-1 1 0,1-1 0,-1 1 0,0 0 0,0 0 0,-1-1 0,1 1 0,-1 1 0,0-1 0,0 0 0,0 0 0,0 0 0,-1 0 0,0 1 0,0-1 0,0 8 0,-2 0 0,0-1 0,-1 1 0,-1-1 0,1 0 0,-2 0 0,1-1 0,-8 13 0,-49 67 0,17-27 0,-106 140 0,107-147 0,41-54 0,0 1 0,-1 0 0,1 1 0,-1-1 0,1 0 0,-3 8 0,5-11 0,0 1 0,0-1 0,0 0 0,0 1 0,0-1 0,0 0 0,0 1 0,0-1 0,0 1 0,0-1 0,0 0 0,0 1 0,0-1 0,0 0 0,0 1 0,0-1 0,0 1 0,0-1 0,1 0 0,-1 1 0,0-1 0,0 0 0,1 0 0,-1 1 0,0-1 0,16 4 0,10-6-778,0-1 0,0-1-1,0-1 1,27-9 0,44-8-4102,-81 18-5901,5 10-1526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56.6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5 310 240,'0'4'815,"4"13"1236,7-12 7321,-11-6-9113,0 1-1,0 0 1,1 0-1,-1-1 1,0 1-1,0 0 1,0-1-1,0 1 1,0-1-1,0 1 1,0 0-1,0-1 1,0 1-1,0-1 1,2-13 2609,-2-182 10675,-2 165-13543,-11-55 0,13 86 0,0 0 0,0 0 0,0 0 0,0 0 0,0 0 0,-1 0 0,1 0 0,0 0 0,0 0 0,0 0 0,0 0 0,0 0 0,0 0 0,0 0 0,0 0 0,0 0 0,0 0 0,0 0 0,0 0 0,0 0 0,-1 0 0,1 0 0,0 0 0,0 0 0,0 0 0,0 0 0,0 0 0,0 0 0,0 0 0,0 0 0,0 0 0,0 0 0,0 0 0,0 0 0,-1 0 0,1 0 0,0 0 0,0 0 0,0 0 0,0-1 0,0 1 0,0 0 0,0 0 0,0 0 0,0 0 0,0 0 0,0 0 0,0 0 0,0 0 0,0 0 0,0 0 0,0 0 0,0 0 0,0 0 0,0-1 0,0 1 0,0 0 0,0 0 0,0 0 0,0 0 0,0 0 0,0 0 0,0 0 0,-3 9 0,-2 15 0,0 6 0,2-1 0,1 1 0,2 38 0,1-45-2466,0 0 0,-4 35 0,2-46 1009,-1 0-1,0 1 1,-1-2-1,-1 1 1,0 0-1,-8 16 1,-25 32-11194,24-45 10487</inkml:trace>
  <inkml:trace contextRef="#ctx0" brushRef="#br0" timeOffset="1">27 541 1524,'-27'11'30438,"27"-10"-30035,3 0-354,1 0 0,-1 1 1,0-2-1,1 1 0,-1 0 0,1-1 1,-1 0-1,6 1 0,-1-1-90,43 7 41,80-1 0,-114-7 0,0 0 0,0 0 0,0-2 0,0 0 0,-1-1 0,1-1 0,-1 0 0,25-12 0,-32 12-1091,-1-1 0,0 0 0,0 0 1,0 0-1,-1-1 0,10-11 0,33-52-12843,-10 15 7285,-13 21 3553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55.67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26 1492,'3'-59'9733,"-3"46"-7167,0 0 0,1 0 0,0 0 0,6-25 0,-5 34-2309,-1 0 0,1-1 0,0 1 0,0 0 1,1 0-1,-1 1 0,1-1 0,0 0 0,0 1 1,0 0-1,0-1 0,1 1 0,-1 1 0,1-1 1,0 0-1,0 1 0,0 0 0,5-3 0,-4 3-210,0 0 1,0 1-1,-1-1 0,1 1 0,0 0 0,0 0 0,1 1 0,-1-1 1,0 1-1,0 0 0,0 1 0,0-1 0,0 1 0,6 1 1,-4 1 29,0-1 1,0 1 0,0 1 0,0-1 0,0 1 0,-1 0 0,0 1 0,10 8 0,-5-3-435,-1 1 1,0 1 0,15 21 0,-15-16-2479,17 35 0,-18-16-5011</inkml:trace>
  <inkml:trace contextRef="#ctx0" brushRef="#br0" timeOffset="1">631 57 584,'23'-9'2679,"7"-1"13978,-33 16-11826,-8 12-1878,8-13-1406,-9 14-1228,2 1 1,0 1 0,1 0-1,1 0 1,1 1 0,1 0-1,0 0 1,2 0 0,1 1-1,-1 27 1,2-25-2442,1-18 338,-1 0 1,0 0 0,0 0-1,-1 0 1,-5 10-1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57.2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8 1 84,'-22'31'5249,"-1"1"5705,22-31-10108,-1 1-1,1-1 1,0 1 0,0-1 0,0 1-1,0 0 1,0-1 0,0 1 0,0 0-1,0 3 1,1-4-761,0-1 0,0 1 0,0-1 0,0 1-1,0-1 1,0 1 0,0-1 0,1 0 0,-1 1 0,0-1 0,0 1-1,0-1 1,1 1 0,-1-1 0,0 0 0,1 1 0,-1-1-1,0 0 1,1 1 0,-1-1 0,1 0 0,-1 1 0,0-1 0,1 0-1,-1 0 1,1 1 0,-1-1 0,1 0 0,-1 0 0,1 0-1,-1 0 1,1 0 0,-1 0 0,1 0 0,-1 0 0,1 0 0,-1 0-1,1 0 1,-1 0 0,1 0 0,-1 0 0,1 0 0,26-3 403,-1 0 1,1-2 0,-1 0 0,0-2 0,37-16-1,6 1 108,-69 21-596,1 1 0,0-1 0,-1 1 0,1 0 0,0 0 0,0-1 0,0 1 0,-1 0 0,1 0 0,0 0 0,0 0 0,0 0 0,0 0 0,-1 0 0,1 0 0,0 0 0,0 0 0,0 0 0,-1 0 0,1 1 0,0-1 0,0 0 0,1 1 0,-2 1 0,1-1 0,-1 1 0,0-1 0,0 1 0,0 0 0,0-1 0,0 1 0,0-1 0,0 1 0,-1-1 0,0 3 0,0 3 0,-26 219 0,-4 23 0,1 324 0,51 365 0,15-663 0,-2-38 0,-34-236 0,0 0 0,0 0 0,1 0 0,-1 0 0,0 0 0,0 0 0,0 0 0,0 0 0,-1 0 0,1 0 0,0 0 0,0 0 0,-1 0 0,1 0 0,0 0 0,-1 0 0,1 0 0,-1 0 0,1 0 0,-1 0 0,0 0 0,1 0 0,-1-1 0,0 1 0,0 0 0,1-1 0,-1 1 0,0 0 0,0-1 0,0 1 0,0-1 0,0 1 0,0-1 0,0 1 0,0-1 0,0 0 0,0 0 0,0 1 0,0-1 0,0 0 0,0 0 0,0 0 0,0 0 0,-2-1 0,-5 0 0,0 0 0,0 0 0,0-2 0,-14-4 0,9 3 0,-116-47 0,68 24 0,41 17 0,-9-4 0,28 14 0,1-1 0,0 1 0,-1 0 0,1-1 0,-1 1 0,1 0 0,0-1 0,-1 1 0,1 0 0,0-1 0,0 1 0,-1-1 0,1 1 0,0 0 0,0-1 0,-1 1 0,1-1 0,0 1 0,0-1 0,0 1 0,0-1 0,0 1 0,0-1 0,0 1 0,0-1 0,0 1 0,0-1 0,0 1 0,0-1 0,0 1 0,0-1 0,0 1 0,1 0 0,-1-1 0,0 1 0,1-1 0,8-23 0,-6 18 0,12-36-3189,-6 16-5966,21-41 1,-5 29 4449,4 3 1136,3 0 1162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57.7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0 40 1552,'16'-40'28936,"-22"50"-26785,-1 14-2122,1 2 0,1-1 1,1 1-1,0 29 0,-2 4-47,3-7 18,2 1 0,12 99 0,-2-47 0,-9-102-285,1 0-1,-1 0 1,0 0-1,0 0 1,0 0-1,-1 0 1,1 0-1,-1 0 1,1 0-1,-1 0 1,0-1 0,0 1-1,-2 3 1,-11-13-10096,-7-11 2233,-5-15 1693,11 7 3696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58.1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 37 224,'-27'-30'29335,"60"31"-26127,131 13-3208,-119-11-91,142 6-3636,-161-28-18491,-12 12 18602,-1-1 1153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58.6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8 72 852,'2'-3'661,"0"0"1,0 0-1,0-1 1,0 1-1,0-1 0,-1 1 1,1-1-1,-1 0 1,1-6-1,-2 9-350,0 0 0,0 0 0,0 0 1,0 0-1,0 0 0,0 0 0,0 0 0,-1 0 0,1 0 0,0 0 0,-1 1 0,1-1 1,-1 0-1,1 0 0,-1 0 0,1 1 0,-2-2 0,0 0 95,1 1 0,-1 0 0,0 0 0,1 0 0,-1 0 0,0 0 0,0 0 0,0 0 0,0 1 0,0-1 0,-3 0 0,-2 0 178,-1 0 0,1 1 0,-1 0 1,0 0-1,1 1 0,-1 0 1,0 0-1,1 1 0,-1 0 0,1 0 1,0 0-1,0 1 0,0 0 0,0 1 1,-9 5-1,0 2 41,1 1 0,-1 0 0,2 1 0,-26 28 0,16-12-391,0 1 1,3 1-1,0 1 0,2 1 0,-28 67 0,38-77-148,2 0 1,0 0-1,2 0 1,0 1-1,2 0 1,0 0-1,2 0 1,0 0-1,2 1 1,5 32-1,-4-47-86,0-1 0,0 0 0,1 0 0,0 0 0,1 0 0,0 0 0,0-1 0,1 0 0,0 0 0,0 0 0,1 0 0,0-1 0,0 0 0,1 0 0,0-1 0,0 1 0,0-2 0,1 1 0,0-1 0,0 0 0,1-1 0,-1 0 0,1 0 0,0-1 0,0 0 0,0 0 0,0-1 0,1 0 0,-1-1 0,16 0 0,-9 0-556,-1-1 0,0-1 0,0-1 0,21-5 0,-15 2-1619,0-2 0,0-1 1,-1 0-1,32-18 0,-13 2-3708,45-37-1,-9 1 1513,-63 50 4118,34-27-2001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59.3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74 49 1812,'32'1'4698,"3"1"13062,-43 0-13766,-13 0-1118,-319-53-1249,321 49-1627,-1 0 0,-32 1 0,30 1 0,19 0 0,-1 0 0,1 1 0,-1-1 0,1 1 0,-1-1 0,1 1 0,0 0 0,-1 0 0,1 1 0,0-1 0,0 1 0,0-1 0,0 1 0,0 0 0,0 0 0,0 1 0,1-1 0,-1 0 0,1 1 0,0-1 0,-1 1 0,1 0 0,0 0 0,1 0 0,-1 0 0,1 0 0,-1 0 0,-1 6 0,-1 8 0,0 0 0,1 0 0,0-1 0,1 30 0,1-21 0,-6 293 0,6-139 0,-4 194 0,-20 509 0,21-825 0,-16 409 0,25-140 0,-5-322 0,0 7 0,0 0 0,1 0 0,2 11 0,-3-20 0,1 0 0,-1 0 0,1 0 0,0 0 0,-1 0 0,1 0 0,0 0 0,0 0 0,0 0 0,1 0 0,-1 0 0,0-1 0,1 1 0,-1 0 0,1-1 0,-1 1 0,1-1 0,0 0 0,0 1 0,0-1 0,2 1 0,5 1 0,1 0 0,0-1 0,0 0 0,0 0 0,0-1 0,1-1 0,-1 0 0,11-1 0,13-2 0,36-10 0,-10 2 0,-23 4 0,-36 7-38,-1 0-1,1-1 1,0 1 0,0 0-1,-1 0 1,1 0 0,0 0 0,0-1-1,-1 1 1,1 0 0,0-1-1,-1 1 1,1-1 0,0 1-1,-1-1 1,1 1 0,-1-1-1,1 1 1,-1-1 0,1 1 0,-1-1-1,1 0 1,-1 1 0,1-1-1,-1 0 1,0 1 0,0-1-1,1 0 1,-1 0 0,0 1-1,0-1 1,0 0 0,0 0 0,0 1-1,0-1 1,0-1 0,-3-34-4135,1 27 2304,-7-47-9572,-7-60 328,15 54 8783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2:59.98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9 103 1580,'2'-2'786,"0"0"-1,-1 0 1,1 0-1,-1 0 1,1-1 0,-1 1-1,0 0 1,0-1-1,0 1 1,0-1-1,-1 1 1,1-1 0,0-3-1,-1 5-363,-1-1 1,1 1-1,0-1 0,0 1 1,-1-1-1,1 1 0,-1 0 0,1-1 1,-1 1-1,0-1 0,1 1 1,-1 0-1,0 0 0,0-1 1,0 1-1,0 0 0,0 0 0,0 0 1,0 0-1,-1 0 0,1 0 1,0 1-1,-1-1 0,-1-1 0,-9-4 856,1 1-1,-2 0 0,1 1 1,0 0-1,-15-2 0,10 4-1063,1 0 0,0 1 0,0 0-1,-1 2 1,1 0 0,-25 4 0,33-2-200,0 0 0,0 0 1,0 0-1,1 1 0,0 0 1,0 0-1,0 1 0,0 0 1,1 0-1,-1 1 0,1 0 1,1 0-1,-1 0 0,1 1 1,0 0-1,1 0 0,-5 8 1,-2 6 27,0 1 1,2 0 0,0 1-1,-9 40 1,8-18-43,2 0 0,2 1 0,2 0 0,2 0 0,2 0 0,2 0 0,2 0 0,12 52 0,-13-82 0,2-1 0,0 1 0,0-1 0,1-1 0,1 1 0,1-1 0,17 26 0,-21-35 0,-1-1 0,1 1 0,1-1 0,-1 0 0,1 0 0,-1 0 0,1-1 0,0 1 0,0-1 0,1 0 0,-1-1 0,1 1 0,-1-1 0,1 0 0,0-1 0,0 1 0,0-1 0,0 0 0,0-1 0,0 1 0,0-1 0,0 0 0,0-1 0,6 0 0,-4-1 0,-1-1 0,0 1 0,1-1 0,-1 0 0,0-1 0,-1 1 0,1-1 0,0-1 0,-1 1 0,0-1 0,0 0 0,-1-1 0,1 1 0,4-7 0,4-8 0,0 0 0,-1-1 0,13-26 0,-13 20 0,-1-1 0,-2 0 0,0-1 0,6-35 0,-12 44 0,-1-1 0,-1 1 0,-1-1 0,0 1 0,-2-1 0,0 0 0,-5-21 0,5 39 0,1 0 0,-1 0 0,0 0 0,1 0 0,-2 0 0,1 1 0,0-1 0,0 0 0,-1 1 0,1-1 0,-1 1 0,0 0 0,0-1 0,-4-2 0,5 4 0,-1 0 0,1 1 0,-1-1 0,1 1 0,-1-1 0,0 1 0,1 0 0,-1-1 0,0 1 0,1 0 0,-1 0 0,0 0 0,1 0 0,-1 1 0,0-1 0,1 0 0,-1 1 0,1-1 0,-1 1 0,1 0 0,-1-1 0,1 1 0,-1 0 0,1 0 0,-1 0 0,1 0 0,-2 2 0,-37 31-2790,28-21-814,0 1 0,-14 22-1,-15 35-7798,20-22 7564,4-6 1001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00.42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0 286 568,'0'-2'857,"1"-1"0,-1 0 0,0 1-1,0-1 1,0 0 0,0 0 0,0 1 0,-1-1 0,1 0-1,-1 1 1,0-1 0,0 0 0,0 1 0,0-1 0,0 1 0,0 0-1,-3-4 1,-30-40 6899,29 40-6996,-21-24 1305,-1 1 0,-1 2 0,-52-39 0,76 63-2065,0 0 0,0 1 0,-1-1 0,1 1 0,-1 0 0,1 0 0,-1 0 0,0 1 0,0 0 0,0 0 0,-9-1 0,12 2 0,-1 0 0,1 1 0,0-1 0,-1 1 0,1-1 0,0 1 0,0 0 0,-1-1 0,1 1 0,0 0 0,0 1 0,0-1 0,0 0 0,0 1 0,1-1 0,-1 1 0,0-1 0,1 1 0,-1 0 0,1-1 0,-1 1 0,1 0 0,0 0 0,0 0 0,0 0 0,0 1 0,-1 2 0,-4 12 0,2 0 0,-1 0 0,2 0 0,1 0 0,0 1 0,1-1 0,1 22 0,3 5 0,15 72 0,-13-89 0,2 0 0,1-1 0,14 31 0,-16-43 0,1 0 0,1-1 0,0 0 0,0-1 0,1 1 0,1-2 0,15 16 0,-21-23 0,0-1 0,1 1 0,-1-1 0,1 0 0,0 0 0,0 0 0,0-1 0,0 1 0,1-1 0,-1 0 0,1-1 0,-1 0 0,1 1 0,-1-2 0,1 1 0,0-1 0,0 0 0,-1 0 0,1 0 0,0-1 0,-1 0 0,8-2 0,-5 0 0,0 0 0,0 0 0,-1-1 0,1 0 0,-1-1 0,0 0 0,0 0 0,-1 0 0,0-1 0,0 0 0,0 0 0,0-1 0,-1 1 0,6-11 0,1-3 0,-1-1 0,-2 0 0,0-1 0,0 0 0,-2-1 0,-1 1 0,3-26 0,-4 8 0,-1 0 0,-2 0 0,-5-54 0,2 74 0,-1 0 0,-1 0 0,-1 0 0,-12-34 0,16 53-6,0 0 0,-1 0 0,1 0-1,0 0 1,-1 0 0,1 0 0,-1 0 0,1 0 0,-1 0-1,0 0 1,1 0 0,-1 0 0,0 0 0,0 1 0,1-1 0,-1 0-1,0 1 1,0-1 0,0 1 0,0-1 0,0 1 0,0-1-1,-2 0 1,2 1-22,0 1-1,0-1 1,0 0-1,0 0 1,0 1 0,0-1-1,0 1 1,0-1-1,0 1 1,0-1-1,0 1 1,0 0-1,1-1 1,-1 1-1,0 0 1,0 0 0,0-1-1,0 3 1,-5 5-684,0 1 1,1 0 0,-7 16 0,10-20 28,-7 15-4712,1 0 1,-7 29 0,10-28 2204,1 1 1,-1 28-1,2-6 887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00.8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0 44 32,'8'20'5321,"-5"-9"208,-2-11-5142,-1 0 1,1 0 0,0 0-1,-1 0 1,1 0 0,-1 0-1,1-1 1,0 1 0,-1 0-1,1 0 1,0-1 0,-1 1-1,1-1 1,-1 1 0,1 0-1,-1-1 1,1 1 0,-1-1-1,1 1 1,-1-1 0,0 1-1,1-2 1,14-13 3304,-14 14-3403,24-23 4102,-22 21-4126,1 0 0,0 0 1,0 0-1,1 0 0,-1 1 0,0-1 1,1 1-1,7-2 0,-10 4-214,0 0 0,0 0 0,0 0-1,-1 0 1,1 0 0,0 1-1,0-1 1,0 1 0,-1-1-1,1 1 1,0 0 0,-1-1-1,1 1 1,0 0 0,-1 0-1,1 0 1,-1 0 0,0 1-1,1-1 1,-1 0 0,0 1 0,2 1-1,-1 0 31,0-1-1,0 0 0,-1 1 0,1-1 1,-1 1-1,1 0 0,-1 0 1,0 0-1,0-1 0,0 1 0,0 0 1,0 5-1,-2 2-80,0 0 0,0-1 0,-1 1 0,0 0 0,0 0 0,-1-1 0,-1 0 0,0 1 0,0-1 0,-6 9 0,-9 11 0,-36 43 0,4-6 0,47-59 0,-10 11 0,2 1 0,0 1 0,-11 28 0,20-43 0,1 1 0,0 0 0,1 0 0,-1-1 0,1 1 0,0 0 0,1 0 0,-1 0 0,1 0 0,0 1 0,1-1 0,0 0 0,0-1 0,0 1 0,0 0 0,1 0 0,4 10 0,-3-12 0,-1 0 0,1-1 0,0 1 0,0-1 0,0 0 0,0 1 0,1-1 0,-1-1 0,1 1 0,-1 0 0,1-1 0,0 0 0,0 0 0,0 0 0,1 0 0,-1-1 0,0 0 0,1 0 0,-1 0 0,1 0 0,-1 0 0,0-1 0,8 0 0,0 0 0,1-1 0,-1-1 0,0 1 0,1-2 0,-1 0 0,0 0 0,16-7 0,19-16-1882,-34 16-43,-1 1-1,0-2 0,11-12 1,5-9-5197,26-42 1,-33 46 5332,11-19-2084,-2-3 1315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01.6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1 1 12,'-3'0'1248,"-8"-1"4329,-16 7 15341,27-5-20888,0 0 0,0-1 0,0 1-1,1-1 1,-1 1 0,0-1 0,0 1-1,1-1 1,-1 1 0,0-1 0,1 0-1,-1 1 1,1-1 0,-1 1 0,1-1-1,-1 0 1,1 1 0,-1-1 0,1 0-1,-1 0 1,2 1 0,26 15 546,2-2 0,0 0 1,59 16-1,100 11 1476,-161-38-2052,42-1 0,-70 0 0,1-1 0,0 0 0,-1 1 0,0-1 0,1 0 0,-1 1 0,0-1 0,0 1 0,0-1 0,0 0 0,0 1 0,0-1 0,0 2 0,0 2 0,2 46 0,-2 0 0,-2 0 0,-17 91 0,5-40 0,-35 458 0,49-559 0,-24 463 0,23-450 0,-21 367 0,-6 237 0,42-111 0,-14-506 0,-1 1 0,1-1 0,0 1 0,-1-1 0,1 1 0,0-1 0,-1 1 0,0-1 0,1 1 0,-1-1 0,0 0 0,0 1 0,0-1 0,0 0 0,0 0 0,0 0 0,0 0 0,0 0 0,0 0 0,0 0 0,-1 0 0,1 0 0,0 0 0,-1 0 0,1-1 0,-1 1 0,1-1 0,-1 1 0,1-1 0,-1 0 0,1 1 0,-1-1 0,-2 0 0,-7 1 0,0-1 0,0 0 0,-18-2 0,22 1 0,-113-20 0,27 3 0,72 11 0,21 7 0,0 0 0,1 1 0,-1-1 0,0 0 0,0 0 0,0 0 0,0 0 0,0 0 0,0 0 0,0 1 0,0-1 0,0 0 0,0 0 0,0 0 0,0 0 0,0 0 0,0 0 0,0 1 0,0-1 0,0 0 0,0 0 0,0 0 0,0 0 0,0 0 0,-1 0 0,1 0 0,0 1 0,0-1 0,0 0 0,0 0 0,0 0 0,0 0 0,0 0 0,0 0 0,0 0 0,0 0 0,-1 0 0,1 0 0,0 1 0,0-1 0,0 0 0,0 0 0,0 0 0,0 0 0,0 0 0,-1 0 0,1 0 0,0 0 0,0 0 0,0 0 0,0 0 0,0 0 0,0 0 0,-1 0 0,9-39-31671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02.3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48 1140,'1'21'3215,"-1"-19"-2195,0-1-1,0 1 1,1 0-1,-1-1 1,1 1 0,-1 0-1,1-1 1,-1 1-1,1-1 1,1 3 0,-1-3-398,0 0 1,0 0 0,0 0-1,0-1 1,0 1 0,0 0 0,0-1-1,0 1 1,0-1 0,0 1-1,0-1 1,0 0 0,0 1 0,0-1-1,0 0 1,1 1 0,19-1 1282,111-21 1618,-51 6-2341,-68 14-1194,55-9-1667,107-30-1,-150 29-1392,-23 9 2308,0 1 0,0 0 0,0-1 0,-1 0 0,1 1 0,0-1 1,-1 0-1,1 0 0,-1 0 0,1 0 0,1-4 0,-2 3 72,0 1-1,-1-1 0,1 0 0,-1 1 1,0-1-1,0 0 0,0 1 1,0-1-1,0 0 0,0 0 0,-1 1 1,1-1-1,-1 0 0,0 1 1,0-1-1,0 1 0,0-1 0,0 1 1,-1 0-1,-2-5 0,-9-10-1485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56.3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4 11 1500,'1'-2'337,"0"1"0,0 1 0,1-1 0,-1 0 0,1 0 0,-1 0 0,1 1 0,-1-1 0,1 0 0,-1 1 0,1 0 0,-1-1 0,1 1 0,0 0 0,-1 0 0,3 0 0,-3 0-166,0 1-1,-1-1 0,1 1 0,0-1 0,-1 1 1,1-1-1,0 1 0,-1 0 0,1-1 1,-1 1-1,1 0 0,-1 0 0,1-1 0,-1 1 1,1 0-1,-1 0 0,0 0 0,0 0 1,1-1-1,-1 1 0,0 0 0,0 0 0,0 0 1,0 0-1,0 0 0,0 0 0,0 0 1,0-1-1,0 1 0,0 0 0,-1 1 0,-20 186 6800,-28 92-2030,10-60-2107,25-128-1877,-23 123 841,37-215-1793,0 0 0,0 0 0,0 0 0,0 0 0,0 0 0,0 0 0,0 0 0,0 0 0,0 0 1,0 0-1,0 0 0,0 0 0,0 0 0,0 0 0,0 0 0,0 0 0,0 0 0,0 0 0,0 0 0,1 0 0,-1 0 0,0 0 0,0 0 0,0 0 0,0 0 0,0 0 0,0 0 0,0 0 0,0 0 0,0 0 0,0 0 0,0 0 0,0 0 0,6-11 43,8-17-17,18-56 29,-15 35 59,2 1 0,47-84-1,-63 128-13,-1 0 0,1 0 0,0 0-1,1 0 1,-1 0 0,1 0 0,-1 1-1,1 0 1,8-6 0,-11 9-77,1-1-1,-1 1 1,1-1-1,-1 1 1,1 0 0,0 0-1,-1-1 1,1 1-1,-1 0 1,1 0 0,-1 1-1,1-1 1,0 0-1,-1 0 1,1 1 0,-1-1-1,1 1 1,-1-1-1,1 1 1,-1 0 0,0 0-1,1-1 1,-1 1-1,0 0 1,0 0 0,1 0-1,-1 0 1,0 1-1,0-1 1,0 0 0,0 0-1,0 1 1,-1-1-1,2 3 1,2 3-27,0 1 0,0-1 0,0 1 0,-1 1 0,-1-1 0,1 0 0,0 10 0,8 65 0,-9-57 0,5 52 0,-6-47 0,2 0 0,1 0 0,1 0 0,2-1 0,13 38 0,-18-62-51,0-1-1,0 0 1,1-1 0,0 1 0,0 0-1,0-1 1,1 0 0,0 0-1,-1 0 1,1 0 0,1 0 0,-1-1-1,7 5 1,-8-7-52,1 1 1,-1-1-1,0 0 0,1 0 1,-1 0-1,1 0 0,0-1 1,-1 1-1,1-1 0,0 0 1,-1 0-1,1 0 1,0 0-1,-1-1 0,1 0 1,-1 0-1,1 0 0,-1 0 1,1 0-1,-1-1 0,5-2 1,7-6-1525,-1 0 0,1-2 1,-2 0-1,0 0 0,0-1 0,13-18 1,-12 14 457,11-13-571,-1-1 0,21-39 0,-26 38 1290,-2-1 0,17-47 0,-26 57 677,-2 0-1,0 0 1,3-27 0,-8 41 168,0 1 0,0-1 1,-1 1-1,0-1 0,-1 0 1,0 1-1,0-1 0,-1 1 1,0-1-1,0 1 0,-7-15 0,8 21-217,0 1-1,1-1 1,-1 1-1,0-1 0,0 1 1,0-1-1,0 1 0,0 0 1,0 0-1,-1-1 1,1 1-1,0 0 0,-1 0 1,1 0-1,0 0 0,-1 1 1,1-1-1,-1 0 1,0 1-1,1-1 0,-4 0 1,4 1-1,-1 0 0,0 1 1,1-1-1,-1 0 0,0 1 1,1 0-1,-1-1 0,1 1 1,-1 0-1,1 0 0,-1 0 1,1 0-1,-1 0 0,1 0 0,0 0 1,0 0-1,-2 2 0,-3 5 449,0 1-1,0-1 0,1 1 1,0 0-1,-6 15 0,0 7 76,2 1 0,1 0-1,1 0 1,2 0 0,1 1 0,2 0-1,3 61 1,-1-85-701,1 1 0,0-1 0,0 0 0,1 1 0,0-1 0,1 0 0,0 0 0,0 0 0,1-1 0,5 10 0,-8-17 0,-1-1 0,0 1 0,1-1 0,-1 1 0,1-1 0,-1 1 0,1-1 0,-1 1 0,1-1 0,0 1 0,-1-1 0,1 0 0,-1 1 0,1-1 0,0 0 0,-1 1 0,1-1 0,0 0 0,-1 0 0,1 0 0,0 0 0,0 0 0,-1 0 0,1 0 0,0 0 0,-1 0 0,1 0 0,0 0 0,-1 0 0,2 0 0,0-1 0,-1 0 0,1 0 0,-1-1 0,1 1 0,-1 0 0,1 0 0,-1-1 0,1 1 0,-1-1 0,0 1 0,1-3 0,4-5 0,-1-1 0,8-20 0,7-32 0,-3-2 0,-3 0 0,6-68 0,19-86 0,-34 204-543,-3 9-95,-1 0 0,1 0 0,-1 0 0,0 0 0,0 0 0,0 0 0,0 0 0,-1-1 0,-1-6 0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02.8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9 58 216,'-14'-8'2713,"-2"-3"2859,2-3 5931,-1 7-346,20 6-9551,226 11-4433,3 0-2756,-228-10 3919,1-1 1,0 1-1,-1-1 1,1-1-1,0 1 1,-1-1-1,0 0 1,1 0-1,-1-1 0,0 0 1,8-5-1,5-4-1374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03.4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74 173 1776,'1'1'472,"-1"0"-1,1 0 1,0 0-1,-1-1 1,0 1-1,1 0 1,-1 0-1,0 0 0,1 0 1,-1 0-1,0 0 1,0 0-1,0 0 1,0 1-1,0-1 1,0 0-1,0 0 1,0 0-1,0 0 1,-1 0-1,1 0 1,0 0-1,-1 0 1,1 0-1,0 0 1,-1-1-1,0 1 1,1 0-1,-1 0 1,1 0-1,-1 0 0,0-1 1,0 1-1,1 0 1,-1-1-1,0 1 1,0 0-1,0-1 1,0 1-1,0-1 1,1 1-1,-1-1 1,0 0-1,0 1 1,0-1-1,-2 0 1,-25 5 6530,1-5-5352,10-3-1619,0 0 1,-1-2 0,2 0 0,-1 0 0,0-2 0,-26-14-1,-88-63-69,104 65 33,-1-4 5,21 16 0,0 1 0,-1 0 0,-13-8 0,19 13 0,-1 0 0,1 0 0,-1 0 0,0 0 0,0 0 0,1 1 0,-1-1 0,0 1 0,0-1 0,0 1 0,0 0 0,0 0 0,1 1 0,-1-1 0,0 0 0,-4 2 0,4-1 0,0-1 0,-1 1 0,1 0 0,0 1 0,0-1 0,0 0 0,0 1 0,1-1 0,-1 1 0,0 0 0,0 0 0,1 0 0,0 1 0,-1-1 0,1 0 0,0 1 0,0-1 0,0 1 0,0 0 0,-2 5 0,-1 4 0,0 1 0,0-1 0,1 1 0,1 0 0,-3 20 0,-1 71 0,5-56 0,-6 281 0,2-52 0,-37 226 0,-23 64 0,43-342 0,9-74 0,3-24 0,-45 205 0,9-108 0,42-188 0,2 1 0,2 0 0,1 0 0,5 42 0,-4-69 0,-1-6 0,1 1 0,-1-1 0,1 0 0,0 0 0,0 1 0,1-1 0,-1 0 0,3 4 0,-3-7 0,0 0 0,0 0 0,0 0 0,0 0 0,0 0 0,0-1 0,0 1 0,1 0 0,-1-1 0,0 1 0,0-1 0,1 1 0,-1-1 0,0 1 0,1-1 0,-1 0 0,0 0 0,1 0 0,-1 0 0,1 0 0,-1 0 0,0 0 0,1 0 0,-1 0 0,1-1 0,-1 1 0,0-1 0,0 1 0,3-2 0,20-4 0,0-2 0,0-1 0,-1-1 0,35-20 0,-52 26 0,1 0 0,0 0 0,0 0 0,0 1 0,0 0 0,0 1 0,1-1 0,-1 1 0,1 1 0,-1-1 0,1 2 0,8-1 0,-2 1 0,-2 0 0,1 0 0,20-3 0,-29 1 0,7-1 0,-16 2-2002,-10-6-6334,-15-6-6805,12 7 10009,2 2 3104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05.0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1 134 432,'3'-3'573,"-1"0"0,0 0 0,0 0 0,0 0-1,0 0 1,-1-1 0,1 1 0,-1-1 0,0 1 0,1-7 0,-2 8-152,0-1 0,0 1-1,0-1 1,-1 0 0,0 1 0,1-1 0,-1 1 0,0-1 0,0 1 0,0 0 0,0-1 0,-1 1 0,1 0 0,0 0-1,-1 0 1,-2-3 0,0 1 65,0 0 1,1 0-1,-2 0 0,1 0 0,0 0 0,-1 1 1,1 0-1,-1 0 0,0 0 0,0 1 0,0-1 1,-10-2-1,10 4-336,0 1 1,-1-1-1,1 1 1,0 0-1,-1 0 1,1 0-1,-1 1 1,1 0-1,0 0 1,0 0-1,0 1 1,-1-1-1,-6 5 1,1-1-128,0 0 0,1 1 1,0 1-1,0 0 1,1 0-1,0 1 0,0 0 1,0 0-1,1 1 0,-12 18 1,11-13 53,1 1 1,0-1 0,1 2-1,1-1 1,0 1 0,1 0-1,-2 17 1,1 6 463,2 0 0,2 1-1,1-1 1,2 1 0,12 72 0,-7-76 381,2 0 1,19 57-1,-22-78-579,1-2 1,0 1-1,1-1 1,0 0-1,1 0 0,1-1 1,0 0-1,0 0 1,16 13-1,-20-20-334,0-1-1,1 0 1,0 0 0,-1-1 0,1 1-1,1-1 1,-1-1 0,0 1 0,1-1-1,-1 0 1,1 0 0,0-1 0,-1 0-1,1 0 1,0-1 0,0 0 0,11-1 0,-9 0-12,0-1 1,0-1-1,0 1 1,-1-2-1,1 1 1,-1-1 0,1 0-1,-1-1 1,0 0-1,-1 0 1,1-1-1,9-9 1,0-3 2,0 0 0,-1-1 0,-1 0 0,-1-1 0,-1-1 0,-1 0 0,0-1 0,8-25 0,-10 20 0,-1-1 0,-1 1 0,-2-2 0,-1 1 0,-1-1 0,1-46 0,-6 55 0,0-1 0,-4-24 0,4 39 0,0 0 0,0 0 0,-1 1 0,0-1 0,0 0 0,0 1 0,-1 0 0,0 0 0,0 0 0,0 0 0,0 0 0,-7-6 0,8 9-57,1 1-1,-1 0 1,0 0 0,0 0-1,1 0 1,-1 0-1,0 1 1,0-1 0,0 0-1,0 1 1,0 0 0,0-1-1,0 1 1,0 0 0,0 0-1,0 0 1,0 0 0,0 0-1,0 1 1,0-1-1,0 1 1,0-1 0,0 1-1,0 0 1,0-1 0,0 1-1,1 0 1,-1 0 0,0 0-1,1 1 1,-1-1-1,-2 3 1,-5 3-920,0 2 0,1-1 0,0 2 0,-7 9 0,-39 59-14693,8 5 7676,25-40 5925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05.48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4 320 1624,'2'-3'557,"0"0"1,0 0-1,0-1 0,0 1 0,-1 0 1,0 0-1,1-1 0,-1 1 0,-1-1 0,1 1 1,0-1-1,-1 0 0,0 1 0,1-1 1,-1 1-1,-1-1 0,1 0 0,-1 1 1,1-1-1,-1 1 0,0-1 0,-2-4 1,-3-8 1371,0 1 1,-1-1-1,-15-21 1,13 23-982,-1-1 1,-1 2-1,0-1 1,-1 2 0,-1 0-1,-19-15 1,26 22-779,0 0 1,-1 0 0,0 1-1,0 0 1,0 0-1,-1 1 1,1 0 0,-1 0-1,0 1 1,1 0-1,-1 0 1,0 1-1,0 0 1,-1 0 0,-14 2-1,19-1-157,0 1-1,0 0 0,1 0 1,-1 0-1,0 1 0,0 0 1,1-1-1,-1 1 0,1 1 1,-1-1-1,1 0 0,0 1 1,0 0-1,-6 5 0,5-2-1,0 0-1,0-1 0,1 2 0,0-1 1,0 0-1,0 1 0,-3 13 1,1 2 77,2 0 1,0 0-1,1 0 1,2 32-1,2-11 24,1 0 0,11 49 0,-10-72-84,1 0-1,2 0 1,-1 0-1,2-1 1,1 0-1,17 28 1,-24-43-28,1 1 0,1-1 0,-1 0 0,0 1 0,1-2 0,0 1 0,0 0 0,0-1 0,1 1 0,-1-1 0,1-1 0,0 1 0,-1 0 0,1-1 0,0 0 0,1 0 0,-1-1 0,0 0 0,0 1 0,1-2 0,-1 1 0,1-1 0,-1 1 0,0-2 0,1 1 0,-1 0 0,1-1 0,-1 0 0,0 0 0,1-1 0,-1 0 0,0 0 0,0 0 0,0 0 0,-1-1 0,1 1 0,0-1 0,-1-1 0,7-5 0,1-2 0,0-1 0,0-1 0,-1 0 0,0 0 0,-2-1 0,1-1 0,-2 0 0,0 0 0,-1 0 0,11-33 0,-8 13 0,-1-1 0,-2 0 0,-2-1 0,2-37 0,-7 68 0,0 0 0,0 0 0,-1 0 0,1 0 0,-1 1 0,-3-11 0,4 15 0,0 0 0,-1 1 0,1-1 0,0 0 0,-1 0 0,1 0 0,-1 0 0,1 0 0,-1 1 0,0-1 0,1 0 0,-1 0 0,0 1 0,1-1 0,-1 0 0,0 1 0,0-1 0,0 1 0,1-1 0,-1 1 0,0-1 0,0 1 0,0 0 0,0-1 0,0 1 0,0 0 0,0 0 0,0 0 0,0 0 0,0 0 0,0 0 0,0 0 0,0 0 0,0 0 0,0 0 0,0 0 0,0 1 0,1-1 0,-1 0 0,0 1 0,0-1 0,0 1 0,0-1 0,0 1 0,-1 0 0,-3 3-650,-1 0 1,1 0-1,0 1 0,0-1 0,0 1 1,0 0-1,-4 8 0,-26 42-7652,18-24 3325,1 1 0,-11 36 0,11-18 1961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05.8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71 372 1156,'-2'-3'824,"-1"1"0,1 0 0,0 0 0,-1 0 0,1 0 0,-1 0 0,0 1 0,0-1 0,1 1 0,-1-1 0,-4 0 0,-33-11 3639,24 10-3545,0 0-1,1 1 0,-1 1 0,0 1 0,0 0 0,-31 4 0,41-2-814,0-1 0,0 1 0,-1 0 0,1 1 0,0 0 0,0 0 0,1 0 0,-1 0-1,1 1 1,0 0 0,0 0 0,-8 8 0,7-4 86,-1 0-1,1 0 1,0 1 0,1 0 0,0 0-1,0 1 1,-4 13 0,4-6 225,0 1 0,1-1 1,1 1-1,0 0 0,2-1 0,0 1 1,1 0-1,4 35 0,-2-42-200,0-1 0,1 1 0,0-1 0,1 0 0,0 0 0,0 0 0,1 0 0,0 0 0,1-1 0,9 12 0,-10-16-102,0 1 0,1-1 1,-1 0-1,1-1 1,0 1-1,0-1 0,0 0 1,1-1-1,0 0 0,-1 0 1,1 0-1,0-1 1,0 0-1,0 0 0,1 0 1,7 0-1,-3-2-112,0 0 0,1 0 0,-1-1 0,0-1 0,-1 0 0,1-1 0,0 0 0,0 0 0,-1-2 0,0 1 0,0-1 0,0-1 0,-1 0 0,0 0 0,0-1 0,0-1 0,9-8 0,2-5 0,0-1 0,-1-1 0,-1 0 0,-2-2 0,26-45 0,-36 57-25,-1 0-1,-1 0 1,0 0 0,-1 0-1,0-1 1,-1 0 0,-1 0 0,0 0-1,-1 0 1,0 0 0,-1 0-1,-1 0 1,0 0 0,-1 0-1,-1 0 1,0 1 0,0-1 0,-2 1-1,1-1 1,-11-17 0,15 31 8,-11-22-4219,0 0 0,2 0 0,0-1 0,1-1 0,-8-45 0,12 25 695,3-2 1023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06.4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180,'2'5'13005,"1"13"-5718,6 22-852,-7-36-6291,0 1 0,0-1-1,1 0 1,0 0 0,0 0 0,0 0-1,0 0 1,1-1 0,-1 1 0,1-1-1,0 0 1,0 0 0,0 0 0,1-1-1,-1 0 1,0 1 0,1-1 0,0-1-1,-1 1 1,6 0 0,12 3 545,0-1 0,0-1 0,27 0 0,-32-2-604,26 1-85,1-2 0,-1-3 0,0-1 0,67-15 0,-103 18 0,3-2 0,1 1 0,-1 0 0,21 0 0,-30 2 0,-1 1 0,1-1 0,-1 0 0,1 0 0,-1 0 0,1 1 0,-1-1 0,1 0 0,-1 0 0,0 1 0,1-1 0,-1 0 0,1 1 0,-1-1 0,0 1 0,0-1 0,1 0 0,-1 1 0,0-1 0,1 1 0,-1-1 0,0 1 0,0-1 0,0 1 0,0-1 0,0 1 0,1-1 0,-1 1 0,0-1 0,0 1 0,0-1 0,0 1 0,0-1 0,-1 1 0,1 0 0,-3 22 0,3-20 0,-24 248 0,22-219 0,-2 170 0,2-82 0,0 186 0,-4 94 0,22 363 0,-7-587 0,1 2 0,4 111 0,-14-204 0,-15 118 0,15-197 0,-1 0 0,0 1 0,-1-1 0,0 0 0,0 0 0,0 0 0,0 0 0,-1 0 0,0 0 0,-1-1 0,-3 6 0,4-8 0,1-1 0,-1 1 0,0-1 0,0 0 0,0 0 0,0 0 0,0 0 0,0 0 0,0-1 0,-1 0 0,1 1 0,-1-1 0,1 0 0,-1-1 0,1 1 0,-1-1 0,1 1 0,-1-1 0,0 0 0,1-1 0,-5 0 0,-6 0 0,0-2 0,1 0 0,0-1 0,-1 0 0,1-1 0,-13-8 0,-75-45 0,37 19 0,40 24 0,15 10 0,1-1 0,-2 1 0,1 0 0,-1 1 0,-10-4 0,19 8-17,1 0 0,0 0 0,0 0-1,0 0 1,0 0 0,0 0 0,0 0 0,0 0 0,-1 0-1,1 0 1,0 0 0,0 0 0,0 0 0,0 0 0,0 0-1,-1 0 1,1 0 0,0 0 0,0 0 0,0 0 0,0 0-1,0 0 1,0 0 0,-1 0 0,1 0 0,0 0 0,0 0-1,0 0 1,0 0 0,0 1 0,0-1 0,0 0 0,0 0-1,0 0 1,-1 0 0,1 0 0,0 0 0,0 0 0,0 0-1,0 1 1,0-1 0,0 0 0,0 0 0,0 0 0,3 8-2042,-3-7 1631,0 0 0,1 0 0,0-1 0,-1 1 0,1 0 0,-1 0 0,1 0 0,0-1 0,0 1 0,0 0 0,-1-1 0,1 1 0,0-1 0,1 2 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34.7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96 78 1840,'-3'-3'13312,"-8"-2"-4457,-16-5-412,2 5-8352,1-1 0,-1-1 0,-27-12 0,3 1-138,42 17 47,0-1 0,-1 1 0,1 1 0,-1 0 0,-13 1 0,2-1 0,-30 5 0,-2-8 0,42 1 0,-1 1 0,0 0 0,0 1 0,0 0 0,0 1 0,0 0 0,-16 4 0,-12 7 0,23-9 0,14-3 0,1-1 0,-1 1 0,1 0 0,-1 0 0,0 0 0,1 1 0,-1-1 0,1 0 0,-1 0 0,1 0 0,-1 0 0,0 0 0,1 1 0,-1-1 0,1 0 0,-1 1 0,1-1 0,-1 0 0,1 1 0,-1-1 0,1 0 0,0 1 0,-1-1 0,1 1 0,0-1 0,-1 1 0,1-1 0,-1 1 0,-6 12 0,0 0 0,0 0 0,2 1 0,-1-1 0,2 1 0,0 0 0,-3 19 0,-8 108 0,10-66 0,-10 102 0,11 239 0,6-352 0,13 395 0,-42 4 0,8-207 0,-5 31 0,24-211 0,25-69 0,198 60 0,-167-49 0,-45-13 0,1 0 0,16 9 0,-22-8 38,-17-12-227,9 3-729,0 1-1,0-1 1,0 0 0,0 1 0,0-1 0,1 0 0,0 0 0,-1 0-1,1 0 1,0 0 0,0 0 0,1-1 0,-1 1 0,1 0 0,-1 0-1,1-7 1,0 2-1125,1 0 0,0 0 1,0 0-1,1 0 0,4-14 0,7-9-1243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39.2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8 207 756,'-19'-20'18499,"3"11"-5457,15 8-13020,1 0-1,0 1 1,-1-1 0,1 0 0,0 0-1,-1 1 1,1-1 0,0 0-1,0 0 1,0 1 0,-1-1 0,1 0-1,0 0 1,0 0 0,0 0 0,1 1-1,-1-1 1,0 0 0,0 0-1,0 0 1,1 1 0,-1-1 0,0 0-1,1 0 1,-1 1 0,1-2 0,12-19-136,-12 20 111,8-11 3,1 1 0,0 0 0,1 0 0,0 1 0,0 0 0,1 1 0,1 0 0,-1 1 0,1 1 0,1 0 0,26-10 0,-32 14 0,0 1 0,1 0 0,-1 0 0,1 1 0,-1 0 0,1 0 0,-1 1 0,1 1 0,0-1 0,-1 1 0,1 0 0,-1 1 0,1 0 0,-1 1 0,0 0 0,0 0 0,0 0 0,0 1 0,0 0 0,-1 1 0,14 10 0,-16-10 0,1-1 0,0 1 0,-1 0 0,0 1 0,0-1 0,-1 1 0,0 0 0,0 0 0,0 1 0,0-1 0,-1 1 0,0 0 0,-1 0 0,1 0 0,-1 0 0,-1 0 0,1 0 0,-1 0 0,0 12 0,-2-2 0,1 0 0,-2 0 0,-1 0 0,0 0 0,-1 0 0,0-1 0,-2 1 0,0-1 0,-1-1 0,-14 26 0,-11 9 0,-2-1 0,-45 50 0,78-97 0,-132 143 0,35-40 0,86-94 0,9-9 0,0 1 0,1-1 0,-1 1 0,1 0 0,0 0 0,-4 5 0,6-8 0,0 0 0,0 0 0,0 1 0,0-1 0,0 0 0,0 1 0,0-1 0,0 0 0,0 0 0,0 1 0,0-1 0,0 0 0,0 1 0,0-1 0,0 0 0,0 0 0,0 1 0,0-1 0,0 0 0,0 0 0,0 1 0,1-1 0,-1 0 0,0 0 0,0 1 0,0-1 0,0 0 0,1 0 0,-1 0 0,0 1 0,0-1 0,1 0 0,-1 0 0,19 3 0,34-4 0,0-2 0,0-2 0,57-15 0,-89 16-529,-6 1-1292,-1 0-1,0-1 0,0 0 1,0-1-1,-1-1 1,17-9-1,-22 10-763,1 0-1,-1 1 1,1 0-1,-1 0 1,18-4-1,-5 5-284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40.1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80 412,'1'3'318,"4"8"1063,0 0-1,1 0 1,1-1 0,0 0 0,0 0 0,10 11 0,-16-21-1299,-1 0-1,0 0 1,0 0-1,1 1 1,-1-1-1,0 0 1,1 0-1,-1 0 1,0 0-1,1 0 1,-1 0-1,0 0 1,1 0-1,-1 0 1,0 0-1,1 0 1,-1 0-1,0 0 1,0 0-1,1 0 1,-1 0-1,0 0 0,1 0 1,-1 0-1,0-1 1,1 1-1,-1 0 1,0 0-1,0 0 1,1-1-1,-1 1 1,0 0-1,0 0 1,0 0-1,1-1 1,-1 1-1,0 0 1,0 0-1,0-1 1,1 1-1,8-16 1402,-6 10-718,3-6 384,0 0 0,0 0-1,-2-1 1,1 0-1,2-17 1,8-69 5753,-12 73-4772,-5 5-1446,-1 18-548,-2 14-98,-1 25-38,2 0 0,1 1 0,2 0 0,5 51 0,6-5-10642,-33-65-1118,21-17 10733,-30 11-5337,16-5 4102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40.5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 7 176,'0'0'307,"-14"6"4928,-20 5 18150,142 1-20507,53-21-2149,-123 6-672,26-3-3018,82-12-10639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56.8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7 0 1556,'5'19'8631,"-5"4"-4221,0 2-1255,10 78 598,-4 1 1,-6 0 0,-19 168 0,-32 40-3754,48-297 0,1-3-179,-1 7-2029,-1 0 1,-10 27-1,13-42 1795,0 0-1,-1-1 1,0 1-1,0 0 1,0-1-1,0 1 0,0-1 1,-1 0-1,1 0 1,-1 0-1,0 0 1,0 0-1,0 0 1,0-1-1,0 0 0,-1 1 1,1-1-1,-5 2 1,5-4-870,0 0 1,1 1-1,-1-1 1,1 0-1,-1 0 1,0 0-1,1-1 1,-1 1-1,0-1 0,-3-1 1,-7-1-789,12 2 2249,-11-4-2137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40.9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45 112 1464,'-6'-7'1579,"-1"1"0,0 0-1,0 0 1,0 1 0,-1 0-1,1 0 1,-17-7 0,15 8-589,-1 1 1,1 0 0,-1 0-1,0 1 1,0 1 0,0-1-1,-11 1 1,14 1-773,0 0-1,0 0 1,0 1 0,0 0 0,1 0 0,-1 1-1,0 0 1,0 0 0,1 0 0,-1 1 0,1 0-1,0 0 1,0 1 0,0 0 0,0 0-1,1 0 1,-1 0 0,1 1 0,0 0 0,0 0-1,1 1 1,0-1 0,-6 12 0,3-4-199,2 1 0,0 0 0,1 1 0,0-1 0,1 1 0,1 0 0,0 0 0,1 0 0,0 0-1,1 0 1,3 19 0,2 0 36,1-1-1,1 0 0,23 63 1,-25-84 33,0 0 1,1 0-1,0 0 1,1-1-1,0 0 1,1-1-1,0 1 1,16 14-1,-20-21 71,0 0 0,1-1-1,0 1 1,0-1 0,0 0 0,0 0 0,0-1-1,0 0 1,1 0 0,-1 0 0,1 0-1,0-1 1,-1 0 0,1 0 0,0 0 0,0-1-1,0 0 1,-1 0 0,1-1 0,0 1-1,8-3 1,-3-1-118,1 0-1,-2-1 0,1-1 1,-1 1-1,0-1 0,0-1 1,0 0-1,-1 0 0,0-1 1,0 0-1,-1-1 0,0 0 1,-1 0-1,0-1 0,9-16 1,0-2-13,-2-1 0,0 0 0,-2-1 1,12-47-1,-14 31-28,-2 0 0,-2 0 0,-2-1 0,-2-60 0,-2 104 0,0-1 0,0 1 0,0-1 0,0 1 0,-1-1 0,0 1 0,-2-7 0,3 9 0,-1 0 0,0 0 0,1 0 0,-1 0 0,0 0 0,0 0 0,0 0 0,0 0 0,0 1 0,0-1 0,0 0 0,0 1 0,0-1 0,0 1 0,0-1 0,0 1 0,0-1 0,-1 1 0,1 0 0,0-1 0,0 1 0,0 0 0,-1 0 0,1 0 0,-2 0 0,-2 0-2852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41.72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609 1500,'1'1'330,"-1"0"1,1 0-1,0 0 0,0-1 0,-1 1 0,1 0 0,0-1 1,0 1-1,-1-1 0,1 1 0,0-1 0,0 1 1,0-1-1,0 0 0,0 1 0,0-1 0,0 0 1,0 0-1,0 0 0,0 0 0,0 0 0,0 0 0,2 0 1,-2-1 64,0 0 1,0 0 0,0 0-1,0-1 1,0 1 0,0 0 0,0-1-1,0 1 1,0-1 0,-1 1-1,1-1 1,-1 1 0,1-1-1,0-2 1,17-59 3548,-2 0 0,-4-1 0,7-86 0,-14 65-2313,0-85-1631,-11 194 0,2 1 0,-21 182 0,22-158 0,2-1 0,7 64 0,-6-86-2095,0-22 1066,-1-1 0,1 1 0,-1 0 0,0-1 0,0 1 0,-1-1 0,-1 5 0,1-5 291,0 0 0,0 0 0,0-1 0,0 1 0,0-1 0,-1 0 0,1 0 0,-1 1 0,1-2 0,-1 1 0,0 0 1,0 0-1,1-1 0,-1 0 0,0 1 0,-5 0 0,3 0-681,-1 0-223,-2-1-2412,-8-1 1782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42.1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 1 724,'-4'6'1975,"1"-1"0,0 1 1,-1-1-1,-6 6 0,-6 12 12297,16-23-14116,0 1 0,0-1-1,0 0 1,0 1 0,1-1-1,-1 1 1,0-1 0,0 0 0,1 1-1,-1-1 1,0 0 0,0 1-1,1-1 1,-1 0 0,0 1-1,1-1 1,-1 0 0,1 0-1,-1 1 1,0-1 0,1 0 0,-1 0-1,1 0 1,-1 0 0,1 1-1,18 6 225,-14-5 132,19 7 114,0-2 1,1 0-1,0-2 0,45 5 0,-24-7-839,81-6 0,-97 0-807,29-1-9087,-53 4 8016,0 1-1,0 0 1,0 0-1,0 0 1,0 1-1,-1-1 1,1 2-1,6 2 1,3 4-96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42.5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2 192 128,'-1'-1'742,"1"0"0,-1 0 0,0 0 0,0 0 0,1 0 0,-1 0 0,0 0 0,1 0 1,-1 0-1,1 0 0,-1-1 0,1 1 0,-1-2 0,2-20 4582,15-22-1062,-12 36-2993,-2 2-1112,2 1-1,-1 0 1,1 0-1,-1 0 1,2 1-1,-1 0 1,1-1 0,-1 1-1,1 1 1,1-1-1,-1 1 1,1 0-1,-1 0 1,1 1 0,1-1-1,-1 1 1,0 0-1,1 1 1,-1 0 0,1 0-1,0 0 1,-1 1-1,1 0 1,0 0-1,9 1 1,-12 1-97,0 0 1,0 0-1,-1 0 0,1 0 1,0 1-1,-1-1 1,1 1-1,-1 0 0,0 0 1,1 1-1,-1-1 0,0 1 1,-1-1-1,1 1 0,0 0 1,-1 0-1,1 0 1,-1 0-1,3 7 0,0-2 425,-1 0-1,0 1 0,0 0 1,-1 0-1,0 0 1,-1 0-1,2 10 0,-4-13-397,0 1 0,-1 0 0,1-1 0,-1 1 0,0-1 0,-1 1 0,0-1 0,0 1 0,0-1 0,-1 0 0,0 0 0,0 0 0,0 0 0,-1-1 0,-4 6 0,-8 10 197,-1-1-1,-28 25 0,-203 163-283,245-205 0,-1 0 0,1-1 0,0 1 0,0 1 0,0-1 0,-4 6 0,8-8 0,0 0 0,1 0 0,-1 0 0,1-1 0,-1 1 0,1-1 0,0 1 0,-1-1 0,1 1 0,0-1 0,-1 0 0,1 0 0,2 0 0,32 1 0,0-1 0,58-9 0,-51 5 0,-22 0-3880,11-3-9820,0-1 3125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43.01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8 394 140,'3'-16'2071,"0"-1"0,-2 1 0,1-1 0,-2 0 1,-1 1-1,-2-18 0,3 24-871,-21-150 12544,7 93-10559,8 47-3185,2 16 0,1 13 0,2 19-196,1-1 1,1 1-1,1-1 1,8 41-1,-5-42-500,-1 0-1,-1 0 1,-1 0-1,-4 52 1,-2-58-4643,-1 0 1,-1-1 0,-12 29-1,11-30 2264,-1 3 285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43.3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 163 1500,'-38'15'30993,"178"-10"-30719,73-13-513,-176 5-360,-1-3-1,1-1 0,61-21 0,-89 24-1527,-1-1 0,0 1 0,0-1 0,0-1 0,0 0 0,-1 0 0,0 0 0,0-1 0,-1 0 0,8-10 0,13-14-1908,-1 5 1742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44.2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7 220 420,'2'-1'462,"0"0"-1,1 0 1,-1-1 0,0 1-1,0-1 1,0 0 0,0 1-1,0-1 1,0 0 0,0 0-1,-1 0 1,1-1-1,-1 1 1,1 0 0,-1 0-1,0-1 1,0 1 0,0-1-1,1-2 1,-2 1 319,0 0 0,1 1 0,-1-1 0,-1 0 0,1 0 0,-1 1 0,1-1 0,-1 0 0,0 1 0,0-1 0,-1 1 0,1-1 0,-4-4 0,0-1-421,-1 0-1,0 1 1,-1-1 0,0 2-1,0-1 1,-1 1 0,0 0-1,0 0 1,0 1 0,-1 0-1,0 1 1,0 0-1,-1 0 1,1 1 0,-1 1-1,0-1 1,0 1 0,-17-2-1,18 3-116,-1 1 0,1 0 0,0 0 0,0 1 0,0 0 0,0 1 0,-1 0 0,1 0 1,0 1-1,0 0 0,1 1 0,-1 0 0,0 0 0,1 1 0,0 0 0,-1 0 0,2 1 0,-1 0 0,1 1 0,-1-1 0,-8 11 0,6-3-243,1-1 0,1 2 0,0-1 0,0 1 0,2 1 0,0-1 0,0 1 0,-5 29 0,5-15 0,1-1 0,2 1 0,0 57 0,4-69 0,0 1 0,1-1 0,1 0 0,0 0 0,9 24 0,-10-36 0,0 0 0,0 0 0,0 0 0,1 0 0,0 0 0,0-1 0,0 1 0,0-1 0,1 0 0,0 0 0,0 0 0,0 0 0,0-1 0,0 0 0,1 1 0,0-2 0,0 1 0,-1 0 0,1-1 0,9 3 0,-8-4 0,0 1 0,1-1 0,-1-1 0,0 1 0,0-1 0,0 0 0,1-1 0,-1 1 0,0-1 0,0 0 0,0-1 0,0 0 0,11-4 0,-9 2 0,0 0 0,0-1 0,-1 0 0,1-1 0,-1 0 0,0 0 0,-1 0 0,10-12 0,-3 0 0,-1-1 0,0 1 0,-2-2 0,0 0 0,-1 0 0,-1-1 0,5-21 0,-8 26 0,-2-1 0,1 1 0,-2-1 0,0 0 0,-1 0 0,-1 0 0,-1 0 0,0 1 0,-1-1 0,-6-23 0,8 39 0,0 1 0,0 0 0,0 0 0,0-1 0,0 1 0,0 0 0,0-1 0,0 1 0,0 0 0,0 0 0,0-1 0,0 1 0,-1 0 0,1 0 0,0-1 0,0 1 0,0 0 0,0 0 0,-1 0 0,1-1 0,0 1 0,0 0 0,-1 0 0,1 0 0,0 0 0,0-1 0,-1 1 0,1 0 0,0 0 0,0 0 0,-1 0 0,1 0 0,0 0 0,-1 0 0,1 0 0,0 0 0,0 0 0,-1 0 0,1 0 0,-1 0 0,-10 10 0,-5 17 0,-6 24-2776,-27 98-18084,35-83 15781,5-25 2195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44.6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5 141 392,'-9'-11'10660,"0"0"-8279,0 1 0,0 0 0,-1 0 0,0 1 0,-12-8-1,9 8-1492,-1 0 0,1 2-1,-1-1 1,-1 2-1,1 0 1,-1 1 0,-20-5-1,32 10-877,0-1-1,0 0 1,0 1-1,0 0 1,0 0-1,0 0 1,0 0-1,0 0 1,0 1-1,0-1 1,-1 1-1,2 0 1,-1 0-1,0 0 1,0 0-1,0 1 1,-3 1-1,2 0 1,1 0-1,-1 0 0,1 0 0,0 1 0,0-1 0,0 1 0,1-1 0,-1 1 0,1 0 0,-3 8 0,0 1-1,1 0 1,0 1-1,1-1 0,1 1 0,0 0 1,0 24-1,3-21-8,0-1 0,0 1 0,2-1 0,0 0 0,1 0 0,0 0 0,2 0 0,9 20 0,-10-25 0,2 0 0,-1 0 0,1 0 0,1-1 0,0 0 0,1 0 0,0-1 0,0 0 0,1-1 0,0 0 0,14 9 0,-18-14 0,1 1 0,0-1 0,0 0 0,0 0 0,0-1 0,0 0 0,1-1 0,-1 1 0,1-1 0,-1-1 0,1 1 0,-1-1 0,1-1 0,-1 1 0,16-4 0,-17 2 0,-1 0 0,1 0 0,0 0 0,-1-1 0,1 0 0,-1 0 0,0 0 0,0 0 0,0-1 0,0 0 0,-1 0 0,1 0 0,-1-1 0,0 0 0,0 0 0,-1 0 0,0 0 0,0 0 0,5-11 0,-4 6 0,-1 0 0,0 0 0,-1 0 0,0-1 0,-1 1 0,0 0 0,0-1 0,-1 1 0,-2-15 0,-2-3 0,-17-56 0,7 32 0,14 51 0,0 1-1,0-1 1,0 1 0,0-1-1,0 1 1,0-1 0,0 1-1,0-1 1,-1 0 0,1 1-1,0-1 1,0 1 0,-1 0-1,1-1 1,0 1 0,-1-1-1,1 1 1,0-1 0,-1 1-1,1 0 1,-1-1 0,1 1-1,-1 0 1,1-1 0,-1 1 0,1 0-1,-1 0 1,0-1 0,0 2-12,1-1 0,-1 0 1,0 0-1,0 1 1,1-1-1,-1 0 1,0 1-1,0-1 1,1 1-1,-1-1 1,1 1-1,-1 0 1,0-1-1,1 1 0,-1-1 1,0 2-1,-20 34-1947,20-33 1440,-5 9-2652,1 1 0,1 0-1,0 0 1,0 0 0,-2 25-1,4-17-645,1 30-1,4-8 1226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45.0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0 123 1000,'-1'0'719,"-1"-1"0,0 1 0,1-1 0,-1 1 0,1-1-1,-1 1 1,1-1 0,0 0 0,-1 0 0,1 0 0,0 0 0,-1 0 0,1 0-1,0 0 1,0 0 0,0 0 0,-2-3 0,1-10 4608,4-6-3285,-1 17-1548,0 0 0,0-1 0,0 1 0,0 0 0,0-1 0,1 1 0,0 0 0,-1 0 0,1 0 0,4-4 0,-3 4-285,0 0-1,0 0 1,0 1-1,0-1 1,1 1 0,-1 0-1,1-1 1,-1 2 0,1-1-1,0 0 1,0 1-1,0 0 1,6-2 0,-8 3-133,1-1 1,0 1 0,-1 0 0,1 0 0,0 0-1,-1 0 1,1 0 0,0 0 0,-1 1 0,1 0-1,0-1 1,-1 1 0,1 0 0,-1 0 0,1 0-1,-1 1 1,0-1 0,1 0 0,-1 1 0,0 0 0,0 0-1,0-1 1,0 1 0,0 0 0,-1 0 0,1 1-1,-1-1 1,1 0 0,-1 0 0,0 1 0,1-1-1,-1 1 1,-1-1 0,1 1 0,0 0 0,-1-1 0,1 5-1,0 2-57,-1 1-1,0-1 1,0 1-1,-1-1 0,0 1 1,-1-1-1,0 0 1,0 0-1,-1 0 0,-4 10 1,-8 15-28,-22 36 0,36-68 9,-7 12 0,-69 132 0,64-116 0,1 0 0,1 1 0,-7 32 0,15-49 0,0-1 0,0 0 0,1-1 0,-1 19 0,3-30 0,1 0 0,-1 0 0,0 0 0,0 0 0,1-1 0,-1 1 0,1 0 0,-1 0 0,0 0 0,1-1 0,-1 1 0,1 0 0,0-1 0,-1 1 0,1 0 0,-1-1 0,1 1 0,0-1 0,0 1 0,-1-1 0,1 1 0,0-1 0,0 0 0,0 1 0,-1-1 0,1 0 0,0 0 0,0 0 0,0 1 0,0-1 0,0 0 0,-1 0 0,1 0 0,0 0 0,0 0 0,0-1 0,0 1 0,1-1 0,5 1 0,-1-1 0,1-1 0,-1 1 0,7-3 0,6-4-523,0 0 1,-1-2-1,18-11 0,-10 3-1542,-1-1-1,-2-1 1,25-25 0,-1-7-4412,71-105 1,-71 87 1945,3-4 1212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45.8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6 1 1408,'-5'40'10894,"0"2"-5755,4-36-4632,1-1 0,1 1 0,-1-1 0,1 0 0,0 1-1,0-1 1,0 0 0,3 7 0,-2-9-391,0 0 0,0 0 0,0 0 0,1 0-1,-1-1 1,1 1 0,-1 0 0,1-1 0,0 0 0,0 0-1,0 0 1,0 0 0,5 2 0,4 2 406,1-1-1,0 0 1,0-1 0,0 0-1,1-1 1,-1-1 0,1 0-1,23 0 1,-10-3 590,0-1-1,1-1 1,35-9 0,-62 12-1112,0 0 0,0 0 0,0 0 0,0 0 0,0 0 0,0 0 0,0 0 0,0 0 0,-1 0 0,1 0 0,0 1 0,0-1 0,0 0 0,0 1 0,0-1 0,0 1 0,0-1 0,0 1 0,-1-1 0,1 1 0,0-1 0,0 1 0,-1 0 0,1 0 0,0-1 0,-1 1 0,1 0 0,-1 0 0,1 0 0,-1 0 0,1-1 0,-1 1 0,0 0 0,1 0 0,-1 0 0,0 0 0,0 0 0,0 0 0,0 0 0,0 1 0,1 7 0,0-1 0,-1 1 0,-1 14 0,1-13 0,-22 380 0,5-155 0,-28 247 0,29-336 0,8-18 0,9 128 0,1-195 0,15 198 0,0 38 0,-17-289 0,0-1 0,-1 0 0,0 1 0,-1-1 0,1 0 0,-1 0 0,-1 0 0,1 0 0,-1 0 0,-1 0 0,-4 7 0,5-10 0,0 1 0,0-1 0,0-1 0,-1 1 0,0 0 0,1-1 0,-1 0 0,-1 1 0,1-2 0,0 1 0,-1 0 0,1-1 0,-1 0 0,0 0 0,0 0 0,-8 1 0,-12 0 0,1 0 0,-1-2 0,1-1 0,-1-1 0,1-1 0,-1-1 0,1-1 0,0-1 0,-29-11 0,32 11 0,16 3 0,0 1 0,-1 0 0,1-1 0,0 0 0,-7-4 0,12 5 0,-1 0 0,1 0 0,0 0 0,-1 0 0,1 0 0,0 0 0,0 0 0,0 0 0,0 0 0,0 0 0,0 0 0,0-1 0,0 1 0,1 0 0,-1 0 0,0 0 0,1 0 0,-1 0 0,1-1 0,0-2 0,2-28-2321,-3 0-3443,0 19 1823,0 0 0,1 0 1,2-17-1,-1 25 3125,-1-1 0,1 0 0,0 1 0,0-1 0,1 1 0,4-7 1,10-12-1685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57.1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1 263 100,'41'-61'2856,"-25"33"-718,2 2 0,1 0 0,1 1 0,42-40 0,-58 61-1780,1 1 1,-1-1 0,1 1-1,0 0 1,0 1-1,1 0 1,-1-1-1,0 1 1,1 1-1,-1-1 1,10 0 0,-12 2-58,0-1 1,0 1 0,1 0 0,-1 1 0,0-1-1,0 1 1,0-1 0,1 1 0,-1 0 0,0 0-1,0 0 1,0 1 0,0-1 0,-1 1 0,1-1-1,0 1 1,-1 0 0,1 0 0,-1 0 0,1 1-1,2 3 1,3 5 27,-1 0-1,-1 0 1,0 1-1,0 0 0,-1 0 1,-1 1-1,0-1 1,-1 1-1,0 0 0,-1 0 1,0 0-1,-1 0 1,-1 22-1,-1-12 120,-1-1-1,-1 1 1,-1-1 0,-1 0-1,-1-1 1,0 1-1,-13 25 1,14-36-431,-1-1-1,0 0 1,0 0 0,-1-1-1,0 1 1,0-2 0,-1 1-1,-14 11 1,8-10-142,1-1 0,-1 0 0,0-1 0,-1 0 0,-22 7 1,-52 16-11187,-34 14-5687,92-31 14207</inkml:trace>
  <inkml:trace contextRef="#ctx0" brushRef="#br0" timeOffset="1">92 1059 480,'-1'2'678,"0"0"1,-1 0-1,1 0 1,-1 0-1,0-1 1,1 1-1,-1-1 0,0 1 1,0-1-1,0 0 1,0 0-1,0 0 0,0 0 1,0 0-1,-1 0 1,1 0-1,0-1 0,-3 1 1,2 0 120,0 0 0,-1-1 0,1 0 0,0 1 1,0-1-1,0 0 0,-1-1 0,1 1 0,0-1 0,0 1 0,0-1 0,0 0 0,-4-1 1,7 1-798,-1 1 1,1 0 0,0-1 0,-1 1-1,1-1 1,-1 1 0,1-1 0,0 1 0,-1-1-1,1 1 1,0-1 0,0 1 0,-1-1-1,1 1 1,0-1 0,0 1 0,0-1-1,0 0 1,0 1 0,-1-1 0,1 1 0,0-1-1,0 1 1,1-1 0,-1 0 0,0 1-1,0-1 1,0 1 0,0-1 0,0 1 0,1-1-1,-1 0 1,0 1 0,1-1 0,13-23-4575,-9 16 2301,-3 5 1281,0-1 0,-1 1 0,2-1 1,-1 1-1,0 0 0,1 0 0,-1 0 1,1 0-1,0 0 0,0 0 1,0 1-1,0 0 0,1-1 0,4-1 1,7-3-1357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46.6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57 88 1584,'1'-1'250,"-1"0"0,1-1 0,-1 1 0,0 0-1,1 0 1,-1-1 0,0 1 0,0 0 0,0-1 0,0 1 0,-1-2 0,1 1 312,-1 1 0,1 0 1,-1 0-1,1 0 1,-1-1-1,0 1 0,0 0 1,1 0-1,-1 0 1,0 0-1,0 1 0,0-1 1,0 0-1,0 0 1,0 0-1,-1 0 1,-4-2 2746,-1 0 1,1 1 0,0 0 0,-13-3 0,5 2-1236,-17-6-2074,-2 1 0,1 2 0,-1 1 0,-56-1 0,86 6 0,1 1 0,-1-1 0,1 1 0,-1-1 0,1 1 0,-1 0 0,1 0 0,0 1 0,-1-1 0,1 0 0,0 1 0,0-1 0,0 1 0,0 0 0,0-1 0,-3 5 0,-26 38 0,25-35 0,-3 7 0,0 1 0,1 0 0,1 0 0,1 1 0,0 0 0,-4 25 0,-11 117 0,19-144 0,-9 431 0,12-305 0,5 191 0,-1-146 0,10 38 0,-1-28 0,-3 460 0,-28-330 0,7-188 0,10-56 0,3-82 0,1 0 0,-1-1 0,1 1 0,-1-1 0,1 0 0,-1 0 0,7 0 0,-6 0 0,61 2 0,29 0 0,-91-2-185,1-1 0,-1 0 1,0 0-1,1 0 0,-1 0 0,0 0 0,0 0 0,0-1 1,0 0-1,0 1 0,0-1 0,0-1 0,-1 1 1,1 0-1,-1 0 0,1-1 0,-1 0 0,0 1 0,0-1 1,0 0-1,0 0 0,-1 0 0,1 0 0,-1 0 0,2-7 1,3-7-1971,-2-1 1,0 1-1,2-33 1,-5 33 722,16-150-11951,-13 115 11355,5-38-173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47.3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5 153 140,'30'0'4099,"-10"0"5784,-19-1-9701,-1 1-1,0 0 1,0 0-1,0-1 1,0 1 0,0 0-1,0 0 1,0-1-1,0 1 1,0 0-1,0 0 1,0-1 0,0 1-1,0 0 1,0 0-1,0-1 1,-2-2 3087,2 3-3088,-1-1 1,1 1 0,0 0-1,0 0 1,0 0-1,-1 0 1,1 0-1,-1 0 1,-10-11 2371,-34-19 148,-1 1-1,-68-30 1,107 56-2701,-1 0 0,0 1 0,0 0 0,0 1 0,0-1 0,0 1 0,0 1 0,0 0 0,0 0 0,0 0 0,0 1 0,0 0 0,0 1 0,0 0 0,0 0 0,1 1 0,-1 0 0,1 0 0,-1 0 0,1 1 0,-8 6 0,5-3 0,0 1 0,1 0 0,-1 0 0,1 1 0,1 1 0,0-1 0,0 1 0,1 1 0,1-1 0,-1 1 0,2 0 0,0 1 0,-5 11 0,1 11 0,1-1 0,2 1 0,1 0 0,2 0 0,1 0 0,2 1 0,1-1 0,2 0 0,1 0 0,10 40 0,-12-65 0,0-1 0,1 1 0,0-1 0,1 0 0,0 0 0,0 0 0,7 10 0,-9-16 0,-1 0 0,1 0 0,0-1 0,0 1 0,-1 0 0,1-1 0,0 1 0,1-1 0,-1 0 0,0 1 0,0-1 0,1 0 0,-1-1 0,0 1 0,1 0 0,-1 0 0,1-1 0,-1 0 0,1 1 0,-1-1 0,1 0 0,-1 0 0,1-1 0,0 1 0,-1 0 0,0-1 0,1 1 0,-1-1 0,1 0 0,2-1 0,4-3 0,0 0 0,-1 0 0,1-1 0,-1 0 0,0 0 0,-1-1 0,1 0 0,-1 0 0,-1-1 0,7-8 0,10-17 0,21-40 0,-35 57 0,65-120 0,-74 136 0,0 0 0,0 0 0,0-1 0,0 1 0,0 0 0,0-1 0,1 1 0,-1 0 0,0 0 0,0-1 0,0 1 0,0 0 0,1 0 0,-1 0 0,0-1 0,0 1 0,1 0 0,-1 0 0,0 0 0,0 0 0,1-1 0,-1 1 0,0 0 0,1 0 0,-1 0 0,0 0 0,0 0 0,1 0 0,-1 0 0,0 0 0,1 0 0,-1 0 0,0 0 0,1 0 0,-1 0 0,0 0 0,0 0 0,1 0 0,-1 0 0,1 1 0,7 13 0,1 23 0,-9-35 0,5 20 0,0-1 0,2 1 0,1-1 0,0-1 0,1 1 0,21 31 0,-27-45-1891,-2-5 812,-1 0 1,1 0 0,0 0 0,0 0 0,0 0 0,0 0 0,1 0 0,-1-1 0,0 1 0,3 1-1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47.8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5 203 1304,'6'-54'5210,"-9"-73"17904,1 106-19975,8 73-3139,-1-21 0,-1 38 0,-11 422 0,6-398 0,21-127 0,-18 29 0,1 0 0,0 1 0,0-1 0,1 1 0,0-1 0,-1 1 0,1 0 0,7-5 0,-10 9 0,0-1 0,1 0 0,-1 1 0,0-1 0,0 1 0,1-1 0,-1 1 0,0-1 0,1 1 0,-1 0 0,1 0 0,-1 0 0,0 0 0,1 0 0,-1 0 0,1 0 0,-1 0 0,0 0 0,1 1 0,-1-1 0,0 0 0,1 1 0,-1-1 0,0 1 0,0 0 0,1-1 0,-1 1 0,0 0 0,0 0 0,0 0 0,0 0 0,0 0 0,0 0 0,0 0 0,0 0 0,0 0 0,-1 0 0,2 3 0,1 0 0,0 1 0,0 0 0,-1 0 0,0 0 0,0 0 0,0 0 0,0 0 0,-1 1 0,0-1 0,0 1 0,-1-1 0,1 0 0,-1 1 0,0 0 0,-2 10 0,0-7 0,0 0 0,-1 0 0,0 0 0,0 0 0,-1-1 0,-1 1 0,1-1 0,-9 12 0,11-17 0,0 0 0,-1 1 0,1-1 0,-1 0 0,0 0 0,0 0 0,0-1 0,0 1 0,0-1 0,-1 0 0,1 1 0,-1-1 0,1-1 0,-1 1 0,0-1 0,1 1 0,-1-1 0,0 0 0,0 0 0,0-1 0,0 1 0,0-1 0,-8 0 0,7-1 0,-4 1 0,0 0 0,0-1 0,0 0 0,0-1 0,1 0 0,-1 0 0,0-1 0,1 0 0,0-1 0,-12-6 0,20 10-131,-1-1 0,0 1-1,1-1 1,-1 1 0,0-1 0,0 1-1,0-1 1,0 1 0,1 0 0,-1 0-1,0-1 1,0 1 0,0 0 0,0 0 0,0 0-1,0 0 1,-1 0 0,2 0-74,-1 0-1,1 1 1,0-1 0,-1 0 0,1 1-1,0-1 1,0 0 0,-1 1 0,1-1 0,0 0-1,0 1 1,0-1 0,0 0 0,-1 1-1,1-1 1,0 0 0,0 1 0,0-1 0,0 1-1,0-1 1,0 0 0,0 1 0,0-1-1,0 1 1,0-1 0,1 1 0,9 33-11141,-9-31 10785,2 4-1699,0 0 1,1 0 0,8 13 0,4 1-573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48.2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4 211 1592,'-1'-8'1156,"0"-1"0,0 1 0,-1 0 0,0-1 0,0 1 0,-1 0-1,0 0 1,0 1 0,-1-1 0,0 1 0,-1 0 0,1 0 0,-8-8 0,2 3 931,0 1 1,0 1-1,-1 0 0,0 0 1,-1 1-1,-22-12 0,32 19-2068,-1 1 0,1 0 0,-1 0 0,1 0 0,-1 0 1,1 0-1,-1 0 0,1 1 0,-1-1 0,0 1 0,1 0 0,-1 0 0,0 0 0,1 0 0,-1 0 0,0 1 0,1-1 0,-1 1 0,-3 1 0,2 0-11,0 0 0,1 0 0,0 0 0,-1 1 0,1-1 0,0 1 0,0 0-1,1 0 1,-1 0 0,0 0 0,-3 6 0,0 3-21,0 1-1,0-1 0,1 1 1,1-1-1,0 2 1,-4 21-1,6-20 14,1 0 0,0 0 0,1 0 0,1-1 0,0 1 0,1 0 0,0 0 0,2-1 0,-1 0 0,9 20 0,-10-28 0,1 0 0,0 0 0,0 0 0,0-1 0,1 1 0,0-1 0,0 0 0,0 0 0,1 0 0,0 0 0,0-1 0,0 0 0,0 0 0,1 0 0,0-1 0,-1 0 0,1 0 0,0 0 0,1-1 0,-1 0 0,0 0 0,1 0 0,-1-1 0,1 0 0,7 0 0,-8-1-219,-1 0-1,1 0 1,-1-1 0,1 0 0,-1 0-1,0 0 1,10-4 0,-9 2-575,1 0-1,-1-1 1,1 0-1,-1 0 1,0 0-1,0-1 1,-1 0-1,8-8 1,3-7-2454,-2-1 0,0 0 0,16-31 1,-18 29 1937,50-98-6040,-30 53 5318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48.9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7 0 1096,'-20'1'29137,"30"3"-29412,246 68 3084,-132-41-2809,-122-31 0,-1 1 0,1 0 0,-1 0 0,1 0 0,-1-1 0,1 2 0,-1-1 0,0 0 0,1 0 0,-1 0 0,0 1 0,0-1 0,0 0 0,0 1 0,0-1 0,0 1 0,-1-1 0,1 1 0,0 0 0,-1-1 0,1 1 0,-1 0 0,1-1 0,-1 1 0,0 0 0,0 0 0,0-1 0,0 1 0,0 2 0,-1 7 0,0 1 0,-1-1 0,-4 16 0,2-11 0,-15 77 0,-41 247 0,41-115 0,8-80 0,4-65 0,-48 607 0,36-1 0,27-523 0,-2 106 0,-6-265 0,0-1 0,0 0 0,0 1 0,-1-1 0,1 0 0,-1 1 0,0-1 0,0 0 0,0 0 0,0 0 0,0 1 0,-1-1 0,1-1 0,-1 1 0,0 0 0,0 0 0,0-1 0,0 1 0,-1-1 0,1 1 0,-1-1 0,1 0 0,-1 0 0,0 0 0,0 0 0,0-1 0,0 1 0,0-1 0,0 0 0,0 0 0,-1 0 0,1 0 0,0-1 0,0 1 0,-1-1 0,-3 1 0,-18-1 0,0 0 0,1-1 0,-1-1 0,1-2 0,0 0 0,-45-15 0,15-4 0,54 22 0,-1 1 0,1 0 0,0-1 0,-1 1 0,1 0 0,0-1 0,0 1 0,-1-1 0,1 1 0,0-1 0,0 1 0,0 0 0,-1-1 0,1 1 0,0-1 0,0 1 0,0-1 0,0 1 0,0-1 0,0 1 0,0-1 0,0 1 0,0-1 0,0 1 0,0 0 0,0-1 0,1 1 0,-1-1 0,0 0 0,6-18 0,-4 15 0,6-42-6187,-8 39 4486,1 0 0,0 0 0,0-1 0,1 1 0,0 1 0,0-1 0,4-7 0,-2 8 544,0-1 1,0 1-1,0 1 0,1-1 1,0 0-1,0 1 1,7-5-1,16-10-1594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49.3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39 2180,'14'-10'5283,"20"-5"16683,-20 11-18650,-13 3-3294,41-9-329,0 2-1,1 2 1,51-1 0,34-5-1608,-114 9-2263,2-38-19169,-18 20 21409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49.7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 41 1012,'-11'-8'3991,"0"-3"3574,-10-8 10448,16 17-16093,109 23-1588,-7-2-398,-80-16-2284,-13-2 345,1-1-1,-1 0 0,0 0 0,0-1 0,0 1 0,1-1 0,-1 0 0,5-1 0,9-6-2879,-7 4 1108,-2 3 1051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50.3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5 92 240,'4'3'753,"0"0"-1,0-1 1,1 0-1,-1 0 1,1 0-1,0 0 1,0-1 0,-1 1-1,1-1 1,0 0-1,6 0 1,-10-1-653,-1 0 0,0 0 0,1 0 0,-1 0 0,1 0 0,-1 0 0,1 0 0,-1 0 0,0-1 0,1 1 0,-1 0 0,1 0-1,-1 0 1,0 0 0,1-1 0,-1 1 0,1 0 0,-1 0 0,0-1 0,1 1 0,-1 0 0,0-1 0,0 1 0,1 0 0,-1-1 0,0 1 0,0 0 0,1-1 0,-1 1 0,0-1 0,-1-15 1825,-13-14 560,14 29-2271,-3-3 304,0 0 0,1-1 0,-2 1 0,1 1 0,0-1 0,-1 0 0,1 1 1,-1-1-1,0 1 0,-1 0 0,1 1 0,0-1 0,-1 1 0,1-1 0,-9-1 1,9 2-296,0 2 1,0-1 0,-1 0 0,1 1 0,0 0-1,0 0 1,0 0 0,-1 0 0,1 1 0,0-1 0,0 1-1,0 0 1,0 0 0,0 1 0,0 0 0,0-1 0,0 1-1,1 0 1,-6 4 0,1 0-155,0 1-1,1 0 1,0 0-1,0 0 1,1 1 0,0 0-1,0 0 1,1 0-1,-5 11 1,3-4 99,1 0 0,1 0 1,1 1-1,0-1 0,-2 19 1,3-1 93,1 0 0,2 0 0,1 0 1,11 64-1,-4-53-262,2 0 0,26 71 0,-30-99 0,1-1 0,0 1 0,1-1 0,1-1 0,0 1 0,1-2 0,1 1 0,0-1 0,1-1 0,16 14 0,-24-22 0,1-1 0,0 0 0,0 0 0,1 0 0,-1 0 0,1-1 0,-1 0 0,1 0 0,0 0 0,-1-1 0,1 0 0,0 0 0,0 0 0,0-1 0,0 0 0,0 0 0,9-2 0,-7 1 0,-1-1 0,0-1 0,0 0 0,0 0 0,-1 0 0,1 0 0,-1-1 0,1 0 0,-1-1 0,-1 1 0,1-1 0,-1-1 0,9-9 0,-1-2 0,0-1 0,-2-1 0,0 0 0,-1 0 0,0-1 0,-2 0 0,-1-1 0,0 0 0,-2 0 0,0-1 0,3-35 0,-5 17 0,-2-1 0,-1 1 0,-2-1 0,-2 1 0,-13-56 0,11 71 0,-13-33 0,16 49 0,-1 1 0,0-1 0,0 1 0,-1 0 0,0 0 0,-12-14 0,16 21 0,0 0 0,0 0 0,0 0 0,0 0 0,0 0 0,0 0 0,0 1 0,0-1 0,-1 0 0,1 1 0,0-1 0,0 1 0,-1-1 0,1 1 0,0 0 0,-1 0 0,1-1 0,0 1 0,-1 0 0,1 0 0,0 0 0,-3 1 0,1 0 0,1 0 0,0 0 0,0 0 0,0 0 0,0 0 0,0 0 0,0 1 0,0-1 0,0 1 0,0 0 0,-2 3 0,-2 3 0,0 0 0,1 0 0,0 1 0,1-1 0,-5 13 0,-12 48-4425,-13 95-17873,26-122 19862,-2 2-228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50.7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7 220 356,'1'-3'432,"1"0"0,-1-1 0,0 1 0,0 0 0,0-1 0,0 1 0,-1 0 0,1-1 0,-1 1 0,0-1 0,0 1 0,0-1 0,0 1 0,-2-8 0,0 5 319,0-1-1,0 1 1,-1-1 0,0 1 0,0 0 0,0 0 0,-6-7-1,-1 1 558,0 0 0,0 1-1,-1 1 1,0 0 0,-1 0-1,-18-11 1,26 18-1077,0 1-1,0 0 1,0 0-1,0 0 1,0 0 0,-1 1-1,1 0 1,-1 0-1,1 0 1,-1 0 0,1 1-1,-1-1 1,0 1-1,1 1 1,-1-1 0,1 0-1,-1 1 1,1 0 0,-10 3-1,10-2-136,-1 1 1,0 0-1,0 0 0,1 0 1,0 0-1,0 1 0,0-1 1,0 1-1,0 0 1,1 0-1,-1 1 0,1-1 1,0 1-1,1-1 0,-1 1 1,-3 10-1,2-1 103,0 1 0,0 0 0,2 0-1,0 0 1,1 1 0,0-1 0,1 0 0,1 0 0,0 1 0,1-1 0,6 23-1,-3-18 79,1 0-1,1 0 0,1-1 0,1 0 0,0 0 0,2-1 0,24 34 0,-30-46-274,0 0 0,0-1 0,1 1 0,0-1 0,0 0 0,0-1 0,1 1 0,-1-1 0,1 0 0,0-1 0,1 0 0,10 4 0,-13-6 0,1 0 0,-1 0 0,0-1 0,1 0 0,-1 1 0,1-2 0,-1 1 0,1-1 0,-1 0 0,0 0 0,1 0 0,-1-1 0,0 1 0,0-1 0,0-1 0,0 1 0,0-1 0,7-5 0,-4 1 0,1 0 0,-2-1 0,1 0 0,-1 0 0,0 0 0,-1-1 0,1 0 0,-2 0 0,0-1 0,0 0 0,0 0 0,-1 0 0,4-18 0,-4 12 0,-1 0 0,-1-1 0,0 1 0,-1-1 0,-1 0 0,0 1 0,-1-1 0,-5-22 0,4 31 0,0 0 0,0 0 0,-1 0 0,0 1 0,-1-1 0,0 1 0,0 0 0,-5-7 0,8 12 0,0 0 0,-1 1 0,1 0 0,0-1 0,0 1 0,-1 0 0,1-1 0,0 1 0,-1 0 0,0 0 0,1 0 0,-1 0 0,1 1 0,-1-1 0,0 0 0,0 1 0,1-1 0,-1 1 0,0-1 0,0 1 0,0 0 0,0 0 0,1 0 0,-1 0 0,0 0 0,0 0 0,0 0 0,0 1 0,1-1 0,-1 1 0,0-1 0,0 1 0,1 0 0,-1 0 0,0 0 0,1 0 0,-1 0 0,1 0 0,-1 0 0,1 0 0,-2 2 0,-2 2-443,1-1 1,0 1-1,0 0 1,0 1-1,-5 7 0,4-2-1617,0 0 0,0 0-1,2 0 1,-5 18 0,-4 51-8832,9-31 7186,2-3 869,1 2 762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51.1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3 335 412,'-16'0'3005,"-1"1"-1,0 1 1,-22 5 0,27-4-1739,0 1-1,0 0 1,0 1-1,-21 12 1,26-13-887,-1 1 0,1 0 0,0 1 0,1 0 0,-1 0 0,1 0-1,0 1 1,1 0 0,0 0 0,0 0 0,0 0 0,1 1 0,0 0 0,1 0 0,-1 0 0,2 1 0,-1-1-1,-1 10 1,2-4-8,1 1-1,0 0 0,1-1 1,0 1-1,1-1 0,1 1 1,0-1-1,1 1 0,8 21 1,-8-26-177,1-1 0,0 0 0,0 0 0,1-1 0,0 1 0,0-1 0,1 0 0,0 0 0,1-1 1,-1 1-1,1-2 0,1 1 0,-1-1 0,1 0 0,10 5 0,-13-8-194,0-1 0,0 0 0,0 0 0,0 0 0,0-1 0,0 1 0,1-1 0,-1 0 0,0-1 0,1 0 0,-1 0 0,1 0 0,-1 0 0,0-1 0,1 0 0,5-1 0,-3-1 0,-1 0 0,0 0 0,0-1 0,0 0 0,-1 0 0,1 0 0,-1-1 0,0 0 0,0 0 0,6-8 0,0-1 0,-2-1 0,1 0 0,-2 0 0,0-1 0,0 0 0,-2 0 0,0-1 0,9-34 0,-12 31 44,0 0 0,-2 0-1,0 0 1,-1 0 0,-3-30 0,1 35-190,-1 1 0,-1 0 0,-1 0 0,0 1 0,-1-1 0,0 1 0,-1 0 0,-12-20 0,-71-114-18512,30 47 9964,25 42 5654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3:16.7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35 652,'-24'7'14019,"25"-5"-13749,-1 0 0,1-1 0,-1 1 0,1 0 0,0 0 0,0-1 0,0 1 0,-1 0 0,2-1 0,-1 1 0,0-1 0,0 1 0,3 1 0,22 23 722,-1-14-194,0-2-1,1 0 1,1-2-1,-1-1 1,36 5-1,-24-10-214,-32-3-446,1 1 0,0 0 1,0 0-1,12 3 0,14 4-39,0-2 1,1-2-1,-1-1 1,1-1-1,36-4 1,83-16 3,-126 15-118,-13 2 28,0 0 0,-1-1 1,1-1-1,15-6 0,-8 3 2,0 1 1,0 1-1,1 1 0,28-2 0,-20 3 171,1-1-1,-1-1 1,0-1-1,-1-2 1,39-15-1,18-14 1032,-82 36-1139,0 0 1,-1-1 0,1 1 0,0 1 0,-1-1 0,1 0 0,0 1-1,4 0 1,-8 0 266,-15-5 904,16 5-1227,-1 0 0,1 0 0,-1 0 0,1 0 0,-1 0 0,1-1 0,-1 1 0,1 0 0,-1 1 1,1-1-1,-1 0 0,1 0 0,-1 0 0,0 0 0,1 0 0,-1 0 0,1 0 0,-1 1 0,1-1 0,-1 0 0,1 0 0,-1 1 0,0-1 1,1 0-1,0 1 0,-9 9-5591,-6 7-2349,10-10 5784,0 1-698,-1-1 0,0 0-1,-12 14 1,3-9-251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58.5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 1227 644,'8'-3'496,"0"0"-1,-1-1 0,0 0 1,1 0-1,-1-1 1,-1 0-1,1-1 1,-1 1-1,0-1 0,0 0 1,0-1-1,-1 1 1,0-1-1,-1 0 1,1 0-1,4-11 1,3-12 857,-1 0 1,-1 0 0,6-33-1,-7 27-819,85-390 6037,-72 284-2099,4-151-1,-26 286-4222,1 1 0,-1-1-1,-1 1 1,1-1 0,-1 1-1,0-1 1,0 1-1,-5-12 1,6 18-249,0 0 0,0 0 0,0 0 0,0-1 0,0 1 0,0 0 0,-1 0 0,1 0 0,0 0 0,0-1 0,0 1 0,0 0 0,0 0 0,0 0 0,-1 0 0,1 0 0,0 0 0,0-1 0,0 1 0,-1 0 0,1 0 0,0 0 0,0 0 0,0 0 0,0 0 0,-1 0 0,1 0 0,0 0 0,0 0 0,0 0 0,-1 0 0,1 0 0,0 0 0,0 0 0,0 0 0,-1 0 0,1 0 0,-6 7 0,-3 13 0,0 18 0,1 1 0,1 1 0,0 44 0,4-58 0,-11 191 0,-27 201 0,38-401-162,-10 31 0,12-43 35,-2 0 0,1 0 0,0 0 0,-1 0 0,0 0 0,0-1 0,0 1 0,-1-1 0,1 0 0,-6 4 0,8-7-68,0 0-1,0 0 1,0-1-1,0 1 1,0 0-1,0-1 1,0 1-1,0-1 1,0 1-1,0-1 1,-1 1-1,1-1 1,0 0-1,0 0 0,0 1 1,-1-1-1,1 0 1,0 0-1,-1 0 1,1-1-1,0 1 1,-2 0-1,1-1-113,0 0-1,1 0 1,-1 0-1,0 0 0,0-1 1,1 1-1,-1 0 1,0-1-1,1 1 1,0-1-1,-1 0 0,0-1 1,-3-5-664,0-1 1,0 1 0,1-1-1,-4-15 1,-31-124-2668,29 98 4258,3 0-1,-1-79 1,8 119-259,0 1-1,1-1 1,0 1 0,1-1 0,0 1-1,0 0 1,1 0 0,0 0-1,6-13 1,-6 18-193,-1 0-1,1 0 1,0 0 0,0 1 0,0-1-1,0 1 1,1 0 0,-1 0-1,1 0 1,0 0 0,0 1 0,0 0-1,0-1 1,0 1 0,0 1-1,1-1 1,-1 1 0,1-1 0,-1 1-1,1 0 1,5 0 0,41-1 100,-1 1 1,1 3-1,-1 2 1,54 11 0,-100-15-205,0 1 1,1 0-1,-1 1 1,0-1-1,0 1 1,0-1-1,0 1 1,0 0 0,-1 1-1,1-1 1,0 1-1,-1-1 1,0 1-1,5 5 1,-5-3 143,1 0 0,-1 0 1,0 0-1,-1 0 0,1 1 1,-1 0-1,0-1 0,-1 1 1,1 0-1,0 7 0,8 61 1463,12 60-264,-18-117-1336,1-1 1,0 0-1,2 1 1,-1-2 0,17 27-1,-21-38-63,0-1 0,1 1 1,0-1-1,0 1 0,0-1 0,0 0 0,0 0 0,1 0 0,-1-1 1,1 1-1,0-1 0,0 0 0,0 0 0,0 0 0,7 2 0,-8-4-3,0 1-1,0-1 0,0 0 1,0 0-1,0 0 0,0 0 0,0-1 1,0 1-1,0-1 0,-1 0 1,1 0-1,0 0 0,0 0 0,-1 0 1,1-1-1,0 1 0,-1-1 1,0 0-1,1 1 0,-1-1 0,0 0 1,0 0-1,0-1 0,3-2 1,5-10 62,0 0 0,0-1 0,-1 0 1,-1-1-1,-1 1 0,6-19 0,24-108 787,-35 135-836,18-99 108,-17 89-119,-2 1-1,0-1 1,-1 1-1,-2-21 1,2 38-5,0 0 0,0-1 0,0 1 0,0 0 0,0 0 0,0 0 0,0-1 0,0 1 0,0 0 0,0 0 0,0 0 0,0-1 0,0 1 0,0 0 0,0 0 0,0-1 0,0 1 0,0 0 0,0 0 0,0 0 0,0-1 0,-1 1 0,1 0 0,0 0 0,0 0 0,0-1 0,0 1 0,0 0 0,-1 0 0,1 0 0,0 0 0,0 0 0,0-1 0,0 1 0,-1 0 0,1 0 0,0 0 0,0 0 0,0 0 0,-1 0 0,1 0 0,0 0 0,-5 10 0,-2 19 0,-3 168 0,11-167 0,1 0 0,1 0 0,2 0 0,13 44 0,-16-68 0,0-1 0,0 1 0,1-1 0,0 1 0,0-1 0,0 0 0,0 0 0,6 5 0,-8-9 0,0 0 0,0 0 0,0 0 0,0 0 0,0 0 0,0 0 0,1-1 0,-1 1 0,0 0 0,1-1 0,-1 1 0,0-1 0,1 1 0,-1-1 0,1 0 0,-1 1 0,1-1 0,-1 0 0,0 0 0,1 0 0,-1 0 0,1 0 0,-1-1 0,1 1 0,-1 0 0,1-1 0,-1 1 0,0-1 0,1 1 0,-1-1 0,0 0 0,1 1 0,-1-1 0,0 0 0,0 0 0,0 0 0,2-2 0,5-5 0,0 0 0,-1-1 0,0 0 0,-1-1 0,1 1 0,7-20 0,24-67 0,-31 77 0,-1 2 0,4-13 0,2 0 0,24-45 0,-36 74 0,1 1 0,-1-1 0,0 1 0,0-1 0,0 1 0,1 0 0,-1-1 0,0 1 0,0 0 0,1-1 0,-1 1 0,0 0 0,1-1 0,-1 1 0,0 0 0,1-1 0,-1 1 0,1 0 0,-1 0 0,1 0 0,-1-1 0,0 1 0,1 0 0,-1 0 0,1 0 0,-1 0 0,1 0 0,-1 0 0,1 0 0,-1 0 0,1 0 0,0 0 0,-1 0 0,1 1 0,0 0 0,0-1 0,-1 1 0,1 0 0,0 0 0,-1 0 0,1-1 0,-1 1 0,1 0 0,-1 0 0,1 0 0,-1 0 0,1 1 0,9 40 0,-9-37 0,5 25 0,-3-9 0,12 34 0,-13-49 0,0-1 0,0 1 0,1-1 0,0 0 0,0 0 0,0 0 0,1 0 0,-1 0 0,1-1 0,8 7 0,-10-9 0,0-1 0,0 0 0,0 1 0,0-1 0,0-1 0,0 1 0,1 0 0,-1 0 0,0-1 0,1 1 0,-1-1 0,0 0 0,1 0 0,-1 0 0,1 0 0,-1 0 0,0 0 0,1-1 0,-1 1 0,0-1 0,0 1 0,1-1 0,-1 0 0,0 0 0,0 0 0,0 0 0,3-2 0,4-3 0,0-1 0,-1 0 0,1 0 0,10-12 0,-5 2 0,18-25 0,-23 27 0,2 0 0,0 1 0,16-15 0,-26 29 0,-1-1 0,0 1 0,1-1 0,-1 0 0,1 1 0,-1-1 0,1 1 0,0-1 0,-1 1 0,1 0 0,-1-1 0,1 1 0,0 0 0,-1-1 0,1 1 0,0 0 0,0 0 0,-1 0 0,1-1 0,0 1 0,-1 0 0,1 0 0,0 0 0,0 0 0,-1 0 0,1 0 0,0 0 0,0 1 0,-1-1 0,1 0 0,0 0 0,-1 1 0,1-1 0,0 0 0,-1 1 0,1-1 0,0 0 0,-1 1 0,1-1 0,-1 1 0,1-1 0,-1 1 0,1-1 0,-1 1 0,1 0 0,-1-1 0,0 1 0,1-1 0,-1 1 0,1 1 0,1 4 0,0-1 0,-1 1 0,1 0 0,-1 0 0,1 6 0,-1 28 0,-1 0 0,-1 0 0,-14 72 0,9-69 0,-13 90 0,-7-1 0,-43 133 0,65-252 0,-1 1 0,0-1 0,-1 0 0,0 0 0,-11 15 0,16-26 0,-1 0 0,1 0 0,-1 0 0,1 0 0,-1 0 0,0-1 0,0 1 0,1-1 0,-1 1 0,0-1 0,0 0 0,-1 1 0,1-1 0,0 0 0,0 0 0,-1-1 0,1 1 0,0 0 0,-1-1 0,1 0 0,0 1 0,-1-1 0,1 0 0,-1 0 0,1 0 0,0-1 0,-1 1 0,1-1 0,-1 1 0,1-1 0,0 0 0,0 0 0,-1 0 0,1 0 0,0 0 0,0 0 0,0 0 0,0-1 0,-2-2 0,-3-2 0,0 0 0,0-1 0,1 0 0,0 0 0,1-1 0,-1 0 0,2 0 0,-1 0 0,1-1 0,0 1 0,1-1 0,-5-15 0,4 9 0,1 0 0,1 1 0,0-1 0,0-1 0,2 1 0,0 0 0,2-17 0,-1 26 0,0 0 0,0-1 0,1 2 0,0-1 0,1 0 0,-1 0 0,1 1 0,0-1 0,0 1 0,1 0 0,-1 0 0,1 0 0,0 1 0,1-1 0,-1 1 0,1 0 0,0 0 0,7-5 0,8-2 0,0 1 0,0 1 0,39-12 0,-16 6 0,9-5 0,-1-2 0,82-48 0,-111 55 0,-1 0 0,0-1 0,-1-1 0,-1-1 0,-1 0 0,0-1 0,29-44 0,-35 46 0,-1 0 0,-1-1 0,0-1 0,-1 0 0,-1 0 0,10-39 0,-18 56 0,0 0 0,0 0 0,0 0 0,0 0 0,0 0 0,0 0 0,-1 0 0,1 0 0,-1 1 0,-1-5 0,-5 1 0,7 5 0,-1 1 0,0-1 0,1 0 0,-1 0 0,1 1 0,-1-1 0,1 1 0,-1-1 0,1 0 0,-1 1 0,1-1 0,-1 1 0,1-1 0,0 1 0,-1-1 0,1 1 0,0-1 0,-1 1 0,1 0 0,-6 11 0,1-1 0,1 1 0,0 0 0,0 0 0,-1 15 0,-7 65 0,11-89 0,-5 126 0,6-115 0,1 0 0,1 0 0,0-1 0,1 1 0,0 0 0,1-1 0,6 15 0,-9-25 0,0-1 0,0 0 0,0 0 0,0 1 0,1-1 0,-1 0 0,1 0 0,-1 0 0,1 0 0,0-1 0,0 1 0,0 0 0,0-1 0,0 1 0,0-1 0,0 0 0,5 2 0,-5-2 0,-1-1 0,1 0 0,0 0 0,0-1 0,-1 1 0,1 0 0,0-1 0,0 1 0,-1-1 0,1 1 0,0-1 0,-1 0 0,1 1 0,-1-1 0,1 0 0,-1 0 0,1 0 0,-1 0 0,0-1 0,1 1 0,-1 0 0,0-1 0,0 1 0,0 0 0,0-1 0,1-1 0,15-24 0,-2 0 0,0 0 0,15-44 0,-20 47 0,-9 22 0,15-29 0,-16 31 0,0-1 0,1 1 0,-1 0 0,0-1 0,0 1 0,1 0 0,-1-1 0,1 1 0,-1 0 0,0 0 0,1-1 0,-1 1 0,1 0 0,-1 0 0,1 0 0,-1 0 0,0-1 0,1 1 0,-1 0 0,1 0 0,-1 0 0,1 0 0,0 0 0,0 1 0,-1-1 0,1 0 0,0 1 0,0 0 0,-1-1 0,1 1 0,-1-1 0,1 1 0,0 0 0,-1-1 0,1 1 0,-1 0 0,0-1 0,1 1 0,-1 0 0,1 0 0,-1 0 0,0 0 0,5 13 0,-1 0 0,-1 1 0,-1-1 0,1 16 0,0-9 0,6 28 0,-8-44 0,1 1 0,-1-1 0,1 0 0,1 0 0,-1 0 0,1 0 0,0 0 0,0 0 0,7 7 0,-9-11 0,-1-1 0,1 1 0,0 0 0,-1-1 0,1 1 0,0-1 0,0 0 0,-1 1 0,1-1 0,0 0 0,0 1 0,-1-1 0,1 0 0,0 0 0,0 0 0,0 1 0,0-1 0,-1 0 0,1 0 0,0 0 0,0 0 0,0-1 0,0 1 0,-1 0 0,1 0 0,0 0 0,0-1 0,0 1 0,-1 0 0,1-1 0,0 1 0,0-1 0,-1 1 0,1-1 0,0 1 0,-1-1 0,1 1 0,-1-1 0,1 0 0,-1 1 0,1-1 0,-1 0 0,1 0 0,-1 1 0,0-1 0,1-1 0,3-4 0,0-1 0,-1 0 0,5-12 0,9-40 0,-13 41 0,1 0 0,1 0 0,1 1 0,14-26 0,-21 42 0,0 0 0,1 1 0,-1-1 0,1 0 0,-1 1 0,1-1 0,-1 1 0,1-1 0,-1 1 0,1-1 0,-1 1 0,1-1 0,0 1 0,-1-1 0,1 1 0,0 0 0,-1-1 0,1 1 0,0 0 0,-1 0 0,1 0 0,0-1 0,0 1 0,-1 0 0,1 0 0,0 0 0,0 0 0,-1 0 0,1 0 0,0 1 0,0-1 0,-1 0 0,1 0 0,0 0 0,0 1 0,-1-1 0,1 0 0,0 1 0,-1-1 0,1 0 0,-1 1 0,1-1 0,0 1 0,-1-1 0,1 1 0,-1 0 0,1-1 0,-1 1 0,0-1 0,1 2 0,3 3 0,-1 0 0,1 0 0,-1 0 0,0 0 0,2 8 0,7 20 10,-1 0 0,6 38-1,-13-52-33,-2-1-1,0 1 1,-1 0 0,-1-1-1,-3 31 1,-3-22-425,5-23-455,-1-1 1,1 1 0,-1 0 0,0-1 0,0 1 0,0-1 0,-4 5-1,4-6 330,0-1 0,1 1 0,-1-1-1,0 1 1,0-1 0,0 0-1,0 0 1,0 0 0,0 0-1,0 0 1,0 0 0,0-1 0,0 1-1,0-1 1,-1 1 0,1-1-1,0 0 1,0 0 0,-1 0 0,1 0-1,0 0 1,0-1 0,-1 1-1,1-1 1,0 1 0,-4-3 0,-3 0-504,1-1 1,0 0 0,0-1 0,0 0 0,0 0 0,-7-8 0,-20-19-837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51.7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75 88 1384,'-16'-6'4709,"-1"0"-1,0 2 1,-29-5-1,-14-3 766,-6-9-2228,35 10-1332,-33-7 1,62 18-1915,0 0 0,1 0 0,-1 0 0,0 0 0,0 0 0,1 0 0,-1 0 0,1 1 0,-1-1 0,0 0 0,1 1 0,-1 0 0,1-1 0,-1 1 0,1 0 0,-1 0 0,1 0 0,-1 0 0,1 0 0,0 0 0,0 0 0,-1 0 0,1 0 0,0 1 0,0-1 0,0 0 0,0 1 0,1-1 0,-1 1 0,0-1 0,1 1 0,-1-1 0,0 4 0,-2 6 0,0 1 0,0 0 0,-1 21 0,2-18 0,-55 404 0,31-89 0,25 0 0,-2 61 0,-50 294 0,-4 188 0,85-481 0,-24-357 0,12 98 0,-16-132 0,0-1 0,1 1 0,-1 0 0,0-1 0,1 1 0,-1-1 0,0 1 0,1 0 0,-1-1 0,1 1 0,-1-1 0,1 1 0,-1-1 0,1 1 0,-1-1 0,1 0 0,-1 1 0,1-1 0,0 0 0,-1 1 0,1-1 0,0 0 0,-1 0 0,1 1 0,0-1 0,-1 0 0,1 0 0,0 0 0,0 0 0,-1 0 0,1 0 0,0 0 0,-1 0 0,1 0 0,0-1 0,1 1 0,35-11 0,-16 4 0,92-12 0,-79 16 0,-1-3 0,0 0 0,65-23 0,-95 27-267,1 1 1,-1-1-1,0 0 0,0 0 1,0 0-1,0 0 0,0-1 1,0 1-1,-1-1 1,1 0-1,-1 1 0,0-1 1,1 0-1,-2-1 0,1 1 1,0 0-1,0 0 0,0-5 1,2-4-1640,-2 0 0,1 0-1,-2 0 1,1-15 0,3-20-2541,19-53-5384,-8 45 6983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3:52.52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1412,'5'44'7284,"-4"-30"-4819,0 0-1,5 16 0,-5-24-2028,1-1 0,0 1 0,1 0 0,-1-1 0,1 1-1,0-1 1,1 0 0,4 6 0,-1-4-54,0 0-1,0-1 1,0 0 0,1-1 0,0 0-1,0 0 1,0 0 0,1-1 0,-1 0-1,1-1 1,18 5 0,6-1 1028,66 6 1,16-11 223,-3 0 819,-96 0-2200,0 0 1,0 1-1,0 0 0,29 12 0,-41-14-253,-1 1 0,0 0 0,0-1 0,0 1 0,0 1 0,0-1 0,-1 0 0,1 0 0,-1 1 0,1 0 0,-1-1 0,0 1 0,0 0 0,0 0 0,-1 0 0,1 1 0,-1-1 0,1 0 0,-1 0 0,0 1 0,0-1 0,0 8 0,1 5 0,-2 0 0,0 0 0,-4 32 0,0 3 0,-2 84 0,-32 178 0,11-123 0,-13 94 0,17-130 0,-2 64 0,15-118 0,-4 295 0,14-360 0,-6 1012 0,10-970 0,-2-55 0,0 0 0,-2 0 0,-1 0 0,0 0 0,-6 25 0,7-45 0,-1 0 0,0 0 0,0-1 0,0 1 0,0 0 0,0 0 0,0 0 0,0-1 0,0 1 0,-1-1 0,1 1 0,-1-1 0,1 0 0,-1 1 0,0-1 0,1 0 0,-1 0 0,0 0 0,0 0 0,0 0 0,0-1 0,1 1 0,-1 0 0,0-1 0,0 0 0,-1 1 0,1-1 0,0 0 0,-2 0 0,-8 0 0,0-1 0,1 0 0,-23-4 0,23 2 0,-1 2 0,0-1 0,0 2 0,0-1 0,0 2 0,0 0 0,0 0 0,-21 6 0,26-6 0,0 1 0,0 1 0,1-1 0,-1 1 0,1 0 0,0 1 0,-1-1 0,1 1 0,1 1 0,-1-1 0,1 1 0,0 0 0,0 0 0,-6 8 0,10-11-354,0 0-632,0-1 0,0 0-1,1 1 1,-1-1 0,0 0 0,0 0-1,-1 0 1,1 1 0,0-1-1,0 0 1,0 0 0,-1-1 0,1 1-1,-2 1 1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8:21.670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0"/>
      <inkml:brushProperty name="anchorY" value="0"/>
      <inkml:brushProperty name="scaleFactor" value="0.5"/>
    </inkml:brush>
  </inkml:definitions>
  <inkml:trace contextRef="#ctx0" brushRef="#br0">1 1711 1324,'0'0'0,"1"6"2364,1 7 500,1 3 240,1 0 36,0-2-415,3-7-229,2-10-216,2-11-161,4-14-69,3-14-198,4-14-193,3-12-227,3-13-224,3-11-181,2-10-177,2-9-678,1-8-112,2-6-19,0-3-41,0 1 0,-2 5 0,-2 9 0,-3 11 0,-4 13 0,-3 15 0,-5 13 0,-3 13 0,-3 12 0,-1 11 0,-1 11 0,-10 14 0,0-1 0,-1 1 0,1 0 0,-1 0 0,1-1 0,-1 1 0,1 0 0,-1 0 0,1 0 0,-1-1 0,1 1 0,-1 0 0,1 0 0,0 0 0,-1 0 0,1 0 0,-1 0 0,1 0 0,0 1 0,13 9 0,0 14 0,2 13 0,1 14 0,1 13 0,1 10 0,1 9 0,0 8 0,0 5 0,0 5 0,1 2 0,0 0 0,1 1 0,0-2 0,2-2 0,0-4 0,1-3 0,1-6 0,0-4 0,1-6 0,0-7 0,-1-6 0,-2-8 0,0-7 0,-4-7 0,-1-7 0,-3-6 0,-4-8-695,-5-7-5720,-36-57-13646,8 11 16931,-6-7 1204,3 6 1654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8:21.905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1970.54419"/>
      <inkml:brushProperty name="anchorY" value="-948.28308"/>
      <inkml:brushProperty name="scaleFactor" value="0.5"/>
    </inkml:brush>
  </inkml:definitions>
  <inkml:trace contextRef="#ctx0" brushRef="#br0">145 22 420,'0'0'0,"-10"-1"6901,-8-1-2362,-1-1 1421,-1 0-760,0 0-706,3 1-1032,3-1-1988,2 1-1426,4 1 221,4 0-269,1 1 0,5 0 0,5 1 0,4 0 0,6 0 0,6-1 0,5 1 0,5 0 0,4 0 0,3 0 0,3 2 0,2-1 0,2 2 0,1-1 0,3 1 0,1 0 0,1 1 0,1 0 0,1 1 0,-1 2 0,-1 2 0,-4 4-2455,-2 3-3242,-3 4 262,-4 1-294,-2 4 600,-1 2 1103,-3 3 1255,-7-6 1495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8:23.148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3741.66675"/>
      <inkml:brushProperty name="anchorY" value="-2019.03931"/>
      <inkml:brushProperty name="scaleFactor" value="0.5"/>
    </inkml:brush>
  </inkml:definitions>
  <inkml:trace contextRef="#ctx0" brushRef="#br0">2051 377 444,'0'0'0,"1"-4"1912,0-4 518,-1-6 259,-3-2 139,-3-4-260,-3-1-318,-3 0-155,-4-2-203,-4 1-109,-2 0-132,-4 2-217,-4 0-171,-2 2-252,-5 1-203,-3 0-219,-5 1-175,-2 1-116,-3 0-65,-3 0 6,1 2 21,-2 2 48,1 0 25,1 3-12,1 2-43,1 3-47,1 3-60,1 4-55,-1 4-28,0 4 30,0 4 14,1 4 38,-2 2 34,1 4 17,1 1 9,0 3-22,0 1-26,2 4-40,0 1-42,2 3-26,1 3-30,0 2-46,3 4 9,0 3-7,2 4 0,1 3 0,1 2-9,1 3-3,1 2 1,1 2 8,2 1 35,1 1-42,0 2 20,2 0-12,2 0-2,1 0-8,4-2-36,2 0 28,4-1 8,5 1-8,4 1 28,5 2-2,4 3 6,6 3 13,4 4-8,5 2 37,5 2-62,4 0 14,7-1-5,4-1-1,4-3 0,6-3 0,3-3 0,5-5 0,3-3 0,3-4 0,4-4 0,3-4 0,3-4 0,4-4 0,3-5 0,2-5 0,5-4 0,3-4 0,2-4 0,2-3 0,1-4 0,2-3 0,-1-2 0,-1-5 0,-2-3 0,-2-5 0,-3-5 0,-3-5 0,-2-6 0,-3-5 0,-3-6 0,-1-4 0,-2-6 0,-1-4 0,-3-5 0,-1-4 0,-4-5 0,-1-4 0,-5-5 0,-4-4 0,-4-5 0,-5-4 0,-6-4 0,-4-3 0,-6-5 0,-6-1 0,-5-1 0,-6 1 0,-5 2 0,-5 3 0,-3 4 0,-5 4 0,-5 3 0,-4 4 0,-4 1 0,-5 1 0,-4 1 0,-3-1 0,-3-1 0,-2-2 0,-2 0 0,-3 0 0,0 0 0,-2 0 0,-2 3 0,-1 2 0,-2 3 0,-1 4 0,-3 3 0,-2 4 0,-2 4 0,-1 3 0,-1 5 0,1 4 0,1 3 0,2 6 0,2 3 0,2 5 0,2 3 0,2 5 0,2 4 0,1 5 0,3 3 0,1 5 0,2 3 0,0 4-4840,2 1-2920,1 1 1467,3 0 454,5-2 1582,6-3 1767,7-3 1459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34.5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 1277 852,'-17'108'8159,"7"-52"-3166,10-55-4905,0 0 1,0-1-1,-1 1 0,1 0 1,0 0-1,0-1 1,0 1-1,0 0 0,0 0 1,0-1-1,1 1 0,-1 0 1,0-1-1,0 1 0,0 0 1,1 0-1,-1-1 1,0 1-1,1 0 0,0 0-7,-1-1-1,0 0 1,1 0-1,-1 0 1,0 0-1,1 0 1,-1 1-1,1-1 1,-1 0-1,1 0 0,-1 0 1,0 0-1,1 0 1,-1 0-1,1 0 1,-1 0-1,1-1 1,-1 1-1,0 0 1,1 0-1,-1 0 1,1 0-1,0-1 1,24-17 2496,-12 5-1475,-1 0 1,-1 0 0,0-1-1,14-24 1,31-67 2417,-47 87-3070,45-101 50,-4-4 1,-6-1 0,-6-2 0,-4-1-1,22-181 1,-14 27-501,-42 280 0,0 1 0,0-1 0,0 1 0,0-1 0,0 1 0,0-1 0,0 0 0,0 1 0,0-1 0,0 1 0,0-1 0,1 1 0,-1-1 0,0 1 0,0-1 0,1 1 0,-1-1 0,0 1 0,1-1 0,-1 1 0,0-1 0,1 1 0,-1 0 0,0-1 0,1 1 0,-1 0 0,1-1 0,-1 1 0,1 0 0,-1 0 0,1-1 0,-1 1 0,2 0 0,-1 0 0,0 1 0,0 0 0,0-1 0,0 1 0,0 0 0,0 0 0,0 0 0,-1 0 0,1 0 0,0 0 0,0 0 0,-1 0 0,2 2 0,18 42 0,18 77 0,38 208 0,-63-261 0,48 269 0,-22-110 0,-18-125 0,36 104 0,-50-186 0,4 19 0,-10-40-18,-1 0 0,0 0 0,0 0 0,0 0 0,0 1-1,0-1 1,0 0 0,0 0 0,0 0 0,0 0 0,0 0 0,0 0 0,0 0 0,0 0 0,0 1-1,1-1 1,-1 0 0,0 0 0,0 0 0,0 0 0,0 0 0,0 0 0,0 0 0,0 1 0,0-1-1,0 0 1,-1 0 0,1 0 0,0 0 0,0 0 0,0 0 0,0 0 0,0 0 0,0 1 0,0-1 0,0 0-1,0 0 1,0 0 0,0 0 0,0 0 0,0 0 0,0 0 0,-1 0 0,1 0 0,0 0 0,0 0-1,0 1 1,0-1 0,0 0 0,0 0 0,0 0 0,0 0 0,-1 0 0,1 0 0,0 0 0,0 0-1,0 0 1,0 0 0,0 0 0,0 0 0,0 0 0,-1 0 0,1 0 0,-7-8-2755,-8-15-3409,-21-33-3564,-4 2 3323,12 16 3162,3 5 1025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34.9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5 151 1368,'-44'-29'3868,"-23"-14"4709,50 33-2444,-35-15-1,52 25-6080,0 0 0,0 1 1,-1-1-1,1 0 0,0 0 0,0 0 0,0 0 0,0-1 0,-1 1 0,1 0 0,0 0 0,0 0 0,0 0 0,-1 0 0,1 0 0,0 0 0,0 0 0,0 0 0,0 0 0,0 0 0,-1 0 0,1-1 0,0 1 0,0 0 0,0 0 0,0 0 1,0 0-1,0 0 0,0-1 0,-1 1 0,1 0 0,0 0 0,0 0 0,0 0 0,0-1 0,0 1 0,0 0 0,0 0 0,0 0 0,0 0 0,0-1 0,0 1 0,0 0 0,0 0 0,0 0 0,0-1 0,0 1 0,0 0 0,0 0 0,0 0 0,0 0 1,1-1-1,-1 1 0,0 0 0,0 0 0,0 0 0,0 0 0,0 0 0,0-1 0,16-6 744,24-1-602,161-9 779,-66 17-5155,-77 1-2645,30-5-9995,-70 2 14305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35.4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 67 868,'-6'-48'12081,"3"38"-8762,1 1 3110,13 11-4431,-7 1-1657,0-1 0,0 1 0,1 0 0,-2 1 0,1-1 1,0 1-1,-1-1 0,6 9 0,21 35 1531,115 277 1106,-123-268-2826,49 125-152,-9-17 0,104 193 0,-155-337 0,1 0 0,0 0 0,1-1 0,2-1 0,0 0 0,0-1 0,2 0 0,18 14 0,-33-30-146,0 1-1,0-1 1,0 0 0,0 0-1,0 0 1,0 0 0,1 0-1,-1 0 1,0-1 0,0 1-1,1-1 1,-1 0-1,0 1 1,1-1 0,-1 0-1,1 0 1,2-1 0,-5 1 64,1 0 1,-1 0 0,1-1-1,-1 1 1,1 0-1,-1 0 1,0-1 0,1 1-1,-1 0 1,0 0 0,1-1-1,-1 1 1,1-1-1,-1 1 1,0 0 0,0-1-1,1 1 1,-1-1-1,0 1 1,0 0 0,0-1-1,1 1 1,-1-1 0,0 1-1,0-1 1,0 1-1,0-1 1,0 0 0,0-1-105,0 0 1,-1 0-1,1 0 1,-1 1-1,0-1 1,1 0-1,-1 0 0,0 1 1,0-1-1,0 0 1,-3-2-1,0-1-1201,-1 0 0,1 0 0,-1 0 0,-1 1 0,1 0 0,-1 0 0,1 0 0,-11-4 0,-54-20-6754,41 18 5525,2 0 59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35.8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311 940,'1'1'239,"-1"0"0,0 0 0,0 0-1,0-1 1,1 1 0,-1 0 0,0 0 0,1-1 0,-1 1 0,0 0-1,1-1 1,-1 1 0,1 0 0,-1-1 0,1 1 0,0 0 0,-1-1-1,1 1 1,0-1 0,-1 1 0,1-1 0,1 1 0,6-18 5612,-5 9-5800,124-376 14510,-21 57-8796,70-95-5660,-161 394-190,24-33-1,-33 52-51,0 1 0,1-1-1,1 1 1,0 1 0,0-1 0,0 1-1,14-8 1,-21 14-233,0 0-1,0 0 1,0 0-1,0 1 1,0-1-1,1 1 0,-1-1 1,0 1-1,0-1 1,0 1-1,1-1 1,-1 1-1,0 0 1,1 0-1,-1 0 1,0 0-1,0 0 1,1 0-1,-1 0 0,0 0 1,1 0-1,-1 1 1,0-1-1,0 0 1,1 1-1,-1-1 1,0 1-1,0 0 1,0-1-1,0 1 0,0 0 1,2 1-1,0 2-1069,-1 0 0,1 1-1,-1-1 1,0 1 0,0-1-1,-1 1 1,2 6-1,4 10-912,5 6-415,4 4 594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36.2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66 892,'6'8'1757,"1"1"1,1-2-1,-1 1 1,15 10-1,-19-16-1255,0-1 0,0 1 0,0 0 0,0-1 0,0 0 0,1 0 0,-1 0 0,0 0 0,1 0 0,-1-1 0,1 0 0,-1 1 0,1-1 1,-1-1-1,1 1 0,-1 0 0,7-2 0,177-57 6054,21-4-8688,-206 63 2273,30-10-5233,-31 10 4599,0-1-1,0 1 0,0-1 1,0 1-1,0-1 0,-1 1 1,1-1-1,0 0 0,0 0 1,0 0-1,-1 1 1,1-1-1,0 0 0,-1 0 1,1 0-1,-1 0 0,1 0 1,-1 0-1,0 0 0,1 0 1,-1 0-1,0 0 0,0 0 1,0 0-1,1-1 0</inkml:trace>
  <inkml:trace contextRef="#ctx0" brushRef="#br0" timeOffset="1">157 115 1080,'-13'-7'3911,"-8"-7"7967,21 14-11437,-1-1 1,1 1-1,-1-1 1,1 1 0,-1-1-1,1 1 1,-1-1 0,1 0-1,0 1 1,-1-1-1,1 1 1,0-1 0,0 0-1,-1 0 1,1 1 0,0-1-1,0 0 1,0 1-1,0-1 1,0 0 0,0 0-1,0 1 1,0-2 0,0 1-343,1 0 1,-1 0 0,1 0 0,0 0 0,-1 0-1,1 0 1,-1 1 0,1-1 0,0 0-1,0 0 1,0 1 0,-1-1 0,3 0 0,8-6 351,0 1-1,1 1 1,0 0 0,0 0 0,24-5 0,67-6-241,-52 9-76,-29 5-662,43 0-1,-7 4-3453,17 1-10234,-63-2 10895,-1 0 0,23 5 0,-27-5 2535,16 4-1088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58.9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60 680,'0'-46'2956,"5"5"1009,1 9 735,-6 5 461,3 8-497,2 4-932,0 8-1079,9 5-965,5 2-880,-3 2-964,8 3-1188,0 0-1289,1-3-1439,2-2-752,2 0-253,1-7 301,2-5 843,12-3 1089</inkml:trace>
  <inkml:trace contextRef="#ctx0" brushRef="#br0" timeOffset="1">903 9 1148,'11'-4'677,"-3"0"4934,-22 7 5823,-1 3-9781,1 1-1,-1 1 1,1 0 0,0 1 0,1 0 0,-14 13 0,-14 20 674,13-12-6246,17-19-795,1 1 0,-11 14 0,19-23 3875,0 1 1,-1 0 0,1 0-1,1 0 1,-1 0 0,0 0-1,1 0 1,0 1 0,0-1-1,0 0 1,0 9 0,1 9-2348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36.9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4 1508,'25'-34'14649,"-23"160"-8504,2-1-3293,3 126 333,-7-159-2275,8 249 524,6-149-4290,-11-212-6244,-1-25 5792,-5-181-5100,15-112 9468,-3 94 3730,-5 117-856,-4 113-3315,1 0 0,1 1 0,0-1 0,1 1 0,0 0 1,9-22-1,-11 32-486,0 0 0,0 0 0,1 0 0,0 0 1,0 1-1,0-1 0,0 0 0,0 1 0,0-1 1,0 1-1,1 0 0,-1 0 0,1 0 0,0 0 1,0 0-1,0 1 0,0-1 0,0 1 1,0-1-1,0 1 0,0 0 0,0 1 0,0-1 1,1 0-1,-1 1 0,0 0 0,1 0 0,-1 0 1,0 0-1,1 0 0,-1 1 0,6 1 0,-4-1 60,0 2 0,-1-1-1,1 0 1,0 1 0,-1 0-1,1 0 1,-1 0 0,0 0 0,0 1-1,0 0 1,0 0 0,-1 0-1,0 0 1,1 0 0,-2 1-1,1 0 1,0-1 0,-1 1-1,3 7 1,1 6 485,0-1 0,0 1-1,-2 0 1,3 24 0,-5-23-678,-1 0 0,0 1 0,-1-1 0,-2 0 0,0 0 0,-1 0 0,-5 19 0,2-20 0,4-14 0,0-1 0,1 1 0,0 0 0,0 0 0,0 1 0,0-1 0,0 6 0,4-7 0,0-1 0,0 0 0,0 1 0,0-1 0,0 0 0,0-1 0,5 3 0,2 1 0,4 6 0,0 0 0,-1 1 0,0 1 0,0 0 0,-1 0 0,-1 1 0,-1 1 0,0 0 0,-1 0 0,0 1 0,-1 0 0,-1 1 0,-1-1 0,0 1 0,-1 1 0,-1-1 0,0 1 0,-2-1 0,0 1 0,-1 0 0,0 0 0,-2 0 0,-4 28 0,3-35 0,-1-1 0,0 0 0,-1 0 0,0-1 0,-1 1 0,0-1 0,0 0 0,-1 0 0,0 0 0,0-1 0,-1 0 0,0 0 0,-1-1 0,0 0 0,0 0 0,0-1 0,-1 0 0,0 0 0,0-1 0,0 0 0,-1-1 0,-15 5 0,11-6 0,0-1 0,0-1 0,0 0 0,0-1 0,0 0 0,0-1 0,0-1 0,0 0 0,0-1 0,1-1 0,-1 0 0,-21-9 0,20 6 0,11 5 0,-1 0 0,1 0 0,-1 0 0,1-1 0,0 0 0,0 1 0,0-2 0,0 1 0,0 0 0,-4-6 0,-7-6-7343,6 8 2002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40.5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9 203 252,'0'-1'345,"2"-21"2300,-2 21-2185,0-1 1,0 1-1,0-1 0,0 1 0,-1 0 0,1-1 1,0 1-1,-1-1 0,1 1 0,-1 0 0,1-1 1,-2-1-1,2 3-374,-1 0 0,1 0 0,0 0 0,0 0 0,-1 0 0,1 0 0,0 0 0,0 0 0,-1 0 0,1 0 0,0 1 0,0-1 0,0 0 0,-1 0 0,1 0 0,0 0 0,0 0 0,-1 0 0,1 0 0,0 1 0,0-1 0,0 0 0,0 0 0,-1 0 0,1 0 0,0 1 0,0-1 0,0 0 0,0 0 0,0 0 0,0 1 0,-1-1 0,1 0 0,0 0 0,0 0 0,0 1 0,0-1 0,0 0 0,0 0 0,0 1 0,0-1 0,0 0 0,0 1 1,-4 12 1009,0 24 186,2 1 0,2 0 0,5 47 0,-1-29-189,2 530 4078,-7-365-5459,1-213 118,1-6 27,-1 1 0,0-1 1,0 0-1,0 1 0,0-1 0,0 1 0,-1-1 1,1 1-1,-1-1 0,1 0 0,-1 1 1,0-1-1,0 0 0,0 0 0,-2 3 0,3-6-17,-1 1-1,0 0 1,0-1-1,1 1 0,-1-1 1,0 0-1,1 1 0,-1-1 1,1 0-1,-1 1 0,1-1 1,-1 0-1,1 1 1,-1-1-1,1 0 0,-1 0 1,1 0-1,0 1 0,-1-3 1,1 3 93,-13-38-2173,2-1 0,1-1 0,-5-44-1,2 12 517,-29-241-1863,24-3 7464,17 293-3298,0 16-407,1-1 0,0 0-1,1 1 1,1-11 0,-1 17-136,-1 0-1,0 0 1,0 0 0,0 0 0,1 0 0,-1 0 0,0 0 0,1 0 0,-1 0-1,1 0 1,-1 0 0,1 0 0,-1 0 0,1 0 0,0 1 0,-1-1-1,1 0 1,0 0 0,0 1 0,0-1 0,0 0 0,0 1 0,-1-1 0,1 1-1,0-1 1,0 1 0,0 0 0,0-1 0,0 1 0,0 0 0,1 0-1,-1 0 1,0 0 0,0 0 0,0 0 0,0 0 0,0 0 0,0 0 0,0 0-1,0 0 1,1 1 0,5 2 181,-1-1 1,0 1-1,0 1 1,0 0-1,0-1 0,0 2 1,-1-1-1,1 1 0,4 5 1,43 53 1185,-44-51-1166,53 72 718,-34-44-750,1-1-1,52 52 0,-73-84-204,0 0 0,0 0 0,1-1 0,0 0 1,0-1-1,0 0 0,1 0 0,14 4 0,-19-7-63,0-1 1,0 0-1,0 0 1,1 0-1,-1-1 0,0 0 1,0 0-1,1 0 0,-1-1 1,0 1-1,0-1 1,1 0-1,-1-1 0,0 1 1,0-1-1,-1 0 0,1-1 1,8-4-1,-1-2-290,-1 0-1,0-1 1,0-1 0,-1 0-1,0 0 1,-1-1 0,0 0-1,8-17 1,7-16-823,19-50 1,-42 93 1148,27-63-315,-3-1-1,25-100 1,-42 102 1316,-8 57-487,1 0 0,-2 1 0,1-1 0,-1 0 0,0 1 0,0-1 0,-3-8 0,3 14-366,1 0 1,0 1-1,0-1 1,0 0 0,-1 1-1,1-1 1,0 0-1,-1 1 1,1-1 0,0 0-1,-1 1 1,1-1-1,-1 1 1,1-1 0,-1 1-1,1-1 1,-1 1-1,0-1 1,1 1 0,-1 0-1,1-1 1,-1 1-1,0 0 1,1-1 0,-1 1-1,0 0 1,0 0-1,1 0 1,-1-1 0,0 1-1,-1 0 1,1 1 70,-1 0-1,1-1 1,-1 1 0,1 0 0,-1 0 0,1 0 0,0 0-1,-1 0 1,1 0 0,0 0 0,0 0 0,0 1-1,-1 1 1,-4 5 494,0 1-1,1 0 0,-5 12 1,-5 17 1006,2 0 0,-12 61 0,-5 83 1243,24-141-2404,-9 78-329,3 231 0,13-324-360,0-1-1,2 1 1,0-1-1,2 0 1,1 0-1,10 27 1,-16-51-114,8 13-1625,5-41-20163,-13 3 18303,0-2 1077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41.1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09 764,'8'7'928,"1"-1"0,-1 1-1,1-2 1,0 1 0,0-1-1,1 0 1,0-1 0,14 5 0,-19-8-683,-1 0 0,1 0 1,0 0-1,0 0 1,-1-1-1,1 0 1,0 0-1,0 0 0,0-1 1,-1 1-1,1-1 1,0 0-1,-1-1 0,1 1 1,0-1-1,-1 0 1,0 0-1,1 0 0,-1 0 1,7-6-1,1-3-23,-1-1 1,0 0-1,-1-1 0,0 0 0,-1-1 0,-1 0 0,0 0 0,0-1 0,5-17 0,-2 1 386,-1-1-1,-1-1 0,6-48 1,-14 73-71,0 0 1,-1 0 0,0 0 0,0 0-1,-1 0 1,0 0 0,-3-13-1,4 19-379,-1 0 0,0 0-1,1 0 1,-1 0 0,0 0-1,0 0 1,0 0-1,-1 0 1,1 0 0,0 1-1,-1-1 1,1 0 0,-1 1-1,1-1 1,-1 1-1,0 0 1,0 0 0,1-1-1,-1 1 1,0 0 0,0 1-1,0-1 1,0 0-1,-1 0 1,1 1 0,0-1-1,0 1 1,0 0-1,0 0 1,0 0 0,-1 0-1,1 0 1,-4 1 0,-1 0-46,-1 1 1,1 0 0,0 1 0,-1 0 0,1 0 0,0 0-1,1 1 1,-1 0 0,1 0 0,-1 1 0,1 0-1,1 0 1,-1 0 0,1 1 0,-9 11 0,6-7-96,1 2 0,0-1 0,0 1 0,1 0 0,1 0 0,0 1 0,0 0 0,-3 16 0,3-3-17,2 0-1,0 0 1,2 0-1,0 0 1,2 0-1,1 1 1,6 30-1,-5-44 1,0 1 0,1-1 0,0 0 0,1 0 0,1-1 0,0 1 0,0-1-1,1 0 1,1-1 0,0 0 0,0 0 0,1 0 0,1-1 0,0-1 0,17 13-1,-24-19 2,1-1 0,-1 0 0,1 0 0,0 0 0,0 0 0,0-1 0,0 1 0,0-1 0,0 0 0,0 0 0,1-1 0,-1 0 0,0 1 0,1-1 0,-1 0 0,8-2 0,-5 0 1,-1 0 1,1 0-1,-1 0 1,0-1-1,0 0 0,0 0 1,-1-1-1,1 0 1,-1 0-1,5-5 1,2-2 1,-1-1 1,-1 0-1,0-1 1,0 0-1,-2 0 1,0-1-1,0 0 1,7-21-1,-7 12 176,-2 0-1,-1-1 1,0 0-1,-2 0 1,-1 0-1,-1 0 1,-1 0-1,-5-42 1,5 63-126,-1 1-1,1 0 1,0 0-1,-1-1 1,0 1 0,1 0-1,-1 0 1,0 0-1,-2-3 1,3 5-54,0 0 0,0 0 0,0 0 0,0 0 0,0 0 0,0 0 0,-1-1 0,1 1 0,0 0 0,0 0 0,0 0 0,0 0 0,0 0 0,-1 0 0,1 0 0,0 0 0,0 0 0,0 0 0,0 0 0,0 0 0,-1 0 0,1 0 0,0 0 0,0 0 0,0 0 0,0 0 0,-1 0 0,1 0 0,0 0 0,0 0 0,0 0 0,0 0 0,0 0 0,-1 0 0,1 0 0,0 0 0,0 0 0,0 1 0,0-1 0,0 0 0,0 0 0,-1 0 0,1 0 0,0 0 0,0 0 0,0 0 0,0 1 0,0-1 0,0 0 0,0 0 0,0 0 0,0 0 0,0 1 0,0-1 0,0 0 0,0 0 0,0 0 0,0 0 0,0 0 0,0 1 0,0-1 0,0 0 0,0 0 0,-2 10 0,0 24 0,1-1 0,2 0 0,1 0 0,2 0 0,1 0 0,1 0 0,12 32 0,-16-60 0,-1 0 0,1 0 0,0-1 0,1 1 0,-1-1 0,1 1 0,0-1 0,5 6 0,-8-10 0,1 1 0,0 0 0,0 0 0,0-1 0,0 1 0,0 0 0,0-1 0,1 1 0,-1-1 0,0 1 0,0-1 0,0 0 0,0 1 0,1-1 0,-1 0 0,0 0 0,0 0 0,0 0 0,1 0 0,-1 0 0,0 0 0,0 0 0,0-1 0,1 1 0,-1 0 0,0-1 0,0 1 0,0-1 0,0 1 0,0-1 0,0 0 0,0 1 0,0-1 0,0 0 0,0 0 0,0 0 0,0 0 0,0 0 0,-1 1 0,2-3 0,6-8 0,0-1 0,-1 0 0,-1 0 0,0 0 0,0-1 0,-2 0 0,1 0 0,3-20 0,15-39 0,-23 71 0,0 1 0,1-1 0,-1 1 0,0-1 0,1 1 0,-1 0 0,0-1 0,1 1 0,-1-1 0,0 1 0,1 0 0,-1-1 0,1 1 0,-1 0 0,1-1 0,-1 1 0,1 0 0,-1-1 0,1 1 0,-1 0 0,1 0 0,-1 0 0,1 0 0,0 0 0,-1 0 0,1 0 0,-1 0 0,1 0 0,-1 0 0,1 0 0,0 0 0,-1 0 0,1 0 0,-1 0 0,1 0 0,-1 1 0,1-1 0,-1 0 0,1 0 0,-1 1 0,1-1 0,-1 0 0,1 1 0,-1-1 0,0 0 0,1 1 0,-1-1 0,1 1 0,-1 0 0,22 24 0,2 18 0,20 51 0,-27-54 0,2-1 0,26 39 0,-34-60 55,-7-11-120,0 0 1,0-1 0,0 0-1,1 0 1,0 0 0,0 0-1,1-1 1,-1 0 0,11 8-1,-16-31-12181,-10-8 6431,-31-76-6077,23 60 9859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41.51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50 1852,'8'-128'20813,"-7"127"-20736,-1 0-1,0 0 0,1-1 0,0 1 0,-1 0 0,1 0 1,0 0-1,-1 0 0,1 0 0,0 0 0,0 0 0,0 0 1,0 0-1,0 0 0,0 0 0,0 1 0,0-1 1,1 0-1,-1 1 0,0-1 0,0 1 0,1 0 0,-1-1 1,0 1-1,0 0 0,1-1 0,-1 1 0,0 0 0,1 0 1,-1 0-1,0 0 0,3 1 0,2-1-124,1 1 0,-1 0-1,1 0 1,-1 0 0,11 5 0,67 33-5023,-61-27 954,2 0 0,0-2 0,47 14 1,-38-18 1680</inkml:trace>
  <inkml:trace contextRef="#ctx0" brushRef="#br0" timeOffset="1">675 116 1600,'7'2'13038,"-7"-1"-12720,-10 5 8101,-36 11-1017,16-6-5545,20-8-1864,1 2 0,-1-1-1,1 1 1,0 1 0,1 0 0,-1 0-1,1 1 1,0-1 0,1 2 0,-8 8-1,-14 23-5935,19-24-3267,-14 28 1,24-37 5349,6 8 856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41.9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179 1812,'29'21'2623,"-24"-17"-1660,0 1 0,0-1 1,1-1-1,-1 1 0,1-1 0,0 0 1,0 0-1,0-1 0,7 3 0,-11-5-666,0 0-1,0 0 0,0 0 1,0 0-1,-1-1 0,1 1 0,0-1 1,0 1-1,0-1 0,-1 1 1,1-1-1,0 0 0,-1 0 1,1 0-1,0 0 0,-1 0 1,1-1-1,-1 1 0,0 0 0,1 0 1,-1-1-1,0 1 0,1-3 1,4-4 574,-1 0-1,-1-1 1,6-12 0,20-56 2311,34-133 0,-3-88-1670,8-234-1283,-69 522-229,3-15 0,-3 24 0,0 0 0,0 1 0,0-1 0,1 0 0,-1 0 0,0 0 0,1 0 0,-1 0 0,1 0 0,-1 0 0,1 0 0,-1 1 0,1-1 0,-1 0 0,1 0 0,0 1 0,0-1 0,-1 1 0,2-2 0,-1 2 0,0 0 0,0 0 0,0 1 0,-1-1 0,1 0 0,0 0 0,0 0 0,0 1 0,0-1 0,-1 0 0,1 1 0,0-1 0,0 1 0,0-1 0,-1 1 0,1-1 0,0 1 0,-1-1 0,1 1 0,-1 0 0,1-1 0,-1 1 0,1 0 0,-1 0 0,1-1 0,-1 1 0,1 1 0,13 24 0,-13-24 0,13 35 0,-2 0 0,-1 1 0,-2 1 0,6 48 0,0-3 0,6 24 0,116 483 0,-129-567 56,-5-18-125,0 1 0,-1 0 0,0 0 1,0 0-1,0 13 0,-2-20-57,0 1 0,0-1 0,0 0 0,0 0 0,0 1 0,0-1 0,0 0 0,0 1 0,0-1 0,0 0 0,-1 0 0,1 1 0,0-1 0,0 0 0,0 0 0,0 1 0,-1-1 0,1 0 0,0 0 0,0 0 0,0 0 0,-1 1 0,1-1 0,0 0 0,-1 0 0,1 0 0,0 0 0,0 0 0,-1 0 0,1 1 0,0-1 0,0 0 0,-1 0 0,1 0-1,0 0 1,-1 0 0,1 0 0,0 0 0,-1 0 0,1 0 0,0 0 0,0-1 0,-1 1 0,1 0 0,0 0 0,0 0 0,-1 0 0,1 0 0,0 0 0,0-1 0,-1 1 0,1 0 0,-16-10-5785,-18-25-4493,1-2 4653,19 23 4213,-12-15-449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42.3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 1156,'3'-10'21525,"2"10"-17780,5 0-3924,-9 1-77,93 7 715,41 5-3068,-108-8-2733,33 9 0,-8 6-4970,-35-13 8035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43.6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 34 740,'2'-7'423,"4"-18"5815,-2 23-3066,0 15-2196,5 63 126,-4-19-787,10 101 1000,-6 193-1,-9-351-1344,0 0 0,0 0-1,0 0 1,0 0 0,0 0-1,0 0 1,0 0-1,0 0 1,0 1 0,0-1-1,0 0 1,0 0 0,0 0-1,0 0 1,0 0 0,0 0-1,0 0 1,0 0-1,-1 0 1,1 0 0,0 0-1,0 1 1,0-1 0,0 0-1,0 0 1,0 0 0,0 0-1,0 0 1,0 0-1,0 0 1,0 0 0,-1 0-1,1 0 1,0 0 0,0 0-1,0 0 1,0 0-1,0 0 1,0 0 0,0 0-1,0 0 1,-1 0 0,1 0-1,0 0 1,0 0 0,0 0-1,0 0 1,0 0-1,0 0 1,0 0 0,0 0-1,0 0 1,0 0 0,-1 0-1,1 0 1,0-1-1,0 1 1,0 0 0,0 0-1,0 0 1,-10-8-1787,-13-16-1828,19 19 2496,-2-1 273,4 4 360,-1-1-1,1 0 1,-1 0 0,1 0-1,0 0 1,-3-6 0,-2-12-1366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44.0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0 60,'0'-1'222,"0"0"-1,0 0 1,0 0-1,0 1 1,0-1-1,1 0 1,-1 0-1,0 0 1,0 1-1,1-1 1,-1 0-1,0 0 1,1 1-1,-1-1 1,1 0-1,-1 1 1,1-1-1,-1 1 1,1-1-1,-1 1 1,1-1-1,0 1 1,-1-1-1,1 1 1,0-1-1,-1 1 1,1 0-1,0-1 1,0 1-1,0 0 1,-1 0-1,1-1 1,0 1-1,0 0 1,-1 0-1,1 0 1,0 0-1,0 0 1,0 0-1,0 0 1,-1 0 0,1 1-1,0-1 1,0 0-1,-1 0 1,1 1-1,0-1 1,0 0-1,-1 1 1,1-1-1,0 1 1,3 2 182,-1-1 0,-1 1 1,1 0-1,0-1 0,-1 1 1,1 1-1,-1-1 0,0 0 1,3 6-1,12 28 1070,3 11-511,3-1 1,28 44-1,-42-76-990,2 1 37,0 0-1,13 15 1,-21-28-224,0 0 0,0 0 0,0 0 1,1 0-1,-1-1 0,1 1 0,-1-1 0,1 0 0,0 0 0,0 0 1,0 0-1,0-1 0,0 0 0,9 2 0,-12-3-93,1 0-1,0 0 1,0 0 0,-1-1-1,1 1 1,0 0 0,0-1-1,-1 0 1,1 1 0,-1-1-1,1 0 1,0 0 0,-1 0-1,0 0 1,1 0-1,-1 0 1,1 0 0,-1 0-1,0 0 1,0-1 0,0 1-1,2-3 1,2-4-1212,-1 0 1,0 0-1,4-12 1,-2 4 96,7-9-401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44.4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3 35 676,'2'0'4571,"-3"5"-2131,-5 8 422,-3-1-1562,1 1-1,0 0 1,1 0 0,1 1-1,0 0 1,-4 16 0,-19 93 568,21-84-1465,-9 72-413,14-63-3260,-8-70-6341,-3-23 4307,12 23 3077</inkml:trace>
  <inkml:trace contextRef="#ctx0" brushRef="#br0" timeOffset="1">68 66 512,'22'-25'3851,"-19"21"-3334,0 0 0,0 1 0,0-1 0,1 0 0,-1 1 0,1 0 0,0 0 0,0 0 0,8-4 0,-11 7-487,1-1 0,-1 1 0,1-1 1,-1 1-1,1 0 0,-1 0 0,1 0 0,-1 0 1,1 0-1,-1 0 0,1 0 0,-1 0 0,1 0 1,-1 1-1,1-1 0,-1 1 0,1-1 0,-1 1 1,1-1-1,-1 1 0,0 0 0,1 0 0,-1 0 1,0 0-1,0 0 0,0 0 0,1 0 0,-1 0 1,0 0-1,-1 0 0,1 1 0,0-1 0,0 0 1,0 1-1,-1-1 0,1 1 0,0 2 0,0-2-199,0 1-1,0 0 1,0-1-1,0 1 1,-1-1-1,0 1 1,1 0-1,-1 0 1,0-1-1,0 1 1,0 0-1,-1-1 1,1 1-1,-1 0 1,1-1-1,-1 1 0,0 0 1,0-1-1,0 1 1,0-1-1,0 0 1,-3 3-1,-22 22-3579,15-17 1909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44.8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8 1272,'2'4'1169,"0"1"0,0-1 0,-1 1 0,1-1 1,-1 1-1,1 9 0,-1 4 148,-2 33 1,0-17-230,9 340 6146,-8-309-5921,0-40-725,0-22-347,0-8-50,2-31-145,2 0 1,11-48-1,-4 20-53,5-23 3,38-121 1,-49 192 27,1 2-1,11-23 1,-15 33-15,1-1-1,0 1 1,-1 0-1,1 0 1,1 0-1,-1 1 1,0-1-1,1 1 1,0 0-1,0-1 1,0 2-1,5-4 1,-7 6 50,-1-1 0,1 1 0,0 0 0,-1 0 0,1 0 0,0 0 0,-1 0 0,1 0 0,0 0 0,0 0 0,-1 1 0,1-1 0,-1 1 0,1-1 0,0 1 0,-1 0 0,1-1 0,-1 1 1,1 0-1,-1 0 0,0 0 0,1 0 0,-1 0 0,0 1 0,0-1 0,0 0 0,0 0 0,0 1 0,2 2 0,3 6 505,1-1-1,-2 1 1,5 12-1,-9-20-437,14 33 644,-2 1 1,-1 1-1,12 69 0,3 115 1712,-26-132-2482,-3-140 0,0 29 0,2-31 0,13-139 0,-12 182 0,1 0 0,0 0 0,5-13 0,-6 20 0,0 0 0,0 0 0,0 0 0,1 0 0,-1 0 0,1 0 0,0 1 0,0-1 0,0 1 0,0-1 0,0 1 0,1 0 0,-1 0 0,4-3 0,-5 5 0,0-1 0,1 1 0,-1 0 0,0 0 0,0 0 0,1 0 0,-1 0 0,0 0 0,1 0 0,-1 0 0,0 0 0,0 0 0,1 1 0,-1-1 0,0 0 0,0 1 0,0-1 0,1 1 0,-1 0 0,0-1 0,0 1 0,0 0 0,0 0 0,0-1 0,0 1 0,1 2 0,23 27 0,-24-28 0,5 7 0,-1 0 0,0 1 0,0 0 0,-1 0 0,0 0 0,-1 0 0,3 14 0,-1 9 0,2 34 0,2 21 0,10 48 0,-18-122 0,-2-13 0,1 1 0,0-1 0,0 1 0,0-1 0,0 0 0,0 1 0,0-1 0,1 0 0,-1 1 0,0-1 0,1 0 0,-1 1 0,1-1 0,-1 0 0,1 0 0,0 1 0,0 0 0,-4-11-2411,-4-29-9629,7 30 10295,0 0 0,1 0 0,0 0-1,0 0 1,1 0 0,0 0 0,4-12-1,5-7-1148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59.37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 859 1620,'9'-9'781,"-1"1"0,0-1-1,0 0 1,0-1 0,-2 0-1,1 0 1,-1 0 0,0-1-1,7-20 1,0-8 1767,12-62 0,-17 68-1848,52-328 6720,-35 188-2266,-24 169-4833,0 0 0,-1 0 1,1 0-1,1 0 1,-1 0-1,3-5 1,-4 8-287,1 1 0,-1 0 0,0 0 0,0 0 0,0 0 0,0 0 1,1 0-1,-1 0 0,0 0 0,0 0 0,0 0 0,0 0 0,1 0 0,-1 0 0,0 0 1,0 0-1,0 0 0,0 0 0,1 0 0,-1 0 0,0 0 0,0 0 0,0 0 0,0 0 1,1 0-1,-1 0 0,0 1 0,0-1 0,0 0 0,0 0 0,0 0 0,0 0 0,1 0 1,-1 0-1,0 1 0,0-1 0,0 0 0,0 0 0,0 0 0,0 0 0,0 0 0,0 1 0,0-1 1,0 0-1,0 0 0,0 1 0,5 7 446,-2 3-406,-1 0 0,0 1-1,-1-1 1,0 0-1,0 19 1,-9 58 59,3-53-127,-9 91-7,-6 0 0,-5-1 0,-66 192 0,91-316 0,-5 14 0,-1 0 0,0 0 0,-1-1 0,-1 0 0,0 0 0,-11 14 0,19-27 0,-1-1 0,1 1 0,-1-1 0,1 1 0,-1-1 0,1 1 0,-1-1 0,1 1 0,-1-1 0,1 1 0,-1-1 0,1 0 0,-1 1 0,0-1 0,1 0 0,-1 0 0,0 1 0,1-1 0,-1 0 0,0 0 0,1 0 0,-1 0 0,0 0 0,1 0 0,-1 0 0,0 0 0,1 0 0,-1 0 0,0-1 0,-1 1 0,1-1 0,0 0 0,0 0 0,1 0 0,-1 0 0,0 0 0,0 0 0,0 0 0,1 0 0,-1 0 0,0 0 0,1-1 0,-1 1 0,1-1 0,-3-7 0,1 1 0,0-1 0,-1-14 0,2-13 0,1 0 0,1 0 0,10-50 0,1 24 0,22-66 0,-29 112 0,1 0 0,0 1 0,1 0 0,1 0 0,1 0 0,17-22 0,-22 32 0,0 1 0,1-1 0,-1 1 0,1 0 0,0 0 0,0 1 0,1-1 0,-1 1 0,8-3 0,-9 4 0,0 1 0,-1 0 0,1 0 0,0 1 0,0-1 0,0 1 0,0 0 0,0 0 0,0 0 0,0 0 0,-1 1 0,1-1 0,0 1 0,0 0 0,0 0 0,3 3 0,-1-1 0,0 0 0,-1 1 0,1-1 0,-1 1 0,0 1 0,0-1 0,0 1 0,-1 0 0,0 0 0,0 0 0,0 0 0,-1 1 0,1 0 0,-1 0 0,-1 0 0,1 0 0,-1 0 0,2 9 0,1 5 0,-1 1 0,0-1 0,-2 1 0,0 30 0,-2-19 0,-2-1 0,0 0 0,-3 0 0,0 0 0,-12 36 0,16-65-471,0 0-1,0 0 1,0 0-1,0 0 1,0 0-1,-1 0 1,1 0 0,0 0-1,-1-1 1,0 1-1,-2 2 1,1-2-489,-6-19-13005,9 14 13126,-1 0 0,0 0 0,1-1 0,0 1-1,-1 0 1,1 0 0,1-1 0,-1 1 0,1-4 0,8-19-1811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45.31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9 127 20,'3'-4'348,"8"-11"1933,1-9 5302,-11 22-7123,-1 1 0,0 0 0,1-1 0,-1 1 0,0-1 0,0 1-1,0 0 1,0-1 0,0 1 0,0 0 0,-1-1 0,1 1 0,0-1 0,-1 1-1,1 0 1,-1 0 0,1-1 0,-1 1 0,0 0 0,0 0 0,1 0-1,-1 0 1,0 0 0,0 0 0,0 0 0,0 0 0,0 0 0,0 0 0,0 0-1,-3-1 1,-6-5 310,-1 0 0,-1 1 0,1 0 0,-1 1 0,-17-5 0,26 9-644,0 0 0,0 0 1,0 1-1,0-1 0,0 1 0,0 0 0,-1 0 0,1 0 1,0 1-1,0-1 0,0 1 0,0 0 0,0-1 0,0 1 1,0 0-1,1 1 0,-1-1 0,0 1 0,1-1 0,-1 1 1,0 0-1,1 0 0,0 0 0,0 0 0,-1 0 0,1 0 1,0 1-1,-1 2 0,-3 5-126,0 0 0,1 1 0,0-1 0,1 1 0,0 0 0,1 0 0,0 0 0,1 1 0,0-1 0,0 22 0,2-15 0,0 0 0,2 0 0,0 0 0,1 0 0,1 0 0,7 21 0,-9-35 0,0 1 0,0 0 0,0-1 0,1 0 0,-1 1 0,1-1 0,0 0 0,0 0 0,1-1 0,3 5 0,-6-7 0,0-1 0,0 1 0,0 0 0,0-1 0,0 1 0,0-1 0,0 1 0,0-1 0,0 0 0,0 1 0,0-1 0,1 0 0,-1 0 0,0 0 0,0 0 0,0 0 0,0 0 0,0 0 0,2 0 0,-1-1 0,-1 0 0,1 1 0,-1-1 0,1 0 0,-1 0 0,0 0 0,1 0 0,-1-1 0,0 1 0,0 0 0,0 0 0,1-1 0,-1 1 0,-1-1 0,1 1 0,1-4 0,13-29 0,-1-1 0,-2-1 0,9-49 0,-15 61 0,-6 23 0,0 1 0,0-1 0,0 0 0,0 1 0,1-1 0,-1 0 0,0 1 0,0-1 0,0 1 0,1-1 0,-1 0 0,0 1 0,0-1 0,1 1 0,-1-1 0,1 1 0,-1-1 0,0 1 0,1-1 0,-1 1 0,1 0 0,-1-1 0,1 1 0,0-1 0,0 1 0,-1 1 0,1-1 0,-1 1 0,1-1 0,-1 0 0,1 1 0,-1-1 0,1 1 0,-1-1 0,1 1 0,-1-1 0,0 1 0,1 0 0,-1-1 0,0 1 0,0-1 0,1 1 0,-1 1 0,13 44 0,-11-38 0,19 73-1159,54 137 0,-61-190-1818,13 14-6368,-25-38 8385,1-1-1,0 0 1,-1 0-1,1 0 1,1 0-1,-1-1 1,0 1-1,0-1 1,1 0-1,0 0 0,-1 0 1,1 0-1,0-1 1,0 1-1,0-1 1,7 1-1,8-1-825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46.6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 934 1708,'7'-4'781,"0"-1"0,-1 0 0,0 0 0,0 0 0,0-1 0,-1 1 0,0-1 0,0-1 0,0 1-1,-1-1 1,0 0 0,4-8 0,-2-1 480,0 1 0,-1-2 0,-1 1 0,3-30-1,2-37 2916,-3-132 0,-23-82 879,15 278-4730,-12-105 546,12 122-871,-3 8 0,-1 12 0,0 15 0,2 0 0,1 0 0,2 1 0,4 45 0,26 136 0,-13-109 0,19 94-107,-35-199-109,0 1-1,1-1 1,-1 0 0,0 0 0,0 0 0,0 1 0,0-1 0,0 0 0,0 0 0,0 1 0,0-1-1,-1 0 1,0 3 0,1-4 17,0 0-1,-1 0 0,1 0 1,0 0-1,-1 0 1,1 0-1,0 0 1,-1 0-1,1 0 0,0-1 1,-1 1-1,1 0 1,0 0-1,-1 0 1,1 0-1,0 0 0,-1-1 1,1 1-1,0 0 1,0 0-1,-1 0 0,1-1 1,0 1-1,0 0 1,-1 0-1,1-1 1,0 1-1,0 0 0,-1-1 1,-21-32-9345,22 31 9460,-36-65-8209,5-1 4019,4-3 4124,6-2 4226,-4-8 8658,25 80-12447,-1 1-1,1-1 0,0 0 0,-1 0 0,1 0 0,0 1 1,0-1-1,0 0 0,-1 0 0,1 0 0,0 0 1,0 1-1,0-1 0,1 0 0,-1 0 0,0 0 1,1-1-1,14 4 1465,-8-1-2146,26 8 238,43 18 0,-48-15-1054,-2 0 0,0 2 0,0 1 0,-1 1 0,-1 2 0,-1 0 1,22 22-1,157 183-273,-201-222 1528,-1 0 0,1 0 0,0 0 0,-1 0 0,1 0 0,0 0 0,0 0 0,0 0 0,0 0-1,0 0 1,0 0 0,0-1 0,0 1 0,0 0 0,1-1 0,-1 1 0,0-1 0,0 0 0,0 1 0,1-1 0,-1 0 0,3 1-1,-4-2 52,1 0 0,0 0-1,0 1 1,0-1 0,0 0-1,-1 0 1,1 0-1,-1 0 1,1 0 0,0 0-1,-1 0 1,1 0-1,-1 0 1,0 0 0,1 0-1,-1-1 1,0 1 0,0 0-1,0 0 1,0 0-1,0 0 1,0-1 0,0 1-1,-1-2 1,-2-69 3579,-18-102 1,2 33 1190,11 100-3063,10 40-1797,-1 1 0,0-1 0,1 1 0,-1 0 0,0-1 0,1 1 0,-1 0-1,0 0 1,1 0 0,-1 0 0,1 0 0,-1 0 0,0 0 0,1 0-1,-1 1 1,3 0 0,-2-1 6,2 0 2,0 1-1,0 0 1,-1 0-1,1 0 1,0 0-1,0 1 0,0-1 1,-1 1-1,1 0 1,-1 0-1,1 0 0,-1 0 1,0 1-1,0-1 1,0 1-1,0 0 1,-1 0-1,1 0 0,-1 0 1,3 6-1,0 4 77,0 0 0,-1 1 0,-1 0 0,-1-1 0,2 24 0,-4 69 781,-1 6-389,1-108-574,1 1 1,-1 0-1,1-1 1,0 0-1,1 1 1,-1-1-1,1 0 1,0 0-1,0 1 1,0-1-1,0-1 1,1 1-1,-1 0 1,1-1-1,0 1 1,0-1-1,1 0 0,-1 0 1,0 0-1,1 0 1,0-1-1,6 4 1,-5-4-108,0 0 0,0 0 0,1 0 1,-1-1-1,1 0 0,-1 0 0,1 0 0,0-1 1,-1 0-1,1 0 0,-1 0 0,1-1 0,0 1 1,-1-2-1,1 1 0,-1 0 0,9-4 0,22-12-5368,37-22-1,-49 25 4323,-1-2 0,29-25 0,-44 34 1205,-1 0-1,0-1 1,0 0 0,0-1-1,-1 1 1,-1-1 0,1-1-1,-2 1 1,8-20 0,-9 22 356,-1 0 0,-1-1 0,1 1 0,-1 0 0,-1-1 1,1 1-1,-1-1 0,-1 0 0,1 1 0,-1-1 0,-1 1 0,1 0 1,-1-1-1,-4-9 0,5 16-91,1 0 1,0-1-1,-1 1 1,1 0-1,-1 0 1,1 0-1,-1 0 0,0 0 1,0 0-1,1 0 1,-1 0-1,0 0 1,0 0-1,0 0 1,0 1-1,0-1 0,0 0 1,0 0-1,0 1 1,0-1-1,-2 0 1,2 1-89,0 0-1,0 0 1,0 1 0,0-1 0,0 0 0,0 0 0,0 1 0,0-1-1,0 1 1,0-1 0,0 1 0,0-1 0,1 1 0,-1-1 0,0 1-1,0 0 1,1-1 0,-1 1 0,-1 2 0,-3 3 108,0 2 0,1-1 0,0 0 0,-5 14 0,1 4 54,1 0 0,1 1 0,1 0 0,1 0 0,1 0-1,2 1 1,4 50 0,-3-75-283,0 3 4,0 1 0,0-1-1,1 0 1,0 0 0,0 1-1,1-1 1,3 9 0,-5-14-18,0 0 0,1 1 1,-1-1-1,0 0 0,1 0 1,-1 0-1,0 0 0,0 1 1,1-1-1,-1 0 0,0 0 0,1 0 1,-1 0-1,0 0 0,1 0 1,-1 0-1,1 0 0,-1 0 0,0 0 1,1 0-1,-1 0 0,0 0 1,1 0-1,-1 0 0,0 0 1,1-1-1,-1 1 0,0 0 0,0 0 1,1 0-1,-1 0 0,0-1 1,1 1-1,-1 0 0,0 0 0,0-1 1,1 1-1,-1 0 0,0 0 1,0-1-1,0 1 0,0 0 0,1-1 1,-1 1-1,0 0 0,0-1 1,0 1-1,0-1 0,8-16 71,1-20 146,4-51 1,-3 14-80,-1 8-185,-5 63 30,1 9 9,2 11 1,22 76 109,-7-18-89,-11-47-67,-10-28 55,-1 1 0,1 0 0,-1 0 0,0 0 0,1 0 0,0 0 0,-1 0 0,1 0-1,-1-1 1,1 1 0,0 0 0,0 0 0,-1-1 0,1 1 0,0-1 0,0 1 0,0-1 0,0 1-1,0-1 1,0 1 0,0-1 0,-1 0 0,3 1 0,-2-2 2,0 1-1,0-1 1,0 0-1,0 1 1,0-1-1,0 0 1,-1 0-1,1 0 1,0 1 0,-1-1-1,1 0 1,0 0-1,-1 0 1,1 0-1,-1 0 1,0 0-1,1 0 1,-1-1 0,1 0-1,5-28 21,-5 25-18,5-54 188,-6 46 46,0 1 1,2-1-1,-1 1 1,2-1-1,0 1 1,4-13-1,-7 25-232,0 0 1,0 0-1,0 0 0,0 0 0,1-1 1,-1 1-1,0 0 0,0 0 0,0 0 1,0 0-1,0 0 0,0 0 0,0 0 1,1 0-1,-1 0 0,0 0 1,0-1-1,0 1 0,0 0 0,0 0 1,0 0-1,1 0 0,-1 0 0,0 0 1,0 0-1,0 0 0,0 0 0,0 0 1,1 0-1,-1 0 0,0 0 0,0 0 1,0 0-1,0 1 0,0-1 0,1 0 1,-1 0-1,0 0 0,0 0 0,0 0 1,0 0-1,0 0 0,0 0 0,0 0 1,1 1-1,7 7 280,10 18 173,-14-21-303,71 122 417,-11-17-298,-59-102-277,-4-5 0,1 0 0,-1-1 0,1 1 0,0-1 0,0 1 0,0-1 0,3 4 0,-5-6 0,1-1 0,-1 1 0,1 0 0,-1 0 0,0 0 0,1 0 0,-1 0 0,0-1 0,1 1 0,-1 0 0,0 0 0,1-1 0,-1 1 0,0 0 0,1 0 0,-1-1 0,0 1 0,0 0 0,1-1 0,-1 1 0,0 0 0,0-1 0,0 1 0,1-1 0,-1 1 0,0 0 0,0-1 0,0 1 0,0-1 0,0 1 0,0 0 0,0-1 0,0 0 0,3-16 0,4-18 0,-4 25 0,-1 0 0,0 0 0,0-18 0,-3 26 0,-1 1 0,-28-2-3393,21 1 377,0-1 0,0 0 1,0-1-1,-11-6 0,6 2 154,-1-1 0,1-1 0,-21-18-1,8 1 569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47.0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8 1972,'12'-31'7016,"-10"24"-4078,1-1-1,-1 1 1,2 0 0,5-9-1,8-2 2154,10 5-3889,-19 11-1121,1-1 0,0 1 0,-1 1 0,1 0-1,0 0 1,0 1 0,0 0 0,0 0 0,0 1-1,16 4 1,-20-4-424,1 1-1,0 0 1,-1 0-1,1 0 0,-1 1 1,1 0-1,-1 0 1,0 1-1,-1-1 1,1 1-1,0 0 0,-1 0 1,0 1-1,0-1 1,0 1-1,5 10 1,-4-5-1304,0 0 1,-1 0-1,0 1 1,-1-1-1,0 1 1,3 22-1,-4 0-2860,-1 34 0,-1-37 2836,0 16-596</inkml:trace>
  <inkml:trace contextRef="#ctx0" brushRef="#br0" timeOffset="1">270 1164 1660,'-11'20'6472,"10"-18"-5462,0-1 0,-1 1 0,0 0-1,1-1 1,-1 1 0,0-1 0,1 0 0,-1 1 0,0-1 0,0 0-1,0 0 1,0 0 0,0 0 0,-1-1 0,1 1 0,0-1-1,0 1 1,0-1 0,-1 0 0,-2 0 0,-15-5 2323,11-3-2437,5-6-4185,2-15-7417,2 20 7660,-3-10-2160,2 16 4404,1 0-1,-1 0 1,1 0 0,-1 0 0,1-1 0,0 1 0,1 0 0,-1-4 0,5-8-1984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47.8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2 804,'47'-21'10701,"-25"14"-9349,33-6 0,-54 13-1259,0 0-1,0 0 0,0 0 1,-1 0-1,1 0 0,0 0 0,0 0 1,0 0-1,0 0 0,-1 1 1,1-1-1,0 0 0,0 1 1,0-1-1,-1 0 0,1 1 1,0-1-1,0 1 0,-1-1 0,1 1 1,0 0-1,-1-1 0,1 1 1,-1 0-1,1-1 0,-1 1 1,1 0-1,-1 0 0,0-1 1,1 1-1,-1 0 0,0 0 0,1 0 1,-1-1-1,0 1 0,0 0 1,0 1-1,2 38 3291,-2-31-2895,-11 144 4906,9-112-4585,-1 12 109,6 55 0,-1-90-868,0 0-1,1 0 1,1 0-1,1-1 1,1 1 0,14 31-1,-19-47-47,-1-1-1,1 0 1,-1 1-1,1-1 0,0 0 1,0 0-1,-1 1 1,1-1-1,0 0 1,0 0-1,0 0 1,0 0-1,0 0 1,0 0-1,1 0 1,-1-1-1,0 1 1,0 0-1,1-1 1,-1 1-1,0 0 1,1-1-1,-1 0 1,0 1-1,1-1 1,-1 0-1,1 0 1,-1 0-1,1 0 0,-1 0 1,3 0-1,-2-1 2,1 0 0,-1-1 0,0 1-1,0 0 1,0-1 0,0 1 0,0-1-1,0 0 1,-1 0 0,1 0 0,0 0-1,-1 0 1,0 0 0,1 0-1,-1 0 1,0-1 0,0 1 0,1-3-1,7-23 4,0 0 0,-2-1-1,7-48 1,-5-91 41,-9 160-50,0-1-1,1 1 0,0-1 1,3-11-1,-4 18 1,1 0 1,-1 0-1,1 0 1,0 0-1,0 0 0,0 0 1,0 0-1,0 0 0,1 0 1,-1 1-1,1-1 1,-1 0-1,1 1 0,-1-1 1,1 1-1,0 0 1,0 0-1,0-1 0,0 1 1,0 0-1,2 0 0,2-2 1,1 1 0,-1 0 0,1 0 0,0 1 0,0 0 0,0 1 0,-1-1 0,1 1 0,0 0 0,9 2 0,-14-1 6,-1 0 1,0 0-1,1 0 0,-1 0 0,1 0 0,-1 1 0,0-1 0,0 0 0,0 1 0,0-1 0,0 1 0,0-1 0,0 1 0,-1-1 0,1 1 0,0 2 0,10 30 281,-11-32-261,9 35 476,42 204 1339,-49-227-1837,0 5 0,1 0-1,7 23 0,-9-37-1,0-1 0,1 0 0,0 0 0,-1 0 0,1-1 0,1 1 0,-1 0 0,0-1 0,1 1-1,0-1 1,0 0 0,0 0 0,0 0 0,0 0 0,8 4 0,-10-6 0,1-1 0,-1 0 0,1 1 0,-1-1 0,1 0 0,-1 0 0,0 0 0,1 0 0,-1-1 0,1 1 0,-1 0 0,1-1 0,-1 1 0,0-1 0,1 1 0,-1-1 0,0 0 0,1 1 0,-1-1 0,0 0 0,0 0 0,0 0 0,0 0 0,0 0 0,0 0 0,0 0 0,0 0 0,0 0 0,1-3 0,3-3 0,0-1 0,0 1 0,5-15 0,8-26 0,20-89 0,-21 71 0,-14 50 0,-1-1 0,0 1 0,-1-1 0,-1-16 0,0 23 0,-9 49 0,8-19 0,1-1 0,1 1 0,0-1 0,2 0 0,6 25 0,1 15 0,-2-17-590,21 65 0,-26-98 407,-3-7-331,0-1-1,1 1 1,0 0-1,-1-1 1,1 1 0,0-1-1,0 1 1,0-1-1,0 1 1,0-1-1,0 1 1,1-1-1,-1 0 1,0 0-1,1 0 1,-1 0 0,1 0-1,-1 0 1,1 0-1,-1 0 1,1 0-1,0-1 1,-1 1-1,1-1 1,0 1 0,-1-1-1,1 0 1,0 1-1,3-1 1,4-6-6270,3-9 4486,-9 11 1078,11-14-1339,4-5 437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48.2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2 403 1268,'1'-1'164,"3"-7"1723,-1 1 1,0-1-1,0 0 0,3-15 0,-6 21-1519,0 1 0,1 0 0,-1 0 0,0 0 0,0-1 0,-1 1 0,1 0 0,0 0 0,0 0 0,0 0 0,-1-1 0,1 1 0,-1 0 0,1 0 0,-1 0 0,1 0 0,-2-2 1,1 2-164,0 1 0,-1-1 0,1 0 0,0 0 0,0 1 0,-1-1 0,1 1 1,0-1-1,-1 1 0,1 0 0,0-1 0,-1 1 0,1 0 0,-1 0 1,1 0-1,0 0 0,-1 0 0,1 0 0,-2 1 0,-1 0-119,0 0 0,1 0 0,-1 0 0,1 1 1,0-1-1,-1 1 0,1 0 0,0 0 0,0 0 0,0 0 0,0 1 0,1-1 0,-1 1 0,0 0 0,1-1 0,0 1 0,0 0 0,0 1 0,0-1 0,0 0 0,1 1 0,-1-1 0,-1 6 0,-2 6 159,1 0-1,0 1 0,1 0 1,-1 18-1,2-6 475,1 0 0,3 28-1,-1-44-560,0 1-1,2-1 1,-1 1-1,1-1 1,1 0-1,10 22 1,-12-30-140,0 0 1,1-1-1,0 1 1,-1 0-1,1-1 1,0 0 0,1 0-1,-1 0 1,1 0-1,6 4 1,-8-6-41,-1 0 0,0 0 0,1-1 0,-1 1 0,0-1 0,1 1 0,-1-1 1,1 0-1,-1 1 0,1-1 0,-1 0 0,1 0 0,-1 0 0,1 0 0,-1 0 0,1-1 0,-1 1 1,1 0-1,-1-1 0,1 1 0,-1-1 0,0 1 0,1-1 0,-1 0 0,0 1 0,1-1 1,-1 0-1,0 0 0,0 0 0,0 0 0,0 0 0,0 0 0,0-1 0,0 1 0,0 0 0,0-2 1,4-5-644,0 0 1,-1 0 0,-1-1 0,1 0 0,-1 0 0,-1 0 0,1 0 0,0-15 0,0-8-2207,-2-38-1,-2 40 1629,-15-194-2462,2 74 6058,8 109 204,4 35-2130,1 0 1,0 0 0,0 0-1,0 0 1,1 0 0,0 0 0,0 0-1,0 0 1,2-7 0,-2 12-444,1 0 0,-1 0 1,1 0-1,-1 0 0,1 0 0,-1 0 1,1 0-1,0 1 0,0-1 0,-1 0 1,1 0-1,0 0 0,0 1 0,0-1 1,0 0-1,0 1 0,0-1 0,0 1 1,0-1-1,0 1 0,0 0 0,0-1 1,0 1-1,0 0 0,0 0 0,1 0 1,-1-1-1,0 1 0,0 0 0,0 1 1,0-1-1,0 0 0,0 0 0,1 0 1,-1 1-1,0-1 0,0 0 1,0 1-1,0-1 0,0 1 0,1 0 0,1 1-522,1-1 0,0 1 0,-1 0 0,1 0 0,-1 1 0,0-1 0,0 1 0,0-1-1,0 1 1,4 5 0,7 27-6172,-2-4 2377,-2-12 2327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48.8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4 55 456,'0'-2'374,"1"1"1,0 0-1,-1 0 0,1 0 1,0 0-1,-1 0 0,1-1 1,-1 1-1,0 0 0,1 0 0,-1-1 1,0 1-1,0 0 0,0 0 1,0-1-1,0 1 0,0 0 1,0-1-1,0 1 0,-1 0 1,1 0-1,0-1 0,-1 1 1,1 0-1,-2-1 0,0-12 4393,1 33-983,-3 9-3068,2-21-575,0 2-1,1-1 1,0 0-1,1 0 1,-1 0 0,2 11-1,8 15-104,-7-29 2565,4-98 64,-5 79-2489,0-39 584,-1 53-754,0 0 1,0 0-1,0 0 0,0 0 0,0 0 0,0 0 1,0 0-1,0 0 0,0 0 0,0 0 0,0 0 1,0 0-1,0 0 0,0 0 0,0 0 0,0 0 1,0 0-1,0 0 0,1 0 0,-1 0 0,0 0 1,0 0-1,0 0 0,0 0 0,0 0 0,0 0 1,0 0-1,0 0 0,0 0 0,0 0 1,0 0-1,0 0 0,0 0 0,0 0 0,0 0 1,0 0-1,0 0 0,0 0 0,0 0 0,0 0 1,0 0-1,0 0 0,0 0 0,0 0 0,0 0 1,0 0-1,0 0 0,0 0 0,1 0 0,-1 0 1,0 0-1,0 0 0,4 7 189,3 11 14,23 106 798,-23-98-865,-6-19-124,0-1 0,1 1-1,0-1 1,0 0-1,0 1 1,1-1-1,0 0 1,0-1-1,1 1 1,-1 0-1,1-1 1,8 8-1,-11-12-14,0 0 1,-1-1-1,1 1 0,0 0 0,0-1 1,0 1-1,0-1 0,0 0 0,1 1 0,-1-1 1,0 0-1,0 1 0,0-1 0,0 0 0,0 0 1,0 0-1,0 0 0,0 0 0,1 0 0,-1-1 1,0 1-1,1-1 0,0 0 0,1 0 1,-1 0-1,0 0 1,-1 0-1,1-1 1,0 1-1,0-1 0,0 1 1,-1-1-1,3-3 1,2-4 0,0-1 1,0 0 0,6-16 0,-9 20-4,1-3-1,29-58 19,-30 62-11,1 0 1,-1 0-1,1 0 1,-1 0 0,1 1-1,1 0 1,-1 0-1,1 0 1,9-6-1,-11 8 55,0 1 0,0 1 0,1-1 0,-1 0-1,0 1 1,1 0 0,-1 0 0,1 0 0,-1 0 0,0 0-1,1 0 1,-1 1 0,0 0 0,1 0 0,-1 0-1,0 0 1,0 0 0,0 1 0,0-1 0,0 1 0,0 0-1,0 0 1,2 2 0,6 5 353,0 0 1,-1 0-1,0 1 0,11 13 0,-9-6-394,-1 0-1,0 0 1,-1 1-1,-1 0 1,-1 1-1,-1 0 1,0 0-1,5 29 1,-5-13-32,-2 1 0,-1-1 1,-2 72-1,-7-53 10,-3-1 0,-2 0 0,-28 87 0,29-110 0,-1-1 0,-2 0 0,-1 0 0,-22 36 0,29-57 0,0 1 0,0-1 0,0 0 0,-1 0 0,-1-1 0,1 0 0,-1 0 0,0-1 0,-1 0 0,1-1 0,-1 1 0,0-2 0,-1 1 0,1-1 0,-1-1 0,0 0 0,-10 3 0,8-5 0,0 0 0,0 0 0,0-1 0,0-1 0,0 0 0,1-1 0,-1 0 0,0 0 0,1-2 0,-1 1 0,1-1 0,0-1 0,0 0 0,1-1 0,0 0 0,0 0 0,-15-12 0,6 2 0,1-1 0,1-1 0,0 0 0,1-1 0,1 0 0,1-2 0,-18-34 0,30 51 0,0 0 0,0-1 0,0 1 0,0-1 0,1 1 0,0-1 0,0 0 0,0 0 0,0 1 0,1-1 0,0 0 0,0 0 0,0 0 0,0 0 0,1 1 0,0-1 0,0 0 0,0 0 0,1 1 0,0-1 0,-1 1 0,2-1 0,-1 1 0,0 0 0,1 0 0,0 0 0,0 0 0,0 1 0,0-1 0,1 1 0,-1-1 0,7-3 0,28-22-1,1 2 0,54-27-1,-90 52 2,15-10-1883,-13 6-1223,1 1 0,-1-1 0,0 1 0,-1-2 0,1 1 0,4-10 0,2-9-2204,-5 4 2506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50.8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222 1424,'10'13'2860,"5"3"5573,-14-16-8269,-1 0 0,1 1 0,0-1 0,-1 0 0,1 0 0,-1 0 0,1 1 0,0-1 0,-1 0 0,1 0 0,0 0 0,-1 0 0,1 0 0,-1 0 0,1 0 0,0-1 0,-1 1 0,1 0 0,0 0 0,-1 0 0,1-1 0,-1 1 0,1 0 0,-1 0 0,1-1 0,-1 1 1,1-1-1,-1 1 0,1 0 0,0-2 0,86-89 4265,-26 24-2675,346-348 6831,163-87-8388,-488 435-197,49-38 0,-166 123-2717,22-14-793,0 0-1,-26 3 0,-31-2-7608,28-5 7359,8-3 992,1-1 913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51.2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03 1128,'17'7'8717,"-4"-1"-5557,5-3-2130,0-1 0,-1-1 0,1 0 0,0-1 0,0-1 1,25-4-1,107-29 3221,-134 30-3772,94-28 2032,43-10-381,-148 41-2094,1 0 0,0 0-1,-1 0 1,1 1 0,0 0 0,0 0 0,-1 0 0,1 1 0,0 0 0,-1 0 0,1 0 0,0 1 0,-1 0-1,0 0 1,8 4 0,-7-2 63,0 0-1,0 1 1,0 0 0,0 0-1,-1 0 1,0 1-1,0 0 1,0 0 0,-1 0-1,5 9 1,2 9 154,0 0 1,-2 1-1,-1 0 1,-1 0-1,6 40 1,-4 0-254,2 117 0,-17 68 0,6-246 0,-1 13-95,1 3-1004,-1 1 1,-6 25-1,5-39 522,0 1 0,-1-1 0,1 0 0,-2 1 0,1-2 0,-1 1 0,0 0 0,0-1 0,-7 9 0,4-8-3154,-1 0 0,1 0 0,-17 11 0,2-2-2366,11-8 3856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51.92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75 1029 176,'-2'-6'530,"-1"0"0,1-1 0,-1 1 0,0 0 1,0 0-1,-1 1 0,0-1 0,0 1 0,0 0 0,-1 0 0,0 0 0,0 1 0,0-1 1,0 1-1,0 0 0,-1 1 0,0-1 0,0 1 0,0 0 0,-9-2 0,6 2-217,-1 0 0,1 1 0,-1 0-1,0 1 1,1 0 0,-1 1 0,0 0 0,0 0-1,1 1 1,-1 0 0,0 1 0,1 0-1,-1 0 1,1 1 0,0 1 0,0-1 0,0 1-1,-9 6 1,6-2-12,0 1 0,1 0 0,0 0 0,0 1 0,1 1 1,0 0-1,1 0 0,0 1 0,1 0 0,1 0 0,-10 21 0,6-9 98,1 0 0,2 0 1,0 1-1,2 1 0,-5 40 0,9-52-321,1 1-1,1 0 0,0 0 1,1 0-1,0 0 0,2 0 1,0-1-1,0 1 0,1-1 1,1 1-1,7 14 1,-10-26-72,0 1 0,0 0 0,1 0 0,-1-1 0,1 1 0,0-1 1,0 0-1,0 0 0,0 0 0,1 0 0,-1 0 0,1-1 0,0 0 0,0 1 1,0-2-1,0 1 0,0 0 0,0-1 0,5 2 0,-4-3 2,0 1-1,0-1 1,0 0 0,0 0-1,0 0 1,0-1-1,0 1 1,1-1-1,-2-1 1,1 1 0,0-1-1,0 0 1,0 0-1,-1 0 1,1 0-1,5-5 1,5-5-9,0 0 1,-1-1-1,0 0 0,-1-2 0,-1 1 1,0-2-1,-1 1 0,16-30 1,-2-4-167,32-93 0,-32 64-36,-3-2-1,15-108 1,3-166 102,-35 44 381,-5 294 319,0-1 0,-2 0 0,0 1 0,-1-1 0,0 1 0,-10-25 0,13 41-510,0-1 0,0 0 0,0 1 1,-1-1-1,1 1 0,0-1 1,-1 0-1,1 1 0,0-1 0,-1 1 1,1-1-1,-1 1 0,1-1 1,-1 1-1,1-1 0,-1 1 0,1 0 1,-1-1-1,1 1 0,-1 0 1,0-1-1,1 1 0,-1 0 0,0 0 1,1-1-1,-2 1 0,1 0-10,0 1 1,1-1-1,-1 0 0,0 1 0,0-1 0,0 1 0,0-1 1,1 1-1,-1-1 0,0 1 0,0-1 0,1 1 1,-1 0-1,0 0 0,1-1 0,-1 2 0,-4 6 159,0 0 0,1 0-1,-4 9 1,6-13-178,-9 25-18,1 0-1,-12 58 1,-1 66-26,15-93-18,-22 236 2,27-222 0,14 147 0,-3-179-435,1 1 1,2-2-1,29 71 0,-32-97-1881,0 1-2631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52.3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54 920,'9'3'870,"0"0"0,0-1 0,0 0 0,0-1 0,1 0-1,-1 0 1,0-1 0,1 0 0,-1 0 0,18-4 0,-18 2-417,1-1 0,-1-1 0,0 1 0,0-1 0,-1-1 1,13-8-1,-7 3 86,-1-1 1,-1 0 0,0-1-1,-1-1 1,0 0 0,-1 0-1,0-1 1,-1 0 0,-1-1-1,0 0 1,-1 0 0,0-1-1,-1 0 1,-1 0 0,-1 0-1,0-1 1,1-21 0,-4 35-303,-1 1-1,0 0 1,0 0 0,0-1 0,0 1 0,0 0-1,0 0 1,-1-1 0,1 1 0,-1 0 0,1 0-1,-1 0 1,0 0 0,0 0 0,0 0 0,0 0-1,0 0 1,0 0 0,-1 0 0,1 0-1,-3-2 1,2 3-121,0 0 0,0 1 0,0-1 0,0 1 0,0 0 0,1-1 0,-1 1 0,0 0 0,0 0-1,0 0 1,0 0 0,0 0 0,0 1 0,0-1 0,0 0 0,0 1 0,0 0 0,1-1 0,-1 1 0,0 0 0,0 0 0,1 0-1,-1 0 1,1 0 0,-3 2 0,-5 4-24,-1 1 0,1 1 0,0-1 0,1 2 0,0-1 0,1 1 0,-13 21 0,5-4 52,2 0 1,-12 32-1,19-43-179,1 1 0,1 0 1,0 0-1,1 0 0,1 0 0,1 0 1,2 35-1,0-39-77,1 0 0,0 1-1,1-1 1,1 0 0,0 0 0,1-1 0,0 1-1,1-1 1,0 0 0,14 20 0,-18-29-617,1 0 0,-1 0 0,1-1 1,-1 1-1,1 0 0,0-1 0,0 0 0,0 1 0,1-1 0,-1 0 1,0-1-1,6 3 0,-7-4 158,-1 0 0,0 1 0,0-1 0,1 0 0,-1-1 0,0 1 0,0 0 0,1 0 0,-1 0 0,0-1 0,0 1 0,0-1 0,0 1-1,1-1 1,-1 1 0,0-1 0,0 0 0,1 0 0,18-17-3698,-17 15 3017,13-13-1559,2-1 645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59.7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00 2020,'10'-21'3305,"13"-39"0,2-24 9375,-19 61-7974,-6 22-4566,0 1-1,0-1 0,0 1 0,1-1 0,-1 1 0,0-1 0,0 1 0,0-1 1,0 1-1,1-1 0,-1 1 0,0 0 0,0-1 0,1 1 0,-1-1 1,0 1-1,1 0 0,-1-1 0,0 1 0,1 0 0,-1-1 0,1 1 1,-1 0-1,0 0 0,1-1 0,-1 1 0,1 0 0,-1 0 0,2 0 0,-2 0-43,1 0 0,0 0-1,0 1 1,0-1 0,-1 0-1,1 1 1,0-1-1,0 1 1,-1-1 0,1 1-1,0-1 1,-1 1-1,1 0 1,0-1 0,0 2-1,17 27-382,-1 13-1889,-2 21-6418,-5 49-7809,-8-77 13631</inkml:trace>
  <inkml:trace contextRef="#ctx0" brushRef="#br0" timeOffset="1">184 741 1172,'0'5'618,"1"0"323,-1-1-1,1 1 1,0 0-1,0-1 1,1 1-1,6 3 5421,-2-39-4246,30-221 1168,-23 189-926,42-118 1,-52 175-1964,-1 1-1,1-1 1,-1 1 0,1 0 0,1 0-1,4-7 1,-7 12-297,-1-1-1,1 0 1,0 0-1,-1 1 0,1-1 1,0 1-1,0-1 1,0 0-1,0 1 1,-1 0-1,1-1 1,0 1-1,0-1 1,0 1-1,0 0 1,0 0-1,0-1 1,0 1-1,0 0 1,0 0-1,0 0 1,0 0-1,0 0 1,0 1-1,0-1 1,0 0-1,0 0 0,0 1 1,0-1-1,0 0 1,0 1-1,0-1 1,-1 1-1,1-1 1,0 1-1,0-1 1,0 1-1,-1 0 1,1-1-1,0 1 1,-1 0-1,1 0 1,0 0-1,-1-1 1,1 1-1,0 2 1,5 7 72,-1 1 0,0 0 1,-1 1-1,0-1 1,-1 1-1,0 0 1,0 0-1,0 21 1,1-8-126,10 105-44,-9-72 0,13 61 0,-10-89-686,-3 0 0,4 57 0,-10-79-2780,-8-26-6071,7 3 6384,0 1 1,1-21 0,9-63-3128,-1 41 4391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52.7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694 152,'9'8'1297,"19"18"2426,-27-25-3194,1 0 0,-1 0 0,0 0-1,1 0 1,0 0 0,-1 0 0,1 0 0,0 0 0,-1-1 0,1 1 0,0-1-1,0 1 1,-1-1 0,1 0 0,2 0 0,-3 0-321,1-1 1,-1 1 0,0-1-1,0 0 1,0 1-1,0-1 1,0 0-1,0 0 1,0 0-1,0 0 1,-1 0-1,1 0 1,0 0 0,-1 0-1,1 0 1,0 0-1,0-2 1,10-25 1535,-10 23-1348,18-50 1732,-2-1 1,10-66 0,-20 93-1295,-5 22-247,0 1-1,-1 0 1,1-1 0,-2 1 0,1 0 0,0-1-1,-2-10 1,0 13-484,0 1 0,0 0 1,-1-1-1,0 1 0,1 0 0,-1 0 0,0 0 0,0 0 0,-4-3 1,2 2-46,1 0 1,0 0 0,0-1-1,-4-8 1,1-8-59,0 0 0,1 0 0,1-1 0,1 0 0,1 0 0,1-29 0,-2-23 0,2 60 0,-2-18 0,3 32 0,0 0 0,0 0 0,0 1 0,0-1 0,0 0 0,0 0 0,0 0 0,0 0 0,0 0 0,-1 0 0,1 0 0,0 0 0,0 0 0,0 0 0,0 0 0,0 0 0,0 0 0,0 0 0,0 0 0,0 0 0,0 0 0,0 0 0,0 0 0,0 0 0,0 0 0,0 0 0,0 0 0,0 0 0,-1 0 0,1 0 0,0 0 0,0 0 0,0-1 0,0 1 0,0 0 0,0 0 0,-2 21 0,-6 227 0,24-57 70,-2-53-444,-14-120-409,-6 6-7289,6-23 7643,-1-1 0,1 1 1,0 0-1,-1-1 0,1 1 1,-1-1-1,1 1 0,-1-1 1,1 1-1,-1-1 0,1 1 0,-1-1 1,0 0-1,1 1 0,-1-1 1,0 0-1,1 1 0,-1-1 1,0 0-1,0 0 0,-1 0-81,1 0-1,-1 0 1,1 0-1,-1 0 1,1 0 0,-1-1-1,1 1 1,-1-1-1,1 1 1,-1-1 0,1 0-1,0 1 1,-2-3-1,-11-6-2859,1-3 717</inkml:trace>
  <inkml:trace contextRef="#ctx0" brushRef="#br0" timeOffset="1">1 490 976,'0'-3'2092,"0"-1"0,0 1 0,1-1 0,-1 1-1,1 0 1,2-5 0,11-16 6858,-10 19-8169,1 1 0,0 0 0,-1 0 0,2 0 0,-1 0 0,0 1 0,8-4-1,8-2-992,0 2-1,0 0 1,31-6-1,-50 13 451,5-2-236,73-15-4227,1 6-9332,-75 11 12539,-1 0 0,1 0 0,0 1 0,0 0 0,0 0 0,0 0 0,0 1 0,-1-1 0,9 5 0,5 5-99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53.1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75 1752,'2'0'320,"1"0"-1,-1 0 1,0-1 0,1 1-1,-1 0 1,0-1 0,1 1-1,-1-1 1,0 0 0,1 0-1,-1 0 1,0 0 0,0 0-1,0 0 1,0 0-1,0-1 1,0 1 0,-1-1-1,1 1 1,0-1 0,-1 0-1,1 0 1,-1 0 0,0 0-1,2-3 1,4-7 604,-1 0 0,-1 0 0,6-17-1,-10 25-792,75-265 4583,-25 79-2434,70-278 5505,-88 333-4526,-34 135-3250,1-1 0,0 1 0,0-1-1,0 1 1,0-1 0,1 1 0,-1-1 0,0 1 0,0-1 0,0 1 0,0-1 0,0 1-1,1-1 1,-1 1 0,0-1 0,0 1 0,1 0 0,-1-1 0,0 1 0,1-1 0,-1 1-1,0 0 1,1-1 0,-1 1 0,1 0 0,-1-1 0,1 1 0,-1 0 0,0 0 0,1 0-1,-1-1 1,2 1 0,-2 1 11,1-1-1,0 1 0,0 0 1,0 0-1,-1-1 0,1 1 1,-1 0-1,1 0 0,0 0 1,-1 0-1,1 0 0,-1 0 1,1 2-1,11 40 257,26 246-276,4 19 0,26-3 0,-61-279 0,-4-13 0,0 0 0,2 1 0,-1-1 0,2-1 0,0 1 0,8 12 0,-14-25-21,0 0 0,0 0 0,0 0 1,0 0-1,0 1 0,0-1 0,0 0 0,0 0 0,0 0 0,0 0 0,0 0 1,0 0-1,0 0 0,0 0 0,0 0 0,0 0 0,0 0 0,0 0 0,0 1 1,0-1-1,0 0 0,0 0 0,1 0 0,-1 0 0,0 0 0,0 0 0,0 0 1,0 0-1,0 0 0,0 0 0,0 0 0,0 0 0,0 0 0,0 0 0,1 0 1,-1 0-1,0 0 0,0 0 0,0 0 0,0 0 0,0 0 0,0 0 0,0 0 1,0 0-1,0 0 0,0 0 0,1 0 0,-1 0 0,0 0 0,0 0 0,0 0 1,0 0-1,0-1 0,0 1 0,0 0 0,0 0 0,0 0 0,0 0 0,0 0 1,0 0-1,1-8-3010,-3-11-3561,-2 7 3029,0 0 0,-12-22 1,-17-22-2945,15 28 4123,-3-6 36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53.53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 95 80,'-34'-19'25780,"34"18"-25305,8-6 2548,8 0-2530,1 1 0,0 0 0,1 2 0,-1 0 0,1 1-1,18-1 1,108 4-1744,-99 2 115,27-4-4068,36-14-7586,-24 3 3895,-44 8 6279</inkml:trace>
  <inkml:trace contextRef="#ctx0" brushRef="#br0" timeOffset="1">1453 194 240,'41'20'3465,"-25"-12"533,0 0 0,0-1 1,32 8-1,0-10-1081,-1-6-1326,55-9-1,46-17-3260,-116 19 187,-5-6-3544,-25 13 4495,-1-1 0,1 1 0,-1 0 0,1-1 0,-1 1 0,1-1 0,-1 0 0,0 0 0,0 1 0,0-1 0,0 0 0,0 0 0,0 0 0,-1 0 0,1 0 0,0 0 0,-1 0 0,0 0 0,1 0 0,-1 0 0,0-1 0,0 1 0,0 0 0,-1 0 0,1 0 0,-1-3 0,-4-8-1804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53.9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 524,'0'-4'21610,"15"2"-17537,12 3-7220,-20-1 4982,-3 0-1850,157 9 496,-54-7-4548,-73 1 312,16 11-6477,-18-5 5373,-13-4 2771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54.3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4 149 1816,'1'-3'554,"0"1"0,-1-1-1,1 0 1,0 0 0,-1 0-1,0 0 1,0 0 0,0 0-1,0 0 1,0 0 0,-1 0-1,1 0 1,-1 0 0,0 0-1,0 0 1,0 0 0,0 1 0,0-1-1,-1 0 1,1 1 0,-1-1-1,1 1 1,-1-1 0,-2-1-1,-2-4 901,0 1-1,-1 0 0,1 1 1,-1 0-1,0 0 0,-16-9 1,18 11-1149,-1 1 1,0 1-1,0-1 0,1 1 1,-2 0-1,1 1 1,0-1-1,0 1 0,-1 0 1,1 1-1,0 0 1,-1 0-1,1 0 1,0 1-1,-1 0 0,1 0 1,-9 2-1,8 0-267,0 0 1,-1 1-1,2 0 0,-1 0 1,0 0-1,1 1 0,0 0 0,0 0 1,0 0-1,0 1 0,1 0 0,0 0 1,-8 12-1,3 2 13,0-1 0,1 1 0,1 0 1,1 1-1,1 0 0,0 0 0,2 1 0,-2 25 0,2 2 97,2 1-1,7 75 0,-2-93-147,1-1 0,1 1 0,2-1 0,11 30 0,-14-49 0,1-1 0,1 0 0,-1 0 0,2-1 0,13 18 0,-16-22 0,1-1 0,0 0 0,1-1 0,-1 1 0,1-1 0,-1 0 0,1 0 0,0-1 0,1 0 0,-1 0 0,8 2 0,-7-3 0,0-1 0,0 0 0,0 0 0,0 0 0,0-1 0,0 0 0,0-1 0,0 0 0,0 0 0,-1 0 0,1-1 0,0 0 0,0 0 0,-1-1 0,1 1 0,-1-2 0,0 1 0,0-1 0,0 0 0,6-5 0,7-7 0,-1-1 0,0 0 0,-2-1 0,22-29 0,-21 24 0,-1-1 0,-1 0 0,-1-1 0,-1 0 0,-2-1 0,0 0 0,-2-1 0,0 0 0,-2-1 0,-2 0 0,5-55 0,-8 65 0,-2 1 0,0-1 0,-1 0 0,0 0 0,-2 1 0,0-1 0,-9-28 0,10 43 0,1-1 0,-1 1 0,0-1 0,0 1 0,0-1 0,-1 1 0,1 0 0,-1 0 0,1 0 0,-1 1 0,0-1 0,0 0 0,-1 1 0,1 0 0,0 0 0,-1 0 0,-6-3 0,7 4 0,0 1 0,-1-1 0,1 0 0,0 1 0,0 0 0,-1 0 0,1 0 0,0 0 0,0 0 0,-1 1 0,1-1 0,0 1 0,0 0 0,0 0 0,0 0 0,0 0 0,0 1 0,0-1 0,0 1 0,0 0 0,-4 3 0,-12 10-1979,0 0 1,-24 12-1,28-31-8786,-2-8-587,4 2 815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58.3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6 3 348,'-7'-3'13564,"4"7"-14105,0-1 891,0 1 0,0 1 0,1-1 0,0 0 0,-1 1 0,2-1 0,-1 1 0,0-1 0,1 1 0,0 0 0,-1 6 0,-2 59 1119,3-41-830,-24 506 6048,21-466-6258,-2 426-192,7-479-840,2 27-1603,3-15-3313,-1-51-3713,-3 15 7571,17-52-3961,-4 22 3653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58.7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23 140 516,'3'-7'823,"0"-1"1,-1 0-1,0 0 0,0-1 1,-1 1-1,0 0 0,0-1 1,-1-8-1,0 15-547,-1-1-1,1 0 1,-1 1 0,1-1 0,-1 1 0,0-1 0,0 1-1,0-1 1,-1 1 0,1 0 0,0 0 0,-1-1 0,0 1-1,1 0 1,-1 0 0,0 1 0,0-1 0,0 0 0,0 0-1,0 1 1,-1 0 0,1-1 0,0 1 0,-1 0 0,1 0-1,-1 0 1,1 0 0,-1 1 0,-3-1 0,-1 0-34,0 0 0,0 0-1,0 1 1,0 1 0,0-1 0,1 1 0,-1 0 0,0 0-1,0 1 1,1 0 0,-1 0 0,0 1 0,1 0 0,0 0-1,0 0 1,0 1 0,-5 4 0,-12 9 543,0 2-1,-33 36 1,45-44-392,-7 10 237,1 0 0,1 1-1,1 1 1,1 1 0,2 0 0,0 0 0,-10 30 0,17-41-487,1 1-1,0 0 1,1 0 0,1 0 0,0 0-1,1 1 1,0-1 0,1 0 0,1 1-1,5 26 1,-4-33-176,0 0 0,1 0 0,-1 0-1,2-1 1,-1 1 0,1-1 0,1 0 0,-1 0 0,1 0 0,0 0 0,1-1-1,-1 0 1,1 0 0,1 0 0,-1-1 0,1 0 0,0 0 0,0-1-1,14 7 1,-8-6-573,-1 0-1,1-1 0,0-1 0,17 3 0,-12-4-1259,0 0 0,0-2-1,0 0 1,36-5-1,-21-2-1142,1-1-1,-1-1 0,-1-2 1,35-17-1,-25 8 1205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59.1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6 1 1216,'-4'2'788,"0"0"0,0 1 0,0 0 1,1 0-1,-1 0 0,1 0 0,0 1 0,0-1 0,0 1 0,0 0 0,-2 4 0,-25 50 4447,24-44-3831,2-6-750,-8 24 3910,12-32-4516,12-18 995,-9 14-736,0 0 1,-1 0-1,1-1 1,-1 1 0,0-1-1,0 1 1,-1-1-1,1 0 1,-1 0-1,0 1 1,0-1-1,-1 0 1,1-7 0,-1-32 1812,0 42-1655,-17 1-2369,15 1 1037,1 1 0,-1-1 0,0 1 0,0 0 0,0 0 0,0 0 0,1 0 0,-1 0 0,0 0-1,1 0 1,-1 1 0,1-1 0,-1 1 0,1-1 0,0 1 0,-1-1 0,-1 4 0,2-4 137,0 0 1,1 1-1,-1-1 1,0 1-1,0-1 1,1 1-1,-1-1 1,0 1-1,1 0 1,0-1 0,-1 1-1,1-1 1,0 4-1,4 7-1506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59.5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2 167 16,'3'-4'470,"36"-43"4357,-32 39-3098,-1-2 0,0 1-1,-1-1 1,0 0 0,0 0 0,3-12 0,-5 13-441,-3 6-562,1-1 0,0 1 0,0 0 0,0-1 1,1 1-1,2-5 0,2 24 822,-4 8-842,0 0 0,-2 0 1,-1 0-1,-5 32 1,1 12 594,-40 300 665,15-153-1332,24-173-634,1-6 0,1 1 0,2 66 0,2-102 0,0 0 0,0 0 0,0 0 0,0-1 0,1 1 0,-1 0 0,0 0 0,0 0 0,0 0 0,1-1 0,-1 1 0,0 0 0,1 0 0,-1 0 0,1-1 0,-1 1 0,1 0 0,-1-1 0,1 1 0,0 0 0,0-1 0,-1 1 0,1-1 0,0 0 0,-1 0 0,1 0 0,-1 0 0,1 0 0,-1 0 0,1 0 0,-1 0 0,1-1 0,-1 1 0,1 0 0,-1 0 0,1 0 0,0-1 0,-1 1 0,0 0 0,1 0 0,-1-1 0,1 1 0,0-1 0,3-2 0,-1-1 0,1 1 0,-1-1 0,0 0 0,4-6 0,19-36 0,-6 11 0,40-52 0,-53 78 0,0 0 0,1 1 0,1 0 0,0 0 0,0 1 0,0 0 0,1 0 0,0 1 0,0 0 0,13-5 0,-20 10 0,0 0 0,-1 1 0,1-1 0,0 0 0,-1 1 0,1-1 0,0 1 0,0 0 0,-1 0 0,1 0 0,0 0 0,0 1 0,-1-1 0,1 1 0,0-1 0,-1 1 0,1 0 0,-1 0 0,1 0 0,-1 1 0,1-1 0,-1 0 0,0 1 0,1 0 0,-1 0 0,0-1 0,0 1 0,0 0 0,-1 0 0,1 1 0,0-1 0,-1 0 0,1 1 0,-1-1 0,0 1 0,0-1 0,0 1 0,0-1 0,0 1 0,-1 0 0,1-1 0,-1 1 0,0 0 0,0 0 0,1-1 0,-2 1 0,1 0 0,0 0 0,-1-1 0,1 1 0,-1 0 0,0-1 0,-1 5 0,-7 18 0,-2-1 0,-25 46 0,29-59 0,-1 0 0,0 0 0,0 0 0,-1-1 0,-1 0 0,0-1 0,-17 13 0,18-16 0,-1-1 0,1-1 0,-1 0 0,0 0 0,0-1 0,0 0 0,0 0 0,0-1 0,-1-1 0,1 0 0,-1 0 0,-19-2 0,23 0 0,1 1 0,0-1 0,-1 0 0,1-1 0,0 1 0,0-1 0,0-1 0,0 1 0,0-1 0,1 0 0,-1 0 0,1 0 0,0-1 0,0 0 0,0 0 0,0-1 0,1 1 0,0-1 0,0 0 0,0 0 0,0 0 0,-3-7 0,5 9-450,0-1 0,1 1 0,-1-1 0,1 0 0,0 0 0,0 0 0,0 1 0,1-1 0,-1 0 1,1 0-1,0 0 0,0 0 0,1-6 0,0 7-86,1-1-1,-1 1 1,1-1 0,-1 1 0,1 0-1,0-1 1,1 1 0,-1 0 0,0 0-1,1 0 1,0 1 0,-1-1 0,1 1 0,4-3-1,28-23-5203,-13 9 1033,34-21 0,-27 23 2665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29:59.8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31 156,'7'-4'529,"9"-4"1548,1-1 1,-1 2-1,25-8 0,-40 15-1806,0 0-1,1-1 0,-1 1 1,1 0-1,-1 0 1,1 0-1,-1-1 1,0 2-1,1-1 0,-1 0 1,1 0-1,-1 0 1,1 1-1,-1-1 1,0 1-1,1-1 1,-1 1-1,0-1 0,0 1 1,1 0-1,-1-1 1,0 1-1,0 0 1,0 0-1,0 0 0,0 0 1,0 0-1,0 0 1,0 1-1,0-1 1,0 0-1,-1 0 0,1 1 1,-1-1-1,1 0 1,0 3-1,1 5 688,0 1 0,0-1 0,-1 0-1,0 17 1,-1-4-148,4 19 12,0 5-1734,17 81-1,-3-81-4071,-5-17-2172,-13-28 6997,0-1-1,0 0 1,0 1-1,0-1 1,0 0 0,0 0-1,1 1 1,-1-1-1,0 0 1,0 0-1,0 1 1,0-1-1,0 0 1,0 0-1,1 0 1,-1 1-1,0-1 1,0 0-1,0 0 1,0 0-1,1 1 1,-1-1-1,0 0 1,0 0-1,1 0 1,-1 0-1,0 0 1,0 1 0,1-1-1,-1 0 1,0 0-1,0 0 1,1 0-1,-1 0 1,0 0-1,0 0 1,1 0-1,-1 0 1,0 0-1,1 0 1,-1 0-1,0 0 1,0 0-1,1-1 1,-1 1-1,0 0 1,0 0-1,1 0 1,-1 0 0,0 0-1,0 0 1,1-1-1,3-4-641,5-8-1174</inkml:trace>
  <inkml:trace contextRef="#ctx0" brushRef="#br0" timeOffset="1">456 59 1420,'3'-15'2360,"-1"3"421,-2 2 379,0 3-240,0 0-712,-2 2-688,-1 2-595,3 6-1533,0 2-545,0 2-711,-6 5-3432,-2-2 2620,6 4 239,2-2 377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00.1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48 668,'49'-104'4568,"7"-13"6771,-55 114-10726,0 1 0,1-1 0,-1 0 0,1 1 0,0 0 0,0 0 0,0-1 0,4-1 0,-6 3-473,1 1 1,-1 0 0,1-1-1,0 1 1,-1 0 0,1 0-1,0 0 1,-1 0 0,1 0-1,0 0 1,0 0-1,-1 0 1,1 0 0,0 0-1,-1 0 1,1 0 0,0 0-1,-1 0 1,1 1 0,0-1-1,-1 0 1,1 1-1,-1-1 1,1 0 0,0 1-1,-1-1 1,1 1 0,-1-1-1,1 1 1,-1-1 0,0 1-1,1-1 1,-1 1-1,1-1 1,-1 1 0,0-1-1,1 1 1,-1 0 0,0 0-1,6 9 271,-1 1 1,0 0-1,-1-1 0,-1 1 1,1 1-1,1 16 0,7 73 1735,-11-92-2121,29 450-25,-26-386 0,-4-58 0,1 6 0,5 33 0,-5-50 0,0-1 0,-1 1 0,1 0 0,1 0 0,-1-1 0,0 1 0,1 0 0,0-1 0,0 0 0,0 1 0,0-1 0,1 0 0,-1 0 0,1 0 0,3 3 0,-5-6 0,-1 1 0,1-1 0,0 0 0,-1 0 0,1 1 0,0-1 0,0 0 0,-1 0 0,1 0 0,0 0 0,-1 0 0,1 0 0,0 0 0,0 0 0,-1 0 0,1 0 0,0 0 0,0 0 0,-1 0 0,1 0 0,0-1 0,-1 1 0,1 0 0,0-1 0,-1 1 0,1 0 0,-1-1 0,1 1 0,0-1 0,-1 1 0,1-1 0,-1 1 0,1-1 0,-1 0 0,0 1 0,1-2 0,14-26 0,-12 23 0,39-98 0,-41 100 0,16-29 0,-17 31 0,1 0 0,0 1 0,-1-1 0,1 0 0,0 0 0,0 1 0,-1-1 0,1 0 0,0 1 0,0-1 0,0 1 0,0-1 0,2 0 0,-3 1 0,1 0 0,-1 0 0,1 0 0,-1 0 0,1 0 0,-1 1 0,1-1 0,-1 0 0,1 0 0,-1 0 0,1 1 0,-1-1 0,1 0 0,-1 0 0,1 1 0,-1-1 0,1 0 0,-1 1 0,1-1 0,-1 1 0,0-1 0,1 0 0,-1 1 0,0-1 0,0 1 0,1-1 0,-1 1 0,0 0 0,10 21 0,-1 1 0,-1 0-1,-2 1 1,0-1 0,4 34 0,-4-21-4,-3-18-238,1 4-3641,5-50-14401,-3-1 14412,0 1 1635,6-23-731</inkml:trace>
  <inkml:trace contextRef="#ctx0" brushRef="#br0" timeOffset="1">643 302 1088,'0'-4'514,"7"-36"3685,-5 30-1736,-1 0 1,0-1 0,-1 1 0,-2-15-1,2 22-1777,0 0-1,-1 0 0,0 0 0,0 0 0,0 0 0,0 0 0,0 0 0,0 0 0,-1 0 0,0 1 0,1-1 0,-1 0 0,0 1 0,0-1 0,0 1 0,-4-3 0,3 3-435,0 0 0,0 1 1,0-1-1,0 1 0,0 0 0,0 0 0,0 0 0,-1 0 1,1 0-1,0 1 0,-6-1 0,4 1-250,0 0 0,0 1 0,1 0 0,-1-1 0,0 1 0,0 1 0,1-1 0,-1 1 0,1 0 0,-1 0 0,1 0 0,0 0 0,0 1 0,0 0 0,0-1 0,0 2 0,1-1 0,-5 5 0,0 1 0,0 2 0,0-1 0,1 1 0,0 1 0,-7 16 0,-1-5-1025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00.2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10 748,'4'6'796,"1"4"706,1 1 0,0-2 0,1 1 0,0-1 0,9 10 0,-14-17-1273,1 0 0,-1 0 0,0 0 0,1 0 0,-1-1 0,1 1 0,-1-1 0,1 0 0,0 0 0,0 0 0,0 0 0,-1 0 0,1-1 0,0 1 0,0-1 0,0 0 0,0 0 0,0 0 0,0 0 0,0 0 0,0 0 0,0-1 0,0 0 0,0 1 0,4-3 0,2-1 114,-1 0 0,0-1 0,1 0 0,-2 0 0,1-1 0,-1 0 0,0 0 0,0-1 1,0 0-1,-1 0 0,0 0 0,-1-1 0,9-13 0,-8 9-47,-1 1 0,0-1 0,0 0-1,-1 0 1,-1 0 0,0 0 0,0-1 0,-2 0 0,2-19 0,-3 29-131,0 0 1,0 1-1,-1-1 1,1 1-1,0-1 1,-1 1 0,0-1-1,1 1 1,-1-1-1,0 1 1,-1 0 0,1-1-1,0 1 1,0 0-1,-1 0 1,0 0-1,1 0 1,-1 0 0,0 0-1,0 0 1,-2-1-1,2 2-58,0 0 0,0 0-1,0 0 1,0 0 0,-1 1-1,1-1 1,0 1 0,0-1-1,-1 1 1,1 0 0,0 0-1,-1 0 1,1 0 0,0 0-1,0 0 1,-1 1 0,1-1-1,0 1 1,0 0 0,-1-1-1,1 1 1,0 0-1,-3 2 1,-3 3-23,0-1-1,0 2 1,0-1-1,0 1 1,1 0-1,1 1 1,-1-1 0,1 1-1,-9 16 1,6-7-31,0-1 0,2 1 0,0 1 0,-7 25 1,11-29-153,1 0 0,1 1 1,0-1-1,1 0 1,0 1-1,2-1 1,-1 1-1,2-1 1,0 0-1,0 0 0,1 0 1,1-1-1,0 1 1,1-1-1,13 21 1,-17-32-245,-1 1 1,1 0-1,0-1 0,0 1 1,1-1-1,-1 0 1,0 0-1,5 4 1,-5-5-422,0 0 1,1 0 0,-1 0-1,0 0 1,1 0 0,-1 0-1,0-1 1,1 1 0,-1-1-1,1 0 1,-1 0 0,1 0-1,0 0 1,3 0 0,0-1-1084,0-1 0,0 0 0,0 1 0,0-2 0,8-3 0,14-10-581,-7 4 560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00.5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 568 1616,'4'8'1194,"-3"-5"-326,1 0 0,-1-1-1,1 1 1,-1 0 0,1-1-1,0 1 1,0-1 0,0 0-1,3 3 1,-5-5-772,1 0 0,-1 0 0,0 0 0,0 0 0,1 0 0,-1 0 0,0 0 0,1 0 0,-1 0 0,0 0 0,0 0 0,1 0 0,-1 0 0,0 0 0,1-1 0,-1 1 0,0 0 0,0 0 0,1 0 0,-1 0 0,0-1 0,0 1 0,0 0 0,1 0 0,-1 0 0,0-1 0,0 1 0,0 0 0,1 0 0,-1-1 0,0 1-1,0 0 1,0 0 0,0-1 0,0 1 0,6-13 488,-6 11-319,18-57 364,-2 0-1,7-67 0,-22 118-590,2-7 56,23-160 1688,-19 58 3505,-9 92-2266,2 25-2990,0 0 0,0 0 1,0 0-1,0 0 0,0 0 0,0 1 0,0-1 1,0 0-1,0 0 0,0 0 0,0 0 0,0 0 0,0 0 1,0 0-1,-1 0 0,1 0 0,0 0 0,0 0 0,0 0 1,0 0-1,0 0 0,0 0 0,0 0 0,0 0 1,0 1-1,0-1 0,0 0 0,0 0 0,0 0 0,0 0 1,0 0-1,0 0 0,0 0 0,0 0 0,-1 0 1,1 0-1,0 0 0,0 0 0,0 0 0,0 0 0,0 0 1,0 0-1,0 0 0,0 0 0,0 0 0,0 0 0,0 0 1,0 0-1,0 0 0,0 0 0,-1 0 0,1 0 1,0-1-1,0 1 0,0 0 0,0 0 0,0 0 0,0 0 1,0 0-1,0 0 0,0 0 0,0 0 0,0 0 1,0 0-1,0 0 0,0 0 0,0 0 0,-4 15 939,-5 57-435,0 124 0,23 72 174,-12-246-1191,2 30-2546,-4-50 2815,0 1 0,0 0 0,-1 0 0,1 0 0,-1 0 0,1-1 0,-1 1 0,0 0 0,0-1 0,-1 1-1,1-1 1,0 1 0,-1-1 0,-2 4 0,3-5-100,1-1 1,-1 1-1,0-1 0,0 1 1,1-1-1,-1 1 0,0-1 1,0 1-1,0-1 0,0 0 0,1 1 1,-1-1-1,0 0 0,0 0 1,0 1-1,0-1 0,0 0 1,0 0-1,0 0 0,0 0 1,0 0-1,0-1 0,-1 1 1,0-1-464,-1 0 0,0 0 0,1 0 1,-1 0-1,1-1 0,0 1 0,-5-4 1,-1-2-1796,1-1 1,-14-15 0,8 0 84,4-3 572</inkml:trace>
  <inkml:trace contextRef="#ctx0" brushRef="#br0" timeOffset="1">1 413 676,'9'-24'2641,"-3"9"555,0 1-1,1 0 1,10-16-1,-14 25-2162,1 0-1,0 1 1,0-1 0,8-5-1,-7 6-786,0 0-1,0 1 1,1 0 0,-1 0-1,7-2 1,16-4 218,0 1 0,36-6 0,2 1-3915,-55 9 2791,-3-3-5452,-8 7 5808,0-1-1,0 0 0,0 1 0,0-1 0,0 1 0,0-1 0,0 1 1,-1-1-1,1 0 0,0 1 0,0-1 0,-1 1 0,1-1 1,0 1-1,-1-1 0,1 1 0,0 0 0,-1-1 0,1 1 0,-1-1 1,1 1-1,-1 0 0,1-1 0,-1 1 0,1 0 0,-1 0 0,1-1 1,-1 1-1,0 0 0,1 0 0,-1 0 0,1 0 0,-1-1 0,-1 1 1,-8-4-1912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00.9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362 200,'-6'-28'3751,"1"4"1680,3 1 4440,2 23-9754,0-1 1,0 1-1,0-1 1,0 1-1,0-1 0,0 1 1,0-1-1,1 1 0,-1-1 1,0 1-1,0-1 1,1 1-1,-1-1 0,0 1 1,1-1-1,-1 1 0,0 0 1,1-1-1,-1 1 1,1 0-1,-1-1 0,0 1 1,1 0-1,-1-1 0,1 1 1,-1 0-1,1 0 1,-1 0-1,1 0 0,-1-1 1,1 1-1,-1 0 0,1 0 1,-1 0-1,1 0 1,-1 0-1,1 0 0,-1 0 1,1 0-1,0 1 0,26 4 87,-23-3 41,15 3-795,0-1 0,0 0 0,0-1 0,0-1 0,22-1-1,-30-1-379,0-1-1,-1-1 0,0 0 1,1 0-1,-1-1 0,0 0 1,0-1-1,-1 0 1,1 0-1,-1-1 0,10-7 1,47-36-5154,-29 24 3682</inkml:trace>
  <inkml:trace contextRef="#ctx0" brushRef="#br0" timeOffset="1">559 57 328,'6'-5'1103,"21"-19"4339,-26 23-4768,-1 0 0,1 0 1,0 0-1,0 0 1,-1-1-1,1 1 1,-1 0-1,1-1 1,-1 1-1,-3-13 11244,2 14-11588,-11-1 4192,-11 6-2309,10 0-2199,1 0 0,0 0 0,0 2 0,0-1 0,1 1 0,0 1 0,0 0-1,0 1 1,2 0 0,-1 0 0,-14 19 0,2-8-3131,17-18 1768,1 1 0,-1-1 1,1 0-1,-1 0 0,0-1 0,0 0 0,0 1 0,0-2 0,0 1 0,-9 0 0,2-4-7434,10 2 7446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08.0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4 91 712,'-2'-5'948,"0"-1"0,-1 1 1,1-1-1,-1 1 0,0 0 0,0 0 1,-1 0-1,1 0 0,-1 1 0,0-1 0,-1 1 1,1 0-1,-1 0 0,0 1 0,1 0 0,-2-1 1,1 1-1,0 1 0,-1-1 0,-5-1 1,11 4-921,0 0 0,0 0 1,0 0-1,0 0 1,0 1-1,1-1 0,-1 0 1,0 0-1,0 0 1,0 0-1,0 0 1,0 1-1,0-1 0,0 0 1,0 0-1,0 0 1,0 0-1,0 0 0,0 1 1,0-1-1,0 0 1,0 0-1,0 0 1,0 0-1,0 1 0,0-1 1,0 0-1,0 0 1,0 0-1,0 0 0,0 1 1,0-1-1,0 0 1,0 0-1,0 0 1,-1 0-1,1 0 0,0 1 1,0-1-1,0 0 1,0 0-1,0 0 0,0 0 1,-1 0-1,1 0 1,0 0-1,0 0 1,0 0-1,0 1 0,0-1 1,-1 0-1,1 0 1,0 0-1,0 0 0,0 0 1,0 0-1,-1 0 1,1 0-1,0 0 1,0 0-1,0 0 0,0 0 1,-1 0-1,1 0 1,0-1-1,0 1 1,0 0-1,0 0 0,-1 0 1,12 24 691,20 27 50,14 11 347,2-2 0,70 68 0,125 90 465,216 138 1701,-313-251-2848,-132-94-774,21 15 118,-32-25-605,0 0-1,0 0 0,0 0 0,0-1 0,0 1 1,0 0-1,1-1 0,-1 0 0,3 1 1,-20-1-10641,-20 0 5142,-13 0 2021,19 0 2504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08.4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01 1344,'20'4'6001,"-2"7"-3344,17 22-2137,-14-12 312,10 6-149,2-1-1,1-1 1,0-2-1,2-2 1,69 31-1,-85-44-158,0 0 0,0-1-1,1-2 1,0 0 0,1-1-1,-1-1 1,0-1 0,1-1-1,0 0 1,-1-2 0,1-1-1,-1-1 1,22-5 0,-31 5-123,-1-1-1,0-1 1,0 1 0,0-2 0,0 0 0,-1 0 0,0-1-1,0 0 1,-1-1 0,0 0 0,15-17 0,-13 12-210,-2 0-1,0-1 1,0 0 0,-2-1 0,0 0 0,0 0 0,-1 0 0,4-18 0,4-26-1209,9-87 0,-22 144 709,-1-28-9613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08.8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45 960 784,'1'-5'490,"-1"0"0,0 0 0,0 0 0,0 0 0,0 1 0,-1-1 0,0 0 0,0 0 0,-1 1 0,1-1 0,-1 1 0,0-1 0,0 1 0,0 0 0,-6-8 0,3 6-78,1 1 0,-2 0 1,1-1-1,-1 2 1,1-1-1,-1 1 1,0 0-1,-1 0 1,-12-5-1,10 5-220,0 1-1,1 0 1,-1 0-1,-1 1 0,1 0 1,0 1-1,-1 0 1,1 0-1,0 1 0,-1 0 1,1 1-1,-1 0 1,1 0-1,0 1 0,0 1 1,-17 5-1,21-4-163,-1 0 1,1 0-1,0 0 0,0 0 1,0 1-1,1-1 0,0 1 1,0 1-1,0-1 0,1 0 1,-1 1-1,1 0 0,0 0 1,1 0-1,0 0 0,0 0 1,0 0-1,-1 8 0,-1 8 6,1 1 0,1 0 0,1 40 0,2-23 61,3 0 1,13 63-1,-11-78-47,1 0 0,1 0 0,2-1 0,0 0 0,15 24 0,-22-42-37,1 0-1,1 0 1,-1 0 0,1 0-1,0-1 1,0 0-1,0 0 1,10 7-1,-12-10-6,-1-1 0,1 1 0,0-1-1,0 0 1,-1 0 0,1 0 0,0 0-1,0-1 1,0 1 0,0-1-1,0 0 1,0 0 0,0 0 0,-1 0-1,1 0 1,0 0 0,0-1 0,0 0-1,0 1 1,0-1 0,0 0-1,-1 0 1,6-3 0,1-3 2,1 1 0,-1-2 0,0 1 0,-1-1 0,0 0 1,0-1-1,-1 0 0,0 0 0,9-17 0,6-12 6,17-46 0,-37 78-12,32-77 28,-4-2 0,-3-1 0,-4-2-1,-4 0 1,-4-1 0,-4-1 0,-3 0-1,-5 0 1,-3 0 0,-25-176 0,23 250 203,-7-30 725,8 43-784,0 1 0,0-1 0,0 0 0,0 0 0,0 0 0,-1 1 0,1-1 0,-1 1 0,0-1 0,0 1 0,-4-4 0,5 5-113,1 1 0,-1-1 0,0 1 0,0-1-1,0 1 1,0 0 0,1-1 0,-1 1 0,0 0 0,0 0 0,0 0-1,0-1 1,0 1 0,0 0 0,0 0 0,0 1 0,0-1-1,0 0 1,1 0 0,-1 0 0,0 0 0,0 1 0,0-1-1,0 1 1,0-1 0,1 0 0,-1 1 0,0-1 0,0 1 0,1 0-1,-1-1 1,0 1 0,1 0 0,-1-1 0,0 2 0,-3 2 85,1 0 0,0 0 1,0 1-1,0-1 0,-2 6 1,-8 21 480,1 0 0,2 0 1,1 2-1,-8 53 1,-2 136 1391,15-89-1292,16 162-1,-2-228-1919,36 124-1,-19-90-8152,-26-95 7454,0 1 0,0-1-1,0 1 1,-1-1-1,0 1 1,0-1 0,-1 1-1,-2 9 1,3-13 71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09.2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51 1392,'9'1'710,"0"0"1,0-1-1,0-1 1,0 0-1,0 0 0,12-3 1,-15 2-359,-1 0-1,0 0 1,-1 0 0,1-1 0,0 0 0,-1 0 0,1 0 0,-1 0 0,0-1-1,0 0 1,-1 1 0,6-8 0,3-6 43,0-1 0,-2-1-1,0 0 1,-1 0 0,-1-1 0,0 0 0,-2 0 0,-1-1-1,0 0 1,2-30 0,-3 4 729,-2-1 0,-2 1 0,-10-78 0,9 120-818,1 0 0,-1 0 0,-1 0 0,1 0 0,-1 0-1,0 1 1,0-1 0,0 0 0,-1 1 0,1 0-1,-1-1 1,0 1 0,-1 0 0,-4-5 0,6 8-179,0-1 0,0 1 0,-1-1 0,1 1-1,-1 0 1,1-1 0,-1 1 0,1 1 0,-1-1 0,1 0 0,-1 1 0,0-1 0,1 1 0,-1 0 0,0 0 0,1 0 0,-1 0 0,0 0 0,1 0 0,-1 1 0,0 0 0,1-1 0,-1 1 0,1 0 0,-1 0 0,1 0 0,-1 1 0,-2 1 0,-1 1-31,0 1-1,1-1 1,-1 1-1,1 0 1,0 1 0,0 0-1,1-1 1,-1 1-1,2 1 1,-7 10 0,2-1 18,1 1 0,1 1 0,-5 17 1,5-12-34,2 0 1,0 0 0,2 0-1,1 0 1,2 40-1,0-49-395,1 0-1,0 0 1,1 0-1,1 0 1,0 0-1,1-1 1,1 0-1,0 0 1,0-1-1,14 20 0,0-11-2346,-18-20 1818,0 0 0,0 0 0,0 1 0,0-2 0,1 1 0,-1 0 0,0 0 0,0-1 0,1 1 0,-1-1 0,0 1 0,0-1 0,1 0 0,-1 0 0,0 0 0,1-1 0,-1 1 0,0 0 0,1-1 0,-1 1 0,0-1 0,0 0 0,0 0 0,1 0 0,2-2 1,11-4-1042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09.5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7 961 1612,'7'-5'734,"-1"-1"0,0-1 0,0 1 0,-1-1 0,0 0 0,0 0 0,0-1 0,-1 0 0,0 1-1,-1-1 1,4-12 0,2-10 1669,8-58 0,-12 56-1754,10-85 1488,-1-154 1,0-9 608,-5 242-516,-7 29-29,-5 28-459,-3 30-782,2 0 0,4 90 0,0-117-841,10 125-102,37 184 0,-17-146-5918,-23-146-730,-18-37-1935,9-3 8105,-1 0 0,1-1 0,0 1 0,0-1 0,0 0 0,1 0 0,-1 0 0,0 0 0,1 0 0,-1 0 0,1 0-1,0 0 1,-1-1 0,1 1 0,0 0 0,0-4 0,-5-5-601,-11-16-869</inkml:trace>
  <inkml:trace contextRef="#ctx0" brushRef="#br0" timeOffset="1">6 551 652,'-1'-12'1342,"-1"4"497,1 0-1,0 0 0,1 0 1,0 0-1,1-10 1,-1 17-1660,0 0 1,1 1 0,0-1-1,-1 0 1,1 0-1,-1 1 1,1-1 0,0 1-1,0-1 1,-1 1 0,1-1-1,0 1 1,0-1 0,-1 1-1,1-1 1,0 1 0,0 0-1,0 0 1,0-1 0,0 1-1,0 0 1,1 0 0,29-3 725,-19 2-430,10-2-124,34-4-925,108-2 0,-119 15-3220,-41-5 3020,1 1 1,-1-1-1,0 1 0,0 0 1,0 0-1,0 0 0,-1 0 1,1 1-1,0-1 0,-1 1 1,0 0-1,0 0 1,4 5-1,3 6-1349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09.9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017 160,'0'0'262,"6"3"336,0 1 1,1-1 0,-1-1 0,13 4-1,-17-5-371,0-1 0,0 0-1,1 1 1,-1-1-1,0 0 1,0-1-1,0 1 1,0 0 0,0-1-1,0 1 1,0-1-1,0 1 1,0-1-1,0 0 1,0 0 0,0 0-1,-1 0 1,1 0-1,0 0 1,-1-1 0,3-1-1,1-2 181,-1-1-1,1 1 0,-1-1 1,-1 0-1,1 0 1,-1 0-1,0-1 1,3-6-1,14-60 1287,-12 44-1087,46-244 3290,-22-3-116,-29 241-3229,19-102 1792,-6 48-411,-15 83-1701,0 0 0,1 0 0,-1 0 1,4-8-1,-5 13-192,1 1 1,-1-1-1,0 1 1,0-1-1,0 1 1,1-1-1,-1 0 1,0 1 0,1-1-1,-1 1 1,0-1-1,1 1 1,-1 0-1,1-1 1,-1 1-1,0-1 1,1 1 0,-1 0-1,1-1 1,-1 1-1,1 0 1,0-1-1,-1 1 1,1 0-1,-1 0 1,1 0-1,-1 0 1,1-1 0,0 1-1,-1 0 1,1 0-1,0 0 1,-1 0-1,1 0 1,-1 0-1,1 1 1,0-1 0,-1 0-1,1 0 1,-1 0-1,1 1 1,-1-1-1,1 0 1,-1 0-1,1 1 1,-1-1-1,1 0 1,-1 1 0,1-1-1,-1 1 1,1-1-1,-1 1 1,0-1-1,1 1 1,-1-1-1,0 1 1,1-1 0,-1 1-1,10 15 284,-1 0-1,0 0 0,-2 0 1,0 1-1,-1 1 1,5 19-1,-1-7-160,78 285-162,30 87 0,-91-315-8167,-66-114-9996,23 4 14944,-2-1 753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10.4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 82 644,'-18'-12'13635,"12"4"-7378,5 8-6215,1 0 0,0 0 0,0 0-1,0-1 1,0 1 0,0 0 0,0 0 0,0 0 0,0 0-1,0 0 1,0-1 0,1 1 0,-1 0 0,0 0 0,0 0-1,0 0 1,0 0 0,0-1 0,0 1 0,0 0 0,0 0-1,0 0 1,0 0 0,0 0 0,1 0 0,-1 0-1,0-1 1,0 1 0,0 0 0,0 0 0,0 0 0,0 0-1,1 0 1,-1 0 0,0 0 0,0 0 0,0 0 0,0 0-1,0 0 1,1 0 0,-1 0 0,0 0 0,0 0 0,0 0-1,0 0 1,1 0 0,130-30 3342,-37 15-4071,-35 2-5248,-35 13-8549,-3 2 12259,5-2 90</inkml:trace>
  <inkml:trace contextRef="#ctx0" brushRef="#br0" timeOffset="1">1077 392 552,'10'7'1605,"0"-1"1,0 0-1,1-1 1,-1 0-1,1-1 1,0 0-1,1-1 0,-1 0 1,1 0-1,-1-2 1,1 1-1,15-1 0,-11-2-238,0 0-1,26-6 0,-2-2-660,-1-2 0,0-2 1,63-30-1,-75 29-1702,-1-1 0,-1-1 0,26-22 0,-16 3-6602,-35 35 7289,0-1 1,0 1-1,1-1 0,-1 1 0,0-1 0,0 1 0,0-1 0,0 1 1,0-1-1,0 1 0,0-1 0,0 1 0,0-1 0,0 1 1,0-1-1,0 1 0,0-1 0,0 0 0,0 1 0,-1-1 1,-7-17-2173,7 16 1592,-16-27-4137,4 17 3211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01.1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4 1 968,'0'1'393,"-1"1"0,0 0-1,0-1 1,0 1 0,0-1 0,0 1 0,0-1-1,0 0 1,0 0 0,0 1 0,-1-1-1,1 0 1,-3 2 0,-1 1 575,-4 5-280,0 1 0,0 0 0,1 1 0,1-1 0,0 2 0,0-1 0,1 1 0,1 0 0,0 0 0,-7 25 0,7-14-314,0 1-1,2-1 0,0 1 0,2 0 0,1 30 0,2-34-160,0-1 0,2 1 0,0 0 0,1-1 0,1 0 0,0 0 1,2-1-1,13 25 0,-16-34-42,0 0 0,1-1 0,0 1 0,1-1 0,-1 0 0,1-1 1,1 1-1,0-1 0,0-1 0,0 0 0,1 0 0,0 0 0,0-1 0,0-1 1,1 1-1,-1-2 0,20 6 0,-22-8 41,0 0 0,0 0 0,0-1 0,0 0 0,1 0-1,-1-1 1,0 0 0,0 0 0,0-1 0,0 1 0,10-6 0,-7 3 87,0-1 0,-1-1 0,0 0 0,0 0 0,0-1 0,14-14 0,-3-1 326,-1 0 0,-1-2 0,-2 0 0,25-46 0,-7 0 297,-2-1 0,44-147 0,-69 199-922,-3 16 0,0 11 0,0 27 0,0 35 0,0 12 0,2-34 0,14 56 0,-14-83 0,0 0 0,1-1 0,1 0 0,1 0 0,14 21 0,-21-37 0,0-1 0,1 0 0,-1 0 0,1 0 0,0 0 0,0 0 0,0 0 0,0-1 0,0 0 0,0 1 0,1-1 0,-1-1 0,6 3 0,-6-3 0,-1 0 0,1-1 0,-1 1 0,1-1 0,-1 0 0,1 0 0,-1 0 0,1 0 0,-1 0 0,1-1 0,-1 1 0,1-1 0,-1 1 0,1-1 0,-1 0 0,0 0 0,1 0 0,-1 0 0,0-1 0,0 1 0,0-1 0,3-2 0,5-5 0,0-1 0,-1-1 0,0 1 0,-1-1 0,0-1 0,-1 0 0,8-19 0,33-92 0,15-96 0,-61 213 0,7-17 0,-4 21 0,-1 13 0,1 19 7,17 82 35,-17-95-93,0-1 0,1 0 0,1 0 0,14 25-1,-19-39-436,0 0-1,-1-1 0,1 1 0,0-1 0,0 0 1,-1 1-1,1-1 0,0 0 0,1 0 1,-1 0-1,0 0 0,0-1 0,0 1 0,0 0 1,1-1-1,-1 0 0,0 0 0,0 1 1,1-1-1,-1 0 0,0-1 0,1 1 0,-1 0 1,0-1-1,5-1 0,5-1-1428,1 0 0,-1-2-1,13-5 1,-17 7 1635,-1-1 1,1 0-1,-1 0 0,0-1 0,-1 1 1,1-1-1,6-7 0,-11 10 442,0-1 0,0 1 0,0-1 0,-1 1-1,1-1 1,-1 1 0,0-1 0,1 0 0,-1 0 0,0 1 0,-1-1-1,1 0 1,-1 0 0,1 0 0,-1 0 0,0 0 0,0 0 0,0 0-1,0 0 1,-1 0 0,1 0 0,-2-5 0,1 4 401,0 0 1,-1 0-1,1 0 1,-1 0-1,0 0 1,0 0-1,0 1 1,0-1-1,-6-5 1,7 8-417,0 0 0,0 0 0,0 0 0,0 1 0,-1-1 0,1 1 1,0-1-1,0 1 0,-1-1 0,1 1 0,0 0 0,-1-1 0,1 1 0,0 0 1,-1 0-1,1 0 0,0 0 0,-1 0 0,1 0 0,0 1 0,-1-1 1,1 0-1,0 1 0,-1-1 0,1 1 0,0-1 0,0 1 0,-1 0 0,1-1 1,0 1-1,0 0 0,0 0 0,0 0 0,-1 2 0,-3 1 123,1 1 1,-1 1-1,1-1 0,1 0 0,-1 1 1,1 0-1,0 0 0,0 0 0,1 0 1,0 0-1,-3 12 0,0 5 120,1 0-1,-1 24 0,3 51 288,2-85-596,1-1 0,1 1 0,0-1 0,1 0 0,8 23 0,-11-33-53,1-1 0,-1 1 0,1-1 0,0 0 0,-1 1 0,1-1 0,0 1 1,0-1-1,0 0 0,0 0 0,0 1 0,0-1 0,1 0 0,-1 0 0,0 0 0,1 0 0,1 1 0,-2-2 10,0 0 1,0 0-1,0 0 0,0 0 1,0 0-1,0 0 1,0 0-1,1 0 0,-1 0 1,0-1-1,0 1 0,-1 0 1,1-1-1,0 1 0,0 0 1,0-1-1,0 1 0,0-1 1,0 0-1,1 0 0,2-3 116,0-1 0,0 1 0,0-1 0,0 0-1,-1 0 1,0 0 0,4-9 0,7-22-30,-1 0 1,-2-1-1,10-66 1,-17 78-123,-4 16 0,1 1 0,1 0 0,3-12 0,8 49 0,-6 13-3294,4 45 0,5 36-5547,-14-117 6973,-1 0-394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10.7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 532 1520,'-21'-12'18677,"28"10"-16414,15-2-993,1 2-1,0 1 1,36 2-1,-12 0-568,189 10-180,-150-6-2570,-81-4 1186,0-1 0,0 0 0,0 0 0,0-1 0,9-1 0,-13 2 539,0 0 0,0-1 0,0 1 0,-1 0 0,1-1 0,0 1 0,0-1 0,0 1 0,-1-1 0,1 1 0,0-1 0,-1 1 0,1-1 0,0 0 0,-1 1 0,1-1 0,-1 0 0,1 0 0,-1 1-1,0-1 1,1 0 0,-1 0 0,0 0 0,1 1 0,-1-1 0,0 0 0,0 0 0,0 0 0,0 0 0,0 0 0,0 0 0,0 1 0,0-1 0,0 0 0,0 0 0,0 0 0,0 0 0,-1 0 0,0-1-1,-12-28-5475,3 12 3641</inkml:trace>
  <inkml:trace contextRef="#ctx0" brushRef="#br0" timeOffset="1">375 6 92,'0'-1'335,"-1"1"1,1-1-1,-1 1 1,1-1-1,-1 1 1,0 0-1,1-1 1,-1 1-1,1 0 1,-1-1-1,0 1 1,1 0-1,-1 0 1,0 0-1,0 0 1,1 0-1,-1-1 1,0 1-1,1 0 1,-1 1-1,0-1 1,1 0-1,-1 0 1,0 0-1,1 0 0,-1 0 1,0 1-1,1-1 1,-2 1-1,0 0 273,1 0 0,-1 1-1,0-1 1,0 1 0,1 0-1,-1-1 1,1 1 0,-1 0-1,0 3 1,-4 5 1407,1 1 0,-6 17 0,10-27-1888,-10 37 1227,1 0 1,1 1-1,-5 75 0,8 123 3540,6-216-4843,0 88-51,5 0 0,4 0 0,27 119 0,-27-187-1319,-5-18-1313,1 0 0,1-1 0,15 36 0,-21-56 2155,1 0 1,-1-1-1,1 1 0,0-1 1,0 1-1,-1-1 0,1 1 1,0-1-1,1 1 0,-1-1 0,0 0 1,0 0-1,1 1 0,-1-1 1,0 0-1,1 0 0,-1-1 1,1 1-1,-1 0 0,1 0 1,0-1-1,-1 1 0,1-1 1,0 1-1,-1-1 0,1 0 1,0 1-1,-1-1 0,1 0 1,0 0-1,0 0 0,-1-1 1,1 1-1,0 0 0,0-1 1,2 0-1,18-10-2026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11.1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5 217 1640,'0'-4'863,"1"0"1,-1 0-1,0 0 0,0 0 1,0 0-1,0 0 0,-1 0 1,1 0-1,-1 0 0,0 0 1,0 0-1,-1 1 0,1-1 0,-1 0 1,0 1-1,0-1 0,0 1 1,0-1-1,-1 1 0,1 0 1,-1 0-1,-4-4 0,2 3 130,0 1-1,0 0 1,0 0-1,0 0 1,-10-3-1,8 2-746,-1 2 1,-1-1-1,1 1 0,0 0 1,0 1-1,-1 0 0,1 0 0,-1 1 1,1 0-1,-1 1 0,1-1 0,-9 3 1,12-1-155,1-1 0,-1 1-1,1 0 1,-1 0 0,1 0 0,0 1 0,0-1 0,0 1 0,0 0 0,1 0 0,-1 1 0,1-1 0,-1 1 0,1 0 0,1 0 0,-1 0-1,0 0 1,1 0 0,0 0 0,0 1 0,0-1 0,-2 8 0,-1 8-92,1 1 0,1 0 0,0 0 0,2 0 0,0 1 0,3 31 0,3-12 0,1-1 0,17 57 0,-18-77 0,2 0 0,0-1 0,1 0 0,1 0 0,21 33 0,-26-47 0,0 0 0,1 0 0,-1 0 0,1 0 0,0-1 0,0 0 0,0 0 0,1 0 0,10 5 0,-12-8 0,1 1 0,-1-1 0,1 0 0,-1 0 0,1 0 0,0 0 0,-1-1 0,1 0 0,0 0 0,0 0 0,-1 0 0,1-1 0,0 0 0,-1 0 0,6-2 0,-2 0 0,0-1 0,0 0 0,0 0 0,-1-1 0,1 1 0,-1-2 0,0 1 0,-1-1 0,1 0 0,-1 0 0,0-1 0,-1 0 0,9-13 0,-1-3 0,0-1 0,-1-1 0,9-28 0,-10 19 0,-2 0 0,-1 0 0,-1-1 0,-3 1 0,0-1 0,-2-1 0,-2 1 0,-1 0 0,-8-44 0,5 60 0,-1 0 0,-1 0 0,0 0 0,-13-22 0,17 34 0,1 7 0,1-1 0,-1 1 0,1-1 0,-1 1 0,0 0 0,1-1 0,-1 1 0,0 0 0,1-1 0,-1 1 0,0 0 0,1 0 0,-1-1 0,0 1 0,0 0 0,1 0 0,-1 0 0,0 0 0,1 0 0,-1 0 0,0 0 0,0 0 0,1 0 0,-1 0 0,0 1 0,0-1 0,1 0 0,-1 0 0,0 1 0,0 0 0,-23 11 0,2 5-2224,13-11-634,0-1 0,0 0 0,-1 0 1,1-1-1,-16 5 0,-6-4-1851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13.7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5 1379 1180,'-2'-12'1019,"0"0"-1,-1 0 1,0 0 0,0 1-1,-2-1 1,1 1-1,-2 0 1,1 0 0,-1 1-1,-1-1 1,0 1 0,-1 1-1,1-1 1,-2 2-1,1-1 1,-1 1 0,-1 0-1,-13-8 1,21 14-902,0 1-1,0-1 1,0 1 0,0 0 0,0 0 0,-1 0-1,1 0 1,0 1 0,-1-1 0,1 1 0,-1-1-1,1 1 1,0 0 0,-1 0 0,1 0 0,-1 0-1,1 0 1,-1 1 0,1-1 0,-1 1 0,1-1-1,0 1 1,-1 0 0,1 0 0,0 0 0,0 0-1,0 1 1,0-1 0,0 0 0,0 1-1,0-1 1,0 1 0,0 0 0,1 0 0,-1 0-1,-1 3 1,-2 3-91,0 0-1,0 0 0,1 1 1,0-1-1,1 1 0,0 0 1,1 0-1,-3 13 1,0 15-23,2 0 1,1 1-1,2-1 1,2 0 0,1 1-1,2-1 1,1 0-1,2-1 1,2 1-1,15 36 1,-20-61-2,0 0-1,1-1 1,1 0-1,0 0 1,0 0-1,1-1 1,0 0-1,1-1 1,12 12-1,-17-18 1,0 0-1,0 0 0,0-1 1,0 1-1,1-1 0,-1 0 1,1 0-1,-1 0 0,1-1 0,0 1 1,0-1-1,0 0 0,-1-1 1,1 1-1,0-1 0,0 0 1,0 0-1,0-1 0,0 1 1,0-1-1,0 0 0,-1 0 0,1-1 1,0 1-1,-1-1 0,9-5 1,2-2-77,0-2 1,0 0 0,-1-1 0,-1 0-1,0-1 1,0-1 0,-2 0 0,1 0-1,12-24 1,3-9-1117,39-96 0,-29 47-1467,35-151 0,-5-107-770,-39 57 2367,-27 228 1191,-3 0 0,-14-90 0,11 125 158,1 0 1249,-2 1 0,-2 0 0,-13-38 0,21 70-1419,0-1-1,-1 1 0,1 0 0,-1 0 0,1 0 0,-1 0 0,0 0 1,1-1-1,-1 1 0,0 1 0,0-1 0,0 0 0,0 0 0,0 0 1,0 0-1,0 0 0,0 1 0,0-1 0,-1 0 0,1 1-54,0 0-1,0 0 0,1 0 1,-1 0-1,0 0 0,0 0 1,0 0-1,0 0 0,0 1 0,1-1 1,-1 0-1,0 0 0,0 1 1,1-1-1,-1 1 0,0-1 1,0 1-1,1-1 0,-1 1 1,-1 0-1,-2 4 19,1-1 0,-1 1 0,1-1 0,0 1 0,0 0 0,-4 10 0,-5 22 307,1 0-1,2 1 1,-6 56 0,1-4 514,0 2-42,5 0 1,4 0-1,8 119 1,1-138-659,22 117 0,-19-158-191,1 1 1,2-1-1,1-1 0,1 0 0,32 56 0,-38-76-17,1-1 1,0 0-1,1-1 0,0 1 0,0-2 0,1 1 0,19 13 0,-25-20-18,0 1-1,1-1 1,0 0-1,-1-1 1,1 1-1,0-1 1,0 1 0,0-1-1,0 0 1,0-1-1,0 1 1,0-1-1,0 0 1,0 0 0,1 0-1,-1 0 1,0-1-1,0 1 1,0-1-1,0 0 1,0-1 0,0 1-1,0 0 1,-1-1-1,1 0 1,0 0-1,3-3 1,3-3-70,0-1 0,0 0 0,0 0 0,-1-1 0,0-1 0,-1 1 0,-1-2 0,1 1-1,7-19 1,4-12-30,19-61-1,-37 99 124,5-16-64,0-2 1,6-41 0,-11 53 333,-1 0 1,0-1-1,0 1 0,-1 0 1,0-1-1,0 1 1,-2 0-1,-3-14 1,6 24-238,0 0 0,0 0 0,0 0 0,-1-1 0,1 1 0,0 0 0,0 0-1,0 0 1,0-1 0,0 1 0,0 0 0,0 0 0,0 0 0,-1 0 0,1-1 0,0 1 0,0 0 0,0 0 0,0 0 0,-1 0 0,1 0 0,0 0 0,0 0 0,0 0 0,0-1 0,-1 1 0,1 0 0,0 0 0,0 0 0,0 0 0,-1 0 0,1 0 0,0 0 0,0 0 0,0 0 0,-1 0 0,1 0 0,0 0-1,0 0 1,-1 1 0,-7 6 534,-4 11-195,5-3-338,2 0 1,0 0-1,0 0 0,1 0 0,1 1 0,1 0 0,-1 27 0,3-17-35,1 0-1,1-1 0,1 1 0,7 26 1,-7-38 4,1 0-1,1 0 1,10 20 0,-12-28-2,0 0-1,1 0 0,0-1 0,0 1 0,0-1 1,1 0-1,0 0 0,0-1 0,9 8 1,-11-11 2,0 1-1,1-1 1,-1 0 0,1 0 0,-1 0 0,1 0 0,-1 0 0,1-1-1,0 1 1,-1-1 0,1 0 0,-1-1 0,1 1 0,0 0 0,-1-1-1,1 0 1,-1 0 0,1 0 0,-1 0 0,0-1 0,1 1 0,-1-1-1,0 0 1,0 0 0,4-2 0,2-3 5,0 0-1,0-1 1,0 0-1,-1 0 1,0-1-1,11-15 1,-4-1 8,0 0 0,-2-1-1,-1-1 1,-1 0 0,-1-1 0,-2 0 0,0 0 0,-2-1 0,3-45 0,-8-6 45,-1 80-60,0 0 0,0-1 0,0 1 0,0 0 0,0-1 0,0 1 0,0 0 0,0 0 0,0-1 0,0 1 0,0 0 0,0-1 0,0 1 0,0 0 0,0 0 0,0-1 0,0 1 0,-1 0 0,1-1 0,0 1 0,0 0 0,0 0 0,0 0 0,-1-1 0,1 1 0,0 0 0,0 0 0,-1 0 0,1-1 0,0 1 0,0 0 0,-1 0 0,1 0 0,0 0 0,0 0 0,-1 0 0,1-1 0,0 1 0,0 0 0,-1 0 0,1 0 0,0 0 0,-1 0 0,1 0 0,0 0 0,-1 0 0,1 0 0,0 0 0,0 1 0,-1-1 0,1 0 0,0 0 0,0 0 0,-1 0 0,1 0 0,0 0 0,0 1 0,-1-1 0,1 0 0,0 0 0,0 0 0,-1 1 0,1-1 0,0 0 0,0 0 0,0 0 0,0 1 0,-1-1 0,-14 16 0,10-4 0,0 1 0,0-1 0,1 1 0,0 0 0,1 0 0,1 0 0,0 0 0,1 0 0,0 14 0,2 12 0,10 69 0,-10-104 0,3 24 0,1-1 0,11 36 0,-14-57 0,0 0 0,1 1 0,0-1 0,0 0 0,0-1 0,0 1 0,1 0 0,0-1 0,0 0 0,1 0 0,-1 0 0,1-1 0,0 1 0,0-1 0,11 6 0,-13-9 0,0 0 0,0 0 0,0 0 0,1 0 0,-1-1 0,0 0 0,0 1 0,1-1 0,-1 0 0,0-1 0,0 1 0,1 0 0,-1-1 0,0 0 0,0 0 0,0 0 0,0 0 0,0 0 0,0-1 0,0 1 0,0-1 0,-1 0 0,1 0 0,4-4 0,5-4 0,-1-1 0,0-1 0,16-21 0,-19 20 0,0 1 0,0-1 0,-1-1 0,-1 0 0,6-16 0,-2-3 0,7-38 0,-17 69 0,1 0 0,-1-1 0,0 1 0,0 0 0,0-1 0,0 1 0,-1 0 0,0-4 0,-1-10 0,-12 41 0,9-10 0,1-1 0,0 1 0,2 0 0,-1 0 0,2 0 0,0 0 0,1 17 0,1-9 0,1 1 0,1 0 0,12 41 0,-14-61 0,0-1 0,1 0 0,-1 0 0,1 0 0,-1 0 0,1 0 0,0 0 0,0 0 0,1-1 0,-1 1 0,0 0 0,1-1 0,0 0 0,-1 0 0,1 0 0,5 3 0,-7-4 0,1-1 0,0 1 0,0 0 0,0-1 0,0 1 0,0-1 0,0 1 0,0-1 0,1 0 0,-1 0 0,0 0 0,0 0 0,0 0 0,0-1 0,0 1 0,0 0 0,0-1 0,0 0 0,0 1 0,0-1 0,0 0 0,0 0 0,-1 0 0,1 0 0,0-1 0,-1 1 0,4-3 0,2-3 0,-1-1 0,0 0 0,0-1 0,0 1 0,-1-1 0,0 0 0,4-12 0,21-73 0,-19 58 0,-4 9 0,8-21 0,-15 48 0,0 0 0,0 0 0,0-1 0,1 1 0,-1 0 0,0 0 0,0-1 0,0 1 0,0 0 0,0 0 0,0 0 0,0-1 0,0 1 0,1 0 0,-1 0 0,0 0 0,0-1 0,0 1 0,0 0 0,0 0 0,1 0 0,-1 0 0,0 0 0,0-1 0,0 1 0,1 0 0,-1 0 0,0 0 0,0 0 0,1 0 0,-1 0 0,0 0 0,0 0 0,0 0 0,1 0 0,-1 0 0,0 0 0,0 0 0,1 0 0,-1 0 0,0 0 0,0 0 0,1 0 0,-1 0 0,7 12 0,0 18 0,6 92 0,-5 0 0,-6 1 0,-16 153 0,-5-119 0,14-132 0,-1-1 0,-1 0 0,-1 0 0,-14 28 0,19-45 0,-1 0 0,0-1 0,0 1 0,0-1 0,-1 0 0,0 0 0,0-1 0,-1 0 0,0 0 0,1 0 0,-2 0 0,1-1 0,0 0 0,-1 0 0,0-1 0,0 0 0,0 0 0,0-1 0,-1 1 0,1-2 0,0 1 0,-11 0 0,7-2 0,0 0 0,-1 0 0,1-1 0,0-1 0,0 0 0,0 0 0,0-1 0,0-1 0,1 1 0,-1-2 0,1 0 0,0 0 0,1 0 0,-16-12 0,18 12-811,0-1 0,0 0 0,1 0-1,0 0 1,0-1 0,0 0 0,1 0 0,-8-12 0,11 13 162,0 1 1,0 0-1,1 0 1,-1-1-1,1 1 1,0 0 0,1-1-1,-1 1 1,1-1-1,0 1 1,0-1-1,1 0 1,0 1 0,2-10-1,0 6-685,0 0-1,0 0 1,0 1-1,1 0 1,1-1 0,-1 1-1,1 1 1,9-12-1,15-14-1283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14.18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2 1412,'20'-17'2399,"-16"13"-1451,-1 1-1,1 0 1,0 0 0,0 0 0,0 0-1,0 0 1,0 1 0,1 0 0,-1 0-1,1 0 1,-1 0 0,7 0-1,-10 2-734,0 0-1,1 0 1,-1 1-1,0-1 0,0 1 1,0-1-1,0 1 1,0-1-1,0 1 0,0-1 1,0 1-1,0 0 0,0 0 1,-1-1-1,1 1 1,0 0-1,0 0 0,-1 0 1,1 0-1,0 0 1,-1 0-1,1 0 0,-1 0 1,1 0-1,-1 0 0,0 1 1,1-1-1,-1 2 1,6 38 2613,-6-35-2310,9 336 4087,-4-74-2072,8-111-2531,-14-116-3788,1-40 3556,0 0-1,-1 1 1,1-1 0,0 0 0,-1 0 0,1 0 0,-1 0-1,1 0 1,-1 0 0,1 1 0,-1-1 0,0-1 0,0 2-1,0-1 150,1-1 0,-1 0-1,1 0 1,0 0-1,-1 0 1,1 0 0,-1 1-1,1-1 1,-1 0 0,1 0-1,-1 0 1,1 0-1,-1 0 1,1-1 0,-1 1-1,1 0 1,-1 0 0,1 0-1,-1 0 1,1 0-1,0-1 1,-1 1 0,1 0-1,-1 0 1,1-1-1,0 1 1,-1 0 0,1-1-1,-1 1 1,1 0 0,0-1-1,0 1 1,-1-1-1,-4-5-1783,1 1 0,-1-1 0,1 0-1,0 0 1,-4-11 0,-14-38-4477,6 14 3226,-2 0 1106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14.5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 0 1356,'11'4'4083,"3"4"6467,1 0-1220,-3-3-9240,12 0 448,0 0 0,1-2 0,-1 0 1,42-2-1,99-18-3600,-100 10-5398,-63 6 7688,-1 1 1,1 0-1,-1 0 1,1 0 0,-1 0-1,1 1 1,-1-1 0,1 0-1,0 1 1,1 0-1,12 8-4228,-6-1 2784</inkml:trace>
  <inkml:trace contextRef="#ctx0" brushRef="#br0" timeOffset="1">11 796 636,'-11'19'26956,"15"-14"-24919,7 2-1223,11-2-286,1-1-1,0-1 0,0-1 0,26-1 0,-22-2-1198,-1-2-1,1 0 1,34-9-1,-52 9-872,0 0 0,0-1-1,-1 0 1,1 0-1,-1-1 1,0 0 0,0 0-1,8-8 1,-2 0-2018,0-1 1,-1 0-1,11-16 1,-5 6 1553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14.9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79 288,'30'-3'12983,"0"-5"-4694,-16 3-5989,-1 0 1,19-12-1,2-5-2964,36-31 0,-69 53 678,6-6-1158,0 0 1,-1 0-1,0 0 0,0-1 0,0 1 0,-1-2 0,8-12 1,-10 15 161,-1 0 1,0 0-1,0 0 1,-1 0 0,0 0-1,0 0 1,0 0-1,0-1 1,-1 1 0,0 0-1,0 0 1,0-1-1,-1 1 1,-1-6 0,-3-7-1511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16.0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4 8 1276,'-4'-7'7710,"4"7"-7496,-9 4 4189,-8 14-722,7 6-2790,0 0 0,2 1 0,0 0 0,-5 36 0,-5 104-3980,17-161 2570,0 0 1,1 0 0,-1 0-1,0 0 1,-1 0 0,1 0-1,-1-1 1,0 1 0,0 0-1,0-1 1,0 0 0,-1 1-1,-2 2 1,-1 0-868,0 0 0,0-1 0,0 0-1,-1 0 1,-9 5 0,2-2-822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47.3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 53 928,'2'33'1620,"0"1"0,-3-1 0,0 1 0,-8 36 0,0 32-18,8-90-1450,-3 41 693,3 0 0,10 101 0,-7-145-792,0-1 0,0 0 0,0 0 0,1 0 0,1-1 0,6 13 0,-9-18-41,0-1 1,-1 1 0,1-1-1,0 0 1,0 1-1,0-1 1,0 0-1,0 0 1,0 0-1,0 1 1,1-1-1,-1-1 1,0 1 0,1 0-1,-1 0 1,0 0-1,1-1 1,-1 1-1,1-1 1,-1 1-1,1-1 1,-1 1-1,1-1 1,0 0-1,-1 0 1,1 0 0,-1 0-1,1 0 1,0 0-1,-1 0 1,1-1-1,-1 1 1,1 0-1,-1-1 1,1 1-1,-1-1 1,1 0-1,-1 1 1,0-1 0,1 0-1,1-2 1,3-2 69,-1-1 0,1 0 0,-1 0 1,0 0-1,-1-1 0,1 0 0,-1 1 1,0-2-1,5-13 0,0-6 333,9-38 0,-7 14 855,-3 0 1,2-64 0,-8-104 5082,-3 132-3522,1 86-2821,0 0 1,0 1 0,0-1 0,0 0 0,0 1 0,0-1-1,0 0 1,0 1 0,0-1 0,0 0 0,1 1 0,-1-1-1,0 0 1,0 1 0,1-1 0,-1 1 0,0-1 0,1 0-1,-1 1 1,0-1 0,1 1 0,-1-1 0,1 1 0,-1-1-1,1 1 1,-1-1 0,1 1 0,-1 0 0,1-1-1,0 1 1,-1 0 0,1 0 0,-1-1 0,1 1 0,0 0-1,-1 0 1,1 0 0,0 0 0,-1-1 0,1 1 0,0 0-1,1 1 1,3 0-15,0 0 0,0 0 0,0 1 0,0-1 0,5 4-1,10 2 37,-10-5-26,-1-1 0,1-1-1,15 0 1,-18 0-6,1-1 0,0 2-1,0-1 1,0 1 0,-1 0-1,12 3 1,29 8 22,-36-10-20,-1 1 1,0 0 0,15 6 0,9 0-237,-33-9 173,0 0 0,0 0 0,0 1 0,0-1 0,0 1 0,0-1 0,-1 1 0,1-1 0,0 1 0,0 0 1,-1 0-1,4 2 0,-7 21 63,0 0 0,-2 0 0,-9 30 0,-1 12 38,-7 96 142,19-132-468,1 0 0,1 0 0,7 44 0,-3-55-1971,-5-48-13245,-1-3 11825,5-1 702,2-5 605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47.8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852 204,'-1'-53'6749,"-1"37"1663,1 0-1,-8-29 1,9 33-8226,9-7-6359,-3 7 1773,4-36-6764,-6-26 3751,-4 60 6383,3-29-960</inkml:trace>
  <inkml:trace contextRef="#ctx0" brushRef="#br0" timeOffset="1">52 61 552,'-1'-20'2235,"4"-21"24863,-1 49-26857,1-1 0,0 0 0,0 0 1,1 0-1,-1-1 0,2 1 0,-1-1 1,0 0-1,1 0 0,1-1 1,-1 1-1,6 4 0,3 1-359,0-1 0,0 0 0,1-1 0,18 8 0,15 0-3076,26-3-7881,-52-12 6469,0 2 0,37 12 0,-22 0 183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48.19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3 883 672,'-13'-1'9915,"-3"-3"-4152,7 2-3761,0 0 0,1 1 0,-18-1 0,20 3-1864,0-1 0,0 1 0,0 0 0,0 1 0,0-1 0,0 1 0,0 0 0,1 1 0,-1-1 0,1 1 0,-1 0 0,1 1 0,0-1 0,-6 7 0,4-3 174,1 0 0,0 0 0,1 0 0,0 1-1,0 0 1,1 0 0,-1 0 0,-4 16 0,1 2 277,2 1-1,1 0 1,1 0 0,1 1-1,1 41 1,2-29-589,2 0 0,8 43 0,-7-65 0,1-1 0,1-1 0,0 1 0,1-1 0,1 0 0,0 0 0,13 21 0,-16-33 0,-1 1 0,1 0 0,0-1 0,0 1 0,0-1 0,0 0 0,1 0 0,-1-1 0,1 0 0,0 1 0,0-2 0,1 1 0,-1 0 0,0-1 0,1 0 0,0-1 0,-1 1 0,1-1 0,0 0 0,0 0 0,0-1 0,0 1 0,0-2 0,-1 1 0,1 0 0,0-1 0,0 0 0,0-1 0,-1 1 0,1-1 0,-1 0 0,1 0 0,-1-1 0,0 0 0,1 0 0,-2 0 0,6-4 0,2-4-207,0 0 1,-1-1-1,-1 0 0,0 0 0,0-1 1,-1-1-1,-1 1 0,12-28 1,0-7-1132,18-67 0,-9 6-347,-4-2 0,-5-1 0,5-125 0,-19-53 2155,-24 1 3993,17 280-4053,-6-38 2210,7 44-2379,-1 1-1,0-1 0,1 0 0,-1 0 0,-1 1 0,1-1 0,0 1 0,-1-1 0,1 1 0,-1 0 0,0-1 0,-3-3 0,4 6-233,0 0-1,0-1 1,0 1 0,0-1-1,0 1 1,0 0 0,1 0-1,-1-1 1,0 1 0,0 0-1,0 0 1,0 0 0,0 0-1,0 0 1,0 0 0,0 0-1,0 1 1,0-1 0,0 0-1,0 1 1,0-1 0,0 0-1,0 1 1,1-1 0,-1 1-1,0-1 1,0 1 0,1-1-1,-1 1 1,0 0 0,0-1-1,1 1 1,-1 0 0,1 0-1,-2 1 1,-20 32-55,22-33 48,-12 23 0,2 0 0,0 0 0,-6 28 0,-14 81 0,21-89 0,-8 57 0,4 0 0,1 122 0,14-131-161,21 131 0,-21-213 92,0 5-364,10 61-6643,-10-66 4622,0-1 1,1 0-1,0 0 0,1 0 0,8 15 0,-11-22 1939,0 0 0,1 0 0,0 0 0,-1-1 0,1 1 0,0 0 0,0-1 0,0 1 0,0-1 0,0 1 0,0-1 0,0 0 0,4 2 0,13 2-1823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01.5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 107 1860,'26'-22'1799,"-8"6"1757,0 1 0,32-20 0,-46 33-2694,0-1 0,0 1 0,0 0 0,0 0 0,1 1 0,-1-1 0,0 1 0,1 0 0,-1 0 0,1 0 0,-1 1 0,1 0 0,-1 0 0,1 0 0,-1 0 0,1 0 0,-1 1 0,1 0 0,7 3 0,-8-2-795,0 1 0,1-1 0,-1 1 0,0 1 0,0-1 0,-1 0 0,1 1 0,-1 0 0,1 0 1,-1 0-1,-1 0 0,1 1 0,0-1 0,-1 1 0,0-1 0,1 6 0,1 1-58,-1 0-1,0 0 1,-1 0-1,0 0 1,-1 1-1,0 11 1,-1-15-9,0 0 0,0-1 0,-1 1 0,0-1 0,-1 1 0,1-1 0,-5 9 0,4-12 0,0 0 0,0 0 0,0 0 0,-1 0 0,0 0 0,0-1 0,0 1 0,0-1 0,-1 0 0,1 0 0,-1 0 0,-8 4 0,-52 28-3513,34-19-3756,-47 32 1,68-41 6231,0 0 0,1 0 0,0 1 1,0 0-1,1 1 0,0-1 0,1 1 1,-1 1-1,-5 12 0,-2 15-1872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48.5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0 343 812,'5'-3'603,"-1"0"0,1 0 1,-1 0-1,0 0 0,0-1 0,0 1 0,0-1 1,0 0-1,-1 0 0,0-1 0,0 1 1,0-1-1,0 1 0,-1-1 0,1 0 0,-1 0 1,-1 0-1,1 0 0,-1-1 0,0 1 0,0 0 1,0-1-1,-1 1 0,0-10 0,0-1 369,-1 1-1,0-1 1,-1 0-1,-1 1 1,-1 0-1,0 0 1,-1 0-1,0 0 1,-1 1 0,-12-20-1,17 31-760,-1 1-1,1-1 0,-1 1 1,0-1-1,0 1 0,0 0 1,0 0-1,0-1 1,-1 2-1,1-1 0,-1 0 1,1 0-1,-1 1 1,1-1-1,-1 1 0,0 0 1,0 0-1,-4-1 1,4 2-141,1 0 0,0 0 0,0 0 1,0 0-1,0 1 0,-1-1 0,1 1 1,0-1-1,0 1 0,0 0 1,0 0-1,0 0 0,0 0 0,1 0 1,-1 0-1,0 1 0,0-1 0,1 1 1,-1-1-1,1 1 0,-1 0 0,1-1 1,0 1-1,0 0 0,0 0 0,-1 2 1,-5 9-46,1 0 1,0 1-1,2 0 0,-1 0 1,2 0-1,0 1 1,-3 28-1,4-7 5,2 1 0,4 37 0,-2-55-316,1-1 0,1 1 0,1-1 0,11 30 0,-12-37 6,1-1-1,0 0 1,1 0 0,0 0 0,1 0 0,0-1 0,0 0-1,17 15 1,-22-22-260,1 1-1,0-1 0,0 0 1,1 0-1,-1 0 0,0-1 0,1 1 1,-1-1-1,1 0 0,0 0 1,-1 0-1,1 0 0,0 0 1,-1-1-1,1 0 0,0 0 0,0 0 1,-1 0-1,1-1 0,0 1 1,5-2-1,3-3-2125,0 0 1,0 0-1,0-1 1,19-14-1,-25 16 2009,20-10-1410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48.9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677 1288,'10'-16'1314,"0"0"-1,-1-1 1,-1 0 0,-1-1-1,-1 0 1,0 0 0,-1 0-1,-1-1 1,3-35 0,-3-9 3625,-7-99 0,3 160-4864,-11-172 6955,0 113-5671,9 57-1359,0 14 0,1 16 0,10 152 0,55 304 0,-33-358-2970,5 25-3438,-52-161-4732,10 5 9710,2 0-1,-1-1 1,1 1-1,0-1 1,-5-16-1,3 8 342,-13-29-1080</inkml:trace>
  <inkml:trace contextRef="#ctx0" brushRef="#br0" timeOffset="1">19 393 1792,'1'-59'6803,"-7"1"7825,6 57-14508,0 1 0,0-1 0,0 1 0,0 0 0,0-1 0,0 1 0,0-1 0,0 1 0,0-1 0,0 1 0,0 0 0,0-1 0,0 1 0,0-1 0,0 1 0,0 0 0,1-1 1,-1 1-1,0 0 0,0-1 0,1 1 0,-1-1 0,0 1 0,0 0 0,1 0 0,-1-1 0,0 1 0,1 0 0,-1 0 0,0-1 0,1 1 0,-1 0 0,1 0 0,-1 0 0,0-1 0,1 1 0,-1 0 0,1 0 0,-1 0 0,0 0 0,1 0 1,-1 0-1,1 0 0,-1 0 0,1 0 0,0 0 0,22 5 843,-17-3-582,116 16 1366,-5 0-6585,-103-16 4115,-9-2-2127,0 1 0,0-1-1,-1 0 1,1-1 0,0 1-1,7-3 1,3-3-130,-1-2 441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49.3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2 4 1856,'5'-4'11004,"-10"13"-6005,-6 10-3184,5 11-2112,6-26-479,0 0 1,-1 1-1,0-1 1,0 1-1,0-1 1,-1 0-1,1 0 1,-1 0-1,0 0 1,0 0-1,-4 6 1,-10-3-7313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49.9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 1127 1564,'-1'-8'4895,"-18"-81"3288,8-5-5167,4-92-1144,28-426 6263,-19 571-7329,-3 33-669,1 0 0,0 0 1,1 0-1,0-1 0,0 1 0,1 0 1,0 1-1,1-1 0,3-10 0,-6 18-121,1-1-1,-1 1 0,0 0 1,0-1-1,1 1 0,-1-1 0,0 1 1,1 0-1,-1-1 0,0 1 1,1 0-1,-1-1 0,0 1 0,1 0 1,-1 0-1,1-1 0,-1 1 0,0 0 1,1 0-1,-1 0 0,1-1 1,-1 1-1,1 0 0,-1 0 0,1 0 1,-1 0-1,1 0 0,-1 0 1,1 0-1,0 0 0,14 10 376,10 24 302,-24-32-606,20 34 107,-1 1 0,-2 1 0,14 41-1,31 124 307,-58-187-496,44 173-4,47 145 0,-56-211-313,-40-123 202,0 0 1,0 1-1,1-1 1,-1 0-1,0 0 1,0 0-1,0 0 1,1 1-664,-1-1 664,0 0-1,0 0 1,0 1-1,0-1 1,0 0-1,0 0 1,0 0-1,0 0 1,0 1 0,0-1-1,0 0 1,0 0-1,0 0 1,0 0-1,0 1 1,0-1-1,0 0 1,0 0-1,0 0 1,0 0-1,0 1 1,0-1-1,0 0 1,0 0-1,0 0 1,0 0-1,0 0 1,-1 0-1,1 1-662,-1-1 662,1 0 1,0 1-1,-10-9-4394,-12-17-1477,-10-23-798,-11-28 860,16 23 3404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50.2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9 388,'0'-9'19310,"10"14"-12451,18 20-7574,-22-19 2475,8 6-1620,1 0-1,1-1 1,0 0 0,0-1-1,27 11 1,-25-14-1462,0 0 0,35 6 0,-32-9-2628,36 1 1,-34-5-2754,35-4 1,-27 1 4264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50.6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15 716,'6'7'592,"18"20"3552,13 8 6669,-31-31-9269,-1 0 1,1-1 0,-1 0-1,1 0 1,11 4-1,20-1-148,-16-6-996,1-2 0,-1-1 0,0 0 0,0-1 0,27-10 0,5-1-2109,-46 14 990,-2 0-245,0 0-1,0-1 1,0 1-1,0-1 1,0 0-1,5-3 1,-10 4 622,1 1 1,-1-1 0,1 0 0,-1 1-1,1-1 1,-1 1 0,0-1 0,1 0-1,-1 0 1,0 1 0,0-1 0,0 0-1,0 1 1,1-1 0,-1 0 0,0 0 0,0 1-1,0-1 1,0 0 0,0 0 0,-1 1-1,1-1 1,0-1 0,-5-15-2762,5 16 2746,-22-44-5604,9 20 3831</inkml:trace>
  <inkml:trace contextRef="#ctx0" brushRef="#br0" timeOffset="1">105 8 2124,'-13'-8'27654,"25"8"-27892,22 3 300,1 1-1,-1 2 0,64 19 1,-7-2-4559,-62-18-1051,-1-2 0,1 0 0,54-4 1,-46 1 3221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51.2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5 145 1292,'3'-12'1533,"-1"-1"0,0 1 0,-1-1 0,-1 0-1,0 1 1,0-1 0,-2 1 0,1-1 0,-5-14 0,6 26-1421,0 1 0,0 0 0,0 0 1,0 0-1,0 0 0,0-1 0,0 1 1,0 0-1,0 0 0,0 0 0,0 0 0,-1-1 1,1 1-1,0 0 0,0 0 0,0 0 113,0 0-113,0-1 0,-1 1 0,1 0 0,0 0 1,0 0-1,0 0 0,0 0 0,0 0 0,-1 0 1,1 0-1,0 0 0,0 0 0,0 0 0,-1 0 1,1 0-1,0 0 0,0 0 0,0 0 0,0 0 1,-1 0-1,1 0 0,0 0 0,0 0 0,0 0 1,0 0-1,-1 0 0,1 0 0,0 0 1,0 0-1,-10 10 1986,-5 16-700,7-3-692,1 1 0,1 0 0,1 0-1,-3 35 1,4-34-213,-28 282 1266,-3 23-276,2 65-4091,28-351-6084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51.6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0 185 2128,'2'-6'1340,"0"0"0,0 1 0,0-1 0,-1 0 1,0 0-1,-1 0 0,1 0 0,-1 0 0,-1-7 0,1 9-386,-1 0 1,0 0-1,0 0 1,-1 0-1,1 0 0,-1 1 1,0-1-1,0 0 1,0 1-1,-1 0 1,1-1-1,-1 1 1,0 0-1,-5-5 0,1 2-740,-1-1-1,-1 1 0,1 0 1,-1 1-1,0 0 0,-1 0 0,1 1 1,-1 0-1,-12-3 0,17 6-175,0 0-1,0 0 1,0 0-1,0 1 1,0 0 0,-1 0-1,1 0 1,0 1-1,0 0 1,0 0-1,0 0 1,0 0 0,0 1-1,0 0 1,1 0-1,-1 0 1,1 1-1,-1-1 1,1 1-1,-8 6 1,3 0-38,1 1 0,0-1 0,1 1 0,0 0 0,1 1 0,0 0 0,0 0 0,1 0 0,-5 19 0,-1 7 0,-11 66 0,13-39 0,2 0 0,3 0 0,3 1 0,3 0 0,3-1 0,18 93 0,-18-135 0,1 0 0,1 0 0,1 0 0,0-1 0,2 0 0,1-1 0,23 35 0,-29-49 0,0 1 0,0-1 0,1 0 0,0-1 0,0 1 0,0-1 0,1 0 0,0-1 0,0 1 0,0-1 0,0-1 0,0 1 0,1-1 0,0-1 0,0 1 0,-1-1 0,1-1 0,1 1 0,-1-1 0,0-1 0,0 0 0,0 0 0,0 0 0,16-4 0,-13 1 0,0 0 0,1-1 0,-1-1 0,-1 0 0,1 0 0,-1-1 0,0-1 0,0 0 0,-1 0 0,0 0 0,0-1 0,14-18 0,-2 0 0,-1-1 0,-1 0 0,20-42 0,-19 31 0,-2-2 0,-2 0 0,-2-1 0,-1 0 0,8-47 0,-16 59 0,-2 0 0,0-1 0,-2 1 0,-1 0 0,-1-1 0,-2 1 0,-1 0 0,-11-42 0,13 63 0,-1-1 0,0 1 0,0 0 0,-1 0 0,0 0 0,-1 1 0,0-1 0,-6-7 0,9 13 0,0 0 0,0 0 0,0 1 0,0-1 0,0 0 0,0 1 0,0-1 0,-1 1 0,1 0 0,-1-1 0,1 1 0,-1 1 0,1-1 0,-1 0 0,1 0 0,-1 1 0,0 0 0,1-1 0,-1 1 0,0 0 0,0 0 0,1 1 0,-1-1 0,0 0 0,1 1 0,-1 0 0,0 0 0,1-1 0,-5 4 0,-4 2-1026,1 0 0,0 1 0,-16 14 0,15-11-1364,0-1 1,-16 9-1,23-15 1873,0-1 1,0 0 0,-1 0-1,1-1 1,0 0-1,-1 1 1,1-1-1,-1-1 1,1 1 0,-1-1-1,-6 1 1,-31-12-10403,25 8 7813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52.0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59 236,'5'8'1337,"-5"-7"-581,1 1 0,0 0 1,-1-1-1,1 1 1,0-1-1,0 1 0,0-1 1,0 0-1,0 1 0,0-1 1,0 0-1,1 0 1,-1 1-1,0-1 0,1 0 1,-1-1-1,1 1 1,-1 0-1,1 0 0,1 0 1,19-1 3352,9-6-376,52-18 0,29-18-3070,-27 9-3086,-83 33 2044,1-1 0,-1 0-1,0 0 1,0 0-1,0-1 1,0 1-1,0 0 1,0-1-1,3-2 1,-4 3-75,-1 0 0,1 1 0,-1-1 0,1 0 0,-1 0 0,1 0 0,-1 0 0,0 0 0,1 1 0,-1-1 0,0 0 0,0 0-1,1 0 1,-1 0 0,0 0 0,0 0 0,0-2 0,-1 1-582,1 0-1,-1-1 0,0 1 1,0 0-1,0 0 1,0 0-1,0-1 0,-3-2 1,-9-13-1340,0 4-132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52.40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303 340,'-3'-6'31345,"10"9"-28411,2 0-5347,15 5 2063,-9-3-1931,-1-1 0,1 0-1,16 2 1,-27-6 1371,1 0 1,-1 1-1,1-2 0,-1 1 1,1 0-1,-1-1 0,0 0 1,1 0-1,-1 0 1,0-1-1,0 1 0,0-1 1,0 0-1,0 0 0,4-3 1,3-4-1087,1 0 0,10-14 1,3-3 17</inkml:trace>
  <inkml:trace contextRef="#ctx0" brushRef="#br0" timeOffset="1">486 26 1620,'7'-3'581,"3"-2"1475,0 1 0,0 0-1,16-3 1,-23 6-1399,-1 1 0,1-1 0,0 1 0,-1 0 0,1 0 0,0 0 0,-1 0 0,1 1 0,0-1-1,-1 0 1,1 1 0,-1 0 0,1 0 0,-1 0 0,1 0 0,-1 0 0,1 0 0,-1 1 0,4 2 0,0 3-214,0 0 1,0-1-1,0 2 0,-1-1 1,-1 1-1,1-1 1,-1 1-1,0 1 0,-1-1 1,3 10-1,3 14 1588,6 47-1,-11-50-1764,2 17-266,-1 0 0,-3 1 0,-5 55 0,-23 139 0,23-212 34,-3 1 1,0-1-1,-15 40 0,18-59-87,-2 0 1,1 0-1,-2-1 0,1 1 0,-1-1 1,0 0-1,-1-1 0,0 0 0,-1 0 1,1 0-1,-1-1 0,-16 11 0,-14 3-4047,28-16 1597,-1-1 0,0 0 0,0-1 0,0 0 0,-1-1 1,1 0-1,-23 1 0,-17-8-3576,28 0 4123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14.6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2 148 28,'1'-3'561,"0"-1"1,0 1-1,-1-1 0,1 1 0,-1-1 1,1 0-1,-1 1 0,0-1 0,-1 0 1,1 1-1,-1-1 0,1 1 0,-1-1 1,0 1-1,0-1 0,-2-3 0,-3-3 1420,1-1-1,-2 1 1,-10-14-1,11 17-1086,5 6-709,0 0 0,0 0 0,0 1 0,0-1 0,-1 1 0,1-1 0,0 1 0,-1-1 0,1 1 0,0 0 0,-1 0 0,1-1 0,-3 1 0,-19-5 1981,14-1-1612,3 3 802,13 9-960,-7-6-340,6 3-21,-5-3-17,-4 0-12,2 0-14,1 2-1093,1 3-71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59.32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7 0 592,'-6'0'487,"1"1"0,-1-1 0,0 1 0,0 0 0,0 0 0,1 1 0,-1-1 0,1 1 0,-1 1 0,1-1 0,0 1 1,0 0-1,0 0 0,-8 6 0,7-2-156,-1-1 1,2 1 0,-1 0 0,1 0 0,0 0 0,0 1-1,1-1 1,-7 17 0,4-2-76,0 1 1,1 1-1,1-1 0,2 1 0,0-1 1,1 34-1,3-14 77,2 0 1,9 51 0,-6-67-218,0 0 1,2 0 0,1-1 0,18 38 0,-23-56-71,1-1 0,-1 1-1,1-1 1,1 0 0,11 13 0,-16-19-7,0 0 0,0 0-1,1 1 1,-1-1 0,0 0 0,1 0 0,-1 0 0,1-1 0,-1 1 0,1 0 0,0 0 0,-1-1 0,1 1 0,-1-1 0,1 0 0,0 1 0,0-1 0,-1 0 0,1 0 0,0 0 0,-1 0 0,1 0 0,0-1 0,-1 1 0,1 0 0,0-1 0,-1 1 0,1-1-1,0 0 1,-1 1 0,1-1 0,-1 0 0,1 0 0,-1 0 0,0 0 0,1 0 0,0-2 0,5-5 212,0 0 0,-1 0 0,0-1 0,-1 1-1,0-1 1,0-1 0,-1 1 0,0-1 0,3-10 0,3-18 504,5-41 1,-8 40-331,18-194 1460,-22 194-1622,-3 32-195,3-31 1488,-4-72 1,1 109-1462,0 0 0,0 0 0,0 0 0,0 0 1,0 0-1,0 0 0,0 0 0,0 0 0,-1 0 0,1 0 1,0 0-1,-1 0 0,1 0 0,-1 0 0,1 0 0,-1 1 1,1-1-1,-1 0 0,0-1 0,0 3-39,0-1 0,1 0 0,-1 1-1,1-1 1,-1 0 0,1 1 0,-1-1 0,1 1-1,-1-1 1,1 0 0,0 1 0,-1-1-1,1 1 1,0-1 0,-1 1 0,1 0 0,0-1-1,-1 1 1,1-1 0,0 1 0,0 0 0,-14 42 591,8-10-554,2 0 1,1-1-1,1 52 0,6-24 4,11 63 0,-11-96-71,2 0-1,1 0 0,18 43 0,-20-60-24,-1 1 0,2-1 0,-1 0-1,2-1 1,-1 1 0,1-1 0,1 0 0,-1-1 0,1 0-1,1 0 1,14 10 0,-20-16-109,-1 0 0,1-1 0,-1 1 0,1-1 0,0 1 0,0-1 0,0 0 0,0 0 0,0-1 0,0 1 0,0 0 0,0-1 0,0 0 0,0 0 0,1 0 0,-1 0 0,0 0 0,0-1 0,0 1 0,0-1 0,0 0 0,0 0 0,0 0 0,0 0 0,0-1 0,3-1 0,-2-1-663,0 0 0,0 0-1,0 0 1,0 0 0,-1 0 0,0-1 0,0 0 0,0 1-1,-1-1 1,1 0 0,-1-1 0,0 1 0,-1 0-1,2-7 1,19-108-13087,-16 90 12008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0:59.6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51 576,'9'6'1303,"-5"-3"114,0 0-1,0 0 1,0 0 0,0 0 0,0 0 0,-1 1-1,0 0 1,4 5 0,-5-7-868,0 0 1,0 0-1,0 0 1,0 0-1,1 0 1,-1 0-1,0-1 1,1 1-1,-1-1 1,1 0-1,0 0 1,4 2-1,33 8 2852,-6-4-2291,0-1 0,1-2 0,47-1 0,-60-3-1589,0-2 0,0 0 0,-1-1 0,1-2 0,-1 0 0,30-11 0,-46 13-230,0 1-1,-1-1 1,1 0-1,0 0 1,-1 0-1,0-1 1,0 1 0,0-1-1,0 0 1,-1-1-1,0 1 1,1 0-1,-1-1 1,-1 0-1,1 1 1,-1-1 0,3-7-1,-1-1-905,-1 0 0,0 0 0,0 1 0,-2-1 0,1-1 0,-2-13 0,-3-5-367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00.0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 85 168,'-4'21'25544,"13"-23"-25834,25-6 486,68-8 0,-11 2-4254,-74 11 690,1-2 0,-1 0 0,19-9-1,13-10-2485,-25 9 3777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00.4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0 56 1560,'18'-28'4041,"1"1"17220,-37 120-19672,4 1-1,-1 96 0,1-16-448,13-160-1140,-33 482 0,34-492 0,0 0 0,0-1 0,0 1 0,1 0 0,-1-1 0,1 1 0,2 5 0,-2-8 0,-1 0 0,0-1 0,1 1 0,-1-1 0,1 1 0,-1-1 0,1 1 0,-1-1 0,1 1 0,-1-1 0,1 0 0,-1 1 0,1-1 0,0 0 0,-1 1 0,1-1 0,0 0 0,-1 0 0,1 1 0,0-1 0,-1 0 0,1 0 0,0 0 0,0 0 0,-1 0 0,1 0 0,0 0 0,-1 0 0,1 0 0,0-1 0,-1 1 0,1 0 0,0 0 0,-1-1 0,1 1 0,0 0 0,-1-1 0,1 1 0,-1 0 0,1-1 0,-1 1 0,1-1 0,-1 1 0,2-2 0,33-25 0,-17 13 0,0 1 0,35-20 0,-48 31 0,0-1 0,0 1 0,0 0 0,0 0 0,1 1 0,-1 0 0,1 0 0,-1 0 0,0 0 0,1 1 0,-1 0 0,1 0 0,-1 1 0,1-1 0,-1 1 0,9 2 0,-10-1 0,1 1 0,-1-1 0,0 1 0,1-1 0,-1 1 0,0 1 0,-1-1 0,1 0 0,-1 1 0,1 0 0,-1 0 0,0 0 0,0 0 0,-1 0 0,1 1 0,-1-1 0,0 1 0,2 7 0,0-1 0,-1 0 0,-1 0 0,0 0 0,0 0 0,-1 1 0,-1 22 0,0-28 0,0 0 0,-1 0 0,0 0 0,-1 0 0,1 0 0,-1 0 0,0 0 0,0 0 0,-1-1 0,0 1 0,0-1 0,0 0 0,-6 7 0,5-8 0,0 0 0,0-1 0,0 0 0,0 1 0,-1-1 0,1-1 0,-1 1 0,0-1 0,0 0 0,0 0 0,0 0 0,0 0 0,0-1 0,-1 0 0,-7 0 0,1 1 0,1-1 0,0-1 0,-1 0 0,1-1 0,0 0 0,0 0 0,0-1 0,-1-1 0,2 0 0,-1-1 0,0 0 0,-14-7 0,22 8-75,0 1-1,0-1 1,0 0-1,0 0 1,-4-6-1,6 9 15,1-1 0,-1 1-1,1-1 1,-1 1 0,1-1 0,-1 0-1,1 1 1,0-1 0,-1 1-1,1-1 1,0 0 0,-1 1 0,1-1-1,0 0 1,0 0 0,0 1 0,-1-1-1,1 0 1,0 1 0,0-1 0,0 0-1,0 0 1,0 1 0,0-1 0,1 0-1,-1 1 1,0-1 0,0 0-1,0 0 1,1 1 0,-1-1 0,0 0-1,1 1 1,-1-1 0,0 1 0,1-1-1,0 0 1,1 0-1805,1 0 0,-1 0 0,1 0 0,0 0 0,-1 1 0,1-1 0,4 0 0,37 3-6076,-12 1 3511,-4-3 2210</inkml:trace>
  <inkml:trace contextRef="#ctx0" brushRef="#br0" timeOffset="1">737 1279 144,'30'8'1799,"-8"-2"5101,35 5-1,-47-10-4920,-1-1 1,0 0-1,12-1 0,13-6 72,-7 0-1202,1 2 1,32-3-1,-40 7-1264,-1-1-1,1-2 1,-1 1 0,0-2-1,0-1 1,24-10-1,-41 15-101,1 0 0,0 0 0,-1-1 0,1 1 0,-1-1 0,0 0 0,1 1 0,-1-1 0,0 0 0,0-1 0,0 1-1,0 0 1,0 0 0,-1-1 0,1 1 0,-1-1 0,3-5 0,-4 5-252,0-1-1,0 0 1,0 1-1,0-1 1,0 0 0,-1 1-1,0-1 1,0 1-1,0-1 1,0 1-1,0 0 1,0-1 0,-4-4-1,-4-11-1954,-1 1 589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00.8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1524,'14'9'18450,"2"-3"-9239,7 0-6447,13-1-6215,-4 0 4528,29 5-3858,-41-8-1158,-1-1 0,1-1 0,0 0-1,0-2 1,21-4 0,-15 1 1504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01.2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0 1 2080,'-47'3'13662,"0"7"-4675,32-5-7005,0 0-1,0 1 1,-27 16-1,35-18-1972,1 2-1,-1-1 1,1 1 0,0 0 0,0 0-1,0 1 1,1 0 0,0 0 0,1 0 0,-1 0-1,1 1 1,1 0 0,-1 0 0,1 0-1,-3 15 1,1 3-16,0 0 0,2 0 0,0 49 0,4-50 7,0 1 0,2-1 0,9 40 0,-9-54 0,0 0 0,0 0 0,1-1 0,0 1 0,1-1 0,1 0 0,-1 0 0,2-1 0,-1 0 0,11 12 0,-11-16-476,-1 0 1,1-1-1,0 1 1,1-1-1,-1 0 1,1-1-1,-1 0 0,1 0 1,0 0-1,1-1 1,-1 1-1,0-2 0,1 1 1,10 0-1,-4-2-875,1 0 0,-1-1-1,0-1 1,0 0-1,0-1 1,22-8-1,37-7-11286,-54 14 10981,10-1-177</inkml:trace>
  <inkml:trace contextRef="#ctx0" brushRef="#br0" timeOffset="1">970 690 772,'18'20'2938,"-12"-11"3469,2-1 0,16 15 0,-21-21-5097,0 0-1,0 0 0,0 0 0,1 0 0,-1-1 0,6 2 0,13 0-692,88-7-545,-99 3-92,0-1 1,0 0-1,0-1 0,0 0 1,-1 0-1,1-1 0,17-10 0,-8-3-2601,-19 15 1908,1 0 0,-1 0 0,0 1 0,0-1 0,0 0 0,-1 0 0,1 0 0,0 0 0,-1 0 0,0 0 0,1 0 0,-1 0 0,0-3 0,-1-2-1709,0 0 0,0 1 1,-1-1-1,1 1 1,-2-1-1,-3-8 0,5 13 2190,-4-10-2019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01.6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9 480 760,'-29'-26'25710,"20"23"-19654,26 5-5965,1-1 0,24-2 0,-14 1-123,37-3-2613,-31-1-2329,0-2 1,-1-1 0,41-14-1,-1-6 110,-27 8 2052,2-1 668</inkml:trace>
  <inkml:trace contextRef="#ctx0" brushRef="#br0" timeOffset="1">885 147 880,'7'-7'1230,"-1"0"0,0-1 1,0 1-1,-1-1 0,6-12 0,-10 18-657,0 0 0,0 0-1,-1 0 1,1-1 0,0 1 0,-1 0-1,1 0 1,-1 0 0,0-1 0,0 1 0,0 0-1,0 0 1,0-1 0,0 1 0,-1 0 0,1 0-1,-1 0 1,0-1 0,1 1 0,-1 0-1,0 0 1,0 0 0,0 0 0,-1 0-1,1 1 1,0-1 0,-1 0 0,-2-3 0,0 2-400,1 1 1,-1-1 0,1 1-1,-1-1 1,0 1 0,0 0 0,0 1-1,0-1 1,0 1 0,-1-1 0,1 1-1,0 1 1,-1-1 0,1 1-1,0-1 1,-1 1 0,1 0 0,-1 1-1,1-1 1,0 1 0,-1 0-1,1 0 1,0 0 0,0 1 0,0-1-1,0 1 1,0 0 0,-6 4-1,1-1 66,0 1-1,1 1 0,0-1 0,0 1 0,1 1 0,-1 0 0,1 0 0,1 0 1,0 0-1,0 1 0,-4 10 0,1 2-238,1 1 0,1-1 0,0 1 0,2 0 0,1 1 0,1-1 0,-1 29 0,4-11 0,1 1 0,2-1 0,9 48 0,-6-59 0,0 0 0,2-1 0,18 41 0,-23-61 0,0 0 0,1 0 0,0-1 0,1 0 0,0 0 0,0 0 0,1 0 0,-1-1 0,1 0 0,1 0 0,-1 0 0,1-1 0,0 0 0,0-1 0,0 1 0,14 5 0,-17-9 0,0 0 0,0 0 0,0 0 0,0 0 0,0-1 0,0 1 0,1-1 0,-1 0 0,0-1 0,0 1 0,0-1 0,0 1 0,0-1 0,0 0 0,8-4 0,-6 2 0,-1 0 0,1-1 0,-1 0 0,1 0 0,-1 0 0,0-1 0,-1 0 0,1 0 0,4-6 0,2-6 0,0 0 0,-1-2 0,-1 1 0,-1-1 0,10-29 0,-2-15 0,-2-1 0,10-119 0,-22 161 0,0-1 0,-2 1 0,0 0 0,-2-1 0,0 1 0,-2 0 0,-6-23 0,9 42 0,0 1 0,0 0 0,0 0 0,-1 0 0,1 0 0,-1 0 0,1 0 0,-1 0 0,0 0 0,0 1 0,0-1 0,0 1 0,0-1 0,0 1 0,0 0 0,0 0 0,0 0 0,-1 0 0,1 0 0,0 0 0,-1 0 0,1 1 0,-1 0 0,-2-1 0,-8 0 0,0 0 0,0 1 0,-19 2 0,17-1 0,-39 2-2618,-109 11-17964,96 1 15413,21-1 2079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11.6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 1948,'3'6'1295,"-1"-1"-1,1 1 1,0-1 0,1 0-1,-1 0 1,1 0-1,0 0 1,6 5 0,-6-7-1089,0 0 0,0 0 0,1-1 0,0 1 0,-1-1 0,1 0 0,0 0-1,0 0 1,10 1 0,1 0-163,0-1 0,0-1-1,0-1 1,1 0 0,17-2-1,82-18-110,-64 10-126,-26 5-247,65-13-1154,-80 15 159,1 0 0,-1-1-1,0-1 1,-1 0 0,16-9 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12.0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 103 1456,'-7'-10'2556,"-8"-11"3020,10 8 1708,5 13-7191,1-1 0,-1 1 0,0-1 0,0 1 0,1 0 0,-1-1 0,0 1 0,1 0 0,-1-1 0,0 1 0,1 0 0,-1-1 0,1 1 0,-1 0 0,1 0 0,-1-1-1,0 1 1,1 0 0,-1 0 0,1 0 0,-1 0 0,1-1 0,-1 1 0,1 0 0,0 0 0,19-2-38,-12 1 116,32-2-123,0 2 0,56 4 0,-1 1-1205,-63-4 232,-16 1-590,1 0 0,-1-2 0,0 0 0,1 0 0,-1-2 0,21-5 0,-35 7 1061,1-1-1,0 1 1,0 0-1,-1-1 1,1 0 0,-1 1-1,0-1 1,1 0-1,-1 0 1,3-5 0,9-9-140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12.4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95 220,'12'-9'856,"-6"5"398,-1 0 0,1 1 0,0-1 0,0 1 0,11-4 0,-14 6-877,0 1 1,-1-1-1,1 1 0,0 0 1,0 0-1,-1 0 0,1 0 1,0 1-1,0-1 0,-1 1 1,1-1-1,0 1 0,-1 0 1,1 0-1,-1 0 0,1 1 1,4 2-1,16 11 2326,0 1 0,29 26 0,-42-32-1620,1 0 0,-2 2 1,1-1-1,-2 1 0,1 0 0,8 18 1,-13-23-1017,0 1 0,0 1 1,-1-1-1,0 0 0,-1 1 1,1 0-1,-2 0 0,1-1 1,-1 1-1,0 0 0,-1 0 1,0 0-1,-1 0 0,0 0 1,0 0-1,-1 0 0,0 0 1,0-1-1,-1 1 0,0-1 1,-1 0-1,0 0 0,0 0 1,-9 13-1,-4 0-35,0 0 1,-39 34-1,40-41-104,0 1 0,1 1 0,1 0 0,0 0 0,2 2 0,-13 19 0,23-30-2463</inkml:trace>
  <inkml:trace contextRef="#ctx0" brushRef="#br0" timeOffset="1">729 60 104,'22'-18'1110,"-16"12"82,2 0 0,-1 1 0,1-1 0,-1 2 0,13-6 0,-18 9-811,1 0 1,-1 0-1,1 0 0,-1 1 0,1 0 1,0-1-1,-1 1 0,1 0 0,0 0 1,-1 0-1,1 1 0,0-1 0,-1 1 1,1-1-1,0 1 0,-1 0 1,1 0-1,-1 0 0,0 0 0,1 0 1,-1 1-1,0-1 0,3 3 0,8 7 974,-1 0 0,0 1-1,-1 0 1,13 19 0,35 60 3024,-42-64-3302,265 439 1843,-238-391-2819,124 182-7528,-167-250 1801,-25 0-7020,5-11 9292,-2-1 66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15.8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 1359 212,'-6'38'3642,"4"-13"1480,2-25-5083,0 0-1,0 0 0,0 1 1,0-1-1,0 0 0,0 0 1,0 0-1,0 0 0,0 0 1,0 0-1,0 0 0,0 0 1,0 0-1,0 0 0,0 1 1,0-1-1,0 0 1,0 0-1,0 0 0,0 0 1,0 0-1,1 0 0,-1 0 1,0 0-1,0 0 0,0 0 1,0 0-1,0 0 0,0 0 1,0 0-1,0 0 0,0 1 1,0-1-1,0 0 1,0 0-1,0 0 0,1 0 1,-1 0-1,0 0 0,0 0 1,0 0-1,0 0 0,0 0 1,0 0-1,0 0 0,0 0 1,0 0-1,0 0 1,0 0-1,1 0 0,-1 0 1,0 0-1,0 0 0,0 0 1,0-1-1,0 1 0,0 0 1,0 0-1,0 0 0,0 0 1,0 0-1,0 0 1,8-7 989,8-12-126,-15 18-741,77-112 2873,72-136 0,-147 243-2998,47-91 181,-4-2 0,43-140 0,-66 170-75,-3-1 1,-4 0-1,-2-2 1,5-101-1,-18 158 490,-1 0 0,-1 0-1,0 0 1,-1 0 0,-1 0-1,-9-27 1,12 41-624,0 1 1,0 0-1,0-1 0,0 1 1,0 0-1,-1-1 0,1 1 1,0 0-1,0-1 1,-1 1-1,1 0 0,0-1 1,-1 1-1,1 0 0,0 0 1,0-1-1,-1 1 0,1 0 1,-1 0-1,1 0 0,0 0 1,-1-1-1,1 1 0,0 0 1,-1 0-1,1 0 1,-1 0-1,1 0 0,0 0 1,-1 0-1,1 0 0,-1 0 1,1 0-1,0 0 0,-1 0 1,1 0-1,-1 0 0,1 1 1,0-1-1,-1 0 0,1 0 1,0 0-1,-1 1 1,1-1-1,0 0 0,-1 0 1,1 1-1,0-1 0,-1 0 1,1 0-1,0 1 0,0-1 1,0 0-1,-1 1 0,1-1 1,0 1-1,0 0 0,-18 24 31,16-21-31,-11 16-46,2 2 0,1-1-1,-10 29 1,-17 70 239,30-97-74,-16 67 379,5 0 0,-12 146 0,21 186-328,16-283-101,-4-113-38,1 0-1,1-1 1,11 34-1,-16-56-7,1-1 1,0 0-1,0 1 1,0-1-1,0 1 0,0-1 1,1 0-1,-1 0 1,1 0-1,-1 0 1,1 0-1,0 0 0,0 0 1,0-1-1,0 1 1,0 0-1,0-1 1,0 0-1,0 1 0,1-1 1,-1 0-1,0 0 1,4 0-1,-3 0 55,1-1 0,-1 0-1,0-1 1,0 1 0,1-1-1,-1 1 1,0-1 0,0 0-1,0 0 1,0-1 0,0 1 0,0 0-1,0-1 1,0 0 0,-1 0-1,1 0 1,3-3 0,4-4 155,-1-1 0,0 0 0,-1 0 0,0-1 1,-1 0-1,10-20 0,29-76 335,-24 44-510,19-88 0,-33 114-49,-3 0 0,-1 0 0,-1-73 0,-3 104-17,0 0 0,0 1 0,-1-1 0,1 0 0,-1 0 0,0 0 0,-1 1 0,1-1 0,-5-8 0,6 13 0,0 1 0,0 0 0,0 0 0,0 0 0,0 0 0,0 0 0,-1 0 0,1-1 0,0 1 0,0 0 0,0 0 0,0 0 0,0 0 0,0 0 0,-1 0 0,1 0 0,0 0 0,0-1 0,0 1 0,0 0 0,0 0 0,-1 0 0,1 0 0,0 0 0,0 0 0,0 0 0,0 0 0,-1 0 0,1 0 0,0 0 0,0 0 0,0 0 0,0 0 0,0 0 0,-1 0 0,1 0 0,0 1 0,0-1 0,0 0 0,0 0 0,0 0 0,-1 0 0,1 0 0,0 0 0,-5 10 0,-1 14 0,6-22 0,-1 1 0,0 1 0,1 0 0,-1 0 0,1 0 0,0 0 0,0 0 0,0 0 0,1 0 0,0 0 0,-1 0 0,1 0 0,1 0 0,-1 0 0,0-1 0,1 1 0,0 0 0,0-1 0,0 0 0,0 1 0,0-1 0,1 0 0,4 4 0,0-1 0,1 0 0,-1-1 0,1 0 0,1 0 0,-1-1 0,1 0 0,-1-1 0,16 5 0,1-1 0,9 4 0,44 7 0,-69-16 0,0-1 0,0 0 0,0 0 0,0-1 0,0-1 0,0 0 0,1 0 0,-1 0 0,-1-1 0,12-4 0,-17 5 0,0 0 0,0-1 0,-1 1 0,1-1 0,0 0 0,-1 0 0,1 0 0,-1 0 0,0 0 0,0-1 0,0 1 0,0-1 0,0 1 0,0-1 0,2-4 0,-4 6 0,0 0 0,1 0 0,-1-1 0,0 1 0,0 0 0,1-1 0,-1 1 0,0 0 0,0 0 0,0-1 0,-1 1 0,1 0 0,0 0 0,0-1 0,-1 1 0,1 0 0,-1 0 0,1 0 0,-1-1 0,0 1 0,1 0 0,-1 0 0,0 0 0,0 0 0,1 0 0,-1 0 0,0 0 0,0 1 0,0-1 0,0 0 0,0 0 0,0 1 0,-1-1 0,1 1 0,0-1 0,0 1 0,0-1 0,-1 1 0,-1-1 0,-1 0 0,1 0 0,-1 1 0,0-1 0,0 1 0,1-1 0,-1 1 0,0 0 0,0 1 0,0-1 0,0 0 0,1 1 0,-1 0 0,0 0 0,1 0 0,-1 1 0,1-1 0,-1 1 0,1 0 0,0 0 0,-1 0 0,1 0 0,0 1 0,0-1 0,-3 5 0,-2 1 0,1 0 0,1 0 0,-1 1 0,1-1 0,1 2 0,0-1 0,-7 17 0,7-13 0,1 0 0,0 1 0,1 0 0,0 0 0,1 0 0,0 0 0,2 0 0,-1 0 0,2 0 0,0 0 0,1 1 0,0-1 0,1-1 0,0 1 0,1 0 0,1-1 0,0 0 0,1 0 0,8 13 0,-12-23 0,0 1 0,0-1 0,0 0 0,0-1 0,1 1 0,-1 0 0,1-1 0,0 1 0,0-1 0,0 0 0,0 0 0,0 0 0,1 0 0,-1-1 0,0 1 0,1-1 0,-1 0 0,1 0 0,-1 0 0,1 0 0,0-1 0,0 0 0,-1 1 0,1-1 0,0 0 0,-1-1 0,6 0 0,-2-1 0,-1 0 0,1 0 0,0-1 0,-1 1 0,0-1 0,1-1 0,-1 1 0,-1-1 0,1-1 0,0 1 0,-1-1 0,0 1 0,7-10 0,-4 4-50,-1 0-1,0 0 1,-1-1 0,0 0 0,-1 0-1,0 0 1,0 0 0,-2-1-1,1 0 1,1-12 0,-3 5-193,0 1-1,-1 0 1,-1-1 0,-1 1 0,-1 0 0,-4-21-1,-17-112-8778,12-3 3836,17 0 4694,-1 111 3020,15-64 0,-19 105-2430,-1 1 0,0-1 0,0 1 0,1-1 0,-1 1 0,1 0 0,-1-1 0,1 1 0,-1-1-1,1 1 1,0 0 0,0 0 0,-1 0 0,1-1 0,0 1 0,0 0 0,0 0 0,1 0 0,-1 0 0,0 1 0,0-1 0,0 0-1,1 0 1,-1 1 0,0-1 0,1 0 0,-1 1 0,1 0 0,-1-1 0,0 1 0,1 0 0,-1 0 0,1 0 0,-1 0-1,1 0 1,-1 0 0,1 0 0,-1 0 0,1 0 0,-1 1 0,0-1 0,1 1 0,-1-1 0,0 1 0,3 1 0,2 1-91,1 1 0,-1 0 0,0 0 0,0 1 0,0-1 1,0 1-1,7 10 0,-3-2-1148,0 0 0,-1 2-1,0-1 1,-2 1 0,1 0 0,8 30-1,20 101-11276,-25-92 9452,0-5 103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12.8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09 1856,'1'-4'1044,"1"0"0,-1 0 0,0-1 0,-1 1 0,1 0 0,-1-1 0,0 1 0,0 0 0,0-1 0,0 1 0,-1 0 0,-1-7 0,-1-15 2274,5-18-1916,2-1 1,2 1-1,2 1 0,2-1 0,1 2 0,3-1 0,1 2 0,2 0 0,34-59 0,-32 69-1487,2 1 1,1 1-1,44-47 0,-26 37-712,79-59-1,-77 73-7276,-31 19 3962,10 30-11923,-10-5 13851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13.2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6 381 580,'3'1'348,"-1"0"1,0 0-1,1-1 0,-1 1 1,1 0-1,-1-1 0,1 0 0,-1 0 1,1 0-1,-1 0 0,1 0 1,-1 0-1,1 0 0,-1-1 0,1 0 1,-1 1-1,4-2 0,-4 0 108,1 0 0,-1 0 0,0 0 0,0 0 0,0-1 0,0 1-1,0 0 1,-1-1 0,1 1 0,-1-1 0,1 0 0,-1 1 0,0-1-1,1-5 1,4-13 1015,0 0 0,-2 0 0,-1-1 0,1-24 0,-3-92 8238,-3 66-7693,16 448-2016,-14-320-2657,-1-46 937,-1-1 0,1 1 0,-2-1-1,1 1 1,-8 17 0,6-20 502,1-1 1,-1 1-1,-1-1 0,1 0 1,-1 0-1,0 0 1,0-1-1,-7 6 0,5-6 460,0 1 0,0-1 0,-1-1 0,-10 6 0,-7 0-2216,-2-1 1016</inkml:trace>
  <inkml:trace contextRef="#ctx0" brushRef="#br0" timeOffset="1">1 619 736,'10'-7'17200,"2"2"-7469,6 0-5038,9 0-5718,-3 1-802,-10 0 3798,116-27-1637,-84 22-3153,59-21-1,-92 25 460,-2-1 0,1 0 0,0-1 0,-1 0 0,-1-1 0,1 0 0,-1-1 0,-1 0 0,16-18 0,-9 8 190</inkml:trace>
  <inkml:trace contextRef="#ctx0" brushRef="#br0" timeOffset="2">996 12 1672,'34'-10'3001,"-2"9"3261,-30 2-5613,1 0 1,0-1-1,0 1 0,-1 0 0,1 0 1,0 1-1,-1-1 0,0 1 0,1-1 1,-1 1-1,0 0 0,1-1 1,-1 1-1,0 1 0,-1-1 0,1 0 1,0 0-1,0 1 0,-1-1 0,0 0 1,2 5-1,4 9 256,0 1-1,-2 0 1,0 0 0,4 31 0,2 71 2119,-10-91-3558,-2 0 0,-4 34 1,3-49-17,0 1 0,-1-1-1,-1 0 1,-1 0 0,1 0 0,-11 17 0,6-61-22819,9 8 20587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13.6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43 688,'27'-54'4504,"-10"17"1358,4-6 6177,-21 42-11919,0 1 1,0-1-1,0 1 0,1-1 0,-1 1 0,0 0 0,1-1 0,-1 1 0,0-1 0,1 1 0,-1 0 0,1-1 0,-1 1 0,1 0 0,-1-1 0,0 1 0,1 0 0,-1 0 0,1-1 0,-1 1 0,1 0 0,0 0 0,-1 0 0,1 0 0,-1 0 0,1 0 0,-1 0 0,1 0 0,-1 0 0,1 0 0,-1 0 0,1 0 0,-1 0 0,1 0 0,-1 0 0,1 1 0,-1-1 0,1 0 1,-1 0-1,2 1 0,19 16 4366,-17-13-4220,26 26-266,0 2 0,25 38 0,4 4 0,18 19 0,-36-40 0,3-3 0,60 55 0,-75-80-4455,42 49 0,-84-50-14198,2-14 15768,-2-1 826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13.9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892 1932,'4'-90'15050,"7"0"-6882,47-174-644,10 47-7408,-57 191-119,0 1 0,1 0-1,2 1 1,0 1 0,2 0-1,22-25 1,-35 44-192,0 1 0,0 0 0,1 0 0,0 0 1,0 0-1,0 0 0,0 1 0,0 0 0,0 0 0,1 0 0,-1 0 0,0 1 0,1 0 1,5-1-1,-7 2 8,-1-1 1,0 2-1,1-1 1,-1 0-1,1 0 1,-1 1 0,0-1-1,0 1 1,1-1-1,-1 1 1,0 0-1,0 0 1,0 0-1,0 0 1,0 1 0,0-1-1,0 1 1,0-1-1,0 1 1,-1-1-1,1 1 1,0 0-1,-1 0 1,0 0-1,1 0 1,-1 0 0,0 0-1,0 0 1,1 4-1,3 7-3207,-2 1 1,1-1-1,1 24 0,6 19-2653,-1-15 2955</inkml:trace>
  <inkml:trace contextRef="#ctx0" brushRef="#br0" timeOffset="1">677 591 316,'40'-22'5491,"-28"14"-2385,-1 1 0,0-2-1,-1 0 1,0 0 0,14-17 0,-15 15-1140,-4 4-1351,1 1 0,-1-1 0,1 1 0,0 0 0,1 0 0,-1 1 0,9-5 0,-15 9-609,0 1 0,0 0 1,1 0-1,-1 0 1,0 0-1,1 0 1,-1 0-1,0 0 0,1 0 1,-1 0-1,0 0 1,1 0-1,-1 0 1,0 0-1,1 0 0,-1 0 1,0 0-1,0 0 1,1 0-1,-1 0 1,0 0-1,1 0 0,-1 0 1,0 1-1,1-1 1,-1 0-1,0 0 1,0 0-1,1 1 0,-1-1 1,0 0-1,5 13 401,-5 20 356,0-27-699,-2 14-64,0-1 0,-2 1 0,0 0 0,-2-1 0,0 0 0,-12 27 0,-8 26 0,25-69 0,-8 25 0,1 0 0,2 1 0,-4 30 0,9-51 0,1-1 0,0 1 0,0-1 0,0 1 0,1 0 0,0-1 0,1 0 0,-1 1 0,2-1 0,-1 0 0,1 0 0,0 0 0,0 0 0,1 0 0,0-1 0,0 1 0,6 7 0,-2-6-264,1-1-1,-1 1 1,1-1 0,0 0-1,1-1 1,0 0 0,0-1-1,0 0 1,0-1 0,1 1 0,18 3-1,-21-6-117,1-1 1,-1 0-1,1 0 0,-1 0 0,1-1 0,-1-1 0,1 0 1,-1 0-1,1 0 0,-1-1 0,0 0 0,1-1 0,-1 0 1,0 0-1,-1-1 0,10-5 0,35-29-12733,-4-6 6161,-21 18 4547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14.3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652 1124,'6'-1'397,"19"-7"2519,-20 7-1142,1 0 0,-1 0-1,0 0 1,12 1 0,-15 0-1260,0 0 0,-1 0 0,1 1 1,0-1-1,0 1 0,0-1 0,0 1 0,-1-1 0,1 1 0,0 0 1,-1 0-1,1 0 0,0 0 0,-1 0 0,1 1 0,-1-1 1,0 0-1,1 1 0,-1-1 0,0 1 0,0-1 0,0 1 0,0-1 1,0 1-1,0 0 0,-1 0 0,1-1 0,0 1 0,-1 0 0,1 0 1,-1 2-1,6 29 33,-1 1 0,-1 0 0,-2 40 0,-12 103 259,8-150-792,2-25-177,0 0 1,0 0-1,0-1 1,-1 1-1,1 0 1,0-1-1,-1 1 1,1-1-1,-1 1 1,1 0-1,-1-1 1,0 1-1,0-1 0,0 1 1,0-1-1,0 0 1,0 1-1,-2 1 1,-15-23-15972,16 18 15329,1-1-1,0 0 0,1 0 1,-1 0-1,0 0 0,1 0 1,0 1-1,-1-1 0,1 0 1,1-6-1,1-14-2241</inkml:trace>
  <inkml:trace contextRef="#ctx0" brushRef="#br0" timeOffset="1">343 160 1084,'16'-47'3028,"2"-3"2899,1 3 3519,-19 46-9341,1 0 1,-1 0-1,0 0 0,1 0 1,-1 1-1,1-1 0,-1 0 0,1 0 1,-1 1-1,1-1 0,0 0 1,-1 1-1,1-1 0,0 1 1,-1-1-1,1 0 0,0 1 0,0 0 1,0-1-1,0 1 0,-1 0 1,1-1-1,0 1 0,0 0 1,1 0-1,0 0 177,-1 0 0,1 0 1,-1 1-1,1-1 0,-1 1 1,0-1-1,1 1 0,-1 0 0,1-1 1,-1 1-1,0 0 0,0 0 1,3 2-1,3 4 1293,1 1 0,-2 1 0,10 13 0,-11-16-1283,17 27-292,24 51 0,10 16 0,61 64 0,-86-123 0,-1-2 63,26 37-453,-48-57-3193,-8-16 1814,1 1 0,-1-1 0,0 1 0,0-1 0,0 1-1,-1 5 1,-8 21-9905,1-11 9352,1-4 181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14.80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03 2116,'0'-6'2831,"0"-31"8788,1 3-4530,0 12-4182,1 1 0,10-41 0,-3 29-2871,0 1-1,3 0 1,0 0-1,3 2 1,0-1-1,2 2 1,0 0-1,3 1 1,0 1-1,30-30 1,-26 32-628,1 2-1,1 0 1,0 2 0,2 1 0,51-29-1,-50 53-19990,-5 20 16914,-17-16 1394,9 11 61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15.2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5 1780,'3'1'1304,"0"0"0,-1 0-1,1 0 1,0-1 0,0 1-1,0-1 1,0 0 0,-1 0-1,1 0 1,5 0 0,28-9 7511,-2 1-6493,-29 7-2177,-1 1 0,1-1 0,0 1 0,-1 0 0,1 0 0,-1 0 0,1 1 0,-1 0 0,1 0 0,-1 0 0,1 0 0,-1 1 0,0 0 0,1 0 0,-1 0-1,0 0 1,0 0 0,-1 1 0,1 0 0,0 0 0,-1 0 0,0 0 0,1 1 0,-2-1 0,1 1 0,0 0 0,-1-1 0,1 1 0,-1 0 0,0 1 0,0-1 0,-1 0 0,1 1 0,-1-1 0,0 1 0,0-1 0,0 8 0,-2-7-145,1 0 0,-1 0 0,0-1 0,0 1 0,-1-1 0,0 1 0,1-1 0,-2 0 0,1 0 0,0 0 0,-1 0 0,0 0 0,1 0 0,-2 0 0,1-1 0,-5 5 0,13-11 0,0 0 0,0 1 0,1 0 0,10-3 0,-15 4 0,0 1 0,0-1 0,-1 1 0,1 0 0,0 0 0,0 0 0,0 0 0,0-1 0,0 1 0,0 0 0,0 1 0,0-1 0,0 0 0,0 0 0,0 0 0,0 0 0,0 1 0,-1-1 0,1 1 0,0-1 0,0 0 0,0 1 0,0-1 0,-1 1 0,1 0 0,0-1 0,0 1 0,-1 0 0,1-1 0,-1 1 0,1 0 0,0 0 0,-1-1 0,0 1 0,1 0 0,-1 0 0,1 0 0,-1 0 0,0 0 0,0 0 0,1 0 0,-1-1 0,0 1 0,0 0 0,0 0 0,0 0 0,0 1 0,-1 8 0,1 0 0,-1 0 0,-1-1 0,0 1 0,0-1 0,-1 1 0,0-1 0,-1 0 0,0 0 0,0 0 0,-1-1 0,0 1 0,0-1 0,-1 0 0,0-1 0,-1 1 0,0-1 0,-13 11 0,19-18-143,1 0 0,-1 0 0,1 1 0,-1-1 0,1 0 0,0 1 0,-1-1 0,1 0 1,-1 1-1,1-1 0,0 1 0,-1-1 0,1 0 0,0 1 0,-1-1 0,1 1 0,0-1 0,0 1 0,-1-1 0,1 1 0,0-1 0,0 1 0,0 0 0,0-1 0,0 1 1,0-1-1,0 1 0,0-1 0,0 1 0,0-1 0,0 1 0,0 0 0,0-1 0,0 1 0,0-1 0,1 1 0,-1 0 0,21 9-9020,-15-8 7603,26 5-6662,17-3 2618,-12-4 3298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15.5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4 865 328,'4'-3'340,"12"-12"2203,-4-2 3280,-11 16-5389,-1 0 0,1 0 0,-1 0 0,1 0 0,-1 0-1,0 0 1,0 0 0,1 0 0,-1 0 0,0 0 0,0 0-1,0 0 1,0 0 0,0 0 0,0 0 0,-1 0 0,1 0-1,0 0 1,0 0 0,-1 0 0,1 0 0,0 1-1,-1-1 1,1 0 0,-1 0 0,0 0 0,1 0 0,-1 0-1,0 1 1,1-1 0,-1 0 0,0 1 0,0-1 0,1 0-1,-1 1 1,0-1 0,0 1 0,-1-1 0,-5-3-33,0 1 0,0 0 1,0 0-1,0 1 1,0 0-1,0 0 0,-1 1 1,1 0-1,-1 0 1,-10 1-1,13 0-251,-1 0 0,1 0 0,0 1-1,0 0 1,0 0 0,0 0 0,0 1 0,0 0 0,0 0 0,0 0 0,0 0 0,1 1-1,0 0 1,-1 0 0,-6 6 0,5-2-150,1 0 0,0 1 0,0 0 0,1 0 0,-1 0 0,2 0 0,-1 0 0,1 1 0,1 0 0,-3 12 0,0 6 0,2 1 0,-1 30 0,3-21 0,5 42 0,-3-66 0,1 0 0,1 1 0,0-1 0,1 0 0,0-1 0,9 19 0,-12-28 0,0 0 0,1-1 0,-1 1 0,1 0 0,0-1 0,0 0 0,0 1 0,0-1 0,0 0 0,0 0 0,0 0 0,1 0 0,-1-1 0,1 1 0,0-1 0,-1 1 0,1-1 0,0 0 0,0 0 0,0 0 0,0 0 0,-1-1 0,1 1 0,0-1 0,0 0 0,0 0 0,1 0 0,-1 0 0,4-1 0,0-1 0,-1 0 0,1 0 0,-1-1 0,0 0 0,1 0 0,-1 0 0,-1-1 0,1 0 0,0 0 0,-1-1 0,0 1 0,5-6 0,13-17-62,-1-1 0,-1 0 0,-2-2 1,22-43-1,51-134-645,-91 203 694,30-81-486,-3-1-1,-4-1 1,17-129 0,-29 113 2012,-1-137 0,-11 239-1513,0 0 0,0-1 0,0 1 0,0 0 0,-1 0 0,1 0 0,0 0 0,0 0 0,-1 0 0,1-1 0,-1 1 0,1 0 0,-1 0 0,1 0 0,-2-1 0,1 1 0,1 1 0,0 0 0,-1-1 0,0 1 0,1 0 0,-1-1 0,1 1 0,-1 0 0,1 0 0,-1-1 0,1 1 0,-1 0 0,0 0 0,1 0 0,-1 0 0,0 0 0,1 0 0,-1 0 0,1 0 0,-1 0 0,-1 1 0,1-1 0,-1 1 0,0 0 0,1-1 0,-1 1 0,0 0 0,1 0 0,-1 0 0,1 1 0,-1-1 0,1 0 0,0 1 0,-1-1 0,1 0 0,0 1 0,0-1 0,0 1 0,0 0 0,-1 1 0,-12 31 0,-10 20 0,2 2 0,-14 60 0,-9 118 0,39-187 0,3-1 0,2 1 0,5 51 0,-3-85-1034,1 0 0,1-1 0,0 0 0,1 1 0,1-1-1,6 14 1,-7-18 125,0-1 0,1 1 0,-1-1 0,1 0 0,1-1 0,-1 1 0,1-1 0,0 0 0,1-1 0,8 7 0,13 2-6265,-22-12 6273,-1-1-1,1 1 1,0-1 0,-1 0-1,10 0 1,17-1-1450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15.9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2 415 1872,'12'-11'2105,"-4"-6"5466,-8 15-7066,0 1-1,0-1 1,0 1 0,0 0-1,-1-1 1,1 1-1,0 0 1,-1-1-1,1 1 1,-1 0-1,0 0 1,1 0 0,-1-1-1,0 1 1,0 0-1,0 0 1,0 0-1,0 0 1,0 0-1,0 0 1,0 1 0,0-1-1,0 0 1,-2 0-1,-1-3-307,-1 1 0,0 1 0,1-1 0,-1 1 0,0 0 0,0 0 0,-1 0 0,1 0 0,0 1 0,0 0 0,-1 0 0,1 1 0,-1-1 0,1 1 0,-1 0 0,1 1 0,0-1 0,-1 1 0,1 0 0,0 1 0,-1-1 0,1 1 0,0 0 0,0 0 0,-7 5 0,5-3 8,1 1-1,-1 0 1,1 0 0,0 1 0,0 0 0,1 0 0,0 0 0,0 1 0,0 0 0,1 0 0,0 0-1,1 0 1,-1 0 0,1 1 0,1 0 0,-4 11 0,3-2-205,1-1 0,0 0 0,1 1 0,2 27 0,-1-37 0,1 1 0,0 0 0,1 0 0,0 0 0,0-1 0,1 1 0,-1-1 0,2 0 0,-1 0 0,1 0 0,8 12 0,-11-18 0,1 1 0,-1 0 0,0-1 0,1 1 0,-1-1 0,1 0 0,0 0 0,-1 1 0,1-1 0,0 0 0,0 0 0,0 0 0,0-1 0,0 1 0,0 0 0,0-1 0,0 1 0,0-1 0,0 0 0,4 0 0,-4 0 0,1-1 0,0 1 0,-1-1 0,1 0 0,0 0 0,-1 0 0,1-1 0,-1 1 0,1-1 0,-1 1 0,0-1 0,0 0 0,3-3 0,2-2 0,0-1 0,-1 0 0,-1 0 0,1 0 0,-1-1 0,-1 0 0,6-14 0,-7 16-484,-1-1 0,-1 1-1,1 0 1,-1-1 0,-1 0 0,1-7 0,-2 3-883,0 1-1,-1 0 1,0 0 0,-1-1 0,0 2 0,-1-1-1,0 0 1,-1 1 0,0-1 0,-9-13 0,8 15-1126,3 5 1244,0 0-1,1-1 1,-1 1 0,1-1 0,0 1-1,-2-7 1,-1-6-1100</inkml:trace>
  <inkml:trace contextRef="#ctx0" brushRef="#br0" timeOffset="1">59 163 68,'0'-16'2256,"0"-17"6048,3 2 6604,-2 27-14779,0 0 1,1 0 0,-1 0-1,0 1 1,1-1 0,0 0-1,0 1 1,0 0 0,1-1 0,-1 1-1,1 0 1,-1 0 0,1 0-1,0 1 1,4-4 0,-2 3 108,0 0 0,1 0 0,-1 0 0,1 1 0,-1 0 0,1 0 0,0 0 0,0 1 0,7-1 0,0 1 40,-1 0 0,1 1-1,-1 0 1,0 1-1,1 1 1,-1 0-1,0 1 1,0 0-1,14 5 1,23 15-4186,21 18-9352,-10-7 5260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16.28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5 1 1596,'-8'5'2661,"0"1"0,0-1 0,1 1 0,-8 9-1,6-5 515,1 0 0,-12 18 1,-8 26 2759,7 2-3564,15-38-2367,1 0 0,0 1 0,2 0 0,0 0 0,1 0 0,1 0 0,1 0 0,0 0 0,2 0 0,4 24 0,-3-30-5,1 1 1,0-1-1,1 0 0,0-1 1,1 1-1,1-1 1,0 0-1,0 0 0,1-1 1,1 0-1,-1-1 1,2 0-1,0 0 1,21 16-1,-18-16-11,-8-6-359,1 0 0,-1 0-1,0 0 1,1-1 0,10 5 0</inkml:trace>
  <inkml:trace contextRef="#ctx0" brushRef="#br0" timeOffset="1">106 964 248,'-2'32'5573,"-9"14"14656,5-35-14978,0-11-3640,-7-21-3998,-18-61-13730,5-1 5925,16 44 7272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16.34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2 0 1904,'-5'14'1377,"0"-1"0,-1 1 0,-1-1-1,-9 13 1,6-11 1017,-1-1-1,-1-1 1,0 0-1,0 0 0,-2-1 1,1-1-1,-1 0 1,-1-1-1,-27 14 0,35-19-2348,10-8-651,0 0-1,1 0 1,-1 0 0,0 0 0,-1 0-1,4-5 1,25-48-12504,-17 29 8801,14-19-3085,-10 21 4760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16.6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2 68 796,'-9'-12'3345,"2"1"3023,-10-11 10742,0 10-11962,17 12-5148,0 0 0,0 0 0,-1 0 0,1 0 0,0 0 0,0 0 0,0 0 0,0 0 0,0 0 0,0 0 0,0 0 0,0-1 0,0 1 0,0 0 0,0 0 0,0 0 0,0 0 0,0 0 0,0 0 0,0 0 0,0 0 0,0-1 0,0 1 0,0 0 0,0 0 0,0 0 0,0 0 0,0 0 0,0 0 0,0 0 0,0 0 0,0-1 0,0 1 0,0 0 0,0 0 0,0 0 0,0 0 0,0 0 0,0 0 0,0 0 0,0 0 0,1 0 0,-1 0 0,0 0 0,0 0 0,0-1 0,0 1 0,0 0 0,0 0 0,0 0 0,0 0 0,0 0 0,1 0 0,-1 0 0,0 0 0,0 0 0,0 0 0,0 0 0,0 0 0,0 0 0,1 0 0,5-2 0,-6 2 0,18-3 0,1 2 0,-1 1 0,1 0 0,-1 1 0,31 6 0,-22-3 0,34 7-2039,28 13-5905,41 9-3008,-60-26 2026,-34 2 6532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16.9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109 1224,'3'36'3810,"-3"-25"-1719,1-1 0,0 1 0,3 14 0,-3-24-1999,-1 0 1,0-1 0,0 1-1,1-1 1,-1 1-1,0 0 1,1-1-1,-1 1 1,1-1-1,-1 1 1,1-1 0,-1 0-1,1 1 1,-1-1-1,1 1 1,0-1-1,-1 0 1,1 1-1,-1-1 1,1 0 0,0 0-1,-1 0 1,1 1-1,0-1 1,-1 0-1,1 0 1,0 0-1,-1 0 1,1 0 0,0 0-1,-1 0 1,1-1-1,0 1 1,-1 0-1,1 0 1,0 0-1,-1-1 1,1 1 0,-1 0-1,2-1 1,25-15 1410,-17 7-1002,0-1-1,0 0 1,-1 0-1,0-1 1,-1-1-1,10-17 1,34-78 966,-25 41-1085,-2-2-1,-4-1 1,-3-1 0,15-118 0,-8-291 6803,-25 475-7184,0-1-1,0 1 1,0-1-1,-1 1 1,1-1-1,-1 1 1,0 0-1,0-1 1,-1 1-1,-3-7 1,5 11-1,-1 0 0,1-1 0,0 1 0,-1 0 0,1 0 0,-1 0 0,1 0 0,-1 0 0,1 0 0,-1 0 0,1 1 0,-1-1 0,1 0 0,0 0 0,-1 0 0,1 0 0,-1 0 0,1 1 0,0-1 0,-1 0 0,1 0 0,-1 1 0,1-1 0,0 0 0,-1 1 0,1-1 0,-1 1 0,-8 10 0,1 5 0,0 0 0,2 1 0,0 0 0,0 0 0,2 1 0,-4 30 0,-3 51 0,4 0 0,5 1 0,13 130 0,-5-172-111,2-2 0,2 1 1,3-1-1,29 80 0,-37-123-1534,1-2 0,0 1 0,0-1 0,1 1 1,1-2-1,16 19 0,-20-25 798,0 0 0,0 0 0,0-1 0,0 1 0,1-1 0,-1 0 0,1 0 0,0-1 0,0 1 0,0-1 0,0 0 0,0-1 0,0 1 0,0-1-1,1 0 1,-1 0 0,1-1 0,-1 1 0,6-1 0,11-4-1403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17.5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7 199 204,'5'-6'798,"-1"0"0,1-1 0,-1 1 0,0-1 0,-1 0 0,1 0 0,-1-1 0,2-9 0,-4 13-186,0 0 0,-1-1 0,0 1 0,0 0 0,0 0 0,-1 0 0,1 0 0,-1 0 0,0 0 1,0 0-1,0 0 0,0 0 0,-1 0 0,0 1 0,0-1 0,0 1 0,-4-6 0,5 6-315,-1 1 0,0 0 0,1 0 0,-1 0 0,0 0 0,0 0 0,0 0 1,0 0-1,0 1 0,-1-1 0,1 1 0,0 0 0,-1 0 0,1-1 0,-1 2 0,1-1 0,-1 0 0,0 0 0,1 1 0,-1-1 0,0 1 0,1 0 1,-1 0-1,0 0 0,1 0 0,-1 1 0,0-1 0,-4 2 0,3-1-216,0 1 1,1 0-1,-1 0 1,0 0-1,1 0 1,0 1-1,-1-1 1,1 1-1,0 0 1,0 0-1,0 0 1,1 0-1,-1 1 1,1-1-1,0 1 1,0-1-1,0 1 0,-1 4 1,-4 11-69,2 0 0,0 0-1,2 0 1,0 0 0,1 1 0,1 0 0,0-1-1,2 1 1,0-1 0,2 1 0,0-1-1,1 1 1,1-1 0,0-1 0,15 34 0,-19-50-11,0-1 0,0 1 0,0 0 0,0 0 1,0-1-1,0 1 0,0 0 0,1-1 1,-1 1-1,0-1 0,1 0 0,-1 1 0,1-1 1,0 0-1,-1 0 0,1 0 0,0 0 0,0 0 1,0 0-1,0-1 0,0 1 0,0-1 0,-1 1 1,1-1-1,0 0 0,1 0 0,-1 0 0,0 0 1,2 0-1,-1-1 6,0 0 0,1 0 0,-1 0 0,0 0 0,0-1 0,0 0 0,0 1-1,-1-1 1,1 0 0,0 0 0,-1-1 0,1 1 0,-1-1 0,0 1 0,0-1 0,0 1 0,2-5 0,3-5-9,-1 0 0,0-1 0,-1 0-1,-1 0 1,5-20 0,8-72-86,-12 63 85,7-108 107,-12 149-26,1 4-22,1 15 3,2 32-30,-3-42-18,1 20-4,0 1-4,0 1 0,2-1 0,1 1 0,1-1-1,18 48 1,-23-75-5,0 0 0,-1 0 0,1 0 0,0 0 1,0 0-1,1 0 0,-1 0 0,0-1 0,1 1 0,-1 0 0,1-1 0,-1 1 0,1-1 1,0 0-1,0 1 0,-1-1 0,1 0 0,4 2 0,-4-3 2,-1 0-1,1 0 1,0 0-1,-1 0 1,1 0 0,0 0-1,-1-1 1,1 1-1,-1-1 1,1 1 0,0-1-1,-1 1 1,1-1-1,-1 0 1,0 0-1,1 0 1,-1 1 0,0-1-1,2-2 1,4-3 0,-1-1 0,0 0 0,-1 0 0,0 0 0,0-1 0,0 0 0,5-11 0,3-16-45,-10 25 34,0 0 0,1 1 1,0 0-1,1 0 0,0 0 0,9-12 1,-14 21 10,1 0 0,-1-1 0,1 1 0,-1-1 0,0 1 0,1 0 0,-1 0 0,1-1 1,-1 1-1,1 0 0,-1 0 0,1-1 0,0 1 0,-1 0 0,1 0 0,-1 0 0,1 0 0,-1 0 1,1 0-1,0 0 0,-1 0 0,1 0 0,-1 0 0,1 0 0,-1 0 0,1 1 0,-1-1 1,1 0-1,-1 0 0,1 1 0,-1-1 0,1 0 0,-1 0 0,1 1 0,-1-1 0,1 1 0,-1-1 1,0 0-1,1 1 0,-1-1 0,0 1 0,1-1 0,-1 1 0,0-1 0,1 1 0,-1 0 0,15 29 28,-14-27-25,11 33 30,-1 1-1,-3 0 1,-1 1-1,5 68 0,10 61 516,-17-159-459,0-14-39,2-15-7,-1-20 79,2-66 1,-3 26 310,2 14 54,2 1 0,3 0 0,24-76 0,-34 136-488,0 0 0,0-1 0,1 1 0,0 0 0,0 1 0,5-8 0,-7 12 0,0 0 0,0 0 0,0 0 0,1 0 0,-1 0 0,0 0 0,0 0 0,1 0 0,-1 1 0,0-1 0,1 0 0,-1 1 0,0-1 0,1 1 0,-1 0 0,1-1 0,-1 1 0,1 0 0,-1 0 0,1 0 0,-1 0 0,1 0 0,-1 0 0,1 1 0,-1-1 0,1 0 0,-1 1 0,1-1 0,-1 1 0,0-1 0,1 1 0,1 1 0,5 3 0,-1 0 0,0 0 0,0 1 0,-1 0 0,1 0 0,-1 0 0,-1 1 0,1 0 0,-1 0 0,0 0 0,5 12 0,-1-2 0,-2 0 0,0 1 0,-1 0 0,5 24 0,-10-37-144,1 1 0,-1-1 0,-1 1 0,1-1 0,-1 1 0,0 0 0,0-1 0,-1 1 0,0-1-1,0 1 1,0-1 0,0 1 0,-1-1 0,0 0 0,0 1 0,-1-1 0,1 0 0,-1 0 0,0-1 0,-1 1 0,1-1 0,-1 1 0,1-1 0,-1 0 0,-1-1 0,1 1 0,0-1-1,-1 1 1,0-1 0,0-1 0,0 1 0,-7 2 0,0-1-1800,0-1-1,-1-1 0,1 0 1,0-1-1,-1 0 1,1-1-1,-20-1 1,10-2-424,-1-1 0,0 0 0,-27-11 1,-1-3-19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18.0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68 1192,'1'-49'4559,"0"21"3804,5-41 1,6 23-1089,-10 41-6773,1 0 1,0 0-1,-1 0 0,2 0 1,6-8-1,-7 9-716,1 1 0,-1-1 0,1 1 0,0 0 0,0 1 0,1-1 0,-1 1 0,0-1 1,1 1-1,0 0 0,-1 1 0,1-1 0,0 1 0,0 0 0,0 0 0,0 1 0,0 0 0,0-1 0,0 2 0,0-1 0,0 0 0,0 1 0,0 0 0,-1 0 1,1 1-1,7 2 0,-8-2-72,0 0 1,1 0-1,-1 0 0,0 0 1,0 1-1,-1 0 1,1 0-1,0 0 1,-1 0-1,0 1 0,0-1 1,0 1-1,0 0 1,0-1-1,-1 2 1,0-1-1,0 0 0,0 0 1,0 1-1,0-1 1,-1 1-1,0-1 1,0 1-1,0-1 0,-1 1 1,0 0-1,0 0 1,0 4-1,-3 7-2668,0 0 0,-1-1 0,-8 22 0,-5 17-1491,8-16 2329</inkml:trace>
  <inkml:trace contextRef="#ctx0" brushRef="#br0" timeOffset="1">71 1147 1640,'-3'0'795,"1"0"-1,0 0 1,0 0-1,0 0 1,0 0-1,-1-1 1,1 1-1,0 0 1,0-1-1,0 0 1,0 0-1,0 1 1,0-1 0,0 0-1,0-1 1,1 1-1,-1 0 1,0 0-1,1-1 1,-1 1-1,-1-3 1,-13-18 3848,15 21-4601,1-1-1,-1 0 1,1 1-1,-1-1 1,1 1-1,0-1 1,-1 0-1,1 1 1,0-1-1,0 0 1,0 1-1,1-3 1,8-21-2453,-6 19 1085,0 1 1,1-1-1,0 1 1,0 0-1,1 1 1,-1-1-1,1 1 1,0 0-1,0 0 1,0 0-1,1 1 1,-1 0-1,1 0 1,8-3 0,8-2-565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19.4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3 1112 1176,'7'4'649,"24"9"6419,-30-13-6709,1 1-1,-1-1 0,0 0 1,0 0-1,0 0 1,0 0-1,0 0 0,1 0 1,-1 0-1,0-1 1,0 1-1,0 0 1,0-1-1,0 1 0,0-1 1,0 1-1,0-1 1,0 1-1,0-1 0,0 0 1,0 1-1,0-1 1,0 0-1,0 0 1,-1 0-1,2-1 0,5-8 1044,-1-1-1,-1 0 0,1 0 0,-2 0 0,5-14 0,12-63 1160,-11 44-1642,57-374 1011,-55 319-1758,-5 43-129,11-109 71,-15 128-97,-3-1 0,-5-52 0,5 90-17,0 0 0,0 1 0,-1-1 0,1 0 0,0 0 0,0 0 0,0 0 0,0 0 0,0 0 0,-1 0 0,1 0 0,0 0 0,0 0 0,0 0 0,0 0 0,0 0 0,-1 0 0,1 1 0,0-1 0,0-1 0,0 1 0,0 0 0,-1 0 0,1 0 0,0 0 0,0 0 0,0 0 0,0 0 0,-1 0 0,1 0 0,0 0 0,0 0 0,0 0 0,0 0 0,0 0 0,0 0 0,-1-1 0,1 1 0,0 0 0,0 0 0,0 0 0,0 0 0,0 0 0,0-1 0,0 1 0,0 0 0,0 0 0,0 0 0,-1 0 0,1 0 0,0-1 0,0 1 0,0 0 0,0 0 0,0 0 0,0 0 0,0-1 0,0 1 0,0 0 0,0 0 0,1 0 0,-1-1 0,-7 15 0,-1 33 0,2 0 0,3 0 0,2 70 0,0-24 0,0-15 0,1-8 0,-3-1 0,-18 106 0,21-171 0,-1 0 0,0 0 0,0 0 0,0-1 0,-1 1 0,1 0 0,-1 0 0,0-1 0,0 1 0,0-1 0,-1 0 0,1 0 0,-1 0 0,0 0 0,0 0 0,0 0 0,0-1 0,0 1 0,0-1 0,-1 0 0,1 0 0,-1 0 0,0 0 0,1-1 0,-1 0 0,0 1 0,0-1 0,0-1 0,0 1 0,0-1 0,0 1 0,0-1 0,0 0 0,0-1 0,0 1 0,0-1 0,0 1 0,0-1 0,0 0 0,0-1 0,0 1 0,1-1 0,-6-3 0,-3-2 0,0 0 0,0-1 0,1-1 0,1 0 0,0 0 0,0-1 0,1 0 0,0-1 0,0 0 0,1 0 0,1-1 0,0 0 0,1 0 0,0-1 0,0 0 0,2 0 0,0 0 0,0-1 0,-2-17 0,5 26 0,1 1 0,0-1 0,-1 0 0,2 0 0,-1 0 0,0 0 0,1 1 0,0-1 0,0 0 0,1 1 0,-1-1 0,1 1 0,0-1 0,3-4 0,-1 3 0,0 0 0,0 1 0,1-1 0,-1 1 0,1 1 0,1-1 0,-1 0 0,1 1 0,5-3 0,3-1 0,0 1 0,0 1 0,0 0 0,1 1 0,0 1 0,0 0 0,0 1 0,19-1 0,-12 3 0,0 1 0,0 2 0,39 6 0,-57-7 0,-1-1 0,1 1 0,0 0 0,0 0 0,-1 0 0,1 0 0,-1 1 0,1-1 0,-1 1 0,0 0 0,1 0 0,-1 0 0,0 0 0,0 1 0,0-1 0,-1 1 0,1 0 0,-1 0 0,1 0 0,-1 0 0,0 0 0,0 1 0,-1-1 0,1 0 0,-1 1 0,1 0 0,-1-1 0,0 1 0,0 0 0,0 3 0,5 29 0,-2 0 0,0 36 0,-3-34 0,1-1 0,9 41 0,-8-68 0,-1 1 0,2-1 0,-1 0 0,1 0 0,1 0 0,0 0 0,0 0 0,1-1 0,0 0 0,1-1 0,11 14 0,-15-20 0,-1 1 0,1-1 0,0 0 0,-1 0 0,1 0 0,0 0 0,0 0 0,0-1 0,1 0 0,-1 1 0,0-1 0,0 0 0,1 0 0,-1-1 0,1 1 0,-1-1 0,0 0 0,1 0 0,-1 0 0,1 0 0,5-1 0,-5-1 0,0 1 0,1-1 0,-1 0 0,0 0 0,0 0 0,-1 0 0,1-1 0,0 1 0,-1-1 0,0 0 0,1 0 0,-1-1 0,0 1 0,-1-1 0,1 1 0,3-7 0,2-7 0,0 1 0,-1-1 0,-1 0 0,0 0 0,-2-1 0,5-32 0,-4 1 0,-1-62 0,-4 97 0,0-13 0,-5-46 0,5 73 0,0 0 0,0-1 0,0 1 0,0-1 0,0 1 0,0 0 0,0-1 0,0 1 0,0 0 0,0-1 0,0 1 0,0 0 0,0-1 0,0 1 0,0 0 0,0-1 0,0 1 0,-1 0 0,1-1 0,0 1 0,0 0 0,0 0 0,-1-1 0,1 1 0,0 0 0,0 0 0,-1-1 0,1 1 0,0 0 0,0 0 0,-1 0 0,1-1 0,0 1 0,-1 0 0,1 0 0,0 0 0,-1 0 0,1 0 0,0 0 0,-1 0 0,1 0 0,0 0 0,-1 0 0,1 0 0,0 0 0,-1 0 0,1 0 0,-1 0 0,1 0 0,0 0 0,0 0 0,-1 0 0,1 1 0,0-1 0,-1 0 0,1 0 0,0 0 0,-1 1 0,1-1 0,0 0 0,0 0 0,-1 0 0,1 1 0,0-1 0,0 0 0,0 1 0,-1-1 0,1 1 0,-14 22 0,10-7 0,0 1 0,1-1 0,1 1 0,1 0 0,1 28 0,13 85 0,-11-116 0,1-1 0,0 0 0,0 0 0,1 0 0,11 23 0,-14-35 0,-1 0 0,1 0 0,0 0 0,-1 0 0,1 0 0,0 0 0,0 0 0,0 0 0,0 0 0,0 0 0,0 0 0,0 0 0,0-1 0,0 1 0,0 0 0,0-1 0,0 1 0,1-1 0,-1 1 0,0-1 0,0 0 0,3 1 0,-2-1 0,0 0 0,0-1 0,0 1 0,0-1 0,0 1 0,-1-1 0,1 1 0,0-1 0,0 0 0,0 0 0,-1 0 0,1 0 0,2-2 0,1-2 0,0 0 0,0 0 0,0 0 0,0 0 0,-1-1 0,0 0 0,4-7 0,5-16 0,0 1 0,-2-1 0,-2-1 0,-1 0 0,0-1 0,3-47 0,-10 73 0,0-9 0,-1 11 0,1 8 0,0 14 0,1-1 0,1 1 0,6 21 0,0-1 0,-8-29 0,1-1 0,1 0 0,-1-1 0,1 1 0,1 0 0,0-1 0,0 1 0,1-1 0,0-1 0,6 9 0,-10-15 0,1 1 0,0-1 0,-1 1 0,1-1 0,0 0 0,0 0 0,0 0 0,-1 0 0,1 0 0,0 0 0,1-1 0,-1 1 0,0-1 0,0 1 0,0-1 0,0 0 0,0 0 0,0 0 0,0 0 0,1 0 0,-1 0 0,0-1 0,0 1 0,0-1 0,0 1 0,0-1 0,0 0 0,0 0 0,0 0 0,0 0 0,0 0 0,1-2 0,6-2 0,-2-1 0,1 0 0,-1 0 0,1-1 0,10-13 0,47-76 0,-65 95 0,1 1 0,-1-1 0,0 1 0,0-1 0,1 1 0,-1-1 0,1 1 0,-1-1 0,0 1 0,1 0 0,-1-1 0,1 1 0,-1-1 0,1 1 0,-1 0 0,1 0 0,-1-1 0,1 1 0,0 0 0,-1 0 0,1-1 0,-1 1 0,1 0 0,-1 0 0,1 0 0,0 0 0,-1 0 0,1 0 0,-1 0 0,1 0 0,0 0 0,-1 0 0,1 1 0,0-1 0,0 1 0,1 0 0,-1 1 0,0-1 0,0 0 0,-1 1 0,1-1 0,0 0 0,0 1 0,-1-1 0,1 1 0,-1-1 0,1 3 0,7 47 0,-7-16 0,-2 0 0,-1-1 0,-1 1 0,-2-1 0,-2 1 0,-1-1 0,-1-1 0,-2 0 0,-2 0 0,-31 59 0,41-87 0,0-1 0,-1 1 0,1-1 0,-1 0 0,0 0 0,1 0 0,-2-1 0,1 0 0,0 1 0,-1-1 0,1-1 0,-1 1 0,0-1 0,0 1 0,-8 1 0,10-3 0,0-1 0,0 1 0,0-1 0,0 0 0,0 0 0,0 0 0,0 0 0,-1-1 0,1 1 0,0-1 0,0 0 0,0 1 0,0-2 0,0 1 0,1 0 0,-1 0 0,0-1 0,0 0 0,1 1 0,-1-1 0,1 0 0,0 0 0,-1 0 0,1-1 0,0 1 0,0-1 0,-3-4 0,4 5 0,0 1 0,0-1 0,-1 1 0,1-1 0,0 0 0,1 0 0,-1 1 0,0-1 0,0 0 0,1 0 0,-1 0 0,1 0 0,0 0 0,-1 0 0,1 0 0,0 0 0,0 0 0,0 0 0,0 0 0,1 0 0,-1 1 0,1-1 0,-1 0 0,1 0 0,-1 0 0,1 0 0,0 0 0,0 1 0,0-1 0,0 0 0,0 1 0,1-1 0,-1 1 0,2-3 0,5-1 0,-1-1 0,2 1 0,-1 0 0,0 1 0,18-7 0,-3 1 0,53-22 0,-46 21 0,42-22 0,14-18 0,85-65 0,-161 108 0,0-1 0,-1 0 0,0 0 0,0-1 0,-1 0 0,9-13 0,-15 20 0,0-1 0,0 0 0,0 0 0,-1 0 0,1 0 0,-1 0 0,0 0 0,0 0 0,0 0 0,-1-5 0,0 6 0,0 1 0,0-1 0,-1 0 0,1 1 0,-1-1 0,1 1 0,-1 0 0,0-1 0,0 1 0,0 0 0,-1-1 0,1 1 0,0 0 0,-1 0 0,0 0 0,1 0 0,-1 0 0,-2-2 0,3 3 0,-1 0 0,1 0 0,-1 0 0,0 0 0,1 0 0,-1 0 0,0 1 0,1-1 0,-1 0 0,0 1 0,0 0 0,0-1 0,0 1 0,1 0 0,-1 0 0,0 0 0,0 0 0,0 0 0,0 0 0,0 1 0,1-1 0,-1 0 0,0 1 0,0 0 0,0-1 0,1 1 0,-1 0 0,0 0 0,1 0 0,-1 0 0,1 0 0,-1 0 0,-1 3 0,-2 0 0,1 0 0,0 0 0,0 1 0,0 0 0,1-1 0,0 1 0,0 1 0,0-1 0,-3 7 0,1 5 0,0 0 0,2 0 0,0 0 0,0 1 0,2-1 0,0 1 0,1-1 0,1 1 0,1-1 0,0 0 0,1 1 0,1-1 0,0 0 0,2-1 0,0 1 0,8 15 0,-12-29 0,-1 0 0,0-1 0,1 1 0,0-1 0,0 0 0,-1 1 0,1-1 0,1 0 0,-1 0 0,0 0 0,0 0 0,1-1 0,-1 1 0,1 0 0,-1-1 0,1 0 0,0 0 0,3 1 0,-4-1 0,1-1 0,-1 0 0,1 0 0,-1 0 0,1 0 0,-1-1 0,1 1 0,-1-1 0,0 1 0,1-1 0,-1 0 0,0 0 0,1 0 0,-1 0 0,0 0 0,0-1 0,0 1 0,0-1 0,0 1 0,0-1 0,-1 0 0,3-2 0,8-9 0,-1-1 0,0 1 0,-1-2 0,-1 0 0,0 0 0,-1 0 0,8-22 0,-16 36 0,0 1 0,0 0 0,0-1 0,0 1 0,0 0 0,0-1 0,1 1 0,-1 0 0,0-1 0,0 1 0,0 0 0,1-1 0,-1 1 0,0 0 0,0-1 0,1 1 0,-1 0 0,0 0 0,1 0 0,-1-1 0,0 1 0,1 0 0,-1 0 0,0 0 0,1 0 0,-1-1 0,0 1 0,1 0 0,-1 0 0,1 0 0,-1 0 0,0 0 0,1 0 0,0 0 0,13 8 0,14 22 0,-25-27 0,15 20 0,-12-15 0,0 0 0,0-1 0,1 1 0,0-1 0,0-1 0,0 1 0,1-1 0,14 8 0,-21-14 0,1 1 0,-1-1 0,1 1 0,-1-1 0,1 1 0,0-1 0,-1 0 0,1 0 0,-1 0 0,1 0 0,0 0 0,-1 0 0,1 0 0,-1-1 0,1 1 0,-1-1 0,1 1 0,-1-1 0,3 0 0,-1-1 0,0 0 0,0-1 0,0 1 0,0-1 0,0 1 0,0-1 0,4-5 0,1-4 0,-1 0 0,0 0 0,7-17 0,14-34 0,-28 63 0,0 0 0,0 0 0,0 0 0,0 0 0,0 0 0,0-1 0,0 1 0,0 0 0,1 0 0,-1 0 0,0 0 0,0 0 0,0 0 0,0-1 0,0 1 0,0 0 0,1 0 0,-1 0 0,0 0 0,0 0 0,0 0 0,0 0 0,0 0 0,1 0 0,-1 0 0,0 0 0,0 0 0,0 0 0,0 0 0,0 0 0,1 0 0,-1 0 0,0 0 0,0 0 0,0 0 0,0 0 0,1 0 0,-1 0 0,0 0 0,0 0 0,0 0 0,0 0 0,0 0 0,1 0 0,-1 0 0,0 0 0,0 1 0,0-1 0,0 0 0,0 0 0,0 0 0,1 0 0,-1 0 0,0 0 0,0 1 0,0-1 0,0 0 0,3 5 0,-1 8 0,0-1 0,-1 1 0,0 0 0,-1 0 0,-1-1 0,-1 16 0,1-21 0,1-6-197,0 1 1,0-1-1,0 1 0,0-1 1,0 1-1,0-1 0,-1 1 0,1-1 1,0 1-1,-1-1 0,0 1 1,1-1-1,-1 1 0,0-1 1,1 0-1,-1 1 0,0-1 0,0 0 1,0 0-1,0 0 0,0 0 1,-1 0-1,1 0 0,0 0 1,0 0-1,-1 0 0,1-1 0,0 1 1,-1 0-1,1-1 0,-1 1 1,1-1-1,-1 0 0,1 1 1,-1-1-1,1 0 0,-1 0 1,1 0-1,-3 0 0,-2-1-865,0 0-1,0-1 1,1 0-1,-1 0 1,1 0-1,0 0 1,0-1-1,0 0 0,-7-5 1,-26-21-5570,-15-21 1083,21 14 3580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19.8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20 1980,'0'-59'7795,"0"-4"9644,0 62-17254,0 0 0,0 1 0,0-1 0,0 0-1,0 0 1,0 0 0,0 0 0,1 0 0,-1 1 0,0-1 0,1 0 0,-1 0 0,0 0 0,1 1 0,-1-1 0,1 0 0,-1 1 0,1-1 0,-1 0-1,1 1 1,0-1 0,-1 0 0,1 1 0,0-1 0,1 0-69,-1 1 1,1-1-1,0 1 1,-1 0-1,1-1 0,-1 1 1,1 0-1,0 0 0,-1 0 1,1 0-1,-1 0 1,3 1-1,7 1-539,0 1 0,-1 1 0,14 6 0,-10-4-316,-4-3-941,-1 1 1,1-2 0,0 1-1,0-2 1,0 1-1,0-1 1,0-1 0,0 1-1,0-2 1,0 0-1,0 0 1,14-3-1,-11 0-340,0 0 0,21-11 0,1-2-358</inkml:trace>
  <inkml:trace contextRef="#ctx0" brushRef="#br0" timeOffset="1">527 56 212,'9'-7'1481,"17"-15"4257,-14 5 5565,-11 17-11210,-1 0 0,0 0 0,0-1 0,0 1 0,0 0 0,0 0 0,0 0 0,0-1-1,0 1 1,0 0 0,0 0 0,0-1 0,0 1 0,0 0 0,0 0 0,0 0 0,0-1 0,0 1 0,0 0 0,0 0 0,0 0 0,-1-1 0,1 1 0,0 0 0,0 0 0,0 0 0,0 0 0,0-1 0,0 1 0,-1 0 0,1 0 0,0 0 0,0 0 0,0 0 0,0 0 0,-1-1 0,1 1 0,0 0 0,-13-2 4173,-14 3 1698,25-1-5787,-3 0-177,-1 1 0,0 0 0,1 0 0,-1 1 0,0-1 0,1 1 0,0 0 0,-1 1 0,1-1 0,0 1 0,0 0 0,0 1 0,1-1 0,-1 1 0,1 0 0,0 0 0,-6 7 0,-1 2-2086,-9 2-5952,-5 7-2195,31-9 2048,0 0 4760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20.28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9 675 1164,'3'2'513,"0"-1"-1,0 0 0,0 0 1,1 0-1,-1 0 1,1 0-1,-1-1 0,0 1 1,1-1-1,-1 0 1,7-1-1,-8 1-122,0-1-1,1 1 1,-1-1 0,0 0-1,0 0 1,0 0 0,0-1-1,0 1 1,0 0 0,0-1-1,0 1 1,-1-1 0,1 0-1,0 0 1,-1 1 0,1-1-1,-1 0 1,2-3 0,4-9 697,-1 0 1,0 0 0,-1 0 0,0 0-1,-1-1 1,3-28 0,2-97 2523,-6 82-2326,-1-246 4255,-5 280-5540,4 39 0,1 41 0,2 13 0,-8 90 0,-18 69 0,19-205 0,3-23 0,-1 16 0,-2 0 0,-4 16 0,6-28 0,0-1 0,0 1 0,0 0 0,-1-1 0,0 1 0,0-1 0,0 0 0,0 1 0,0-1 0,-1 0 0,1-1 0,-1 1 0,0 0 0,-4 3 0,6-5 0,0-1 0,-1 1 0,1 0 0,0-1 0,-1 1 0,1-1 0,-1 1 0,1-1 0,0 0 0,-1 0 0,1 0 0,-1 1 0,1-1 0,-1 0 0,1-1 0,-1 1 0,1 0 0,-1 0 0,1-1 0,-3 0 0,1 0 0,0-1 0,1 0 0,-1 1 0,0-1 0,1 0 0,-1-1 0,1 1 0,0 0 0,-3-3 0,-2-5 0,1 1 0,0-1 0,0 0 0,-5-14 0,5 10 0,0-1 0,1 1 0,1-1 0,-2-16 0,5 26 0,0 0 0,1 1 0,0-1 0,0 0 0,0 1 0,0-1 0,1 0 0,0 1 0,0-1 0,0 1 0,0-1 0,1 1 0,0 0 0,0-1 0,0 1 0,0 0 0,6-7 0,-1 4 0,1 0 0,0 0 0,1 0 0,-1 1 0,1 0 0,0 1 0,19-8 0,-8 5 0,0 1 0,40-9 0,-55 15 0,1 0 0,0 0 0,0 1 0,0 0 0,0 0 0,0 0 0,0 0 0,-1 1 0,1 0 0,0 0 0,0 1 0,-1 0 0,1 0 0,-1 0 0,1 1 0,-1-1 0,6 5 0,-5-2 0,0 0 0,-1 0 0,0 0 0,0 1 0,0 0 0,-1 0 0,0 0 0,0 0 0,0 1 0,-1-1 0,0 1 0,-1 0 0,4 10 0,0 9 0,0 0 0,-2 0 0,1 33 0,-4 79 0,0 14 0,0-150-26,-1 0 0,0 1 0,1-1 1,-1 0-1,-1 1 0,1-1 0,0 0 0,0 1 0,-1-1 1,1 0-1,-1 1 0,0-1 0,0 0 0,0 0 0,-2 4 1,3-6-204,-1 0-1,1 0 1,-1 0 0,1 0 0,0 0 0,-1 0 0,1 0 0,-1 0 0,1-1 0,-1 1 0,1 0 0,0 0 0,-1 0-1,1 0 1,-1-1 0,1 1 0,0 0 0,-1 0 0,1-1 0,0 1 0,-1 0 0,1-1 0,0 1 0,-1 0 0,1-1-1,0 1 1,0 0 0,0-1 0,-1 1 0,1-1 0,0 1 0,0 0 0,0-2 0,-8-14-4498,5 8 2683,0-1 0,1 0-1,0 0 1,-1-11 0,2-4-1523,2-39-1,4 15 1434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20.7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 199 2044,'6'-71'7469,"-6"55"-3395,0-1 0,-1 1 1,-1 0-1,-7-27 0,9 42-3977,-1 0 0,1 0 0,0 0 0,-1 0 0,1 0-1,0 0 1,0 0 0,-1 0 0,1 0 0,0 0 0,0 0 0,0 0 0,0 0 0,1 0-1,-1 0 1,0 0 0,1-1 0,-1 2-314,1 0 0,-1 0 0,1 1-1,0-1 1,-1 0 0,1 0 0,-1 1 0,1-1-1,-1 0 1,1 1 0,-1-1 0,1 0 0,-1 1 0,1-1-1,-1 1 1,1-1 0,-1 1 0,0-1 0,1 1 0,23 36-12150,5 22 1140,-18-36 8724</inkml:trace>
  <inkml:trace contextRef="#ctx0" brushRef="#br0" timeOffset="1">243 496 48,'19'61'5335,"0"-26"8632,-16-55-12240,2-26-1102,0-9-72,20-162 4629,-25 216-5066,0 0 0,0-1 1,0 1-1,0 0 0,1 0 0,-1 0 0,0-1 0,1 1 1,-1 0-1,1 0 0,-1 0 0,1 0 0,-1 0 0,1 0 1,0 0-1,0 0 0,0 0 0,-1 0 0,1 0 0,0 1 0,0-1 1,0 0-1,0 0 0,2 0 0,-2 1-10,1 0-1,-1 0 1,1 0-1,-1 1 0,0-1 1,1 0-1,-1 1 1,0-1-1,0 1 1,1 0-1,-1-1 1,0 1-1,0 0 1,0 0-1,0-1 1,0 1-1,0 0 1,0 0-1,0 0 1,0 0-1,0 1 1,1 0-1,6 11-105,1-1 0,-2 1 0,0 0 0,0 1 0,-1 0 0,4 14 0,21 92 0,-26-99 0,0-2-490,-2 0 0,0 0 0,0 26 0,-19-71-15215,11 9 12909,1 1 1,1-1-1,-3-26 0,5 0 341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31:21.1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2 726 1832,'4'-14'1134,"19"-70"7737,-20 67-4601,0 0 0,-1 0-1,0-18 1,14 77-419,8 59-3851,14 124 0,-16-19 0,-22-172 0,18-66 0,-13 16 0,-1-2 0,3-23 0,-5 24 0,1 0 0,9-31 0,-10 41 0,6-16 0,-8 23 0,0 0 0,0-1 0,0 1 0,0 0 0,0-1 0,1 1 0,-1 0 0,0-1 0,0 1 0,0 0 0,1 0 0,-1-1 0,0 1 0,0 0 0,1 0 0,-1-1 0,0 1 0,1 0 0,-1 0 0,0 0 0,1 0 0,-1-1 0,0 1 0,1 0 0,-1 0 0,0 0 0,1 0 0,-1 0 0,0 0 0,1 0 0,-1 0 0,0 0 0,1 0 0,-1 0 0,1 0 0,-1 0 0,0 0 0,1 0 0,-1 0 0,0 1 0,1-1 0,-1 0 0,0 0 0,0 0 0,1 1 0,-1-1 0,0 0 0,1 0 0,-1 1 0,1-1-85,-1 1 0,0-1-1,1 1 1,-1-1 0,1 1 0,-1-1 0,0 1-1,0-1 1,1 1 0,-1-1 0,0 1 0,0 0-1,0-1 1,1 1 0,-1-1 0,0 1 0,0 0-1,0-1 1,0 1 0,0 0 0,0-1 0,0 1-1,-1-1 1,1 1 0,0 0 0,0-1-1,0 1 1,-1-1 0,1 1 0,0-1 0,0 1-1,-1-1 1,1 1 0,0-1 0,-1 1 0,1-1-1,-1 1 1,1-1 0,-1 1 0,1-1 0,-1 0-1,1 1 1,-1-1 0,1 0 0,-1 0 0,1 1-1,-1-1 1,-1 0 0,-1 2-901,-1 0 0,1 0-1,-1-1 1,1 0 0,-1 0 0,-6 1 0,5-1-685,0-1 1,-1 0-1,1-1 1,0 0-1,-1 0 1,-7-2-1,7 1 545,1 0-1,-1 0 0,1-1 0,0 0 1,-9-6-1,-12-10-1368</inkml:trace>
  <inkml:trace contextRef="#ctx0" brushRef="#br0" timeOffset="1">1 311 660,'4'-29'4169,"-3"23"-2095,1 1 1,0 0-1,0 0 0,1 0 0,4-7 0,20-21 10117,-6 13-8892,-20 19-3296,32-31-1004,1 1 0,2 2 0,1 1-1,68-38 1,-99 62-3165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23.7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8 402 360,'-12'-36'3881,"-2"1"-1,-32-62 1,21 48-1078,16 30-649,1 0-1,-7-26 1,-2-43 7588,16 74-8826,8 20-201,1 3-587,16 18-128,-1 2 0,-1 1 0,19 35 0,-27-41 0,125 234 0,-23 12 0,-20-46 0,-14-56 0,-62-134 0,1 0 0,43 51 0,-60-81-65,-1-1-279,-1 0 0,0 0 1,1 0-1,-1-1 0,1 0 0,0 1 0,0-1 1,0 0-1,5 3 0,-62-31-26279,30 20 2451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3:33.28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72 95 1180,'-30'-51'22468,"30"52"-22376,-3 1 299,-45 114-16705,45-112 16494,0-1 0,-1 0-1,0 0 1,1 0 0,-1 0-1,0-1 1,-7 4 0,-18 13-39,4 0 1859,34-18-1062,-6 1-533,-1-1-1,1 1 0,0-1 1,0 0-1,1 1 0,-1-1 0,0-1 1,0 1-1,0 0 0,7-1 0,36 3 1790,-35-4-1740,1-1 0,-1 0 1,0 0-1,0-1 0,17-7 0,-14 5-51,1 1-1,18-4 1,-2 5 491,32 0-1,28-2-162,-80 4-644,0-1 0,-1-1 0,0 0 1,1 0-1,-1-1 0,15-8 0,23-13 97,1 2 0,66-21 0,-64 25-226,38-11 78,-72 25-21,-10 3-10,-1 0 0,0 1 0,0-1 0,0 1 0,11 0-1,67-11 55,-82 12-49,114 4-97,-109-3 89,18 1-1,1 1 0,-1 2 0,0 0-1,-1 1 1,28 12 0,-29-10 3,1 0 0,1-1 0,-1-2-1,1 0 1,32 1 0,-15-1 5,8 2 4,-19-2-53,52 2-1,2-10 66,-39 1-6,53 4 0,-61 2-21,40 2-24,-57-5 34,35 6-1,-36-3 4,37 1-1,18-12-58,-48 4 61,59-15-16,-26 5 47,-36 12 19,-20 1 37,-1 1 0,1-1-1,-1-1 1,1 1 0,-1 0 0,6-2-1,3-10 239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16.7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3 239 1720,'38'-62'4018,"56"-82"5773,-92 142-9587,0-1 1,0 1 0,0-1-1,1 1 1,-1 0 0,1 0-1,-1 0 1,1 0 0,0 0-1,0 1 1,0-1-1,-1 1 1,2-1 0,-1 1-1,0 0 1,0 1 0,0-1-1,0 0 1,1 1 0,4 0-1,-5 0-30,0 0 0,-1 1-1,1 0 1,0-1 0,-1 1 0,1 0-1,0 1 1,-1-1 0,1 0 0,-1 1-1,0-1 1,1 1 0,-1 0 0,0 0-1,0 0 1,0 0 0,0 0 0,-1 0-1,1 1 1,0-1 0,-1 0 0,0 1-1,3 4 1,0 6 267,0-1 0,0 1 0,-1 0 0,-1 0 0,0 0-1,-1 0 1,0 0 0,-1 0 0,0 0 0,-1 0 0,-3 14 0,-5 16 1080,-27 81-1,29-103-1447,-1 0 1,0 0-1,-2-1 0,0-1 0,-17 24 0,26-42-73,1 0 0,-1 0 0,0 1 0,0-1 0,1 0 0,-1-1 0,0 1 0,0 0 0,0 0 0,0 0 0,-1 0 0,1-1 0,0 1 0,0-1 0,0 1 0,0-1 0,-1 1 0,1-1 0,0 1 0,-1-1 0,1 0 0,0 0 0,0 0 0,-1 0 0,1 0 0,0 0 0,-1 0 0,1 0 0,-2-1 0,2 0 0,0 1 0,0-1 0,0 0 0,0 0 0,0 0 0,1 0 0,-1 0 0,0 0 0,1 0 0,-1 0 0,0 0 0,1-1 0,-1 1 0,1 0 0,0 0 0,-1 0 0,1-1 0,0 1 0,0 0 0,0 0 0,0-1 0,0 1 0,0 0 0,0-1 0,0 1 0,0 0 0,0 0 0,1 0 0,0-3 0,1-1 0,1 0 0,-1 0 0,1 0 0,0 0 0,0 1 0,0-1 0,1 1 0,0 0 0,-1 0 0,2 0 0,-1 0 0,0 1 0,6-4 0,-3 2 0,1 0 0,0 1 0,0 0 0,0 0 0,0 1 0,0 0 0,14-4 0,-17 7 0,0-1 0,0 1 0,-1 0 0,1 0 0,0 0 0,-1 1 0,1 0 0,0 0 0,-1 0 0,1 0 0,-1 1 0,1 0 0,-1 0 0,6 3 0,-4-1 0,1 1 0,-2 0 0,1 0 0,0 0 0,-1 1 0,0-1 0,0 1 0,5 10 0,-3-5 0,-1 1 0,0-1 0,-1 2 0,0-1 0,-1 0 0,0 1 0,-1 0 0,-1 0 0,0 0 0,0 15 0,-2-13 0,-1-1 0,0 1 0,-1-1 0,-1 0 0,0 1 0,-1-1 0,-1-1 0,0 1 0,-11 22 0,10-28 0,1 1 0,-1-1 0,0 1 0,-1-2 0,0 1 0,0-1 0,0 0 0,-1 0 0,0-1 0,0 0 0,-1-1 0,0 0 0,0 0 0,-16 6 0,8-6 0,0 0 1,0 0-1,0-2 1,-1 0-1,1-1 0,-30 0 1,37-3-2,1 0 0,0 0 0,-1 0 0,1-1 0,0-1 0,0 0 0,0 0 1,0 0-1,0-1 0,1-1 0,0 1 0,0-1 0,0-1 0,-7-6 0,-19-21-11011,-7-6-3286,11 17 9552,6 7 2446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24.1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 908 652,'-1'0'337,"0"1"1,0-1-1,0 0 0,0 0 1,0 0-1,0 0 0,0 0 1,0 0-1,0 0 0,1-1 0,-1 1 1,0 0-1,0-1 0,0 1 1,0 0-1,0-1 0,1 1 1,-1-1-1,0 1 0,0-1 1,-1 0-1,2-1-45,0 1 0,0 0 0,0-1 0,1 1 0,-1 0 0,0-1 0,0 1 0,1 0 0,-1 0 0,0 0 0,1-1 0,0 1 0,-1 0 0,1 0 0,1-2 0,48-84 6753,84-110 1,-89 140-5221,3 2 1,90-80-1,-64 72-1562,71-64-2841,-136 118 1269,-1 0 0,1-1-1,6-11 1,19-34-7966,-20 30 4050,-13 23 4622,0 0 0,1-1 0,-1 1 0,1 0 0,0 0 0,-1 1 0,1-1 0,0 0 0,0 1 0,0-1 0,4-2 0,10-1-1781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25.5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97 544,'1'0'208,"0"-1"0,0 1 0,0 0 0,0-1 0,0 1 0,0 0 0,-1-1 0,1 1 0,0-1 0,0 0 0,0 1 0,0-1 0,0 0-1,-1 1 1,1-1 0,0 0 0,-1 0 0,1 0 0,-1 0 0,1 1 0,-1-1 0,1 0 0,-1 0 0,1 0 0,-1 0 0,1-2 0,5-29 2502,-2-192 5486,-5 141-4961,-7-54 4952,6 229-4974,-1 49-2871,5-123-307,0-1 0,0 1-1,2-1 1,0 0 0,8 19 0,13 23-1826,2-4-4679,-27-54 5991,0 0 1,1 0-1,-1 0 1,1 0-1,-1 0 1,0 0-1,0 0 1,1 1-1,-1-1 1,0 0-1,0 0 1,0 0-1,0 0 1,-1 1-1,1-1 74,0-1 0,0 1 0,-1-1 0,1 1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25.9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09 712,'6'-5'23751,"1"0"-21406,14-12-4346,-14 12 3976,38-22-1118,53-23 1,-65 36-2330,36-11 1,-33 14-1301,20-9-6026,3 0-901,-32 11 6946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26.3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26 1552,'10'21'5790,"-10"-18"-4940,1-1-1,0 0 0,-1 0 1,1 0-1,0 0 0,0 0 1,1 0-1,-1 0 0,3 2 1,16 8 1495,-9-9-1878,1 0 0,-1-1 0,1 0-1,0-1 1,0 0 0,0-1 0,0 0 0,21-3 0,-9-1-699,-1-1 1,1-1-1,30-13 1,-42 14-810,1 0 0,-1-1 0,0 0 0,15-11 0,-24 15 511,-1 0-1,1 0 0,-1 0 0,1-1 1,-1 1-1,0 0 0,0-1 1,0 0-1,0 1 0,-1-1 0,1 0 1,-1 0-1,1 0 0,-1 0 0,0 0 1,0 0-1,0 0 0,-1 0 1,1-1-1,-1 1 0,1 0 0,-1 0 1,-1-7-1,-3-6-1804</inkml:trace>
  <inkml:trace contextRef="#ctx0" brushRef="#br0" timeOffset="1">87 1 844,'-10'15'6189,"5"-5"2739,5-9-8801,1-1 1,0 1 0,-1-1 0,1 1 0,0-1-1,-1 1 1,1-1 0,0 0 0,0 1 0,-1-1-1,1 0 1,0 0 0,0 1 0,-1-1 0,1 0-1,0 0 1,0 0 0,0 0 0,-1 0 0,2 0-1,33 2 229,55-5-1,12 1-5637,-47-2-6211,-52 4 9357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29.8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2 140 572,'0'-1'315,"1"0"-1,0 0 1,-1 1-1,1-1 1,0 0-1,-1 0 1,1 0-1,-1 0 1,0 0-1,1 0 1,-1 0 0,0 0-1,1 0 1,-1 0-1,0 0 1,0 0-1,0 0 1,0 0-1,0-1 1,0 1-1,0 0 1,0 0 0,-1 0-1,1 0 1,0 0-1,-1 0 1,1 0-1,-1 0 1,1 0-1,-1-1 1,-24-32 3407,12 17-2228,7 8-1021,3 3 585,0 1 0,0 0 0,-1 0 1,0 1-1,0-1 0,0 1 0,-5-4 0,8 7-813,0 0 0,0 1 0,0-1 0,0 1 0,0-1-1,0 1 1,0-1 0,-1 1 0,1 0 0,0 0 0,0 0 0,0-1 0,0 1 0,-1 0-1,1 0 1,0 1 0,-2-1 0,1 1-118,0-1 0,0 1 0,1 0 0,-1 0 0,0 0 0,0 1 0,0-1 0,1 0 0,-1 1 0,1-1 0,-1 1 0,-2 3 0,-3 4-9,1 1 0,0 1-1,0-1 1,1 1 0,0 0 0,1 0-1,0 1 1,-2 12 0,-13 100 955,14-86-975,-32 638-98,38-380 0,25-3 0,-17-242-26,3-1 1,2-1-1,40 94 0,-34-106-1987,-4-16-3468,7-73-18801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0.1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09 1372,'8'-17'1428,"0"0"1,-1 0-1,-1-1 0,6-24 0,8-75 4623,-15 82-4692,10-96 3368,-6-1 0,-8-141 0,-9 171-2064,8 101-2663,0 1 0,0 0 0,0 0 0,0 0 0,0-1 0,0 1 0,0 0 0,0 0 0,0 0 0,0 0 0,0-1 0,0 1 0,0 0 0,0 0 0,0 0 0,0-1 0,0 1 0,0 0 0,0 0 0,0 0 0,0-1 0,0 1 0,0 0 0,0 0 0,0 0 0,0 0 0,-1 0 0,1-1 0,0 1 0,0 0 0,0 0 0,0 0 0,0 0 0,-1 0 0,1 0 0,0-1 0,0 1 0,0 0 0,0 0 0,-1 0 0,1 0 0,0 0 0,0 0 0,0 0 0,-1 0 0,1 0 0,0 0 0,0 0 0,0 0 0,-1 0 0,1 0 0,0 0 0,0 0 0,0 0 0,0 0 0,-1 0 0,1 1 0,-7 10 0,-3 40 0,3 0 0,1 1 0,3 0 0,2 0 0,7 62 0,17 66-1266,-7-59-906,-14-109-1,-2 1-1,0 0 0,0-1 1,-1 1-1,-5 21 0,-1-7-3956,-16 41 1,10-37 3445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0.5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47 1456,'12'12'22394,"-8"-21"-19254,-1 5-2934,0 1 0,0 0 0,0-1 0,0 1 0,0 1 0,0-1 0,1 0-1,-1 1 1,1 0 0,0-1 0,0 2 0,0-1 0,0 0 0,5-1 0,10-2-259,33-6 0,-45 9 111,53-6-1534,17-4-7208,-63 9 4691,-1-1 0,0 0 1,21-10-1,-16 5 1293</inkml:trace>
  <inkml:trace contextRef="#ctx0" brushRef="#br0" timeOffset="1">815 0 1252,'5'2'782,"0"1"0,0-1 0,0 1 0,0-1 0,0 1 0,-1 1 0,1-1 0,-1 1 0,0-1 0,0 1 0,-1 1 0,1-1 0,-1 0 0,0 1 0,0 0 0,0-1 0,0 1 0,-1 0 1,2 7-1,4 11 2084,-2 0 1,0 1-1,2 27 1,-4-30-2073,0 13 566,-1 37 1,0-4-468,-1-48-2640,-1 0 0,-3 36 1,2-51 1424,0-1 1,-1 1 0,1-1 0,-1 0 0,0 1 0,0-1 0,0 0 0,0 1 0,-1-1 0,1 0 0,-1 0 0,0 0 0,0 0 0,0 0 0,0-1 0,0 1 0,-1-1 0,1 1 0,-1-1 0,1 0 0,-1 0 0,0 0 0,-4 2 0,-1-4-6405,7 0 6433,0 0-1,0-1 1,0 1 0,0-1-1,0 1 1,0-1-1,0 1 1,1-1-1,-1 0 1,0 1 0,0-1-1,1 0 1,-1 1-1,0-1 1,1 0 0,-1-1-1,-1-5-5180,5-6 3256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1.0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7 368 1584,'7'-9'1162,"-1"1"0,0-1-1,0 0 1,-1-1 0,-1 1 0,1-1-1,-2 0 1,1 0 0,-1 0 0,-1-1-1,0 1 1,0-1 0,-1 0 0,0 1-1,-1-1 1,0 0 0,-1 1 0,-4-20 0,4 21-771,-2-1 1,1 1 0,-1 0 0,-1 0 0,1 0 0,-2 0 0,1 1-1,-1-1 1,0 1 0,-1 0 0,0 1 0,-10-10 0,12 13-210,0 0 1,-1 0-1,0 1 1,0 0-1,0 0 1,-1 0-1,1 0 1,-1 1-1,1 0 1,-1 0-1,0 1 1,1 0-1,-1 0 1,0 0-1,0 0 1,0 1-1,0 0 1,0 0-1,0 1 1,0 0 0,-7 2-1,5-1-182,0 0 0,0 1 0,0 0 0,1 0 0,-1 1 0,1 0 0,0 1 0,0-1 0,1 1 0,-7 7 0,4-3 0,0 0 0,1 1 0,0 0 0,1 1 0,-12 21 0,6-4 0,2 1 0,1 0 0,1 0 0,-9 51 0,10-19 0,2 1 0,2 0 0,4 1 0,2-1 0,3 0 0,2 0 0,19 72 0,-19-104 0,18 46 0,-21-65 0,1 0 0,1-1 0,0 1 0,0-1 0,1 0 0,0-1 0,9 11 0,-13-18 0,-1 0 0,0 0 0,1 0 0,0 0 0,-1 0 0,1 0 0,0-1 0,0 1 0,0-1 0,0 0 0,0 0 0,0 0 0,0 0 0,0 0 0,1-1 0,-1 0 0,0 1 0,0-1 0,1 0 0,-1-1 0,0 1 0,0-1 0,0 1 0,1-1 0,-1 0 0,0 0 0,0 0 0,0 0 0,0-1 0,0 1 0,-1-1 0,1 0 0,0 0 0,2-3 0,5-3 0,0-1 0,-1 0 0,0-1 0,-1 0 0,0 0 0,0-1 0,7-14 0,4-13 0,-2 0 0,-1-2 0,-2 0 0,-1 0 0,10-66 0,-12 27 0,-3-1 0,-2-81 0,-3 121 0,5 108-7933,-6-40 1154,1 0 1,14 53-1,-4-45 3689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1.3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424,'6'1'1226,"-1"1"0,1 0-1,0 0 1,-1 0 0,1 1 0,-1 0-1,0 0 1,0 0 0,0 1 0,5 4-1,-4-2 177,0 0 0,-1 1-1,0-1 1,0 1 0,-1 0-1,6 12 1,-3-3 665,0 1 1,4 22-1,5 34 296,-9-40-2659,-2-14 246,-2-1 1,0 1 0,-1 0 0,-1 0-1,-1 0 1,-3 33 0,-7-29-1426,9-21 956,-1 0 1,1-1-1,0 1 1,-1-1-1,1 0 0,-1 1 1,1-1-1,-1 0 1,0 0-1,1 0 0,-1 0 1,0 0-1,0 0 1,-2 0-1,2-1 15,0 1 0,0-1 0,0 0 0,0 0 0,0 0 0,0 0 0,1-1 0,-1 1 0,0 0 0,0-1 0,0 0 0,0 1 0,1-1 0,-1 0 0,0 0 1,1 0-1,-1 0 0,1 0 0,-1 0 0,1 0 0,-1 0 0,1-1 0,0 1 0,-1 0 0,1-1 0,0 0 0,0 1 0,0-1 0,-1-2 0,-3-15-2974,4-5 742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1.7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9 131 1948,'3'-5'1175,"0"0"0,0-1 0,-1 0 0,0 0 0,0 0 0,0 0-1,-1 0 1,0 0 0,0-11 0,-1 15-726,0-1 0,0 1 0,0-1-1,-1 1 1,1-1 0,-1 1 0,0 0 0,0-1-1,0 1 1,0 0 0,0 0 0,0-1 0,-1 1-1,1 0 1,-1 0 0,0 0 0,1 1 0,-1-1 0,0 0-1,0 1 1,0-1 0,0 1 0,0 0 0,0-1-1,-1 1 1,-3-1 0,3 0-303,0 1 0,0 0 0,0 0 0,-1 0 0,1 1 0,0-1 0,0 1 0,-1 0 0,1 0 0,0 0 0,-1 0 0,1 0 0,0 1 0,-6 1 0,4 0-117,1 0-1,-1 1 1,1-1-1,0 1 0,0 0 1,0 0-1,0 0 0,1 0 1,-5 6-1,-1 2 5,1-1 0,1 1 0,0 1 0,0-1 0,1 1-1,1 1 1,0-1 0,-6 23 0,2 4 399,-6 62 1,8-32 167,3 0 0,6 83 0,2-108-297,1 1 1,2-2-1,3 1 1,22 64-1,-28-96-303,2 1 0,0-1 0,0 0 0,1 0 0,1-1 0,-1 0 0,2-1 0,15 17 0,-21-24 0,1 0 0,0 0 0,-1 0 0,1 0 0,0-1 0,0 1 0,0-1 0,0 0 0,1 0 0,-1-1 0,1 1 0,-1-1 0,1 0 0,-1 0 0,1-1 0,0 1 0,-1-1 0,1 0 0,0 0 0,-1-1 0,1 1 0,0-1 0,-1 0 0,1 0 0,-1-1 0,1 1 0,7-5 0,-1-1 0,-1 0 0,0-1 0,0 0 0,-1 0 0,0-1 0,-1 0 0,1-1 0,-2 0 0,1 0 0,-2-1 0,1 1 0,-1-2 0,-1 1 0,6-17 0,1-8 0,-1-1 0,-2-1 0,6-53 0,-8 40 0,-3 1 0,-2-1 0,-2 0 0,-13-98 0,9 111 0,-5-13 0,9 51 3,0 0 0,0 0-1,0 0 1,0 0 0,-1 0 0,1 0-1,0 0 1,0 0 0,0 0 0,0 0 0,-1 0-1,1 0 1,0 0 0,0 0 0,0 0-1,0 0 1,-1 0 0,1 0 0,0 0 0,0 0-1,0 0 1,0 0 0,-1 0 0,1 0-1,0 0 1,0 0 0,0 0 0,0 0 0,0 1-1,0-1 1,-1 0 0,1 0 0,0 0-1,0 0 1,0 0 0,0 0 0,0 1 0,0-1-1,0 0 1,0 0 0,0 0 0,0 0-1,-1 1 1,1-1 0,0 0 0,0 0 0,0 0-1,0 0 1,0 1 0,0-1 0,0 0-1,0 0 1,0 0 0,1 1 0,-6 10-767,2 2-3182,0 0 1,1-1 0,1 1-1,0 21 1,1-22 1162,1 0-1,5 20 1,2-5-10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17.6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 0 1144,'0'61'4188,"-10"79"1,6-121-3511,3-11-194,-1 1 0,1 0 0,0-1 0,1 14-1,0-21-427,0-1 0,1 1 0,-1-1 0,0 1 0,0-1 0,0 1 0,0-1 0,0 1 0,0-1 0,1 1 0,-1-1 0,0 1 0,0-1 0,1 1 0,-1-1 0,0 1 0,1-1 0,-1 0 0,0 1 0,1-1-1,-1 0 1,1 1 0,-1-1 0,1 0 0,-1 0 0,1 1 0,-1-1 0,0 0 0,2 0 0,15-4 1083,13-18 519,-11 2 449,32-46 0,-32 41-683,23-26 0,-31 40-953,1-3 57,1 1 0,0 1 0,23-16-1,-33 26-383,1-1-1,-1 1 1,1 0-1,0 0 1,-1 1-1,1-1 1,0 1-1,0 0 1,0 0-1,0 0 1,0 1-1,0-1 0,1 1 1,-1 0-1,0 0 1,0 0-1,0 1 1,0-1-1,0 1 1,0 0-1,5 2 1,-6-1-41,1 0 0,0 1 1,-1-1-1,0 1 0,1 0 1,-1 0-1,0 0 0,-1 1 1,1-1-1,0 0 0,-1 1 1,0 0-1,0 0 0,0 0 1,2 7-1,2 6 303,-1 0 1,4 24-1,5 61-406,2 192 0,-2-3 0,-6-241 0,-8-47 0,1 1 0,0-1 0,0 1 0,1-1 0,-1 1 0,1-1 0,-1 1 0,1-1 0,0 0 0,4 5 0,-5-7 0,0-1 0,0 1 0,-1-1 0,1 1 0,0-1 0,0 1 0,0-1 0,0 0 0,0 1 0,0-1 0,-1 0 0,1 0 0,0 1 0,0-1 0,0 0 0,0 0 0,0 0 0,0 0 0,0 0 0,0-1 0,0 1 0,0 0 0,0 0 0,0-1 0,0 1 0,-1 0 0,1-1 0,0 1 0,0-1 0,0 1 0,0-1 0,-1 1 0,1-1 0,0 0 0,-1 1 0,2-2 0,2-3 0,0 0 0,0 0 0,0 0 0,3-8 0,6-13 0,-1 0 0,-2 0 0,10-36 0,13-86 0,-19 70 0,-3-1 0,0-105 0,-11 183 0,0 1 0,0-1 0,0 1 0,0-1 0,0 0 0,0 1 0,0-1 0,0 1 0,0-1 0,0 1 0,0-1 0,0 1 0,0-1 0,0 1 0,1-1 0,-1 1 0,0-1 0,0 1 0,1-1 0,-1 1 0,0-1 0,1 1 0,-1 0 0,0-1 0,1 1 0,-1-1 0,1 1 0,-1 0 0,0-1 0,1 1 0,-1 0 0,1 0 0,-1 0 0,1-1 0,-1 1 0,1 0 0,-1 0 0,1 0 0,-1 0 0,1 0 0,0 0 0,-1 0 0,1 0 0,-1 0 0,1 0 0,-1 0 0,1 0 0,-1 0 0,1 0 0,-1 0 0,1 1 0,-1-1 0,1 0 0,-1 0 0,1 1 0,-1-1 0,1 0 0,-1 1 0,0-1 0,1 1 0,34 25 0,-29-21 0,6 4-54,0-1 0,0 0-1,1-1 1,0 0 0,1-1 0,-1 0 0,1-1 0,0-1-1,0 0 1,1-1 0,-1-1 0,1 0 0,0-1 0,-1 0-1,19-2 1,-26 0-1539,0-1-1,0 1 1,0-1-1,10-4 1,8-10-11548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2.1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0 66 1568,'2'-10'1231,"2"-22"4508,-3 30-4878,-1-1-1,-1 1 1,1 0 0,-7-13 10851,-2 45-8018,5 0-2072,0 0 1,2 43-1,1-39-1109,-4 324-513,5-353-3,0 0-201,0 0 0,1 1 0,-2-1 0,1 0 0,-1 0 0,1 0 0,-1 0 0,-1 0 0,1 0 0,-1 0 1,0 0-1,-4 8 0,-11-17-9241,14 3 7684,0-1 873,0 1-1,1-1 1,-1 0-1,1 0 1,0 0 0,-1 0-1,1-1 1,0 1-1,0 0 1,0-1-1,1 0 1,-1 1-1,1-1 1,-1 0-1,0-3 1,-2-17-2304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2.5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9 795 1668,'11'-17'1530,"-1"-1"1,-1 0-1,0 0 0,-2-1 1,0 0-1,6-27 0,15-124 8085,-25 153-8883,-1-3-394,22-186 5447,-20 152-3826,-6-97-1,2 150-1958,0 0 0,0-1 0,-1 1 0,1 0 0,0 0 0,0-1 0,-1 1 0,1 0 0,-1 0 0,1-1 0,-1 1 0,1 0 0,-1 0 0,-1-2 0,2 3 0,-1 0 0,1 0 0,0 0 0,-1-1 0,1 1 0,0 0 0,-1 0 0,1 0 0,0 0 0,-1 0 0,1 0 0,-1 0 0,1 0 0,0 0 0,-1 0 0,1 0 0,-1 0 0,1 0 0,0 0 0,-1 0 0,1 1 0,0-1 0,-1 0 0,1 0 0,0 0 0,-1 0 0,1 1 0,0-1 0,-1 0 0,1 1 0,-3 2 0,0 0 0,0 0 0,0 1 0,1-1 0,-1 1 0,-3 7 0,-4 15 0,1 1 0,1 0 0,2 0 0,-6 51 0,11-73 0,-2 41-484,1 0 0,2 0 0,10 71 0,-4-66-1073,-3 1 1,-4 75-1,-2-108-2048,-1 1 1,0-1-1,-2-1 0,0 1 1,-17 34-1,7-21 488</inkml:trace>
  <inkml:trace contextRef="#ctx0" brushRef="#br0" timeOffset="1">1 1196 488,'17'0'17004,"-16"-1"-16456,19-18 11730,-7 5-10233,-2 6-1999,-1 2-1,1-1 1,0 1 0,1 1 0,0 0-1,-1 0 1,1 2 0,1-1-1,-1 1 1,25-2 0,11 2-92,73 4 0,-95 0 39,-24-1 1,41 1-2439,-32-1 206,0-1-1,0 0 1,16-4-1,-22 4 1277,0-1 0,0 1 0,0-1-1,0-1 1,0 1 0,-1-1 0,1 1-1,-1-1 1,4-4 0,-3 3 356,-1 0-1,-1 0 1,1-1-1,-1 1 1,6-10-1,5-16-3265,-1-9 925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2.9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17 2168,'7'-3'535,"1"0"1279,-1 1 1,1-1-1,-1 1 1,16-2-1,-20 4-1060,0 0 0,0 1 0,0-1 0,-1 0 0,1 1 0,0 0 0,0 0 0,0 0 0,0 0 0,-1 0 0,1 0-1,0 1 1,-1-1 0,1 1 0,-1 0 0,4 3 0,14 13 155,0 0-1,-2 1 0,0 1 0,-1 1 1,-2 1-1,0 0 0,-1 1 1,14 30-1,-13-12-908,-1 1 0,-2 0 0,-2 0 0,-1 1 0,-3 0 0,2 50 0,-7 2 0,-17 167 0,9-206 104,-3 0-1,-31 104 1,32-132-298,-2-1-1,-1 0 1,-1 0-1,-1-2 1,-2 0 0,0 0-1,-29 31 1,30-39-2928,-62 72-14514,64-72 13528,-17 32 1,11-15 1881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3.33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1 15 880,'35'-15'17896,"-36"16"-17716,-1 11 3058,-76 246 7335,10-13-10573,34-142-7279,7-29-15,26-71 6542,0 0-1,0-1 0,0 1 1,1 0-1,-1-1 1,1 1-1,0 0 0,-1 0 1,1 0-1,0 0 0,1-1 1,-1 1-1,0 0 1,1 0-1,0-1 0,0 1 1,0 0-1,1 3 0,10 5-2065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3.7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5 29 816,'-1'-3'700,"1"2"-366,-1-1-1,1 1 0,0-1 0,-1 1 0,1-1 0,-1 1 1,0-1-1,0 1 0,1 0 0,-1-1 0,0 1 0,0 0 1,0 0-1,0 0 0,-1 0 0,1 0 0,0 0 1,-2-1-1,-1 7 4283,5 10-2646,-1-13-1548,3 18 614,2-1 0,0 1 1,1-1-1,1 0 1,1 0-1,12 21 0,-1 0 96,142 299 3951,-34-75-3828,-84-174-1205,36 82-263,-38-54-2663,-40-114 2430,0 0 0,0-1 0,0 1 1,0 0-1,-1 0 0,0 0 0,0 0 0,0 0 1,0-1-1,0 1 0,-1 0 0,0 0 1,0 0-1,-1 4 0,0-5-217,0-1 0,0 1 0,0 0 0,0 0 0,-1-1-1,1 0 1,-1 1 0,1-1 0,-1 0 0,0 0 0,0 0 0,0-1 0,0 1 0,0-1 0,-7 3 0,2-1-621,0-1 1,0 1 0,-1-1-1,-12 1 1,-8-2-988</inkml:trace>
  <inkml:trace contextRef="#ctx0" brushRef="#br0" timeOffset="1">15 1177 1876,'-6'-85'6048,"-1"2"2393,5-133 0,9 129-6115,28-128 1,-26 178-1855,1 0 1,2 1 0,2 0-1,1 1 1,1 1-1,22-33 1,-5 24-2712,-26 35 781,1 1 0,0 0 0,0 1-1,0-1 1,18-9 0,-20 13 671,-1 1-1,1 0 1,-1 0 0,1 0-1,0 0 1,-1 1-1,1 0 1,0 0 0,0 1-1,0 0 1,8 0 0,-8 1 400,-1 0 0,1 0 0,0 1 0,-1-1 0,0 1 0,1 0 1,-1 1-1,6 3 0,44 29-5966,-25-14 4229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4.2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25 1332,'11'-9'3006,"0"1"0,20-13 1,28-7 1395,64-14-217,-102 36-3057,-14 4-672,1-1-1,-1 2 1,1-1-1,0 1 0,0 0 1,-1 1-1,11 0 0,-16 0-245,1 1 0,-1-1 0,1 1 0,-1 0 0,1 0 0,-1 0 0,0 0 1,1 0-1,-1 0 0,0 0 0,0 1 0,0-1 0,0 1 0,0 0 0,0 0 0,0 0 0,0 0 0,-1 0 0,1 0 0,-1 0 0,0 0 0,1 0 0,-1 1 0,0-1 0,0 3 0,2 4-69,-1 0-1,0 0 1,-1 0-1,0 0 1,-1 0-1,0 0 1,0 0-1,-1 0 1,0 0-1,-1 0 1,1 0-1,-2 0 1,-4 13-1,-7 13 657,-34 62 0,39-80-761,-35 56-36,-18 33 0,57-95 0,1 0 0,0 0 0,0 0 0,1 1 0,0-1 0,1 1 0,0 0 0,1 12 0,1-21 0,0 1 0,0 0 0,0-1 0,1 1 0,-1-1 0,1 1 0,0-1 0,0 1 0,1-1 0,-1 0 0,1 1 0,-1-1 0,1 0 0,0 0 0,0 0 0,0 0 0,1 0 0,-1-1 0,1 1 0,-1-1 0,1 0 0,0 1 0,0-1 0,0 0 0,0-1 0,1 1 0,-1-1 0,0 1 0,1-1 0,-1 0 0,5 1 0,-2-1 0,1 0 0,-1 0 0,0-1 0,0 0 0,0 0 0,0-1 0,1 0 0,-1 0 0,0 0 0,0 0 0,0-1 0,-1 0 0,1-1 0,0 1 0,-1-1 0,1 0 0,7-6 0,-3 1-643,0-1 0,11-14-1,-11 11-1357,0-1-1,-1-1 0,8-16 0,1-9-5828,16-51 1,-12 31 4591,-9 24 473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4.6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37 1516,'19'18'3361,"-12"-10"195,1-1 1,17 12-1,-22-17-2948,1 0 0,0 0-1,-1 0 1,1-1 0,0 1 0,0-1 0,0 0-1,0 0 1,0-1 0,0 1 0,6-1-1,3 0 515,0-1 0,0-1-1,16-4 1,72-27 1181,-28 8-1959,-20 12-754,-34 9-1152,0 0-1,24-10 1,-40 13 1028,0-1-1,0 1 0,-1-1 1,1 1-1,0-1 1,-1 0-1,0 0 0,1 0 1,-1 0-1,0-1 1,0 1-1,0-1 0,0 1 1,-1-1-1,1 0 0,2-5 1,-3 4-772,0 0-1,0 0 1,0 0 0,0 0 0,-1 0 0,0 0 0,0 0 0,0-5-1,-2-10-1197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5.07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813 864,'7'16'16526,"-5"-14"-15493,18 11 5614,33 3-6760,-37-12 1658,52 17-1101,63 16-4248,-65-27-2769,-51-9 2816,-1-1 0,23-2 0,-18-2 994,0-1 628</inkml:trace>
  <inkml:trace contextRef="#ctx0" brushRef="#br0" timeOffset="1">1287 89 156,'1'-3'775,"0"-1"0,-1 1 0,1-1 0,0 1 0,-1-1 0,0 0 0,0 1 0,0-1 0,-1 0 0,1 1 0,-1-1 0,1 1 0,-4-8 0,3 9-197,0 0 1,-1 0 0,1 0 0,-1 0 0,1 0 0,-1 0 0,0 0-1,0 0 1,0 1 0,0-1 0,0 1 0,0-1 0,-1 1-1,1 0 1,0 0 0,-1 0 0,1 0 0,0 0 0,-1 1 0,1-1-1,-4 0 1,2 1-366,-1 0 0,1 0-1,0 1 1,0-1 0,0 1-1,0 0 1,0 0 0,0 0 0,0 0-1,1 1 1,-1-1 0,0 1-1,1 0 1,-1 0 0,1 1-1,-1-1 1,1 1 0,0 0 0,0-1-1,0 1 1,1 1 0,-1-1-1,-3 6 1,-2 3 441,0 1-1,1 0 1,0 1 0,1-1-1,-6 19 1,-9 43-654,-19 123 0,12 81 0,26 0 0,6-223 0,3 0 0,27 106 0,48 76-5,-46-140-1177,-31-86-1687,-1 0 1,1-1-1,9 14 0,-12-23 2117,-1 1 1,1-1 0,-1 1-1,1-1 1,0 0-1,0 0 1,0 0-1,0 0 1,0 0-1,0-1 1,1 1-1,-1-1 1,1 1 0,-1-1-1,1 0 1,-1 0-1,1 0 1,0 0-1,0-1 1,4 2-1,14-6-228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5.7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1 143 1252,'-1'-3'872,"0"-1"1,1 1-1,-2-1 0,1 1 1,0 0-1,-1 0 0,1-1 0,-1 1 1,0 0-1,0 1 0,-5-6 1,4 4 458,0 0 1,0-1-1,0 1 1,1-1-1,-3-6 0,4 9-1109,1 0 0,-1 0-1,1 0 1,0-1-1,0 1 1,0 0-1,0 0 1,0-1 0,1 1-1,-1 0 1,1 0-1,-1 0 1,1 0-1,0-1 1,0 1 0,0 0-1,0 0 1,0 0-1,0 1 1,0-1-1,1 0 1,-1 0 0,1 1-1,-1-1 1,1 1-1,0-1 1,0 1-1,-1 0 1,1 0 0,0-1-1,3 0 1,-3 1-47,0 0 1,0 1-1,0-1 1,0 0-1,0 1 1,0-1 0,0 1-1,0-1 1,0 1-1,0 0 1,1 0-1,-1 0 1,0 0-1,0 1 1,0-1-1,0 0 1,0 1-1,0 0 1,1-1-1,-1 1 1,-1 0 0,1 0-1,0 0 1,0 0-1,0 0 1,0 1-1,-1-1 1,1 1-1,-1-1 1,1 1-1,-1-1 1,1 1-1,1 3 1,0 1-176,-1 0 0,1 0 0,-1 1 0,0-1 0,0 1 0,-1-1 0,0 1 0,0 0 0,-1 0 0,1 0 0,-2-1 0,0 12 0,-3 7 0,-13 47 0,6-33 0,-28 68 0,33-95 0,0 1 0,-1-1 0,0-1 0,-1 1 0,0-1 0,-1-1 0,0 0 0,-1 0 0,-13 10 0,16-14 0,1 0 0,0 0 0,0 1 0,0 0 0,-9 14 0,15-20 0,-1-1 0,1 0 0,0 1 0,0-1 0,-1 0 0,1 1 0,0-1 0,-1 0 0,1 0 0,0 1 0,-1-1 0,1 0 0,0 0 0,-1 1 0,1-1 0,-1 0 0,1 0 0,0 0 0,-1 0 0,1 0 0,-1 0 0,1 0 0,-1 0 0,0 0 0,12 1 0,-5 1 0,0 1 0,0 0 0,-1 0 0,1 0 0,-1 0 0,0 1 0,0 0 0,0 0 0,-1 0 0,1 1 0,-1 0 0,0 0 0,-1 0 0,1 0 0,-1 0 0,0 1 0,0-1 0,0 1 0,-1 0 0,2 7 0,-2-3 0,-1 0 0,0 0 0,0 0 0,-1 0 0,0 0 0,-1 0 0,-3 18 0,-2-5 0,0 0 0,-13 26 0,14-38 0,0 0 0,-1-1 0,-1 1 0,0-1 0,0-1 0,-1 0 0,0 0 0,-1 0 0,0-1 0,0 0 0,-14 8 0,8-6 0,-1 0 0,-1-2 0,0 1 0,0-2 0,-1-1 0,-27 8 0,35-14-683,10 0 501,-1 0 0,0 0 0,1-1 0,-1 1 1,1 0-1,-1 0 0,1 0 0,-1 0 1,0 0-1,1 0 0,-1 0 0,1 0 0,-1 1 1,1-1-1,-1 0 0,0 0 0,1 0 0,-1 1 1,1-1-1,-1 0 0,1 0 0,-1 1 0,1-1 1,-1 1-1,1-1 0,0 0 0,-1 1 1,0 0-1,45 13-23920,-15-11 21852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6.2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666 60,'16'-19'2387,"24"-41"0,-30 42-502,0-1 0,-2 0 0,0 0 0,-1-1-1,-1 0 1,-1 0 0,-1-1 0,3-32 0,2-290 8923,-9 312-10647,-2 28-161,-2 8 0,-4 11 0,-59 237 0,64-233 38,1 0 0,1 0 0,0 1 0,4 25 0,-1-19-542,-3 40 1,-1-60-1857,0-1 0,0 1 0,-1-1 0,1 0 0,-1 0 0,-1 0 0,1 0 0,-1 0 0,-7 8 0,-4 6-2670,7-5 2502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18.0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4 482 1296,'3'3'393,"0"-1"0,0 0 0,0 0 0,1 0 0,-1 0 0,0-1 0,1 0 0,-1 1 0,1-1 0,-1 0 0,7 0 0,-7-1-194,-1 0 0,0 0 0,1 0 0,-1-1 0,0 1 0,1-1 1,-1 1-1,0-1 0,0 0 0,0 0 0,1 0 0,-1 0 0,0-1 0,0 1 0,-1 0 0,1-1 0,0 1 0,0-1 0,-1 0 0,2-2 0,3-4 119,0 0 0,-1-1-1,0 0 1,0 0 0,-1 0-1,-1 0 1,5-16 0,-1-1 597,4-45 1,-7 35 513,0-61 0,-4 86-984,-1 0 0,0 0 1,-1 1-1,0-1 0,-1 0 0,0 1 0,-1-1 0,0 1 0,0 0 0,-8-11 0,11 18-308,-1 1 0,0-1-1,0 1 1,0 0 0,0-1 0,0 1 0,0 0 0,-1 0 0,1 0 0,-1 0 0,1 1 0,-1-1 0,0 1 0,0 0 0,1-1-1,-1 1 1,0 1 0,0-1 0,0 0 0,0 1 0,0-1 0,-1 1 0,1 0 0,0 0 0,0 0 0,0 0 0,0 1 0,0-1-1,0 1 1,0 0 0,0 0 0,0 0 0,0 0 0,1 0 0,-1 1 0,-3 1 0,-3 3 189,0 0 1,0 0-1,1 1 1,-1 0-1,1 1 1,1 0-1,-1 0 1,-11 18-1,-5 12 161,1 2 0,-27 67 0,41-84-347,1 1 1,2-1-1,0 1 1,1 1-1,2-1 1,-2 37-1,5-54-433,0-1 1,1 1-1,0-1 1,0 1-1,1 0 1,-1-1-1,1 0 1,1 1-1,-1-1 1,1 0-1,0 0 1,0-1-1,1 1 1,0-1-1,6 8 1,-7-10-6,0 0 0,1 0 0,-1-1 1,1 1-1,0-1 0,0 1 1,0-1-1,0 0 0,0-1 1,0 1-1,0-1 0,1 0 1,-1 0-1,1 0 0,-1 0 0,0-1 1,1 0-1,-1 0 0,1 0 1,-1 0-1,1-1 0,-1 0 1,7-1-1,5-4-2435,1-1 0,-1 0-1,-1-2 1,1 1 0,16-14 0,-20 14 1626,23-16-1469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6.6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23 1444,'0'1'193,"17"21"12173,-17-22-11852,1 0 0,0 0 0,-1 0 0,1 0 1,7-3 6168,-7 2-6169,11-9 2747,0 0-2865,1 0-1,0 0 1,1 1-1,0 1 1,0 1-1,1 0 0,0 0 1,16-3-1,5 0 331,1 2-1,50-5 0,-75 12-925,6-1-1600,-1 0 0,1-1 0,-1-1 0,21-7 0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8.8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 108 4,'6'-22'1889,"7"-29"2550,-10 16 7873,-5 62-8140,-1 14-1910,25 114 845,3 32-3581,-24-176-226,-1 1 1,0-1 0,-1 1-1,0-1 1,-1 1 0,-4 10-1,4-12-780,-2-1 0,1 1 1,-2-1-1,1 0 0,-1 0 0,0-1 0,-9 11 0,10-14 605,0 0-647,-1 1-1,1 0 1,-7 13 0,5-2-1114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6.9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 186 740,'5'-13'4604,"2"0"0,-1 0 0,2 1 0,17-23-1,7 4 175,-22 23-4502,1 0 0,0 0 1,0 1-1,0 1 0,1 0 0,0 0 0,1 1 0,22-6 0,-29 10-197,0 0 1,0 0-1,0 1 0,0 0 1,0 0-1,0 0 0,0 0 1,0 1-1,0 0 0,0 1 1,0-1-1,-1 1 0,1 0 1,0 0-1,-1 1 0,0 0 0,1 0 1,-1 0-1,0 0 0,0 1 1,5 6-1,-4-5-79,-1 1 0,0 0 0,-1 0 0,1 0 0,-1 0 0,0 1 0,-1-1 0,0 1 0,0 0 0,0 0 0,3 15 0,-4-11 0,-1 0 0,0-1 0,-1 1 0,0 0 0,0 0 0,-2 0 0,-2 17 0,-3-5 0,0 1 0,-1-1 0,-2-1 0,0 0 0,-1 0 0,-25 35 0,-67 76 0,-1 0 0,83-102 0,-32 60 0,49-81 0,-1 0 0,1 0 0,1 1 0,0-1 0,0 1 0,1 0 0,1-1 0,-1 1 0,2 0 0,0 20 0,1-27 0,0 1 0,-1-1 0,1 1 0,1-1 0,-1 1 0,1-1 0,-1 0 0,1 0 0,1 0 0,-1 0 0,0 0 0,1 0 0,0-1 0,0 1 0,0-1 0,0 0 0,1 0 0,-1 0 0,1 0 0,0 0 0,-1-1 0,6 2 0,0 0 0,0-1 0,0 0 0,0 0 0,1-1 0,0-1 0,-1 0 0,1 0 0,0 0 0,12-2 0,12-2-103,-1-2 0,1-1 0,41-14 1,-41 9-3960,-14 3-2401,-1 0 0,34-20 0,-17 3 1193,-12 6 2583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7.6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7 268 352,'1'-1'377,"0"-1"0,1 1 0,-1 0-1,0-1 1,0 1 0,0-1 0,0 0 0,0 1-1,-1-1 1,1 0 0,0 0 0,-1 1 0,1-1 0,-1 0-1,0 0 1,1 0 0,-1-2 0,0-1 306,-1 1 1,1-1-1,-1 1 0,0-1 0,0 1 1,-1-1-1,-1-3 0,-5-8 1612,0 1 0,-19-27 0,24 38-2034,-6-9 968,-1 0 1,-1 0-1,0 1 0,-22-18 1,28 26-890,0 0 1,0 0-1,-1 0 0,0 1 1,0 0-1,0 0 0,0 1 1,0 0-1,-1 0 1,1 0-1,0 0 0,-1 1 1,0 1-1,-10-1 1,13 1-293,0 1 0,0 0 0,0 0 0,1 0 1,-1 1-1,0-1 0,1 1 0,-1 0 1,1 0-1,-1 0 0,1 0 0,0 1 0,0-1 1,0 1-1,0 0 0,1 0 0,-1 0 1,1 0-1,-1 0 0,1 1 0,0-1 1,-2 7-1,-3 6 116,0 0 1,2 1-1,-7 29 1,5-9-165,3 1 0,1-1 0,1 1 0,2 0 0,2 0 0,2-1 0,1 1 0,2-1 0,1 0 0,24 63 0,-24-78 0,1 0 0,1-1 0,25 38 0,-30-52 0,1 1 0,-1-2 0,1 1 0,0-1 0,1 0 0,-1 0 0,1 0 0,1-1 0,-1 0 0,1-1 0,-1 1 0,1-1 0,12 3 0,-15-5 0,0-1 0,0 0 0,0-1 0,0 1 0,0-1 0,0 0 0,0 0 0,0 0 0,0-1 0,0 0 0,0 0 0,0 0 0,-1-1 0,6-1 0,-3-1 0,0 0 0,0 0 0,0 0 0,0-1 0,-1 0 0,0 0 0,0-1 0,5-6 0,3-5 0,-2 0 0,0-2 0,-1 1 0,0-1 0,12-33 0,-12 23 0,-2 0 0,-1 0 0,-1-1 0,-1 0 0,2-50 0,-7 56 0,-2-1 0,0 1 0,-1-1 0,-2 1 0,0 0 0,-2 0 0,-12-34 0,15 50 0,-1-1 0,0 1 0,0 0 0,-8-12 0,11 19 0,1 0 0,-1 1 0,0-1 0,0 0 0,1 0 0,-1 0 0,0 0 0,0 0 0,0 1 0,0-1 0,0 0 0,0 1 0,0-1 0,0 1 0,0-1 0,0 1 0,0 0 0,0-1 0,0 1 0,-1 0 0,1 0 0,0 0 0,0 0 0,0 0 0,0 0 0,0 0 0,-1 0 0,1 0 0,0 0 0,0 1 0,0-1 0,0 0 0,0 1 0,0-1 0,0 1 0,0-1 0,0 1 0,0 0 0,0-1 0,0 1 0,0 0 0,0 0 0,0 0 0,1-1 0,-1 1 0,-1 1 0,-49 62-5937,-10 11-4471,-22 15-3085,53-62 11132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8.0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2 26 1048,'18'-25'25080,"-16"46"-23737,0 0 1,2 0-1,6 25 1,3 12-79,16 76-1265,-16-83 0,-2 2 0,7 82 0,-18-128-449,0 0 0,-1 0 1,0 0-1,-2 10 0,2-13-352,0 1-1,-1-1 1,0 1 0,0-1-1,0 0 1,0 1 0,-1-1 0,0 0-1,1-1 1,-5 5 0,2-4-37,1 0 1,-1 0 0,1-1 0,-1 0 0,0 0 0,-1 0 0,1-1-1,0 0 1,-1 0 0,1 0 0,-1-1 0,0 1 0,0-1-1,1-1 1,-11 1 0,-20-3-3223,-3-2 1070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8.4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6 34 924,'10'-25'3992,"-7"16"-420,-4 13-1922,0-1 0,0 1 0,1-1 0,0 1 0,-1-1 0,2 7-1,7 51 2430,-2-24-2125,12 86 742,1 21-1664,-16-107-2427,-3 71 0,0-100 496,-2 1 0,1-1 0,-1 0 0,0 1-1,-5 10 1,3-11-311,1-1 0,-2 0 0,1 0 1,-1 0-1,0 0 0,0-1 0,-1 0 0,0 0 0,0 0 0,-1-1 0,1 0 0,-1 0 1,0 0-1,0-1 0,-9 3 0,-11 4-809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39.2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4 752,'20'-6'3626,"35"-14"1,-45 15-2862,0 1 0,0 0 1,1 1-1,-1 0 0,1 0 0,0 1 1,0 0-1,0 1 0,0 0 1,16 2-1,-13 1-149,-1 2 0,0-1 0,0 2 0,0-1 0,-1 2-1,1 0 1,-1 0 0,-1 1 0,1 1 0,-1 0 0,0 0 0,-1 1 0,17 19 0,-6-4 928,-1 1 0,-2 1 1,0 0-1,25 52 0,-18-20-1544,-3 1 0,-2 1 0,-3 1 0,19 124 0,2 220 0,-25-216 0,-9-151-54,-3 0 1,-3 51-1,0-75-171,0-1 0,0 1 0,-1-1-1,-1 1 1,-1-1 0,0 0 0,0-1 0,-1 1-1,-14 20 1,8-16-2432,-1-2 1,-1 1-1,0-2 0,-1 0 1,-19 14-1,2-6-3039,-60 33 0,36-26 3262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40.4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0 277 576,'-41'-27'5227,"-47"-39"0,71 51-3354,1 0-1,0-1 1,2 0 0,-1-1-1,-12-23 1,-19-24 6716,49 67-8401,-1 0 0,1-1 0,0 1 0,0 0 0,0-1 0,1 0 0,6 4 0,8 6 220,67 69-408,98 118 0,-107-113 0,-52-60 12,35 40-187,52 75 1,-105-132-942,0 1 0,-1 0 0,8 17 0,-11-19-318,1 0 1,-1-1-1,-1 1 0,1 0 1,-1 1-1,-1-1 0,1 0 1,-1 0-1,-1 0 1,1 0-1,-2 0 0,1 0 1,-1 0-1,0 0 0,-5 12 1,-5 7-1383,0-3 812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40.8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 1049 1440,'-4'-19'2737,"1"0"0,1-1 0,1-34-1,3 25 53,10-55 0,6 13-4,30-77 1,91-179 63,-24 121-7561,-110 198 3766,2 0 0,-1 0 0,1 1 1,8-7-1,11-13-6266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41.4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0 196 164,'0'-1'397,"0"1"0,0-1 1,1 0-1,-1 1 0,0-1 0,0 1 1,0-1-1,0 0 0,0 1 0,0-1 1,0 0-1,0 1 0,0-1 0,0 1 1,0-1-1,-1 0 0,1 1 0,0-1 0,0 1 1,-1-1-1,1 0 0,-12-14 4158,0-3-1403,11 15-2897,0 0-1,0-1 1,0 1-1,0 0 1,0-1-1,1 1 0,-1-1 1,1 1-1,0-1 1,0 1-1,0-1 1,1 0-1,-1 1 1,1 0-1,0-1 1,0 1-1,0-1 1,3-4-1,-2 4-124,1-1 0,0 1-1,1 0 1,-1 0 0,1 0 0,0 0-1,0 1 1,0-1 0,0 1 0,1 0-1,6-3 1,-2 1-102,2 0-1,-1 1 0,0 1 1,1-1-1,0 2 1,0-1-1,0 1 1,0 1-1,0 0 1,0 1-1,16 1 0,-17 0 92,1 1 0,-1 0 0,1 1 0,-1 0 1,0 1-1,0 0 0,9 5 0,-16-7 15,0 0 1,0-1 0,-1 1-1,1 1 1,-1-1 0,1 0-1,-1 1 1,0-1 0,0 1 0,0-1-1,-1 1 1,1 0 0,0 0-1,-1 0 1,0 0 0,0 0-1,0 0 1,0 0 0,0 1 0,0-1-1,-1 0 1,0 0 0,0 1-1,0-1 1,0 0 0,0 1 0,-1 2-1,-6 26 657,-2-1 0,0 0 0,-27 58 0,-12 33 757,45-109-1548,2-8 0,-1 0 0,1-1 0,-1 1 0,0 0 0,0 0 0,-5 7 0,7-12 0,-1 0 0,1 0 0,0 1 0,-1-1 0,1 0 0,-1 0 0,1 0 0,-1 0 0,1 1 0,-1-1 0,1 0 0,-1 0 0,0 0 0,1 0 0,-1 0 0,1 0 0,-1 0 0,1-1 0,-1 1 0,1 0 0,-1 0 0,1 0 0,-1 0 0,0-1 0,-17-7 0,9 3 0,-7 0 0,10 2 0,0 1 0,0 0 0,-1 0 0,1 0 0,-1 1 0,1 0 0,-7 0 0,12 1 0,1 0 0,0 1 0,-1-1 0,1 0 0,0 0 0,0 0 0,-1 0 0,1 0 0,0 0 0,-1 0 0,1 0 0,0 1 0,0-1 0,-1 0 0,1 0 0,0 0 0,0 1 0,0-1 0,-1 0 0,1 0 0,0 1 0,0-1 0,0 0 0,0 0 0,0 1 0,-1-1 0,1 0 0,0 1 0,0-1 0,0 0 0,0 0 0,0 1 0,0-1 0,0 0 0,0 1 0,0-1 0,0 0 0,0 1 0,0-1 0,0 0 0,0 1 0,2 2 0,-1-8 0,0 4 0,0 0 0,-1 0 0,1 0 0,0 0 0,0 0 0,0 0 0,-1 0 0,1 1 0,0-1 0,0 0 0,0 1 0,0-1 0,0 0 0,0 1 0,0-1 0,1 1 0,-1 0 0,2-1 0,-1 0 0,1 0 0,0 0 0,0 0 0,0 1 0,0-1 0,0 1 0,4 0 0,-3 1 0,0 0 0,0 1 0,0 0 0,-1 0 0,1 0 0,-1 0 0,1 0 0,-1 1 0,0-1 0,0 1 0,0 0 0,0 0 0,0 0 0,2 5 0,4 5 0,0 0 0,9 19 0,-14-24 0,0 0 0,-1 0 0,-1 1 0,1-1 0,2 17 0,-5-20 0,1-1 0,-1 1 0,0 0 0,0 0 0,0 0 0,-1 0 0,0 0 0,0-1 0,0 1 0,0 0 0,-1 0 0,-2 5 0,-4 2 0,0-1 0,0 1 0,-1-1 0,0-1 0,-1 1 0,0-2 0,0 1 0,-1-1 0,-1-1 0,-20 12 0,14-11 0,0 0 0,-1-1 0,0-1 0,-1-1 0,1-1 0,-40 6 0,53-11-49,1 1-1,-1-1 1,0 0 0,1 0-1,-1-1 1,0 1 0,1-1-1,-6-2 1,10 3 12,0-1 0,0 1 0,0-1 1,0 1-1,0-1 0,0 1 0,0-1 0,0 0 0,1 1 0,-1-1 0,0 0 1,0 1-1,1-1 0,-1 0 0,0 0 0,1 0 0,-1 0 0,1 0 1,-1-1-1,1 0-36,-1 0-1,1 1 1,0-1 0,0 0 0,1 1 0,-1-1 0,0 1 0,0-1 0,1 0 0,-1 1-1,1-1 1,-1 1 0,1-1 0,0 1 0,0-1 0,1-2 0,0 2-941,-1 0-1,1-1 1,0 1 0,0 0 0,0 0 0,0 0 0,0 0-1,0 0 1,0 0 0,1 0 0,-1 1 0,1-1 0,-1 1-1,1 0 1,-1 0 0,6-2 0,24 0-8159,-8 5 7193,10 0 99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18.4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5 490 708,'-3'20'1841,"-2"-1"1,-1 1-1,0-1 0,-17 34 1,2-2 325,7-15-1250,1 0 0,2 1 1,-8 53-1,17-83-886,2 0 0,-1 0-1,1 0 1,0 0 0,0 0 0,1 0 0,0 0 0,0 0 0,4 10 0,-3-13-62,0 0 1,0 0 0,0 0 0,1 0-1,-1 0 1,1 0 0,0-1 0,0 1-1,1-1 1,-1 0 0,1 0-1,0 0 1,-1-1 0,1 1 0,6 2-1,-4-2-157,1-1 0,-1 0 0,0-1 0,0 1 0,1-1 0,-1 0-1,1-1 1,-1 1 0,1-1 0,-1 0 0,1-1 0,-1 0 0,1 0 0,-1 0-1,1-1 1,11-5 0,-1 0-93,1-1 0,-1-1 1,-1 0-1,24-19 0,-30 20 369,0-1 0,-1-1-1,0 0 1,0 0 0,-1 0 0,-1-1 0,1-1-1,-2 1 1,0-1 0,6-17 0,2-10 611,-1 0 0,6-42 0,8-52 2507,-6-1 0,4-150 0,-24 272-2698,-1-36 1353,0 45-1550,0 0 1,-1-1-1,1 1 0,-1 0 0,0 0 1,1 0-1,-2 0 0,1 0 1,0 0-1,-4-6 0,5 9-254,0 0 0,0-1 0,-1 1 0,1 0 0,0-1-1,-1 1 1,1 0 0,0-1 0,-1 1 0,1 0 0,0 0-1,-1 0 1,1-1 0,-1 1 0,1 0 0,0 0 0,-1 0-1,1 0 1,-1 0 0,1 0 0,-1 0 0,1 0 0,0 0-1,-1 0 1,1 0 0,-1 0 0,1 0 0,-1 0 0,1 0-1,0 0 1,-1 0 0,-12 12 842,-4 19-366,-4 21-511,2 0-1,3 1 1,-13 75-1,-4 168-38,32-242-825,2 0-1,9 63 1,-6-102-1196,0 0-5679,-36-76-10062,24 37 15721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41.8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43 808,'7'-1'623,"176"-16"19894,-104 20-15172,-64-1-4950,33 4 1239,89-1 1,-120-7-2272,0 0 0,0 0 1,23-8-1,-30 7-514,0 0 1,0-2-1,0 1 0,-1-1 1,1-1-1,11-8 0,-19 12 418,0 1-1,0-1 1,0 0-1,0 0 1,0 0-1,0-1 1,-1 1 0,1 0-1,-1-1 1,1 1-1,-1-1 1,0 1-1,0-1 1,0 0-1,0 1 1,-1-1-1,1 0 1,-1 0 0,0 0-1,1 1 1,-1-1-1,0 0 1,-1 0-1,0-3 1,-4-14-1166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42.2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6 694 1068,'-45'-12'26592,"52"15"-25549,7-1-657,89 1 203,3-10-4268,-37-5-2296,-3-6-3627,-14-6 2531,-25 11 4552</inkml:trace>
  <inkml:trace contextRef="#ctx0" brushRef="#br0" timeOffset="0.99">1521 5 1032,'-11'-2'656,"0"1"-1,0 0 1,0 1-1,0 0 1,-20 3-1,19 0 904,0 0-1,0 0 1,0 1 0,0 1-1,1 0 1,-1 0 0,-19 14-1,17-8 470,0 0-1,0 0 0,2 1 1,-1 1-1,-12 17 0,13-14-971,0 2 1,-9 19-1,9-12-1056,1 0 0,2 2 0,0-1 0,2 1 0,-8 53 0,9-17 0,2 94 0,7-107 0,1 0 0,3 0 0,2-1 0,3-1 0,1 1 0,2-2 0,3 0 0,25 47 0,-18-48-1726,-13-26-1709,23 27 1,-28-38 2316,0 0 0,1-1 1,0-1-1,1 1 1,0-1-1,0 0 1,0-1-1,1 0 0,16 7 1,-23-12 539,0 0 0,0 0 1,0 0-1,0-1 0,0 1 0,0-1 1,0 1-1,0-1 0,0 0 0,0 0 1,0-1-1,0 1 0,-1-1 0,6-1 1,14-6-2425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42.64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3 714 156,'17'-25'1729,"-2"0"-1,0-1 1,-2 0 0,-1-1-1,-1-1 1,-1 1-1,-2-2 1,0 1 0,3-36-1,0-24 5899,-2-154 0,-9 231-7576,1 5-49,-1 1 0,0-1 0,0 0 0,-1 0 0,1 1 0,-1-1 0,0 0 0,-1 1 0,-2-8 0,4 13-2,-1-1 0,1 1 0,0 0 0,0 0 0,0 0 0,0-1 0,0 1 0,0 0 0,-1 0 0,1 0 0,0 0 0,0 0 0,0-1 0,0 1 0,-1 0 0,1 0 0,0 0 0,0 0 0,0 0 0,-1 0 0,1 0 0,0 0 0,0 0 0,-1 0 0,1 0 0,0 0 0,0 0 0,0 0 0,-1 0 0,1 0 0,0 0 0,0 0 0,0 0 0,-1 0 0,1 0 0,0 0 0,0 0 0,0 0 0,-1 1 0,1-1 0,0 0 0,-8 11 0,-2 13 0,1 8 0,2 0 0,1 0 0,1 0 0,1 33 0,10 132 0,-5-184-972,-1 1 1,-2 18-1,0-19-1279,0-1-1,-1 1 1,0-1-1,-8 17 1,4-13-1666,0-1 0,-19 27 0,-9 4 125,10-16 1392</inkml:trace>
  <inkml:trace contextRef="#ctx0" brushRef="#br0" timeOffset="1">6 934 1376,'-6'24'24774,"13"-24"-22114,108-17-362,38-3-639,-133 18-3974,0 0 1,25-6-1,-37 5 1106,1 0 0,-1 0 0,1-1 0,-1 0 0,0 0 0,0-1 0,9-7 0,-11 8-419,0 0 1,0 1-1,0-1 1,1 1-1,0 0 1,-1 1-1,12-3 1,6-1-820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43.0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99 640,'9'-8'1107,"-1"0"1,0 0-1,-1-1 1,1 0-1,-2 0 0,1-1 1,-1 1-1,-1-1 1,0-1-1,6-17 0,0-8 4605,12-71-1,-15 63-3757,15-82 1331,8-157-1,-27 253-3284,-3 25 0,0-1 0,0 1 0,-1-1 0,1 0 0,-1 1 0,-1-8 0,1 13 0,0 0 0,0 0 0,0-1 0,0 1 0,0 0 0,0-1 0,0 1 0,0 0 0,0 0 0,0-1 0,0 1 0,0 0 0,0 0 0,0-1 0,0 1 0,-1 0 0,1 0 0,0-1 0,0 1 0,0 0 0,0 0 0,0 0 0,-1-1 0,1 1 0,0 0 0,0 0 0,0 0 0,-1 0 0,1-1 0,0 1 0,0 0 0,-1 0 0,1 0 0,0 0 0,0 0 0,-1 0 0,-6 8 0,-1 15 0,4 23 0,2 1 0,2-1 0,3 1 0,9 55 0,-1 0 0,-9-55-2889,-3-23-2504,-1 0-1,-2 0 1,-7 29-1,-4 1 306,6-25 2596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43.4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99 96,'3'36'32242,"12"-47"-32154,-14 11 226,29-17-249,1 1-1,0 2 1,1 1-1,34-10 1,70-28-3464,-129 47 1256,0 0-1,-1-1 1,1 0-1,-1 0 1,0-1 0,7-7-1,-7 7-182,0 0 0,0 0-1,1 1 1,14-10 0,0 5-67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43.8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 566 576,'19'-23'2714,"32"-51"-1,-39 53-95,0-2-1,-1 0 1,-2 0-1,0-1 1,-1 0-1,-2 0 0,0-1 1,3-42-1,-8 41-1013,-3-48-1,-3 35-1603,-1-36 0,4 86 0,0-1 0,-8 22 0,3-10 0,-3 21 0,2 1 0,-5 77 0,9-72 0,4-28 129,1 32 0,1-37-463,-1 1 0,-1 0 0,-4 29 0,-13 37-15050,1 1 3427,8-48 8929</inkml:trace>
  <inkml:trace contextRef="#ctx0" brushRef="#br0" timeOffset="1">0 1070 704,'21'26'23836,"-19"-26"-23009,11-5 3531,20-12-3778,2 2 1,0 1-1,0 1 1,66-13-1,-41 10-440,-19 6-619,-12 3-2136,54-21 0,-48 27-19070,-22 1 19912,9 0-855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44.2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38 280,'31'-13'4194,"-21"9"-229,1-1 0,0 0 1,-1 0-1,0-1 0,15-11 0,-20 13-3064,-1 0-1,0 0 0,0-1 1,5-8-1,7-12-900,-2-1 0,22-54 0,-33 70 0,1 1 0,-1-1 0,-1 0 0,0 0 0,0-1 0,0-9 0,-2 20 0,0 1 0,0 0 0,-1 0 0,1 0 0,0 0 0,-1-1 0,1 1 0,0 0 0,-1 0 0,1-1 0,-1 1 0,1 0 0,-1-1 0,1 1 0,-1 0 0,0-1 0,1 1 0,-2 0 0,1 0 0,0-1 0,1 1 0,-1-1 0,0 1 0,1-1 0,-1 1 0,0 0 0,1-1 0,-1 1 0,1 0 0,-1 0 0,1-1 0,0 1 0,-1 0 0,1 0 0,0 0 0,0 0 0,-1 1 0,-10 58 0,11-14 0,-3-84 0,1 26 0,1-1 0,0-19 0,35-212 0,-4 40 0,-24 150 0,7-125 0,-17 331 0,2 106 0,3-248 0,28 289 0,-27-286-879,0-1-1,0 1 1,-2 0 0,0-1-1,-2 25 1,0-29 128,0 0 0,0 0-1,-1-1 1,1 1 0,-2-1 0,1 0 0,-1 0 0,0 0 0,-1-1 0,-7 10-1,-22 23-9480,-1 1 3279,19-22 5026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44.6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2 238 616,'-20'-12'3916,"18"10"-2653,0 0-1,0 0 1,0 0-1,0 0 1,0 0-1,1-1 1,-1 1-1,1-1 1,-2-3-1,2 5-574,1-1 0,-1 1-1,1-1 1,0 1 0,-1-1 0,1 1-1,0-1 1,0 1 0,0-1 0,0 1-1,0-1 1,1 1 0,-1-1 0,0 1-1,1 0 1,-1-1 0,2-2 0,-1 2-395,0 1 1,0-1 0,0 1-1,0-1 1,1 1 0,-1-1-1,1 1 1,-1-1 0,1 1-1,1-1 1,3-1-294,-1 0 0,1 1 0,-1 0 0,1 0 0,0 1 0,0-1 0,0 1 0,12-1 0,49 3 0,-63-1 0,56 3 0,-13 1 0,0-3 0,55-6 0,-98 5-442,0-1 1,0 0-1,-1 0 0,1 0 0,7-4 1,-7 3-859,1 0 0,-1-1 1,0 0-1,-1 0 0,1 0 1,-1 0-1,5-6 1,18-30-10050,-11 11 7007,-13 23 4060,14-25-2449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44.9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6 13 1796,'9'-3'827,"0"0"0,0 1 1,0 0-1,13-1 0,-12 3 907,0 0 1,-1 0-1,1 1 0,0 1 1,-1-1-1,17 6 0,-13-2 600,-1 0 0,0 0 0,0 1 0,16 11 0,19 20 691,-37-27-3025,-1-1 0,0 2 0,0-1 0,-1 1 0,0 1 0,-1-1 0,9 22 0,-8-13 0,-1-1 0,0 2 0,-2-1 0,4 28 0,-4 9 0,-3 0 0,-7 96 0,2-109-524,-1-1 0,-3 0 0,-2 0 0,-1 0 0,-26 66 0,27-88 47,0-1 0,-2-1 0,0 0 0,-1 0 0,-1-1 0,0-1 0,-1 0 0,-1-1 0,-1 0 0,0-2 0,-1 1 0,-1-2 0,-20 12 0,15-13-3597,0 0-1,-37 11 1,28-13-115,-49 9 1,25-11 2075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45.7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5 7 1716,'0'-6'8460,"-5"14"-3546,-9 18 11,7-4-3263,0 1 1,2 0-1,-4 32 0,-1 72 975,2-7-3769,5-95-395,-2 1 1,-11 39-1,14-58 211,0 1-1,0-1 1,-1 0-1,0 0 1,0 0-1,-1 0 1,0-1-1,0 1 0,-1-1 1,1 0-1,-1-1 1,-1 1-1,1-1 1,-9 7-1,4-6-144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18.8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8 840,'1'-3'707,"0"0"1,0 0-1,0 0 0,1 0 0,-1 0 0,1 0 1,-1 0-1,1 0 0,4-4 0,-4 6-527,0 0-1,0 0 1,0 1 0,1-1-1,-1 0 1,0 1-1,0-1 1,0 1-1,0 0 1,1 0-1,-1 0 1,0 0-1,0 0 1,0 0-1,1 0 1,2 2-1,35 3-94,1-1-1,0-2 0,64-4 1,-71-4 262,64-20 1,-80 19 3004,-20 8-3148,-1 1 1,1-1 0,0 0 0,0 1 0,0 0 0,0 0 0,0-1 0,0 1 0,-2 3 0,-1 2 27,0 1 1,0 1 0,0-1 0,1 1 0,1-1 0,-1 1 0,1 0 0,-3 17 0,1 8 805,-2 37 1,6-62-840,0 11 367,1 1 1,4 34 0,-3-47-425,1 0 0,-1 0 0,1 0 0,1 0 0,0 0 0,0 0 1,0-1-1,1 1 0,6 8 0,-9-14-99,-1-1-1,1 0 1,0 0 0,0 0-1,0 0 1,0-1 0,0 1-1,0 0 1,0 0-1,0-1 1,0 1 0,1 0-1,-1-1 1,0 1 0,0-1-1,1 1 1,-1-1 0,0 0-1,0 0 1,1 1 0,-1-1-1,0 0 1,1 0 0,-1 0-1,0-1 1,1 1 0,-1 0-1,0 0 1,1-1-1,-1 1 1,0 0 0,0-1-1,1 0 1,-1 1 0,0-1-1,0 0 1,0 1 0,0-1-1,0 0 1,0 0 0,1-1-1,2-2 209,1-1 0,-1 1 0,-1-1 0,1 0 0,-1 0 0,0 0 0,5-11 0,-3 2 39,-1 0 0,0 0 0,-2 0 0,1 0 0,-2 0 0,1-18 0,-8-90 447,2 75-594,-3 10-898,-2 23-3164,8 13 3516,1 1 0,-1 0 0,1 0 0,-1-1 0,1 1 0,-1 0 0,0 0 0,1-1 0,-1 1 0,1 0 0,-1 0 0,0 0 0,1 0 0,-1 0 0,0 0 0,1 0 0,-1 0 0,1 0 0,-1 0 0,0 1 0,1-1 0,-1 0 0,1 0 1,-2 1-1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46.1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9 1 1348,'1'2'458,"0"0"0,0 0 1,0 0-1,0 0 0,0 0 0,-1 0 0,1 0 0,-1 0 0,1 0 1,-1 1-1,0-1 0,0 0 0,0 0 0,0 1 0,0-1 1,0 0-1,-1 0 0,1 0 0,-1 0 0,-1 3 0,-2 9 1604,-1-1 1,-9 14-1,3-3 102,-2 13 526,-17 65 1,2 42-2946,23-118-347,3-11-813,-2 0-1,0-1 0,-10 23 0,9-27-353,0 0-1,-1 0 0,0 0 1,-1 0-1,0-1 0,0 0 1,-1-1-1,-15 14 0,9-11-244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46.5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1 0 356,'3'0'7160,"-3"1"-7053,-1 8 4410,-7 18 469,6-20-3468,-5 19 580,2 0 1,0 1-1,-1 38 1,6 83-600,0 1-1839,-2-113-1404,-1-1 1,-10 38 0,8-55-206,0 1 0,-2-1 1,0 0-1,-1 0 1,-15 24-1,-28 35-5266,25-42 4523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52.6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6 1788 260,'0'14'1625,"-1"1"0,0-1 1,-6 22-1,6-30-567,-1 0 1,0 0 0,0-1 0,0 1-1,-1 0 1,0-1 0,0 0 0,0 0 0,-1 0-1,1 0 1,-6 5 0,9-10-929,-1 1 0,1-1 0,0 0 0,-1 1-1,1-1 1,-1 0 0,1 1 0,-1-1 0,1 0 0,-1 0 0,1 1 0,-1-1 0,1 0 0,-1 0 0,1 0 0,-1 0 0,1 1 0,-1-1 0,1 0 0,-1 0 0,0 0-1,1 0 1,-1-1 0,1 1 0,-1 0 0,1 0 0,-1 0 0,1 0 0,-1 0 0,1-1 0,-1 1 0,1 0 0,-1-1 0,1 1 0,-1 0 0,1-1 0,-1 1-1,1 0 1,0-1 0,-1 1 0,1-1 0,0 1 0,-1-1 0,1 1 0,-1-1 0,-9-26 2492,7 7-2202,1 0 0,0 1 0,1-1 0,4-35 0,18-83 1786,-10 70-1810,-3 20-396,95-577 0,40 9 0,-140 606 0,13-47 0,43-100 0,-57 152 0,1 1 0,0-1 0,0 0 0,0 1 0,0 0 0,1-1 0,-1 1 0,9-6 0,-11 9 0,0 0 0,1 0 0,-1 1 0,0-1 0,1 0 0,-1 1 0,0-1 0,1 1 0,-1 0 0,1-1 0,-1 1 0,1 0 0,-1 0 0,1 0 0,-1 0 0,0 0 0,1 0 0,-1 0 0,1 1 0,-1-1 0,1 1 0,-1-1 0,0 1 0,1-1 0,-1 1 0,0 0 0,1-1 0,-1 1 0,0 0 0,0 0 0,0 0 0,0 0 0,0 0 0,0 0 0,0 0 0,1 3 0,6 7 0,0 0 0,-1 0 0,0 1 0,-1 0 0,9 26 0,15 69 0,-27-96 0,72 463 0,-72-447 0,15 113 0,5 0 0,82 265 0,-98-385-466,-4-9-709,0-1 0,1 1 1,1-1-1,0 0 0,8 13 0,-35-34-16528,4 3 13914,0-3 1201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52.9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 14 1320,'-17'-6'15449,"28"5"-9405,53-2 795,18-1-4273,-15 6-2536,158 10-54,-77 9-8560,-127-17 5664,0 2 0,-1 1 0,0 0 0,0 2 1,0 0-1,21 14 0,-7-2 467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53.3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52 544,'19'4'1312,"181"26"15055,-114-29-13043,-41-3-2549,0-3 1,0-2-1,50-13 1,-12-5-578,102-25-2142,-180 49 1349,0 0 0,0 1-1,1 0 1,-1 0 0,9 1 0,-14-1 460,1 0-1,0 0 1,-1 0 0,1 0-1,-1 0 1,1 0 0,0 0-1,-1 0 1,1 0 0,-1 0-1,1 1 1,0-1 0,-1 0-1,1 0 1,-1 1 0,1-1-1,-1 0 1,1 1 0,-1-1-1,1 0 1,-1 1 0,0-1-1,1 1 1,-1-1 0,1 1-1,-1-1 1,0 1 0,0-1-1,1 1 1,-1-1 0,0 1-1,0-1 1,1 1 0,-1-1-1,0 1 1,0 0 0,0-1-1,0 1 1,0-1-1,0 1 1,0 0 0,0-1-1,0 1 1,0-1 0,0 1-1,-1-1 1,1 1 0,0 0-1,0-1 1,0 1 0,-1-1-1,1 1 1,0-1 0,-1 1-1,1-1 1,0 1 0,-1-1-1,0 1 1,-2 2-508,0 0 0,0 0 0,-1 0 0,1-1-1,-1 0 1,1 1 0,-1-1 0,0 0 0,0-1 0,0 1 0,0-1 0,0 0-1,-1 0 1,-7 1 0,-9-1-985</inkml:trace>
  <inkml:trace contextRef="#ctx0" brushRef="#br0" timeOffset="1">445 119 948,'-9'-11'1953,"-1"1"0,-13-12 0,15 15 64,1 1 0,0-1 0,1 0 0,0-1 0,0 1 0,0-1 0,-5-10 0,11 18-1923,0 0-1,0 0 0,0 0 0,0-1 1,0 1-1,0 0 0,0 0 0,0 0 0,0-1 1,0 1-1,0 0 0,0 0 0,0 0 1,0-1-1,0 1 0,0 0 0,0 0 0,0 0 1,0 0-1,0-1 0,0 1 0,0 0 0,1 0 1,-1 0-1,0 0 0,0 0 0,0-1 1,0 1-1,0 0 0,0 0 0,1 0 0,-1 0 1,0 0-1,0 0 0,0-1 0,0 1 1,1 0-1,-1 0 0,0 0 0,0 0 0,0 0 1,1 0-1,12-1 1894,13 3-79,150 26 371,-9-2-3620,-57-1-5163,78 37-15061,-150-53 18869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54.3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47 1836,'3'-3'657,"0"0"0,-1 0 0,0 0-1,0 0 1,0 0 0,0 0 0,0-1-1,-1 1 1,1-1 0,0-5 0,8-42 4074,-4 20-2395,35-168 7400,28-116-2856,-60 282-6868,14-34-1,-23 67-11,0-1 0,0 1 0,1-1 0,-1 1 0,0-1 0,0 1 0,0-1 0,1 1 0,-1-1 0,0 1 0,1-1 0,-1 1 0,0-1 0,1 1 0,-1 0 0,1-1 0,-1 1 0,1 0 0,-1-1 0,1 1 0,-1 0 0,1-1 0,6 8 0,0 20 0,4 115 0,2 16 0,-8-129-1434,-1 1 0,-2 0 0,0-1 1,-6 52-1,2-72-238,-1 0 0,0 0 0,-1-1-1,0 1 1,0-1 0,-1 0 0,0 0 0,0-1 0,-1 1 0,0-1 0,0 0 0,-11 8 0,-6 7-1005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54.7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 39 60,'-1'2'555,"0"0"-1,0 1 1,0-2 0,0 1 0,0 0-1,-1 0 1,1 0 0,-1 0 0,1-1-1,-4 3 1,-10 15 8356,15-18-8644,0-1-1,0 1 1,1 0-1,-1-1 1,0 1-1,0-1 0,0 1 1,0 0-1,1-1 1,-1 1-1,0-1 1,1 1-1,-1 0 0,0-1 1,1 1-1,-1-1 1,1 1-1,-1-1 1,1 0-1,-1 1 1,1-1-1,-1 1 0,1-1 1,-1 0-1,1 1 1,-1-1-1,1 0 1,0 0-1,-1 0 0,1 1 1,0-1-1,-1 0 1,1 0-1,0 0 1,0 0-1,30 6 3203,-29-5-2954,34 3-85,1-2 1,-1-1-1,0-2 1,0-1-1,37-7 1,178-46 1103,-246 54-1533,36-10-586,-12 3-1482,0 1 1,1 1 0,52-3-1,-80 9 1439,0 0 0,0 0 0,0 0 1,0 0-1,-1 1 0,1-1 0,0 1 0,0-1 0,0 1 0,-1 0 0,1 0 0,0 0 0,-1 0 0,1 0 0,-1 0 1,1 0-1,-1 1 0,0-1 0,1 0 0,-1 1 0,2 2 0,7 16-5023,-4 3 3456,-3 6 159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55.2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91 85 208,'0'-3'463,"0"0"0,0 0 0,-1 0-1,1 0 1,-1 0 0,0 0 0,0 0 0,0 0 0,0 1-1,0-1 1,0 0 0,-1 0 0,1 1 0,-1-1 0,0 1 0,0 0-1,-3-4 1,1 3-33,0 0 1,0 0-1,0 1 0,-1-1 0,1 1 0,-1 0 1,0 0-1,1 0 0,-10-2 0,3 2-194,0 1 0,1-1 0,-1 2 0,0 0 0,0 0 0,0 1 0,0 0 0,0 1 0,-13 3 0,14-2-176,0 1 1,1 0-1,-1 1 1,1 0-1,0 0 1,0 1-1,0 0 1,1 1-1,0 0 1,0 0-1,1 0 1,0 1-1,0 0 1,-10 17-1,9-10 231,0 1-1,1 0 1,1 0-1,0 0 1,2 1-1,0 0 0,0-1 1,-1 25-1,2 9 1116,1 0-1,3 0 0,1 1 0,3-1 1,18 74-1,-20-109-1009,2 0 0,0 0 0,1 0 0,0-1 0,1 0 0,1 0 0,12 17 0,-17-27-305,0 0-1,0 0 1,0 0-1,0-1 1,1 1-1,0-1 1,0 0-1,0 0 1,0 0 0,0-1-1,1 1 1,-1-1-1,1 0 1,-1-1-1,1 1 1,0-1-1,0 0 1,0 0 0,-1 0-1,1 0 1,0-1-1,0 0 1,0 0-1,0-1 1,0 1-1,9-3 1,-5-1-91,1 1 0,-1-2 0,0 1 0,0-1 0,0-1 0,-1 0 0,0 0 0,0 0 0,-1-1 0,1 0 0,-1-1 0,-1 0 0,11-15 0,0-5 0,-1 0 0,-1-1 0,12-32 0,-11 20 0,-2-1 0,-2-1 0,11-64 0,-20 84 0,0 0 0,-2-1 0,-1 0 0,0 1 0,-2-1 0,-1 1 0,-1-1 0,-8-27 0,11 48 0,0 0 0,0-1 0,0 1 0,-1 0 0,0 0 0,1 0 0,-1 0 0,-1 0 0,1 0 0,0 0 0,-1 1 0,1-1 0,-5-2 0,6 4 0,-1 0 0,1 1 0,-1-1 0,1 1 0,-1-1 0,1 1 0,-1-1 0,0 1 0,1 0 0,-1 0 0,0 0 0,1 0 0,-1 0 0,0 0 0,1 0 0,-1 0 0,0 1 0,1-1 0,-1 1 0,1-1 0,-1 1 0,1 0 0,-1 0 0,1-1 0,-1 1 0,1 0 0,0 0 0,-1 0 0,1 1 0,-2 0 0,-8 9-1163,1 0 0,-18 24 0,-32 63-10467,18-26 5627,-10 13-1904,30-44 5189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55.5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5 246 376,'0'-6'716,"0"-1"1,0 0-1,-1 0 0,0 0 1,0 0-1,-1 0 0,0 1 1,0-1-1,-1 1 0,0-1 1,0 1-1,0 0 0,-1 0 1,1 0-1,-2 1 0,-8-11 1,1 3 281,-1 0 1,0 0-1,-1 1 0,0 1 1,0 0-1,-2 1 0,1 1 1,-23-10-1,31 16-864,0 0-1,1 1 1,-1 0 0,0 0-1,0 1 1,-1 0 0,1 0-1,0 0 1,0 1 0,0 0-1,-1 1 1,1-1 0,0 2-1,0-1 1,0 1 0,0 0-1,0 0 1,0 1 0,1-1-1,-1 2 1,1-1 0,-1 1-1,-8 7 1,9-5-109,0 0-1,1 0 1,0 0-1,0 1 1,0-1 0,1 1-1,0 1 1,1-1 0,-1 0-1,1 1 1,1 0-1,-1 0 1,1-1 0,1 1-1,-1 9 1,-1 4 177,2 1 1,1-1-1,0 1 1,6 32-1,7 22 1121,3 0 0,4-1-1,3-1 1,44 97 0,-61-158-1323,0-1 0,0 0 0,2 0 0,-1-1 0,1 1 0,10 9 0,-16-19 0,0 0 0,0 0 0,0 0 0,0-1 0,0 1 0,0 0 0,1-1 0,-1 0 0,1 1 0,-1-1 0,1 0 0,-1 0 0,1-1 0,0 1 0,-1 0 0,1-1 0,0 0 0,0 0 0,-1 1 0,1-2 0,0 1 0,0 0 0,-1 0 0,1-1 0,0 0 0,-1 1 0,1-1 0,-1 0 0,1 0 0,-1 0 0,1-1 0,-1 1 0,0-1 0,1 1 0,3-4 0,1-3 0,1 1 0,-1-1 0,0-1 0,-1 1 0,0-1 0,0 0 0,-1-1 0,0 1 0,7-21 0,-2-3 0,13-59 0,-13 28 0,-2 0 0,-3 0 0,-3-1 0,-6-65 0,4 127 0,-1-7 0,1 1 0,-1-1 0,-1 1 0,0-1 0,0 1 0,-1 0 0,-4-12 0,7 21 1,0 0 0,0 0 0,0 0 0,-1 0 0,1 0 0,0 0-1,0 0 1,0-1 0,0 1 0,0 0 0,0 0 0,0 0 0,0 0 0,0 0 0,-1 0 0,1 0 0,0 0 0,0 0 0,0 0 0,0 0-1,0 0 1,0 0 0,0 0 0,-1 0 0,1 0 0,0 0 0,0 0 0,0 0 0,0 0 0,0 0 0,0 0 0,-1 0 0,1 0-1,0 0 1,0 0 0,0 0 0,0 0 0,0 0 0,0 0 0,0 0 0,-1 0 0,1 0 0,0 0 0,0 0 0,0 0 0,0 1 0,0-1-1,0 0 1,0 0 0,0 0 0,0 0 0,0 0 0,0 0 0,-1 0 0,1 0 0,0 1 0,0-1 0,0 0 0,0 0 0,0 0-1,0 0 1,0 0 0,0 0 0,0 1 0,-4 15 59,0 19-661,-3 58-11796,0-6 503,5-27 6718,2-21 2893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56.0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1 557 1344,'3'-5'885,"0"0"0,0 0 0,-1 0 0,0 0 0,0-1 0,0 1 0,-1-1 0,0 1 0,0-1-1,0 0 1,-1 1 0,0-13 0,-1-6 3279,-10-42-1,7 41-2385,-5-27 185,-2-1 0,-3 2 0,-2 0-1,-36-81 1,51 131-1963,1 0 0,-1-1 0,0 1 0,1 0 0,-1-1 0,0 1 0,0 0 0,0 0 0,0 0 0,1 0 0,-2 0 0,1 0 0,0 0 0,0 0 0,0 0 0,0 0 0,-3-1 0,3 3 0,0-1 0,0 1 0,0-1 0,1 1 0,-1-1 0,0 1 0,0-1 0,0 1 0,0 0 0,1-1 0,-1 1 0,0 0 0,1 0 0,-1 0 0,0 0 0,1-1 0,-1 1 0,1 0 0,0 0 0,-1 0 0,1 0 0,0 0 0,-1 0 0,1 0 0,0 0 0,0 2 0,-4 10 0,2 1 0,-1 0 0,2 1 0,0-1 0,1 22 0,10 75 0,-9-97 0,6 48-1810,-3 33-5343,-4-76 5279,-1 1-1,-1 0 1,-1 0 0,-1-1-1,-11 37 1,-31 50-8512,28-74 841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19.2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 158 1712,'20'-18'2637,"66"-56"5459,-70 61-7006,1 1 0,0 1 0,28-13 0,-44 23-998,0 1 0,0-1 0,0 0 1,1 1-1,-1-1 0,0 1 0,0-1 0,1 1 0,-1 0 1,0 0-1,0-1 0,1 1 0,-1 0 0,0 0 0,1 0 1,-1 0-1,0 0 0,1 1 0,-1-1 0,0 0 0,1 1 1,-1-1-1,0 1 0,0-1 0,0 1 0,1-1 0,-1 1 1,0 0-1,0 0 0,0-1 0,0 1 0,0 0 1,0 0-1,0 0 0,-1 0 0,1 0 0,0 0 0,0 0 1,-1 1-1,1-1 0,-1 0 0,1 0 0,-1 1 0,0-1 1,1 2-1,0 2 467,0 0 0,0 1 0,-1-1 1,0 1-1,0-1 0,0 0 0,-1 1 1,0-1-1,-2 9 0,-3 4 144,0-1-1,-2 1 1,0-2-1,-17 29 1,18-36-441,1 0-1,-1-1 1,-1 1 0,0-1 0,0-1-1,0 1 1,-1-1 0,0-1-1,-13 8 1,20-13-437,0 0-1,1-1 1,-1 1 0,1-1-1,-1 1 1,0-1 0,0 1-1,1-1 1,-1 0 0,0 0-1,0 0 1,1 0 0,-1 0-1,0 0 1,0 0 0,1-1-1,-1 1 1,0-1 0,-1 0-1,0-1-623,0 1-1,0-1 0,1 0 0,-1 0 1,1 0-1,-1 0 0,1 0 0,0-1 1,-4-4-1,-1-4-2783,0-1-1,0 0 1,-8-23 0,14 31 3238,-4-6-2871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56.3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7 423 252,'-34'-12'5715,"18"8"-1449,0-2 0,0 0-1,1-1 1,0 0 0,-28-19 0,42 25-4236,0 0 0,0 1 0,0-1 0,1 0 1,-1 0-1,0 0 0,0 0 0,1 1 0,-1-1 1,1 0-1,-1 0 0,1 0 0,-1 0 0,1 0 1,-1 0-1,1-1 0,0 1 0,0 0 0,-1 0 1,1 0-1,0 0 0,0-2 0,1 1 0,-1 0 0,1 0 0,0 0 0,-1 0-1,1 0 1,0 1 0,0-1 0,0 0 0,0 0 0,0 1-1,3-3 1,1-1-8,0 0 0,0 1 0,1-1 0,-1 2-1,1-1 1,9-5 0,2 3-22,1 0 0,-1 0 0,1 2 0,20-3 0,77-4 0,-83 8 0,-5 1 39,-2 1-212,0-1-1,0-2 0,0 0 0,39-13 1,-60 15-763,0 0 1,-1 0 0,1 0-1,0 0 1,-1-1 0,0 0-1,1 0 1,-1 0 0,0 0-1,-1 0 1,1-1-1,0 1 1,-1-1 0,0 0-1,0 1 1,0-1 0,0 0-1,1-6 1,8-35-6627,-5 0 3668,-5 1 1624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57.1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02 18 664,'0'-1'243,"0"0"0,0 1-1,0-1 1,0 1 0,0-1 0,0 0-1,0 1 1,0-1 0,0 1 0,0-1-1,0 0 1,-1 1 0,1-1 0,0 1-1,0-1 1,-1 1 0,1-1 0,0 1-1,0-1 1,-1 1 0,1-1 0,-1 1-1,1-1 1,-1 1 0,1-1 0,-1 1 0,1 0-1,-1-1 1,1 1 0,-1 0 0,1 0-1,-1-1 1,-1 1 120,1 0 1,-1 0-1,1 0 0,-1 0 1,1 1-1,-1-1 1,1 1-1,-1-1 0,1 1 1,-1-1-1,1 1 0,-2 1 1,-5 3 933,0 0 0,1 0 0,-10 10 1,4 0 774,1 1 0,0-1 0,2 2 0,-16 28 0,-9 17 1398,-95 171-3144,19 11-303,101-223-23,-30 78 0,-37 141 0,-3 110 0,11 50 0,29-139 0,8-28 0,-2 256 0,42 239 0,35-51 0,43-107 0,-47-399 0,62 253 0,31 153 0,-127-536 0,-1 57 0,-5-94 0,6-38-3806,-1-3-2908,-1 19 1649,-1 0 1,1-21 0,0-9 114,2 12 295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58.7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3 251 1492,'-2'-53'6747,"0"39"-4782,1-1 0,1 1-1,0-1 1,1 1-1,0-1 1,2 1 0,-1 0-1,10-27 1,-11 39-1883,0-1 0,0 1-1,1-1 1,-1 1 0,1-1 0,-1 1 0,1 0-1,0 0 1,0 0 0,0 0 0,0 0-1,0 0 1,0 1 0,1-1 0,-1 1 0,1-1-1,-1 1 1,1 0 0,2-1 0,-1 1 94,-1 1 0,1-1 0,0 1 0,0 0 1,-1 0-1,1 0 0,0 1 0,-1-1 0,1 1 1,0 0-1,-1 0 0,7 3 0,0 0 149,0 1-1,-1 1 0,1 0 1,-1 0-1,-1 1 1,1 0-1,-1 1 1,12 13-1,-9-6-324,-1 0 0,0 1 0,-1 0 0,-1 0 0,-1 1 0,0 0 0,-1 0 0,0 1 0,-2-1 0,0 1 0,-1 0 0,-1 1 0,-1-1 0,0 0 0,-1 0 0,-1 1 0,-1-1 0,-1 0 0,0 0 0,-1 0 0,-1 0 0,-1-1 0,-1 0 0,0 0 0,-1 0 0,-1-1 0,-17 24 0,8-16 0,-1-2 0,-27 26 0,37-40 0,0 0 0,-1 0 0,0-1 0,-1-1 0,1 1 0,-1-2 0,0 1 0,-13 3 0,2-6 0,40-2 0,1 1 0,0 0 0,-1 2 0,1 0 0,-1 1 0,0 1 0,-1 0 0,0 2 0,23 12 0,-22-10 0,0 2 0,0 0 0,-1 1 0,-1 1 0,0 0 0,-1 1 0,0 1 0,15 21 0,-21-24 0,0 1 0,-1 0 0,-1 0 0,0 0 0,-1 1 0,0 0 0,5 24 0,-10-33 0,0 0 0,0 0 0,-1 0 0,0 1 0,0-1 0,0 0 0,-1 0 0,0 0 0,0 0 0,0 0 0,-1 0 0,0 0 0,0-1 0,-1 1 0,1 0 0,-1-1 0,0 0 0,-1 0 0,1 0 0,-1 0 0,0 0 0,-7 6 0,1-3 0,0-1 0,0 0 0,-1-1 0,0 0 0,0 0 0,0-2 0,-1 1 0,1-1 0,-1-1 0,0 0 0,-15 2 0,-18 0 0,-78-2 0,94-3 0,-127-10 0,140 13 0,20-1-1675,-3-2 1203,0 0-1,0 0 1,0 0 0,0 0 0,1 1-1,-2-1 1,1 0 0,0 1 0,0-1-1,0 1 1,0-1 0,0 1 0,0 0-1,0-1 1,-1 1 0,2 1-1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59.4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1 604 592,'3'-2'616,"0"-1"0,0 0 0,0 0 0,-1-1 0,1 1 0,-1 0 0,0-1 0,0 0 0,0 1 0,0-1 0,-1 0 0,1 0-1,-1 0 1,1-7 0,1-6 2114,-1 0-1,-1-23 1,0 20-1150,-2-156 5302,2-20-597,0 143-6285,-2 32 0,0 17 0,-1 7 0,-12 47 0,2 2 0,3 0 0,1 0 0,0 80 0,19 11-1529,0 1-2598,-12-133 1496,0 0-1,-1 0 1,0-1-1,0 1 1,-1-1-1,-1 1 1,0-1-1,-7 13 1,3-8 55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6:59.82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06 676,'20'25'19339,"-6"-23"-14365,3-6-3651,1 0 1,-1-1-1,-1-1 1,25-12-1,-2 2-162,107-36-1609,-117 44 2,0 1 0,0 2 1,36-3-1,-37 10-3806,-26-1 3478,0-1-1,0 1 1,0 0 0,0 0 0,0 0 0,0 0-1,0 0 1,-1 0 0,1 0 0,0 1-1,-1-1 1,1 0 0,1 3 0,-1-2-149,-1 0 1,1 1-1,-1-1 1,0 0-1,0 1 1,0-1 0,0 0-1,-1 1 1,1 0-1,0 4 1,-1 21-2100,-5-2 986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00.2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4 267 76,'-21'-30'6256,"14"21"-3481,0 0 1,1 0-1,-7-14 1,11 19-2171,1 0 0,-1-1 0,1 1 0,0-1 0,0 1 0,1-1 1,-1 0-1,1 1 0,0-1 0,0 0 0,1-7 0,1 7-363,-1-1 0,1 1 0,1-1 0,-1 1 0,1 0 0,0 0 0,0 0 0,0 0 0,1 0 0,-1 1 0,1-1 0,0 1 0,1 0 0,-1 0 0,1 1 0,0-1 0,0 1 0,0 0 0,0 0 0,10-3 0,-2 0-98,1 1-1,0 1 0,0 0 0,0 1 1,0 0-1,1 1 0,20-1 1,-28 3-86,0 1 0,0-1 0,0 1 0,1 0 0,-1 1 0,0 0 0,0 0 0,-1 0 0,1 1 0,0 0 0,-1 0 0,0 0 0,0 1 0,0 0 0,0 1 0,8 7 0,-10-7-15,0-1-1,0 1 1,-1 0 0,0 1 0,0-1 0,0 1 0,-1-1 0,1 1 0,-1 0-1,-1 0 1,1 0 0,-1 0 0,0 0 0,0 0 0,-1 0 0,0 0-1,0 0 1,0 0 0,-3 12 0,-1 1-43,-1 1 0,-1-1 0,0 0 0,-13 24 0,-44 70 0,21-39 0,40-70 0,-23 41 0,2 1 0,-32 90 0,49-116 0,-3 8 0,-9 55 0,17-75 0,0 0 0,1 0 0,0 0 0,0 0 0,1 0 0,0 1 0,0-1 0,1 0 0,0-1 0,0 1 0,6 13 0,-7-19 0,0 0 0,1 0 0,-1 0 0,1 0 0,-1 0 0,1-1 0,0 1 0,0 0 0,0-1 0,0 1 0,0-1 0,0 0 0,0 1 0,0-1 0,1 0 0,-1-1 0,0 1 0,1 0 0,-1-1 0,1 1 0,-1-1 0,1 1 0,-1-1 0,1 0 0,-1 0 0,1-1 0,-1 1 0,0 0 0,5-2 0,7-1 0,0-1 0,-1-1 0,26-12 0,-25 10 0,23-13-776,-28 15-72,0 0-1,0 1 0,0-1 1,1 2-1,10-4 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00.6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2 86 1660,'-14'0'1708,"-1"0"-1,0 2 1,1 0-1,-1 0 1,1 1-1,0 1 1,0 0-1,-23 11 1,31-11-1296,-1-1-1,1 1 1,0 0 0,0 1 0,0-1 0,1 1-1,0 0 1,0 1 0,0-1 0,0 1 0,1 0-1,0 0 1,0 1 0,1-1 0,0 1-1,0 0 1,0 0 0,1 0 0,-2 8 0,1 4-66,0 1 1,2-1-1,0 1 1,1-1-1,1 1 1,1 0 0,1-1-1,0 0 1,2 0-1,0 0 1,1 0-1,1-1 1,1 0 0,0 0-1,1-1 1,1 0-1,1-1 1,0 0-1,15 16 1,-22-28-313,1 0 0,-1 0 0,0 0 0,1-1 0,0 0 0,0 0-1,0 0 1,0 0 0,1-1 0,-1 0 0,0 0 0,9 1 0,-10-2-27,0-1-1,0 1 1,0-1-1,0-1 1,0 1-1,0 0 1,0-1-1,0 0 1,0 0-1,0 0 1,-1 0 0,1-1-1,0 1 1,-1-1-1,1 0 1,-1 0-1,0 0 1,0-1-1,4-3 1,4-5-7,-1 0 0,0-1 0,-1 0 0,0-1 0,-1 0 0,0-1 0,-1 0 0,-1 0 0,0 0 0,-1-1 0,-1 1 0,0-1 0,3-29 0,-3 15 0,-2 0 0,-2 0 0,0 0 0,-2 0 0,-1 0 0,-10-42 0,8 50 0,-2 1 0,-12-30 0,16 42 0,-1 0 0,0 1 0,-1 0 0,1 0 0,-2 0 0,1 1 0,-1-1 0,1 1 0,-10-7 0,14 12 0,0 1 0,1-1 0,-1 0 0,0 1 0,0-1 0,0 0 0,0 1 0,0-1 0,0 1 0,0-1 0,-1 1 0,1 0 0,0-1 0,0 1 0,0 0 0,0 0 0,0 0 0,0 0 0,-1 0 0,1 0 0,0 0 0,0 0 0,0 0 0,0 1 0,0-1 0,-1 0 0,1 1 0,0-1 0,0 1 0,0-1 0,0 1 0,0 0 0,0-1 0,1 1 0,-1 0 0,0 0 0,0-1 0,0 1 0,1 0 0,-1 0 0,0 0 0,1 0 0,-1 1 0,-3 6 0,0-1 0,1 1 0,1 0 0,-4 16 0,2-12 0,-4 17-2361,-5 14-6851,1 0-587,4-15 6149,4-11-80,1-2 875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02.08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2 512 1036,'10'16'1539,"-6"-9"-36,0 0-1,0-1 0,1 1 0,0-1 1,8 8-1,-12-13-1366,-1-1 0,0 0 1,1 0-1,-1 0 0,0 0 0,1 0 0,-1 0 1,1 0-1,-1 0 0,0 0 0,1 0 0,-1 0 1,1 0-1,-1 0 0,0 0 0,1 0 0,-1 0 0,0-1 1,1 1-1,-1 0 0,0 0 0,1 0 0,-1-1 1,0 1-1,1 0 0,-1 0 0,0-1 0,1 1 1,-1 0-1,0 0 0,0-1 0,0 1 0,1 0 0,-1-1 1,0 1-1,0 0 0,0-1 0,0 1 0,1-1 1,5-17 2734,-3-31-428,-1-1 1,-3 1-1,-7-50 0,-1-30 643,-4-45-3086,4 294 0,7-13 0,2 79 0,3-151-229,0-13-604,-1 0 1,-1 0 0,0 0 0,-2 1 0,-1-1 0,-7 32-1,8-49-422,-2 0 0,1 0-1,0 0 1,-1 0-1,0-1 1,0 1 0,-1-1-1,1 1 1,-8 5-1,0 1-2127,-1-1-1,-17 10 0,10-8 621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02.4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 8 1644,'-6'25'6623,"5"-24"-6178,1 1 1,-1-1 0,0 1 0,1-1-1,-1 1 1,1-1 0,0 1-1,-1-1 1,1 1 0,0-1-1,0 1 1,0-1 0,0 1-1,0 0 1,0-1 0,0 1-1,1-1 1,-1 1 0,1-1 0,-1 1-1,1-1 1,-1 1 0,1-1-1,0 0 1,0 1 0,0-1-1,-1 0 1,1 0 0,1 1-1,-1-1 1,2 2 0,5 1 63,-1 1 1,1-1 0,0-1 0,1 0 0,-1 0-1,0 0 1,1-1 0,-1-1 0,1 1-1,17 0 1,8-2 1801,48-6-1,-78 6-2300,65-11-236,123-34 0,5-2-1114,-160 44-2907,-35 3 3642,0 0-1,0 0 1,0 0-1,-1 1 0,1-1 1,0 1-1,0-1 1,-1 1-1,1 0 1,1 1-1,0 1-2097,-3-3 2252,1 1 1,-1 0-1,0-1 0,0 1 1,1-1-1,-1 1 1,0 0-1,0-1 1,0 1-1,0 0 1,0-1-1,0 2 0,-3 22-3148,3-22 2598,-5 20-2261,2 4 65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02.8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44 556 1676,'3'-7'1018,"0"-1"0,-1 1 1,0-1-1,0 0 0,0 0 0,-1 0 0,0-14 0,-5-58 5848,2 63-5751,-16-135 6266,-3-29 203,20 132-7584,2 49 0,-1 0 0,0 0 0,0 0 0,1 0 0,-1 0 0,0 0 0,1 0 0,-1 0 0,0 0 0,0 0 0,1 0 0,-1 0 0,0 1 0,0-1 0,1 0 0,-1 0 0,0 0 0,0 0 0,0 0 0,1 1 0,-1-1 0,0 0 0,0 0 0,0 0 0,0 1 0,1-1 0,-1 0 0,0 0 0,0 1 0,0-1 0,0 0 0,0 0 0,0 1 0,0-1 0,0 0 0,0 0 0,1 1 0,7 13 0,-5-3 0,0 0 0,0 1 0,-1-1 0,-1 1 0,0 22 0,0-16 0,5 66-1275,-1-36-1828,-2 63 0,-3-97 2522,-2 0 1,1 0-1,-2 0 1,0 0 0,0 0-1,-2-1 1,1 0-1,-2 0 1,-6 13-1,-2-5-3520,-1 0 1,-24 26-1,11-14 886,1 1 691</inkml:trace>
  <inkml:trace contextRef="#ctx0" brushRef="#br0" timeOffset="1">12 928 1536,'-11'43'7552,"13"-22"8947,28-33-12487,-15 6-2615,25-8-963,0 2-1,0 2 1,77-10-1,-39 15-2765,-64 4 30,0 2 0,0 0 1,21 4-1,-32-5 1647,-1 1 0,1 0 0,-1 0 0,0 0 0,0 0 0,1 0-1,-1 0 1,0 1 0,0-1 0,0 1 0,0-1 0,0 1 0,0 0 0,-1 0 0,1 0-1,1 2 1,1 3-1369,0 0 0,-1 0 0,5 14 0,-1-2 142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19.6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00 956,'1'0'194,"0"0"0,0 0 0,0 0-1,0 0 1,0 0 0,0 0 0,0 0 0,0 0-1,0 0 1,0-1 0,0 1 0,0 0 0,-1-1-1,1 1 1,0-1 0,0 1 0,0-1 0,0 1-1,0-1 1,-1 1 0,1-1 0,0 0 0,0 0-1,-1 1 1,1-1 0,-1 0 0,1 0 0,0 0-1,-1 0 1,0 0 0,1 0 0,-1 1 0,1-1-1,-1-1 1,2-6 466,0 1 0,0-1-1,1-12 1,-2 10-176,6-68 2445,-3 0 0,-7-81 0,3 148-2518,-16-142 9110,11 121-6628,6 17-2712,-1 15-178,1 0 0,-1 0 0,0-1 0,0 1 1,0 0-1,1 0 0,-1 0 0,0 0 0,0-1 1,0 1-1,1 0 0,-1 0 0,0 0 0,0 0 1,1 0-1,-1 0 0,0-1 0,0 1 0,1 0 1,-1 0-1,0 0 0,1 0 0,-1 0 0,0 0 1,0 0-1,1 0 0,-1 0 0,1 1 0,22 12 27,-10-5-40,0-2 10,6 3 0,0 1 0,-1 1 0,25 17 0,-38-23 0,1 0 0,-1 0 0,0 0 0,-1 1 0,1-1 0,-1 1 0,0 0 0,-1 1 0,1-1 0,-1 0 0,-1 1 0,1 0 0,-1 0 0,2 7 0,-2 0 0,0 0 0,-1 1 0,0-1 0,-2 1 0,-1 20 0,-18 72 0,18-98 0,-7 24 0,5-21 0,0 0 0,-2 24 0,6-32 0,-1-1 0,1 1 0,1-1 0,-1 1 0,0-1 0,1 1 0,0-1 0,-1 1 0,2-1 0,-1 0 0,0 1 0,1-1 0,-1 0 0,5 6 0,-3-5-352,0 0 0,1 0 1,-1-1-1,1 1 0,0-1 0,5 4 1,-4-5-476,0 1 1,0 0-1,0-1 1,1 0-1,-1 0 1,1-1-1,-1 0 1,1 0-1,-1 0 1,1 0-1,0-1 1,-1 0 0,1 0-1,9-2 1,38-12-12078,-44 11 11702,18-6-1560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03.30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6 429 80,'1'0'280,"0"1"-1,1-1 0,-1 0 1,0 0-1,0 1 1,1-1-1,-1 0 1,0 0-1,0-1 1,1 1-1,-1 0 1,0 0-1,0 0 1,1-1-1,-1 1 1,0-1-1,0 1 1,0-1-1,0 1 1,0-1-1,0 0 1,0 1-1,0-1 1,0 0-1,0 0 1,0 0-1,0 0 1,0 0-1,0 0 1,0-2-1,1-2 756,-1 1-1,0-1 0,0 0 0,-1 0 1,1 1-1,-1-1 0,-1-5 0,1 9-1026,-7-145 9944,1 45-5543,4 75-3949,0 0 0,-10-46 0,10 77-460,0 17 0,1 31 0,3-23 1,0 2-216,0 0 0,-3 0 0,-5 43 0,-8 0-5233,7-47 1597,-2 0 0,0 0 0,-2-1-1,-14 27 1,6-20 725,3 2 564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03.7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4 98 536,'-5'-3'2375,"0"-1"1,0 0-1,1 0 1,-1 0-1,1-1 1,0 1-1,0-1 0,0 0 1,0 0-1,-4-9 1,8 13-2280,0 1 1,0 0-1,-1-1 1,1 1-1,0 0 1,0-1-1,0 1 1,0 0 0,0 0-1,0-1 1,0 1-1,0 0 1,0-1-1,0 1 1,0 0-1,0-1 1,0 1-1,0 0 1,0-1-1,0 1 1,0 0-1,0-1 1,0 1-1,0 0 1,0-1 0,1 1-1,-1 0 1,0-1-1,0 1 1,0 0-1,1 0 1,-1-1-1,14-4 1242,21 3-810,-31 2-382,132-11 247,-66 3-2195,-1 5-3848,-51 4 3906,4 6-6922,-20-7 7947,-1 1 1,0 0-1,1 0 0,-1 0 1,0 0-1,0 0 0,0 0 1,0 1-1,0-1 0,0 0 1,0 0-1,1 3 0,2 14-2226,-4 1 999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04.1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0 658 116,'1'1'853,"4"19"12678,-7-22-12988,1-1-1,0 0 1,0 0 0,0 0-1,1 0 1,-1 0-1,1 0 1,-1 0 0,1-3-1,-1-1 191,-6-77 4216,7-163 0,3 186-4051,17-179 414,-17 233-1312,0 19 0,0 19 0,-13 97-4912,1-26-80,7-80 2441,-1-1 0,-1 1 0,-1-1 1,-1 0-1,-10 24 0,-7 22-2431,14-28 2882</inkml:trace>
  <inkml:trace contextRef="#ctx0" brushRef="#br0" timeOffset="1">60 976 268,'-4'-3'1619,"1"-1"-1,-1 1 1,0-1 0,1 1 0,0-1-1,0 0 1,0-1 0,0 1-1,-3-7 1,-4-6 3571,4 8-2970,-1-1 2960,7 10-5083,0-1 0,0 1 0,1 0 0,-1-1 0,0 1 0,0 0 1,1-1-1,-1 1 0,0 0 0,1 0 0,-1-1 0,0 1 0,1 0 0,-1 0 0,1 0 1,-1 0-1,0-1 0,1 1 0,-1 0 0,0 0 0,1 0 0,-1 0 0,1 0 0,-1 0 1,1 0-1,-1 0 0,0 0 0,1 0 0,-1 0 0,1 0 0,0 1 0,52 2 175,89 15 0,-15 0-201,-67-11-1645,64 3-5747,-111-11 5195,-11 0 1043,0 1 0,0-1 0,0 1 0,0-1 0,0 0 0,0 0 0,0 0 0,-1 0 1,1 0-1,0-1 0,0 1 0,-1 0 0,3-3 0,6-9-2800,1-1 1649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04.9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8 9 1176,'-1'-1'296,"0"0"0,0 0 0,-1 0 0,1 1-1,0-1 1,0 0 0,0 1 0,-1-1 0,1 1 0,0 0-1,-1-1 1,1 1 0,-1 0 0,1 0 0,0 0 0,-1 0 0,1 0-1,0 0 1,-1 0 0,1 0 0,0 1 0,-1-1 0,1 0-1,0 1 1,-1-1 0,1 1 0,0 0 0,0-1 0,-1 1 0,1 0-1,0 0 1,0 0 0,0-1 0,0 1 0,0 0 0,0 1 0,-1 1-1,-2 1 373,1 0 0,0 1 0,0-1 0,0 1 0,0 0 0,1 0 0,-1 0 0,-1 7 0,2 0 124,0-1 0,1 1 0,1 0 1,-1 0-1,2 0 0,0 0 0,0 0 1,6 21-1,3 6 871,20 46 0,40 84-261,-29-76-162,33 116-1,-33-41-1239,27 233 0,-15 175 0,-56 160 0,-33-295 0,5-104 0,9 111 0,9-162 0,4-177 0,-33 162 0,-52 98 0,88-348 0,-10 38 0,-46 106 0,11-39 0,34-92 0,17-33-4,-1 1-1,1-1 1,0 0 0,0 0-1,0 1 1,0-1 0,0 0 0,0 1-1,0-1 1,0 0 0,0 1-1,0-1 1,1 0 0,-1 0-1,1 1 1,-1-1 0,1 0 0,-1 0-1,1 0 1,0 0 0,-1 1-1,1-1 1,0 0 0,0 0-1,0-1 1,0 1 0,0 0 0,0 0-1,0 0 1,0-1 0,0 1-1,0 0 1,1-1 0,-1 1-1,0-1 1,0 1 0,1-1 0,-1 0-1,0 0 1,1 1 0,-1-1-1,0 0 1,3 0 0,-39-37-29842,17 25 27542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24.5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7 1 540,'-3'6'1767,"0"0"-1,0 0 1,-1-1-1,1 1 1,-1-1-1,-1 0 1,1 0-1,-1 0 1,0-1-1,-5 5 1,6-5 162,3-4-1826,1 0 0,0 0 0,0 0 0,0 1 0,-1-1 0,1 0 0,0 0 0,0 0 0,0 1 0,0-1 0,-1 0 0,1 0 0,0 1 0,0-1 0,0 0 1,0 0-1,0 1 0,0-1 0,0 0 0,0 0 0,0 1 0,0-1 0,0 0 0,0 0 0,0 1 0,0-1 0,0 0 0,0 0 0,0 1 0,0-1 0,0 0 0,0 0 0,1 1 0,-1-1 1,0 0-1,0 0 0,0 1 0,0-1 0,1 0 0,-1 0 0,0 0 0,0 1 0,17 8 1687,33 5-1100,-38-10 39,40 8 96,-1-2 0,65 3 0,106-6-1675,-206-7-592,0 0 0,26-5 1,-37 3 359,1 1 0,-1 0-1,0-1 1,0 0 0,1-1 0,6-3 0,-2-5-2046,-9 9 2060,-1 0 0,1-1 0,0 1-1,-1-1 1,1 1 0,-1 0-1,0-1 1,0 1 0,0-1-1,0 1 1,-1-5 0,0-4-429,-4-6-313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25.18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 84 1040,'-8'2'4306,"2"0"694,11 1-3096,-1-1-1559,0-1 0,0 0-1,1 0 1,-1-1 0,8 1-1,16 3 1557,-27-4-1723,-1 0 0,1 1 1,0-1-1,-1 0 0,1 0 1,0 0-1,-1 0 0,1 0 1,0 0-1,-1 0 0,1 0 1,0 0-1,-1 0 0,1 0 0,0 0 1,-1 0-1,1-1 0,0 1 1,-1 0-1,1 0 0,0-1 1,-1 1-1,1-1 0,-1 1 0,1 0 1,-1-1-1,1 1 0,-1-1 1,1 1-1,-1-1 0,1 0 1,0-1 49,0 0-1,-1 0 1,1 0 0,0 0 0,-1 0 0,0 0 0,0 0-1,1 0 1,-1 0 0,0 0 0,-1-3 0,1 1 72,-1 0 1,1 0-1,-1 0 1,0 0-1,0 0 1,0 0 0,-1 0-1,0 0 1,1 0-1,-1 0 1,-5-5-1,-3-3 638,8 9-1766,6 8-2654,-4-5 3060,0 1 0,-1 0 0,1 0 1,0-1-1,0 1 0,-1 0 0,1 0 0,0-1 0,-1 1 1,1 0-1,-1-1 0,1 1 0,-1 0 0,1-1 0,-1 1 1,1-1-1,-1 1 0,0-1 0,1 1 0,-1-1 0,0 1 1,1-1-1,-1 0 0,-1 1 0,-18 11-6148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25.7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4 83 1308,'-52'29'5586,"47"-25"-4921,1-1-1,-1 0 0,0 1 1,1 0-1,0 0 0,0 0 1,0 1-1,-3 4 0,8-8-594,-1-1 0,0 0 0,0 1 0,0-1 0,0 1 0,0-1 0,1 0 0,-1 1 0,0-1 0,0 0 0,1 1 0,-1-1 0,0 0 0,0 0 0,1 1 0,-1-1 0,0 0 0,1 0 0,-1 1 0,0-1 0,1 0 0,-1 0 0,1 0 0,-1 0 0,0 0 0,1 0 0,-1 1 0,1-1 0,-1 0 0,0 0 0,1 0 0,-1 0 0,1 0 0,-1 0 0,0-1 0,1 1 0,17 1 803,468 38 10089,-70-1-6660,-231-35-3719,299-32 1,-359 7-584,204-65 0,-130 31 0,-75 22 0,-115 30 0,-7 3 0,0 0 0,0 0 0,0 0 0,1 0 0,-1 1 0,0-1 0,0 0 0,1 1 0,-1 0 0,1-1 0,-1 1 0,5 1 0,-8-1 0,1 1 0,-1 0 0,1-1 0,-1 1 0,1-1 0,-1 1 0,1 0 0,-1-1 0,1 1 0,-1-1 0,0 0 0,1 1 0,-1-1 0,0 1 0,0-1 0,1 0 0,-1 0 0,0 1 0,0-1 0,1 0 0,-2 0 0,0 1 0,-30 10-2777,24-9 461,-1-1-1,1 1 1,0-1-1,-1 0 1,1-1-1,-1 0 1,1-1-1,-14-1 1,-18-10-2739,18 3 2172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26.1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976,'4'4'2120,"0"-1"-1,0 0 1,0 0 0,0-1 0,0 1-1,0-1 1,1 0 0,5 2-1,13 1-825,92 15 3142,192 43-2780,-300-61-1455,-1 0 1,1 0 0,-1 0 0,0 1 0,1 0 0,-1 0-1,-1 1 1,1 0 0,0 0 0,-1 0 0,0 0 0,0 1-1,0 0 1,-1 0 0,1 0 0,-1 1 0,-1 0 0,1 0-1,-1-1 1,0 2 0,0-1 0,0 0 0,-1 1 0,0-1-1,1 12 1,0-3-190,-2 0-1,0 0 0,-1 0 0,0 0 0,-1 0 1,-1 0-1,0-1 0,-7 24 0,-2-2-18,-1-1 1,-23 44-1,14-35 7,-3 0 0,-1-2 0,-2-1 0,-53 62 0,58-78 0,13-13 0,0-1 0,-1-1 0,-1 0 0,0 0 0,-15 10 0,24-19-248,-1 0 1,1 0-1,0 0 1,-1 0-1,1-1 1,-1 1-1,1-1 1,-1 1-1,-2-1 1,0 0-961,0 0 0,0 0 0,1-1 0,-1 1-1,0-1 1,1-1 0,-10-2 0,9 1-280,0 1 1,0-1-1,0 0 0,0 0 0,0 0 0,-5-6 0,-7-13-2321,9 3 293,2-1 1161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27.8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3 157 16,'4'-7'1542,"0"0"0,-1 0 0,0 0 0,3-9-1,-4 8 109,1 1-1,0 0 0,0 0 0,6-10 0,-4 11-763,-1 0 0,1 1 0,0-1-1,0 1 1,0 0 0,1 0 0,-1 1-1,1-1 1,1 1 0,-1 1-1,7-4 1,-10 6-731,-1 0-1,1 0 1,-1 1-1,1-1 1,0 1-1,-1-1 1,1 1-1,0 0 1,-1 0-1,1 0 1,-1 0-1,1 1 1,0-1-1,-1 1 1,1-1-1,-1 1 1,1 0-1,-1 0 1,1 0-1,-1 0 1,0 1-1,0-1 1,1 1-1,-1-1 1,0 1-1,0 0 0,0 0 1,-1 0-1,1 0 1,0 0-1,-1 0 1,1 0-1,1 4 1,0 2-95,1-1-1,-1 1 1,-1 0 0,1 0-1,-1 0 1,-1 0 0,1 0-1,-2 0 1,1 12-1,-1 9 100,-6 38 0,-23 122-159,30-189 0,-1 0 0,0 0 0,1 1 0,-1-1 0,0 0 0,0 0 0,1 0 0,-1 0 0,1 1 0,-1-1 0,0 0 0,1 0 0,-1 0 0,0 0 0,1 0 0,-1 0 0,0 0 0,1 0 0,-1 0 0,1 0 0,-1 0 0,0 0 0,1 0 0,-1 0 0,0-1 0,1 1 0,-1 0 0,0 0 0,1 0 0,-1 0 0,0-1 0,1 1 0,-1 0 0,1-1 0,27-11 0,6-2 0,-27 13 0,0-1 0,0 1 0,-1 0 0,1 1 0,0 0 0,0 0 0,0 0 0,0 1 0,0 0 0,-1 0 0,8 2 0,-10-1 0,1 0 0,-1 0 0,0 0 0,1 0 0,-1 1 0,0-1 0,-1 1 0,1 0 0,0 1 0,-1-1 0,1 0 0,-1 1 0,0 0 0,-1 0 0,1 0 0,3 7 0,-2-2 0,0 1 0,0 1 0,-1-1 0,-1 0 0,0 1 0,0-1 0,-1 1 0,0 0 0,-1-1 0,0 1 0,-1 0 0,0-1 0,-1 1 0,0-1 0,-1 1 0,0-1 0,0 0 0,-1 0 0,0 0 0,-8 12 0,6-11 0,-1-1 0,0 1 0,-1-2 0,0 1 0,0-1 0,-1 0 0,0 0 0,-1-1 0,0 0 0,0-1 0,-1 0 0,1-1 0,-2 0 0,1-1 0,0 0 0,-1-1 0,-14 4 0,-3-2 0,1-2 0,-1-1 0,0-1 0,0-1 0,0-2 0,-52-7 0,81 8-97,0 0 0,-1 0 0,1 0 1,0 0-1,-1 0 0,1 0 0,0 0 0,-1 0 0,1 0 0,0 0 0,-1 0 1,1-1-1,0 1 0,0 0 0,-1 0 0,1 0 0,0 0 0,-1-1 1,1 1-1,0 0 0,0 0 0,-1 0 0,1-1 0,0 1 0,0 0 0,0-1 1,-1 1-1,1 0 0,0 0 0,0-1 0,0 1 0,0 0 0,0-1 0,0 1 1,0 0-1,-1-1 0,1 1 0,0-1 0,10-11-8431,10-1-2049,-10 8 6684,18-3 350,8-2 1371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28.32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0 437 756,'3'0'357,"-1"1"-1,1-1 1,0 0-1,0 0 0,0 0 1,0 0-1,0 0 1,0-1-1,0 1 1,0-1-1,0 0 1,0 0-1,-1 0 1,1 0-1,0-1 1,-1 1-1,1-1 1,-1 1-1,1-1 1,-1 0-1,0 0 1,0 0-1,0 0 1,0 0-1,0-1 1,0 1-1,0 0 1,-1-1-1,1 0 1,1-4-1,31-76 3596,-23 47-192,-2 0-1,-1 0 1,5-62-1,-10 23-1789,-3 73-1970,0 0 0,0 0 0,0 1 0,0-1 0,-1 0 0,1 0 0,-1 1 0,1-1 0,-1 0 0,1 1 0,-1-1 0,0 0 0,-1-1 0,1 2 0,1 1 0,0 0 0,0 0 0,-1-1 0,1 1 0,0 0 0,0 0 0,-1 0 0,1 0 0,0-1 0,-1 1 0,1 0 0,0 0 0,-1 0 0,1 0 0,0 0 0,-1 0 0,1 0 0,0 0 0,-1 0 0,1 0 0,0 0 0,-1 0 0,1 0 0,0 0 0,-1 0 0,-10 12 0,-2 11 0,1 1 0,1 1 0,1 0 0,2 1 0,-8 32 0,9-16 0,1 0 0,-1 74 0,2-15 0,4-93-664,0 1 1,-1-1-1,-5 16 1,3-14-1058,0-1 1,0 0 0,-1 0 0,-1 0 0,-7 10-1,3-7-1943,0 0 1,-22 18-1,-9 1-182,17-14 536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19.9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0 1600,'21'-33'5400,"1"-1"5395,-22 34-10638,1 0 0,-1-1-1,1 1 1,-1 0 0,0 0 0,1-1-1,-1 1 1,1 0 0,-1 0 0,1 0 0,-1 0-1,0-1 1,1 1 0,-1 0 0,1 0-1,-1 0 1,1 0 0,-1 0 0,1 0 0,-1 0-1,1 0 1,-1 1 0,1-1 0,-1 0-1,1 0 1,-1 0 0,0 0 0,1 1 0,-1-1-1,1 0 1,-1 0 0,0 1 0,1-1-1,-1 0 1,0 1 0,1-1 0,-1 0 0,0 1-1,1-1 1,-1 1 0,0-1 0,1 1-1,12 21 2088,-11-19-1732,63 127 2225,52 150 1,-99-238-2738,1 0 0,2-2 0,1-1 0,3-1 0,56 69 0,-77-103-115,21 22-2946,-24-25 2826,0 0 0,-1 0 0,1 0 0,0 0 1,0-1-1,0 1 0,0 0 0,1-1 0,-1 1 0,0 0 0,0-1 0,0 0 0,0 1 0,1-1 0,-1 1 0,0-1 0,0 0 0,1 0 0,-1 0 0,2 0 0,-30-48-22302,14 33 20561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28.7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 106 632,'-7'33'22581,"7"-32"-22441,0-1 1,0 0 0,0 1 0,0-1-1,1 0 1,-1 1 0,0-1-1,0 0 1,0 0 0,1 1-1,-1-1 1,0 0 0,0 0-1,1 0 1,-1 1 0,0-1-1,0 0 1,1 0 0,-1 0-1,0 0 1,1 1 0,-1-1 0,0 0-1,1 0 1,-1 0 0,0 0-1,0 0 1,1 0 0,-1 0-1,0 0 1,1 0 0,-1 0-1,0 0 1,1 0 0,-1 0-1,0 0 1,1 0 0,-1-1 0,1 1-1,17-2 3685,-17 2-3723,304-45-102,-74 10 0,-212 32-4065,33-9 1,-47 11 3146,0-1 0,0 0 0,0 0 0,0 0 1,-1-1-1,1 1 0,-1-1 0,0 0 0,0 0 1,0-1-1,5-5 0,-6 5-1099,0-2-269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30.6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 438 1228,'16'52'13049,"-16"-52"-12956,3-12 2214,0-15-157,11-234 10084,-11 204-11381,13-73 0,-14 127-853,1 10 0,0 10 0,18 285 0,-19-253 0,-2-34-1350,0 0 0,-4 26-1,2-29-103,-1-1 0,0 0 0,0 1 0,-1-2 0,-1 1 0,0 0 0,-1-1 0,1 0 0,-2 0 0,0 0 0,-13 14 0,-18 17-6261,21-23 5086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31.0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151 1344,'-3'22'6504,"4"4"15040,8-25-19373,9-4-1095,72-19-949,186-43-126,-215 47-3990,26-19-10216,-27 10 5327,-19 12 6127,-2 3 391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31.4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4 328 1692,'0'0'268,"1"0"0,-1 0-1,0 0 1,1 0 0,-1 0 0,0 0-1,1 0 1,6-4 5622,-7 4-5622,0-1 0,5-15 5584,-4-26 1173,-1 33-5519,-1-62 1038,-1 28-684,2-1 0,8-54 0,-20 264-1860,7-67 0,6-7 0,0-68 0,0 0 0,-5 47 0,1-59-1060,1 0 0,-1 1-1,-6 11 1,5-14-733,-1 0 0,1-1 1,-2 0-1,0 0 0,0 0 0,0-1 0,-11 11 0,-18 11-1967,-37 16-3679,34-24 5067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31.8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 71 1328,'-11'31'9370,"6"-19"-2174,0 1 3573,5-13-10708,0 0 1,0 1-1,0-1 1,0 0-1,0 1 1,0-1-1,0 0 1,0 1-1,1-1 1,-1 0 0,0 0-1,0 1 1,0-1-1,0 0 1,0 1-1,1-1 1,-1 0-1,0 0 1,0 1-1,0-1 1,1 0-1,-1 0 1,0 0-1,0 1 1,1-1 0,-1 0-1,0 0 1,1 0-1,-1 0 1,0 0-1,0 0 1,1 1-1,-1-1 1,0 0-1,1 0 1,-1 0-1,0 0 1,1 0-1,-1 0 1,0 0 0,1 0-1,-1 0 1,0-1-1,1 1 1,-1 0-1,0 0 1,0 0-1,1 0 1,-1 0-1,1-1 1,17-3 904,52-18-966,100-18 0,76 2 0,-130 22 0,-36 4-8648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32.5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8 164 532,'-2'-7'728,"0"0"0,0 1 0,-1-1 0,0 1 0,-1 0-1,1 0 1,-1 0 0,-1 0 0,1 1 0,-1-1 0,0 1 0,0 0 0,0 1 0,0-1-1,-1 1 1,-9-5 0,-2-1 417,0 0-1,-1 2 1,0 0-1,-33-9 0,41 14-918,-1 1-1,0 0 0,0 0 1,0 1-1,0 1 0,0-1 1,0 2-1,0 0 1,0 0-1,0 1 0,-11 3 1,16-3-183,0 0 0,1 0 1,-1 1-1,1 0 1,0 0-1,0 0 0,0 1 1,0 0-1,0 0 1,1 0-1,-1 0 0,1 1 1,1 0-1,-1 0 1,1 0-1,-1 0 0,1 0 1,1 1-1,-1-1 1,1 1-1,-3 8 0,2 2 128,0-1 0,0 1 1,2 0-1,0 22 0,7 64 937,-2-59-192,3-1 0,15 55 0,-16-76-384,0-1 1,2 0-1,1 0 1,0-1-1,2-1 1,20 30-1,-28-43-457,1-1-1,0 1 1,0-1-1,1 0 1,-1 0-1,1 0 1,0 0-1,0-1 1,0 0-1,1 0 1,-1-1-1,1 1 1,-1-1 0,1 0-1,0-1 1,11 3-1,-9-4-14,0 0-1,0 0 1,0-1-1,0 0 1,0 0-1,-1-1 1,1 0-1,0-1 1,-1 1-1,1-1 1,-1-1-1,9-5 1,2-2-60,-2-1 0,1 0 0,-1-1 0,-1-1 0,-1-1 0,0 0 0,14-19 0,-4 0 0,-2 0 0,28-59 0,-36 65 0,-2 0 0,-2-1 0,0 0 0,-2 0 0,-1-1 0,5-59 0,-11 82 0,-1 0 0,0-1 0,0 1 0,-1 0 0,0-1 0,0 1 0,-1 0 0,0 0 0,0 0 0,-6-11 0,1 10-1715,5 7 907,1 0 0,-1 1 0,1-1 0,-1 1 0,0-1 0,1 1-1,-1 0 1,0-1 0,0 1 0,1 0 0,-3 1 0,1-1 28,10 11-8133,-5-8 7314,3 3 358,0-1-1,0 1 1,0-1 0,1-1 0,6 6 0,17 7-971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33.1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3 191 1752,'5'-1'774,"0"-1"1,0 0-1,0 1 0,0-1 0,7-5 0,-11 7-500,0-1 0,0 0-1,-1 0 1,1 1-1,0-1 1,0 0-1,0 0 1,0 0-1,-1 0 1,1 0-1,-1 0 1,1 0 0,0 0-1,-1 0 1,0 0-1,1-1 1,-1 1-1,0 0 1,1 0-1,-1 0 1,0 0-1,0-1 1,0 1 0,0 0-1,0 0 1,0 0-1,-1-1 1,1 1-1,0 0 1,-1-2-1,-2-5 536,-1 1-1,1-1 0,-1 1 1,0 0-1,-1 0 0,0 1 1,0-1-1,0 1 0,-1 0 1,1 1-1,-13-10 0,8 9-272,0-1-1,0 1 1,0 1-1,-1 0 1,0 1 0,0 0-1,-22-5 1,21 6-320,0 1-1,0 1 1,0 1 0,0-1 0,-1 2 0,1 0 0,-20 4 0,24-4-47,0 2 0,0-1 0,0 1 0,0 1 1,0-1-1,1 1 0,0 0 0,-1 1 0,2 0 0,-1 0 0,-7 8 0,4-2-157,0 1 1,1 1-1,1 0 0,0 0 0,0 0 0,2 1 0,0 0 0,0 1 1,1-1-1,1 1 0,1 0 0,0 0 0,-1 16 0,2-7-14,1-1-1,1 1 0,1-1 1,1 1-1,1-1 0,1 0 1,14 43-1,-12-50 3,0 0 0,1 0 0,1 0 0,0-1 0,2 0 0,-1-1 0,2 0 0,14 15 0,-21-24 0,1 0 0,1 0 0,-1-1 0,0 0 0,1 0 0,0 0 0,0-1 0,0 0 0,1 0 0,-1 0 0,1-1 0,-1 0 0,1-1 0,0 1 0,0-1 0,0 0 0,0-1 0,0 0 0,0 0 0,-1 0 0,1-1 0,0 0 0,10-3 0,-5 1 0,0-2 0,-1 1 0,1-1 0,-1-1 0,0 0 0,-1-1 0,1 0 0,-1-1 0,0 0 0,8-9 0,-6 4 0,-1 0 0,-1 0 0,0-1 0,-1 0 0,-1-1 0,14-30 0,-14 23 0,-1 1 0,-1-1 0,-1 0 0,-1-1 0,-1 1 0,0-1 0,-2 0 0,-1 1 0,-1-1 0,0 0 0,-7-30 0,2 29 0,-14-38 0,18 56 0,0 0 0,-1 0 0,0 0 0,0 1 0,0-1 0,-1 1 0,0 0 0,0 0 0,0 0 0,-1 1 0,-8-7 0,12 10-59,0 1 0,0-1 1,0 1-1,0-1 0,0 1 0,-1 0 0,1 0 1,0-1-1,0 1 0,-1 0 0,1 0 0,0 0 1,0 0-1,-1 0 0,1 1 0,0-1 0,0 0 1,0 0-1,-1 1 0,1-1 0,0 1 1,0-1-1,0 1 0,0 0 0,0-1 0,0 1 1,0 0-1,0 0 0,0 0 0,0 0 0,-1 1 1,-4 5-1018,0 0 0,0 1 1,-5 11-1,1-4-1218,2-6-2608,0-1 1,0 0 0,-16 12-1,22-18 4393,-10 8-2421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37.5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9 1 1252,'-9'6'2007,"0"0"0,-1 0-1,0-1 1,0 0 0,-17 5-1,-27 2 11258,44-11-11631,23-6 428,22-4 456,39-2-3435,1 3 0,94 2 0,-152 6-2702,1 2 0,-1-1 0,1 2 0,-1 1 0,31 10 0,8 8-2755,-29-10 4513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37.9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32 1072,'3'0'481,"-1"-1"0,1 0 0,-1 0 0,1 1 0,0-2 0,-1 1-1,0 0 1,1 0 0,-1-1 0,0 1 0,0-1 0,1 0 0,-1 1 0,0-1 0,-1 0 0,1 0-1,0-1 1,-1 1 0,1 0 0,-1 0 0,0-1 0,1 1 0,-1-1 0,0 1 0,0-5 0,3-6 1543,-1-1 1,-1 0 0,1-26 0,-1 17-828,29-207 4475,-1 4-1449,-30 205-4223,-3 19 0,-1 7 0,-1 7 0,-4 30 0,3-1 0,1 1 0,2 0 0,2 0 0,7 67 0,-4-63-2296,-2-28-1217,0 0 1,-2 0-1,0-1 1,-8 33-1,-9 1-1142,-12 7-1566,13-31 4309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38.27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 24 1532,'-16'15'4713,"-11"1"15995,34-19-16137,9-3-3328,15-5-1243,1 2 0,0 1 0,1 2 0,62-5 0,132 10 0,-203 2-633,-5-1-1918,0 1-1,-1 0 1,31 7-1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20.3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 975 1808,'-1'1'381,"0"0"0,1 0 0,-1 1 1,0-1-1,0 0 0,0 0 0,0 0 0,0 0 0,0 0 0,0-1 0,-1 1 0,1 0 0,-3 1 1,4-2-152,0 0 0,-1 0 0,1 0 0,-1 0 0,1 0 1,-1 0-1,1 0 0,-1 0 0,1 0 0,0 0 1,-1-1-1,1 1 0,-1 0 0,1 0 0,0 0 0,-1 0 1,1-1-1,-1 1 0,1 0 0,0-1 0,-1 1 1,1 0-1,0 0 0,0-1 0,-1 1 0,1-1 1,0 1-1,-1-1 0,-5-21 6275,5 4-5051,3 0-214,1 0 0,0 1 0,1-1 0,1 0 0,8-19 0,44-85 1553,-36 80-2185,59-121-534,161-243 0,-233 395-65,-3 3-122,0-1 0,1 1 1,0 1-1,1-1 0,-1 1 0,1 0 0,13-8 0,-20 14-89,1 1 0,-1 0 0,1-1 1,-1 1-1,1 0 0,-1-1 0,1 1 0,0 0 0,-1 0 0,1-1 1,0 1-1,-1 0 0,1 0 0,0 0 0,-1 0 0,1 0 0,0 0 1,-1 0-1,1 0 0,0 0 0,-1 0 0,1 0 0,0 1 0,-1-1 1,1 0-1,-1 0 0,1 1 0,0-1 0,-1 0 0,1 1 1,-1-1-1,1 1 0,-1-1 0,1 1 0,-1-1 0,1 1 0,-1-1 1,0 1-1,1-1 0,-1 1 0,0-1 0,1 1 0,-1 0 0,0-1 1,0 1-1,1-1 0,-1 1 0,0 0 0,0-1 0,0 2 1,1 5-1512,0-1 1,-1 1-1,0 0 1,0 8-1,0-6 253,0 57-6153,5-30 4886</inkml:trace>
  <inkml:trace contextRef="#ctx0" brushRef="#br0" timeOffset="1">898 987 76,'4'-2'562,"-1"0"-1,1 0 1,0-1-1,-1 1 1,0-1-1,1 0 1,-1 0-1,0 0 1,0 0-1,-1 0 1,1-1-1,-1 1 1,1-1-1,-1 0 1,0 1 0,0-1-1,-1 0 1,1 0-1,1-8 1,1-8 2898,-1 1 0,3-41 0,-5 41-1890,-1 10-1224,8-152 8818,-11 137-9164,3 24 0,0 0 0,0 0 0,-1 0 0,1-1 0,0 1 0,0 0 0,0 0 0,-1 0 0,1 0 0,0 0 0,0 0 0,0 0 0,-1 0 0,1 0 0,0 0 0,0 0 0,-1 0 0,1 0 0,0 0 0,0 0 0,0 0 0,-1 0 0,1 0 0,0 0 0,0 0 0,-1 0 0,1 0 0,0 0 0,0 0 0,0 0 0,-1 1 0,1-1 0,0 0 0,0 0 0,0 0 0,0 0 0,-1 0 0,1 1 0,0-1 0,0 0 0,0 0 0,0 0 0,0 1 0,0-1 0,0 0 0,-1 0 0,1 0 0,0 1 0,0-1 0,0 0 0,0 1 0,-7 10 0,-31 69 0,4 1 0,-26 94 0,57-165-1140,-1-1 1,0 1-1,-9 15 0,7-15-1055,0-2 0,-1 1 0,0-1-1,-1 0 1,1-1 0,-13 10 0,-13 7-1781,14-13-233,5 1 1036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39.51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73 265 972,'2'-1'348,"-1"0"-1,0-1 1,-1 1-1,1 0 1,0-1-1,0 1 1,0-1-1,-1 1 1,1-1-1,-1 1 1,1-1 0,-1 1-1,0-1 1,0 0-1,0 1 1,1-1-1,-1 0 1,-1 1-1,1-4 1,-1 2 180,0-1 0,0 1-1,-1 0 1,1-1 0,-1 1 0,0 0 0,1 0 0,-5-5-1,-3-2 747,-1 0 0,1 0 0,-21-13-1,15 12-602,0 0-1,-2 2 0,1 0 0,-1 1 0,0 0 1,0 2-1,-1 0 0,0 1 0,0 0 1,-35-3-1,43 7-525,0 1-1,0 0 1,0 0 0,0 1 0,0 0 0,0 1 0,1 0 0,-1 0 0,0 1-1,1 1 1,0-1 0,0 2 0,0-1 0,0 1 0,1 0 0,-1 1 0,1 0-1,1 0 1,-1 1 0,1 0 0,-11 14 0,8-6 90,1 1-1,0 0 1,1 1 0,0-1-1,2 2 1,0-1 0,1 1-1,0 0 1,-3 33-1,6-21 115,0-1 0,2 1 0,2-1-1,0 0 1,10 42 0,-8-52-349,1 0 0,1-1 0,0 0 0,2-1 0,0 1 0,1-1 0,0-1 0,1 0 0,1 0 0,15 16 0,-18-24 0,0 0 0,0-1 0,0 0 0,1 0 0,0-1 0,1 0 0,-1-1 0,1 0 0,0 0 0,1-1 0,-1 0 0,1-1 0,-1 0 0,1-1 0,0 0 0,0-1 0,0 0 0,22-1 0,-12-3 0,-1 0 0,1-2 0,-1 0 0,0-1 0,0-1 0,-1-1 0,0 0 0,0-2 0,-1 0 0,0-1 0,16-14 0,-11 7 0,0-2 0,-1 0 0,-2-1 0,0-1 0,-1-1 0,-1-1 0,17-32 0,-25 39 0,-2-1 0,0 0 0,-1 0 0,-1-1 0,0 0 0,-2 0 0,0-1 0,-1 1 0,-1-1 0,-1 0 0,-1 1 0,-4-39 0,2 45 0,0 0 0,-1 0 0,-1 0 0,0 1 0,-1-1 0,0 1 0,0 0 0,-2 0 0,1 1 0,-2 0 0,1 0 0,-2 0 0,1 1 0,-1 1 0,-1-1 0,0 1 0,0 1 0,0 0 0,-24-13 0,23 15 0,1 1 0,-1 0 0,-1 1 0,1 0 0,-1 1 0,0 0 0,1 1 0,-1 0 0,0 1 0,-17 0 0,28 1-73,-1 1 0,1-1 0,0 1 0,-1-1 0,1 1 0,0-1 0,-1 1 0,1 0 0,0 0 0,0-1 0,0 1 0,0 0-1,0 0 1,0 0 0,0 1 0,0-1 0,0 0 0,0 0 0,0 0 0,1 1 0,-1-1 0,0 0 0,1 1 0,-1-1 0,1 0 0,0 1 0,-1-1 0,1 1 0,0-1 0,0 1 0,0-1 0,0 0 0,0 1 0,1 1 0,-1 7-1311,1 0 0,0 0 0,4 16 0,14 61-18923,-14-68 17283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41.3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16 96,'15'11'3311,"-14"-11"-2468,0 1-1,0-1 1,0 1-1,1-1 0,-1 0 1,0 1-1,1-1 1,-1 0-1,0 0 1,1 0-1,-1 0 1,0 0-1,3-1 1,16-8 10659,-5-3-9053,7-4-1628,0 0 0,1 2 0,1 0-1,27-10 1,106-31-3289,-134 47-5788,-1 0 0,35-19 0,-32 13 4626,-6 2 1539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41.8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94 48,'7'-5'930,"-6"4"-449,1 0-1,0 0 1,-1 0-1,1 0 1,-1 0-1,0 0 1,1 0-1,-1-1 1,0 1-1,0 0 1,0-1-1,0 1 1,0-1-1,0 0 1,0 1-1,0-1 1,-1 0-1,1 1 1,0-1 0,0-4-1,-1 2 360,1 0 0,1 0-1,-1 0 1,1 0 0,-1 1 0,1-1 0,0 0-1,0 1 1,1-1 0,4-5 0,34-33 3000,-19 20-1930,-18 18-1564,22-24 1713,40-32 1,-59 54-1861,1 0-1,1 0 1,-1 1 0,1 0-1,-1 0 1,1 1 0,1 1-1,-1-1 1,0 1-1,16-2 1,-22 4-197,1 1 1,-1 0-1,0 0 1,0 0-1,1 1 1,-1-1-1,0 1 0,0 0 1,1 0-1,-1 0 1,0 0-1,0 1 0,0-1 1,0 1-1,-1-1 1,1 1-1,0 0 1,-1 0-1,1 0 0,-1 1 1,0-1-1,0 1 1,0-1-1,0 1 0,0 0 1,0-1-1,-1 1 1,1 0-1,-1 0 1,2 4-1,0 3-4,0 1 0,0-1 0,-1 1 0,0 0 1,-1 0-1,0-1 0,-2 22 0,-1-10 2,-1 0 0,-2 0 0,-12 40 0,-32 59 0,13-36 0,15-39 0,15-34 0,0 0 0,1 0 0,1 1 0,-5 16 0,9-29 0,0 1 0,0-1 0,0 1 0,0-1 0,0 1 0,0-1 0,0 1 0,0-1 0,0 1 0,0-1 0,0 1 0,1-1 0,-1 1 0,0-1 0,0 0 0,1 1 0,-1-1 0,0 1 0,0-1 0,1 0 0,-1 1 0,0-1 0,1 0 0,-1 1 0,0-1 0,1 0 0,-1 1 0,1-1 0,-1 0 0,1 0 0,-1 0 0,1 1 0,-1-1 0,0 0 0,1 0 0,-1 0 0,1 0 0,-1 0 0,1 0 0,-1 0 0,1 0 0,-1 0 0,1 0 0,0 0 0,27-4 0,-21 3 0,9-1 0,0 0 0,0 2 0,0 0 0,0 0 0,0 2 0,19 3 0,-24-2 0,0 0 0,-1 0 0,0 1 0,1 1 0,-1 0 0,-1 0 0,1 1 0,-1 0 0,16 14 0,-14-10 0,-1 0 0,0 0 0,0 1 0,-1 0 0,11 20 0,-17-26 0,0 0 0,-1-1 0,0 1 0,0 0 0,-1 0 0,1 1 0,-1-1 0,0 0 0,-1 0 0,1 1 0,-1-1 0,0 0 0,0 1 0,-1-1 0,1 0 0,-1 1 0,0-1 0,-3 7 0,2-7 0,0 1 0,0 0 0,-1-1 0,0 0 0,0 0 0,-1 0 0,1 0 0,-6 6 0,6-9 0,-1 1 0,1 0 0,0-1 0,-1 0 0,0 0 0,0 0 0,0 0 0,0 0 0,0-1 0,0 0 0,0 0 0,-6 1 0,-30 3 0,0-3 0,0-1 0,-40-4 0,65 2 0,-13 2 0,-11-1 0,37 0 0,0 0 0,0-1 0,-1 1 0,1-1 0,0 1 0,0-1 0,0 0 0,-1 1 0,1-1 0,0 0 0,0-1 0,-2-1 0,4 2-223,0 1 1,0-1-1,0 0 0,0 1 1,0-1-1,0 0 1,0 1-1,1-1 0,-1 0 1,0 1-1,1-1 0,-1 1 1,0-1-1,1 0 0,-1 1 1,1-1-1,-1 1 0,0-1 1,1 1-1,0-1 1,0 0-1,19-18-8918,-11 10 4877,14-13-2864,15-3 2301,-35 24 4578,28-18-1795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42.4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04 141 1724,'2'-1'486,"-1"-1"0,1 1-1,0 0 1,0-1 0,-1 0 0,1 1-1,-1-1 1,1 0 0,-1 0 0,0 0-1,0 0 1,0 0 0,0 0 0,0 0-1,0 0 1,-1 0 0,1 0 0,-1-1-1,1 1 1,-1 0 0,0-3-1,0 2 89,-1 0 0,1-1 0,-1 1 0,0 0-1,0 0 1,0 0 0,0 0 0,-1 0 0,1 0-1,-1 0 1,0 0 0,0 1 0,0-1-1,-3-3 1,1 2-411,-1-1-1,1 1 0,-1 0 1,0 0-1,0 0 0,0 1 1,0 0-1,-1 0 0,0 0 1,1 1-1,-1 0 0,0 0 1,0 0-1,-7-1 0,5 3 236,0-1-1,0 1 0,-1 0 0,1 1 0,0 0 1,0 0-1,0 1 0,0 0 0,-13 6 1,5-1 136,1 0 0,0 2 0,0 0 1,1 1-1,0 0 0,1 1 0,0 0 1,0 1-1,-16 22 0,7-5-534,2 0 0,0 2 0,2 1 0,1 0 0,2 1 0,-15 47 0,23-57 0,2-1 0,0 1 0,1 1 0,1-1 0,1 0 0,1 1 0,2 0 0,0-1 0,1 1 0,11 42 0,-11-56 0,1-1 0,1 0 0,-1-1 0,2 1 0,-1-1 0,1 1 0,0-1 0,1-1 0,0 1 0,0-1 0,1 0 0,12 10 0,-14-13 0,0 0 0,0-1 0,1 0 0,-1 0 0,1-1 0,-1 1 0,1-1 0,0 0 0,0-1 0,0 1 0,0-1 0,0 0 0,0-1 0,0 0 0,0 0 0,0 0 0,0 0 0,0-1 0,0 0 0,10-3 0,0-2 0,-1 0 0,0-1 0,0-1 0,-1 0 0,0-1 0,0-1 0,-1 0 0,0 0 0,-1-2 0,0 1 0,-1-2 0,0 1 0,-1-1 0,13-22 0,-11 13 0,-1 0 0,-1 0 0,-1-1 0,0 0 0,-2-1 0,-1 0 0,-1 0 0,-1 0 0,1-28 0,-3 28 0,-1 0 0,-1 0 0,-1 1 0,-2-1 0,0 0 0,-1 1 0,-1 0 0,-2 0 0,-16-41 0,22 62 0,1 0 0,-1 0 0,0 0 0,0 1 0,0-1 0,0 0 0,0 1 0,0-1 0,-1 1 0,1-1 0,0 1 0,-1 0 0,1 0 0,-1-1 0,0 1 0,1 0 0,-1 0 0,0 1 0,-2-2 0,2 2 0,0 0 0,-1 0 0,1 0 0,0 0 0,0 1 0,0-1 0,0 1 0,-1-1 0,1 1 0,0 0 0,0 0 0,0 0 0,0 0 0,1 0 0,-1 1 0,-3 1 0,-1 1-461,0 0 1,0 0-1,0-1 0,-1 0 1,-12 4-1,9-5-1071,1 0-1,0 0 1,-1-1 0,1-1 0,0 1-1,-18-3 1,9 0-2252,0-2 0,-29-8 0,-6-7-94,-3-6 955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26.9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 467 1508,'6'6'514,"-4"-4"470,1 0-1,-1 0 1,0 0 0,1 0-1,-1 0 1,1-1 0,3 3-1,-5-4-783,0 0 0,-1 0 0,1 0 0,0 0-1,-1 0 1,1 0 0,0 0 0,0 0 0,-1 0 0,1-1 0,0 1 0,-1 0-1,1 0 1,0-1 0,-1 1 0,1 0 0,0-1 0,-1 1 0,1-1-1,-1 1 1,1 0 0,-1-1 0,1 0 0,-1 1 0,1-1 0,-1 1 0,1-1-1,-1 1 1,0-1 0,1 0 0,-1 1 0,0-1 0,0 0 0,1 1 0,-1-1-1,0-1 1,8-20 2007,10-47 1,-7 24-957,0 5 385,-2 0 0,-2-1 0,-2 0-1,-1 0 1,-4-76 0,-4 100-1636,4 17 0,0 0 0,-1 0 0,1 0 0,0 0 0,0 0 0,0-1 0,0 1 0,0 0 0,-1 0 0,1 0 0,0 0 0,0 0 0,0 0 0,0 0 0,-1 0 0,1 0 0,0 0 0,0 0 0,0 0 0,0 0 0,-1 0 0,1 0 0,0 0 0,0 0 0,0 0 0,-1 0 0,1 0 0,0 0 0,0 0 0,0 0 0,0 0 0,-1 0 0,1 0 0,0 0 0,0 0 0,0 1 0,0-1 0,0 0 0,-1 0 0,1 0 0,-2 3 0,1-1 0,-1 0 0,1 0 0,-1 1 0,1-1 0,0 1 0,0 0 0,-1 4 0,-6 22 0,2 0 0,1 1 0,2-1 0,0 47 0,15 120 0,-5-118 0,-7-69-1035,1 0 0,-2 0 0,-2 18 0,2-19-344,-1 0-1,-1 0 1,0-1 0,0 1 0,0-1-1,-1 1 1,0-1 0,-1 0-1,0-1 1,0 1 0,0-1 0,-11 10-1,-24 21-6456,20-20 5508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27.4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4 1652,'17'38'26595,"-15"-37"-25506,14 1 773,100-20-589,-16 2-977,11 4-4601,108-14-14417,-125 8 14244,-36 6 1278,1 0 1222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29.5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36 260 1072,'2'0'415,"0"0"1,0 0-1,0 0 0,0-1 0,0 1 1,0-1-1,0 0 0,0 1 0,-1-1 1,1 0-1,0 0 0,0 0 0,-1 0 1,1-1-1,0 1 0,2-3 0,-4 2-76,1 1 0,-1-1-1,1 0 1,-1 1 0,1-1 0,-1 0-1,0 0 1,0 1 0,0-1 0,0 0-1,0 0 1,0 0 0,-1 1 0,1-1-1,0 0 1,-1 1 0,1-1 0,-1 0-1,0 1 1,-1-3 0,-4-8 275,0 0 1,-1 1 0,-1-1 0,0 2-1,0-1 1,-1 1 0,0 1-1,-1-1 1,0 2 0,0-1 0,-1 1-1,0 1 1,-1 0 0,-18-8-1,6 4 572,0 2 0,-1 1 0,1 1 0,-2 0 0,1 2 0,-43-2 0,58 6-1186,0 1 0,-1 0 0,1 1 0,0 0 0,-1 1 0,1 0 0,0 0 0,0 1 0,1 1 0,-1 0 0,1 0 0,-1 0 0,1 1 0,1 1 0,-12 8 0,10-5 0,0 1 0,0 0 0,1 0 0,0 1 0,1 1 0,0-1 0,1 1 0,0 0 0,1 1 0,-9 25 0,7-12 0,2 1 0,0-1 0,2 1 0,1 0 0,0 49 0,5-40 0,1 1 0,1-1 0,17 64 0,-16-82 0,1 1 0,1-1 0,0 0 0,1-1 0,1 0 0,1 0 0,0-1 0,15 18 0,-19-28 0,-1 0 0,1 0 0,1-1 0,-1 1 0,0-2 0,1 1 0,0-1 0,0 0 0,1 0 0,-1-1 0,1 0 0,0 0 0,-1-1 0,1 0 0,0 0 0,1-1 0,-1 0 0,0 0 0,0-1 0,0 0 0,13-2 0,-8-1 0,-1 1 0,0-2 0,0 0 0,-1 0 0,1-1 0,-1 0 0,0-1 0,0-1 0,-1 1 0,0-2 0,0 1 0,0-2 0,-1 1 0,-1-1 0,1 0 0,-1-1 0,7-12 0,1-2 0,-2 0 0,-1-1 0,-1-1 0,-1 0 0,-2 0 0,11-44 0,-16 49 0,0 0 0,-1-1 0,-1 1 0,-2-37 0,-1 45 0,-1 0 0,1 0 0,-2-1 0,0 1 0,-1 0 0,0 1 0,-1-1 0,-11-21 0,15 32 0,0 0 0,-1 0 0,1 0 0,-1 0 0,1 0 0,-1 0 0,0 0 0,1 1 0,-1-1 0,0 0 0,0 1 0,0 0 0,0-1 0,-1 1 0,1 0 0,0 0 0,-4-1 0,4 2 0,1 0 0,-1 0 0,0 0 0,1 1 0,-1-1 0,1 0 0,-1 1 0,0-1 0,1 1 0,-1 0 0,1-1 0,0 1 0,-1 0 0,1 0 0,-1 0 0,1 0 0,0 0 0,0 0 0,0 0 0,0 1 0,0-1 0,0 0 0,0 1 0,0-1 0,0 0 0,0 1 0,0 1 0,-2 3-770,1-1 0,-1 1 0,1 0 0,-1 8 0,7 7-16592,-3-19 16663,0 1 0,0-1 0,1 0 1,-1 0-1,1 0 0,0 0 0,-1 0 0,1 0 0,0 0 1,3 2-1,11 8-2089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43.6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88 0 276,'-37'42'8405,"1"-3"-4606,-11 27 490,-40 74 1,-29 78 444,2-4-1342,82-156-3255,-204 368 1886,32 17-601,-3 144-1422,132-320 0,-42 286 0,-1 185 0,57 8 0,95-67 0,23-197 0,2 28 0,-7 72 0,1-119 0,-31-336 0,62 198 0,-64-271-1031,2-1 1,3-1-1,51 79 1,-74-126-245,1-1 0,0 0 1,0 0-1,0-1 0,1 1 1,-1-1-1,1 1 1,8 4-1,-11-7 757,1 0-1,0 0 1,0 0-1,0-1 1,-1 1-1,1-1 1,0 1-1,0-1 1,0 0-1,0 1 1,0-1-1,0 0 1,0 0-1,0-1 1,0 1-1,0 0 1,0-1-1,0 1 1,0-1-1,-1 1 1,1-1-1,0 0 1,0 0-1,-1 0 1,4-2-1,14-14-2201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7:44.6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9 0 1624,'-36'94'5297,"24"-66"-3618,1 1-1,1-1 1,1 2 0,-4 33 0,10-30-791,1-1 0,2 1 1,1 0-1,2-1 0,1 0 1,11 41-1,67 185 3553,-51-170-2975,19 53-626,45 137 1984,-24 8-1161,-12 248-1663,-40 5 0,-19-516 0,14 1815 0,-14-1747 0,-17 437 0,1-358 0,-41 183 0,-108 299 0,121-490 0,-68 195 0,74-257 0,-101 184 0,125-255 0,12-22 0,-1 0 0,0-1 0,-1 1 0,1-1 0,-1 0 0,-1 0 0,-6 8 0,10-12 0,1-1 0,-1-1 0,1 1 0,0 0 0,-1 0 0,1 0 0,-1-1 0,1 1 0,-1 0 0,1 0 0,-1-1 0,0 1 0,1-1 0,-1 1 0,0 0 0,1-1 0,-1 0 0,0 1 0,0-1 0,0 1 0,1-1 0,-1 0 0,0 1 0,0-1 0,-1 0 0,-6-12 0,-19-12-2617,24 20 1145,-1-1 0,1 0 0,0 1 0,0-1 0,1-1 0,-4-7-1,-5-35-9899,6 12 6859,4 28 4122,-5-37-2302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8:05.093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288 323 1136,'-33'29'2354,"14"-13"-947,0 0-1,2 1 0,0 1 1,0 1-1,-25 38 0,-9 43 487,46-88-1746,0-1-1,1 1 0,1 0 1,0 0-1,1 0 0,-2 25 0,3-35-141,1-1 0,0 1-1,0-1 1,0 1-1,0-1 1,0 1 0,1-1-1,-1 1 1,0-1-1,1 1 1,-1-1 0,1 1-1,0-1 1,-1 1-1,1-1 1,0 0 0,0 1-1,0-1 1,0 0-1,0 0 1,0 0 0,0 0-1,0 0 1,0 0-1,0 0 1,1 0 0,-1 0-1,0 0 1,1-1-1,-1 1 1,1 0 0,-1-1-1,1 0 1,-1 1 0,1-1-1,-1 0 1,1 1-1,-1-1 1,1 0 0,-1 0-1,1 0 1,1-1-1,3 0 9,0 0 0,-1 0 0,1-1 0,0 0-1,-1 0 1,0 0 0,0 0 0,1-1-1,-1 0 1,6-5 0,11-12 171,-2 0-1,0-1 1,-1-1-1,-1-1 0,-1-1 1,-1 0-1,-2-1 1,0-1-1,13-35 1,-21 45 241,-1-1 1,-1 0-1,0-1 1,-1 1-1,-1 0 1,-1-1-1,-1 0 1,0 1-1,-4-28 1,2 29 173,-1 1 0,0-1 0,-1 1 0,-1 0 0,-1 0 1,0 0-1,-1 1 0,0 0 0,-1 0 0,-18-22 1,23 32-548,0 1 0,0-1 0,0 1 0,-1 0 0,1 0 1,-1 0-1,0 1 0,0-1 0,0 1 0,0 0 0,0 0 1,-1 1-1,1-1 0,-1 1 0,1 0 0,-1 0 0,1 0 1,-1 1-1,1-1 0,-1 1 0,0 0 0,1 1 0,-1-1 1,1 1-1,-1 0 0,0 0 0,1 0 0,0 1 0,-1-1 1,1 1-1,0 0 0,0 1 0,0-1 0,0 1 0,0-1 1,-4 6-1,-1-1-47,1 1 0,1 0 0,0 0 0,0 1 0,0 0 0,1 0 0,1 1 0,-9 17 0,4-1-12,0 0 1,-7 35-1,11-30-16,0 0 0,2 1 0,0 61 0,4-72 20,2-1 0,0 0 0,2 0 0,0 0-1,1 0 1,1 0 0,10 22 0,-13-37 4,-1 0-1,1 0 1,-1 0 0,1-1 0,1 1 0,-1-1 0,1 0 0,-1 0-1,1 0 1,1 0 0,-1-1 0,0 1 0,1-1 0,0 0-1,-1-1 1,1 1 0,0-1 0,6 2 0,-6-3 0,0 0 1,1 0-1,-1-1 1,0 0-1,1 0 1,-1 0-1,0 0 1,1-1-1,-1 0 1,0 0-1,0-1 0,0 1 1,0-1-1,0 0 1,0 0-1,0-1 1,-1 1-1,9-7 1,2-3 6,-1 0 0,0-1 0,-1 0 0,0-2 0,-2 1 0,17-26 0,-8 7 24,-2-1 1,18-45-1,-25 50 274,-1-1-1,-2 0 1,-1 0-1,-1-1 1,-1 0 0,-2 0-1,-2-1 1,-2-46-1,0 73-296,1 0 1,-1 0-1,0 0 0,0 0 0,0 1 0,-1-1 0,0 0 0,0 0 0,0 1 0,0 0 1,-1-1-1,0 1 0,0 0 0,0 0 0,-5-5 0,6 7-10,-1 0 0,0 0 0,0 1 0,0-1-1,0 1 1,0 0 0,0-1 0,0 1 0,0 1 0,0-1-1,0 0 1,0 1 0,-1 0 0,1-1 0,0 1-1,-1 0 1,1 1 0,0-1 0,0 1 0,0-1 0,-1 1-1,1 0 1,0 0 0,-4 3 0,-1-1 1,1 1 0,0 1 0,0-1 0,0 1 0,1 1 0,-1-1 0,1 1 0,1 0 0,-1 0 0,1 1 0,-8 12 0,-3 8 0,-21 50 0,36-76 0,-17 43 0,1 0 0,-15 72 0,26-88 0,1 0 0,1 1 0,2-1 0,1 1 0,3 43 0,-1-69 0,-1 1 0,1 0 0,-1-1 0,1 1 0,0 0 0,1-1 0,-1 1 0,1-1 0,-1 0 0,1 1 0,4 5 0,-5-8 0,1 0 0,-1 0 0,0 0 0,0-1 0,1 1 0,-1 0 0,0-1 0,1 1 0,-1 0 0,1-1 0,-1 0 0,1 1 0,-1-1 0,1 0 0,-1 0 0,1 0 0,-1 0 0,1 0 0,-1 0 0,1 0 0,-1 0 0,1-1 0,-1 1 0,1-1 0,-1 1 0,1-1 0,-1 1 0,0-1 0,1 0 0,-1 0 0,2-1 0,5-3 1,-1-1-1,0 0 1,1 0-1,-2-1 1,1 0 0,6-10-1,21-20-25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20.7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74 1188,'6'-19'3447,"-4"0"3864,0-4 10058,-1 22-17211,1 0 1,-1 0 0,0 0-1,0 0 1,0 0 0,1 0-1,-1 1 1,1-1 0,-1 0-1,0 1 1,1-1 0,-1 1-1,1-1 1,-1 1 0,1 0-1,-1 0 1,1 0 0,0 0-1,2 0 1,8-2 120,66-9-156,22-4-809,-80 11-952,0-1-3590,0 0 0,-1 0 0,36-17 0,-4-5-1964,-22 13 5054</inkml:trace>
  <inkml:trace contextRef="#ctx0" brushRef="#br0" timeOffset="1">1027 0 600,'3'1'552,"0"0"0,0 0 0,-1 0 0,1 0 0,0 1 0,-1-1 0,1 1 0,-1-1 0,0 1 0,1 0 0,-1 0 0,0 0 0,0 0 0,0 0 0,0 1 0,-1-1 0,1 1 0,-1-1 0,1 1 0,-1-1 0,0 1-1,0 0 1,0 0 0,0 0 0,-1-1 0,1 1 0,-1 0 0,1 3 0,-1 9 1884,0 0 0,-1 0 0,0 0 0,-5 20 0,3-19-1778,-16 86 1060,-10 66-114,27-135-2110,2-19-689,-1 0 0,-6 27-1,-4-83-24583,15 20 23455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8:06.314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303 109 1444,'-35'-24'10222,"29"23"-9540,1 0 74,-1 0 1,0 1-1,1 0 1,-1 0-1,0 0 1,1 1-1,-9 2 1,3-1-38,0 2 0,0 0 0,0 0 0,0 1 0,0 1 0,-18 12 0,19-10-519,1 0-1,1 1 0,-1 0 0,1 0 1,1 1-1,0 0 0,0 1 0,1-1 1,0 1-1,1 0 0,0 1 0,1-1 1,0 1-1,-2 16 0,1-4-161,1 0-1,2 0 1,1 1-1,0 0 1,2-1-1,4 31 0,-3-44-36,0 0 0,1 0 0,0 0-1,1-1 1,0 1 0,0-1-1,1 0 1,0 0 0,1-1 0,0 0-1,1 1 1,0-2 0,0 1-1,11 8 1,-12-12 14,0 0-1,0-1 1,0 0-1,1 0 1,0 0 0,0-1-1,0 0 1,0-1-1,0 1 1,0-1-1,1-1 1,-1 1 0,1-1-1,0 0 1,-1-1-1,1 0 1,-1 0 0,1-1-1,0 0 1,-1 0-1,11-4 1,-8 2 57,0 0 1,0-1 0,-1 0-1,1-1 1,-1 0-1,0 0 1,-1-1 0,0 0-1,1-1 1,-2 1-1,1-2 1,8-10-1,-8 7 148,0 0-1,-1-1 0,0 0 0,-1-1 0,0 1 0,-1-1 0,-1 0 0,5-19 0,-4 2 136,-1 0-1,-2 1 1,-1-1-1,-1 0 1,-1 0-1,-2 0 1,-12-55-1,10 62-354,-2 1 0,-10-24 0,13 36 0,-1 0 0,0 0 0,-1 1 0,0-1 0,0 2 0,-14-16 0,19 23 0,0 0 0,0-1 0,-1 1 0,1 0 0,0 0 0,-1 0 0,1 0 0,-1 0 0,1 0 0,-1 0 0,0 0 0,1 1 0,-1-1 0,0 0 0,0 1 0,1 0 0,-1-1 0,0 1 0,0 0 0,1 0 0,-1 0 0,0 0 0,-3 1 0,2 0 0,1 0 0,0 1 0,-1-1 0,1 0 0,0 1 0,0 0 0,0 0 0,0-1 0,0 1 0,1 0 0,-1 0 0,1 1 0,-1-1 0,-1 3 0,-4 10 0,1-1 0,0 1 0,1 0 0,-3 17 0,-1 18 0,2 1 0,2 0 0,2 0 0,5 59 0,-2-107 0,5 55 0,-4-54 0,-1 0 0,1 0 0,0-1 0,0 1 0,0 0 0,1-1 0,-1 1 0,1-1 0,0 1 0,0-1 0,0 0 0,4 4 0,-5-6 0,-1-1 0,1 1 0,0-1 0,-1 1 0,1-1 0,0 0 0,0 0 0,0 1 0,0-1 0,-1 0 0,1 0 0,0 0 0,0 0 0,0 0 0,0 0 0,-1 0 0,1 0 0,0 0 0,0 0 0,0 0 0,0-1 0,-1 1 0,1 0 0,0-1 0,0 1 0,0 0 0,-1-1 0,1 1 0,0-1 0,-1 1 0,2-2 0,18-19 0,-12 8 0,-1 0 0,0-1 0,-1 0 0,0 0 0,4-16 0,-1-5 0,6-37 0,-5 9 0,-10 83-1765,24 204-28449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8:07.150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272 1 20,'-8'0'993,"-1"0"-1,1 0 1,0 0-1,-1 1 1,1 0-1,0 1 1,-1 0-1,1 0 1,0 1-1,0 0 1,1 0-1,-1 1 1,-11 7-1,8-4-300,0 1-1,0 0 1,1 1-1,0 0 1,1 0-1,0 1 1,-15 21-1,16-18-449,1 1-1,0 0 0,1 0 1,1 1-1,1-1 1,0 1-1,0 0 0,2 1 1,0-1-1,1 0 1,0 1-1,2 16 1,0-10-176,2 0 0,0 0 1,2 0-1,0 0 1,1-1-1,1 0 0,18 37 1,-15-38-54,1-1 0,0 0 1,2 0-1,0-1 0,20 21 1,-28-34-1,0-1 1,0 1 0,1-1 0,-1 0-1,1-1 1,0 1 0,0-1 0,0 0-1,1-1 1,-1 0 0,1 0-1,-1 0 1,1 0 0,0-1 0,-1 0-1,1-1 1,0 0 0,0 0 0,-1 0-1,1-1 1,12-2 0,-8 0 113,0 0 1,0-1-1,-1 0 1,1 0-1,-1-1 0,0-1 1,-1 0-1,1 0 1,15-14-1,-14 9 178,0 0-1,0-1 0,-1 0 1,0-1-1,-1 0 1,10-22-1,-9 14 132,-1 0 0,-1 0 0,-1-1 0,-1 0 0,-1 0 0,0-1 0,-2 1 0,-1-1 0,-1-44 0,-3 51-336,0-1 0,-1 0 1,0 1-1,-2-1 0,0 1 1,0 1-1,-2-1 0,-9-17 1,12 26-54,-1 0 0,1 1-1,-1-1 1,-1 1 0,1 0 0,-1 0 0,0 1 0,-10-7 0,12 9-34,-1 0-1,0 1 1,0 0 0,0 0 0,0 0-1,0 0 1,-1 1 0,1 0-1,0 0 1,-1 0 0,1 0 0,-1 1-1,-7 1 1,6 0-13,0 0 0,0 1 0,1 0 0,-1 0 0,1 1 0,0-1 0,0 1 0,0 1 0,0-1 0,0 1 0,1 0 0,-1 0 0,1 1 0,0 0 0,1 0 0,-1 0 0,-7 11 0,0 3 0,0 0 0,2 1 0,0 0 0,-8 25 0,7-12 0,1 0 0,2 1 0,1 1 0,-3 57 0,8-43 0,2 0 0,11 85 0,-7-111 0,0 0 0,13 41 0,-15-59 0,0 1 0,0-1 0,0 0 0,1 0 0,0 0 0,-1 0 0,2 0 0,-1-1 0,1 1 0,-1-1 0,1 0 0,0 0 0,1-1 0,-1 1 0,1-1 0,-1 0 0,10 5 0,-11-7 0,0-1 0,1 1 0,-1-1 0,0 0 0,0 1 0,0-1 0,1-1 0,-1 1 0,0 0 0,0-1 0,0 0 0,1 0 0,-1 0 0,0 0 0,0 0 0,-1-1 0,1 1 0,0-1 0,0 0 0,-1 1 0,1-1 0,-1-1 0,1 1 0,-1 0 0,0-1 0,3-3 0,3-3 0,-1-1 0,0 0 0,-1-1 0,0 0 0,8-18 0,-7 6 0,0 0 0,-2-1 0,0 0 0,-2 1 0,0-1 0,-2 0 0,-1 0 0,-1-1 0,0 1 0,-2 1 0,-1-1 0,-10-35 0,13 57 0,1 1 0,0-1 0,-1 0 0,0 0 0,1 1 0,-1-1 0,0 0 0,0 1 0,0-1 0,0 1 0,0-1 0,0 1 0,0 0 0,-1-1 0,1 1 0,0 0 0,-1 0 0,1 0 0,-1 0 0,1 0 0,-1 0 0,0 0 0,1 1 0,-1-1 0,-2 0 0,1 1 0,1 0 0,0 0 0,0 1 0,-1-1 0,1 1 0,0-1 0,0 1 0,0 0 0,0 0 0,0 0 0,0 0 0,0 0 0,0 0 0,0 1 0,0-1 0,1 1 0,-1-1 0,0 1 0,-2 3 0,-5 7-117,0 0 0,1 1 0,1 0 0,0 0 0,-8 21 0,-20 77-2072,6-19-963,-14 12-11851,7-38 7862,10-25 4001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8:07.752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624 109 328,'-6'-4'457,"-1"0"1,1 0-1,-1 1 1,0 0-1,0 0 1,0 0-1,0 1 0,0 0 1,-1 1-1,1 0 1,0 0-1,-1 0 1,1 1-1,-1 0 0,1 0 1,-1 1-1,1 0 1,-1 0-1,1 1 1,0 0-1,-1 0 1,1 1-1,-11 6 0,-7 3 149,0 2 0,2 0 0,0 2 0,0 1 0,-21 20 0,4 2 739,-53 65 0,76-83-737,0 1-1,-19 37 1,30-49-452,2 0 1,-1 0 0,1 0-1,1 1 1,0-1-1,1 1 1,0 0-1,0 0 1,0 12 0,2-20-98,1-1 0,-1 1 0,0 0 0,1-1 0,-1 1 0,1-1 0,0 1 0,-1-1 0,1 0 0,1 1 0,-1-1 0,0 0 0,0 0 0,1 1 0,0-1 0,-1 0 0,1-1 0,0 1 1,0 0-1,0 0 0,0-1 0,0 1 0,0-1 0,0 0 0,1 1 0,-1-1 0,0 0 0,1 0 0,-1-1 0,1 1 0,-1-1 0,4 1 0,2 1 210,0-2 0,0 1-1,0-1 1,0 0-1,-1-1 1,1 0 0,0 0-1,0 0 1,13-6 0,-3 0 140,0-2 1,-1 0 0,0-1 0,0-1-1,-1 0 1,-1-2 0,0 0 0,21-22-1,-16 12-30,0-1-1,-2-1 1,0-1-1,24-48 1,-31 48-161,0 0 1,-2 0 0,0-1 0,-2 0-1,-1-1 1,3-39 0,-9 62-219,1 0 0,-1 0 0,-1 0 0,1 0 0,0 0 0,-1 0 0,0 0 0,0 0 0,-1 0 0,0 1 0,1-1 0,-4-5 0,3 7 0,0 0 0,0 1 0,0-1 0,-1 1 0,1 0 0,-1-1 0,1 1 0,-1 0 0,0 1 0,0-1 0,1 0 0,-1 1 0,-1 0 0,1-1 0,0 1 0,0 1 0,0-1 0,0 0 0,-6 0 0,-3 1 0,1 0 0,-1 0 0,1 1 0,-1 1 0,1 0 0,-1 1 0,1 0 0,0 0 0,0 1 0,1 1 0,-1 0 0,1 0 0,0 1 0,0 0 0,-8 8 0,-6 5 0,2 0 0,0 1 0,2 2 0,-31 39 0,32-36 0,1 1 0,1 1 0,2 0 0,1 1 0,1 1 0,1 0 0,2 0 0,-9 40 0,17-61 1,1-1 0,0 1 0,1 0 1,0 0-1,0 0 0,1 0 0,0 0 0,0 0 0,1-1 0,0 1 1,0 0-1,1-1 0,0 0 0,0 0 0,1 1 0,6 9 0,-4-10-7,0 0-1,0 0 1,0-1 0,1 1-1,0-2 1,0 1-1,0-1 1,1 0-1,0 0 1,0-1-1,0 0 1,1 0 0,-1-1-1,11 3 1,36 5-2180,27-5-6773,57-11-7961,-112 3 15055,11-1-423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8:59.01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562 384 1080,'-5'54'4358,"-13"56"0,17-109-4330,1-1 0,0 1-1,0 0 1,-1 0 0,1 0-1,0-1 1,0 1 0,0 0-1,0 0 1,0 0 0,0 0-1,0-1 1,0 1 0,0 0-1,0 0 1,1 0 0,-1-1-1,0 1 1,1 0 0,-1 0-1,0 0 1,1-1 0,-1 1-1,1 0 1,-1-1 0,1 1-1,-1 0 1,1-1 0,1 2-1,-1-2 7,0 0 1,0 0-1,0 0 0,0 0 0,0 0 0,0 0 0,0 0 0,0 0 0,0-1 0,0 1 0,-1 0 0,1 0 0,0-1 0,0 1 0,0-1 0,0 1 0,0-1 0,0 1 0,-1-1 0,1 0 0,0 1 0,0-1 0,-1 0 0,2-1 0,7-7 62,-1-1 0,0 0 0,-1-1 0,0 0 0,-1 0 0,0 0 0,0-1-1,-1 0 1,-1 0 0,0-1 0,-1 1 0,0-1 0,-1 1 0,0-1 0,-1 0 0,-1 0 0,0 0 0,-3-23 0,1 21-47,-1 0 0,-1 0 1,0 0-1,-1 1 1,0-1-1,-1 1 0,-1 0 1,0 1-1,-1 0 1,-1 0-1,0 1 0,0 0 1,-1 0-1,-1 1 1,-18-15-1,16 15-38,-2 1 0,1 0 0,-1 1 0,-1 1-1,0 0 1,0 1 0,-28-8 0,35 13-11,0 0 0,0 1 0,0 0 0,0 0 0,0 1 0,0 0 0,0 0 0,0 1 0,0 0 0,0 1 0,0 0 0,1 1 0,-1 0 0,1 0 0,-1 0 0,-12 8 0,6-1-1,1 1 0,0 0 1,0 0-1,1 2 1,1-1-1,0 2 1,1 0-1,0 0 0,-16 29 1,17-23 10,1 0 0,0 0 0,2 1-1,0 1 1,1-1 0,1 1 0,-3 36 0,7-37 26,0-1 0,2 1-1,0-1 1,1 1 0,1-1 0,1 0-1,1 0 1,10 26 0,-9-31 24,1-1 0,0 1 0,1-2 0,0 1 0,1-1 0,1-1 0,0 1 0,0-2 0,1 1 0,1-2 0,17 14 0,-13-14 48,1-1 0,-1 0-1,2-1 1,-1-1 0,1 0-1,0-2 1,0 0 0,1-1 0,0 0-1,-1-2 1,1 0 0,0-2-1,0 0 1,0-1 0,28-4 0,-19 0-19,1-1 0,-1-2 1,0 0-1,0-2 1,-1-1-1,0-1 0,-1-2 1,-1 0-1,34-25 1,-43 25 112,1 0 0,-2-1 0,0-1 0,0 0 0,-2-1 1,0-1-1,-1 0 0,-1-1 0,-1 0 0,12-30 0,-16 34 31,-1 1 0,-1-1 0,0 1 0,-1-1 0,-1 0 0,0 0 0,-1 0 0,-1-1 0,0 1 0,-1 0 0,-1 0 0,0 0-1,-1 0 1,0 0 0,-11-26 0,9 31-206,1 1-1,-2-1 1,1 1 0,-2 0-1,1 0 1,-1 0-1,0 1 1,-1 0 0,0 1-1,0 0 1,0 0-1,-1 1 1,0 0 0,-1 0-1,1 1 1,-1 0-1,0 1 1,0 0 0,-1 0-1,1 1 1,-1 1-1,0 0 1,1 0 0,-1 1-1,0 0 1,0 1-1,0 0 1,0 1 0,0 0-1,0 1 1,1 0-1,-1 1 1,1 0-1,-1 1 1,1 0 0,-17 9-1,10-2-32,1 0-1,0 2 1,1-1-1,0 2 1,1 0-1,1 1 1,0 1-1,-20 32 0,18-25 1,2 1-1,1 0 0,1 1 1,1 1-1,1-1 0,-5 29 0,11-39-1,1 0 1,0 0-1,1 0 0,1 0 0,0 1 0,1-1 1,1 0-1,0 0 0,5 16 0,-5-24 6,0 0-1,0-1 1,1 1-1,0-1 1,0 0-1,1 0 1,-1 0-1,1 0 1,1 0-1,-1-1 1,1 0-1,0 0 1,0 0-1,0-1 1,1 1-1,0-1 1,0 0 0,0-1-1,0 0 1,0 0-1,12 4 1,-4-4 21,1 0 0,-1-2 0,1 1 0,-1-2 0,1 0 1,-1-1-1,0 0 0,1-1 0,-1 0 0,0-2 0,0 1 1,0-2-1,0 0 0,24-13 0,-17 7 11,0-1 0,-1-1 1,-1-1-1,0 0 0,-1-2 0,0 0 0,-1-1 0,18-24 0,-18 16 139,-1 0 0,-1-1-1,-1 0 1,-1-1 0,-2-1-1,-1 0 1,-1 0 0,-1-1-1,-2 0 1,5-48 0,-10 68-25,-1 0 1,0 0-1,0 0 0,-1-1 1,-1 1-1,1 0 1,-1 0-1,-1 0 1,0 1-1,0-1 0,0 1 1,-9-14-1,9 17-96,0 1-1,0 0 1,-1 0-1,0 0 1,0 0-1,0 0 0,0 1 1,0 0-1,-1 0 1,1 0-1,-1 0 1,0 1-1,0 0 1,0 0-1,0 0 1,0 0-1,-1 1 0,1 0 1,0 0-1,-1 1 1,1-1-1,-9 1 1,0 2-23,1-1 1,-1 2 0,1 0-1,0 0 1,-1 2-1,2-1 1,-1 2 0,1 0-1,0 0 1,0 1 0,-12 9-1,5-2-57,1 1-1,1 0 1,0 1-1,1 1 0,-23 32 1,34-43-269,1 0 0,1 1 0,-1-1 0,1 1 0,0 0 0,1 0 0,-1 0 1,-1 13-1,6 17-5095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8:59.87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827 540 388,'1'-4'407,"-1"0"0,0 0 0,0 0 0,0 1 0,0-1 0,-1 0 0,0 0 0,0 0 0,0 1 0,0-1 0,0 0 0,-1 1 0,0-1 0,1 1 0,-1-1 0,-4-4 0,-5-5 824,0 0 0,-20-17 0,15 15-581,-16-15 610,-1 2 0,-1 1 0,-72-43 0,84 58-944,0 0 0,-1 2 0,0 1 0,0 0 0,-1 2-1,-1 1 1,1 1 0,-34-3 0,49 7-264,-1 1 0,0 1 0,1 0 0,-1 0-1,0 1 1,1 0 0,-1 0 0,1 1 0,0 0 0,0 1 0,0 0-1,-12 8 1,11-5-3,0 1-1,0 0 1,1 1-1,0-1 1,0 2-1,1-1 0,0 2 1,-11 18-1,9-10-40,0 0 0,2 1 0,0 0 0,1 1-1,1-1 1,1 2 0,1-1 0,1 0 0,1 1-1,1 41 1,2-42-14,1 1-1,1-1 1,1 0-1,1 0 1,1 0-1,1 0 1,0-1-1,14 25 1,-14-33 27,1 0 0,0 0 0,0-1 0,1 0 1,1-1-1,-1 0 0,2 0 0,-1-1 0,2 0 1,-1-1-1,1-1 0,0 0 0,23 10 0,-12-8 124,2-2 1,-1 0-1,1-2 0,0-1 0,1 0 0,-1-2 0,0-1 0,1-1 1,-1-2-1,1 0 0,33-8 0,-26 3 112,-1-2 0,0-1-1,0-1 1,-1-2 0,0-1 0,-1-2 0,-1-1-1,30-22 1,-40 23-11,-1 0 1,0-1-1,-2-1 0,0 0 0,0-2 0,-2 1 0,-1-2 0,0 0 1,-1-1-1,-2 0 0,0 0 0,-1-1 0,8-34 0,-12 37-92,-1 0-1,-1 0 0,-1 0 0,0 0 0,-2-1 0,0 1 0,-1 0 0,-1-1 1,-1 1-1,-1 0 0,-1 0 0,0 1 0,-2-1 0,0 1 0,-1 1 0,-16-28 1,17 35-142,0 1 1,-1 0 0,0 0 0,-1 1 0,0 0 0,0 0 0,-1 1 0,0 0-1,0 1 1,-1 0 0,0 1 0,0 0 0,0 1 0,-1 0 0,0 1 0,0 0-1,0 0 1,-1 2 0,1-1 0,-1 2 0,1 0 0,-1 0 0,0 1 0,1 1-1,-1 0 1,1 0 0,-1 1 0,-17 6 0,11-1-15,0 1 0,0 1 0,1 1 0,0 0 1,1 2-1,0-1 0,1 2 0,1 1 0,-1 0 0,2 0 0,0 2 0,1 0 1,-13 20-1,11-13-2,1 2 0,1-1 1,1 2-1,2-1 0,0 1 0,2 1 1,0 0-1,2 0 0,-3 37 1,6-32-5,2 1 0,1 0 1,2-1-1,1 1 1,1-1-1,2 0 1,2 0-1,0-1 0,16 37 1,-16-51 6,0 0 0,1-1 0,1 0 0,0-1 0,1 0 0,1-1 0,21 21-1,-21-25 3,-1-1-1,1 0 1,0-1-1,1 0 0,-1-1 1,2-1-1,-1 0 0,1-1 1,0 0-1,22 4 1,-16-6 7,0-1 1,0 0 0,0-2-1,1 0 1,-1-2 0,0 0-1,0-1 1,-1-1 0,1 0-1,-1-2 1,0 0 0,0-2-1,23-12 1,-11 4 75,-1-3 1,-1 0-1,0-2 0,-2-1 1,0-2-1,41-46 1,-50 48 5,-1 0 1,-1 0 0,-1-2-1,12-26 1,-21 37-61,0 0 0,-1 0 0,0-1 1,-1 1-1,0-1 0,-2 0 0,1 0 1,-2-1-1,0-21 0,-1 30-30,0 1 0,-1 0 0,0 0 0,0 0 0,0 0 0,-1 0 0,0 0 0,0 1 0,0-1 0,0 0 0,-1 1 0,0-1 0,1 1 0,-2 0 0,1 0 0,0 0 0,-1 1 0,0-1 0,-4-3 0,2 4 0,0 0 0,0 0 0,0 0 0,0 0 0,-1 1 0,1 0 0,-1 1 0,1-1 0,-1 1 0,1 1 0,-1-1 0,0 1 0,0 0 0,-8 2 0,-5 1 0,1 1 0,0 0 0,1 2 0,-1 0 0,1 2 0,-33 17 0,14-3 0,2 1 0,-37 32 0,51-38-2160,0 2 0,-24 29 0,37-39 1010,0 1 1,1 0 0,1 0 0,0 1 0,0 0-1,1 0 1,-6 19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9:06.49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61 498 1124,'-10'-7'711,"-1"0"-1,1 1 1,-1 0-1,-1 1 1,1 1-1,-1-1 0,1 2 1,-1 0-1,0 0 1,-13-1-1,17 4-570,1-1 0,-1 1 0,1 1 0,-1 0 0,1 0 0,0 0-1,-1 1 1,1 0 0,0 0 0,0 1 0,0 0 0,0 0 0,1 1 0,-1 0-1,1 0 1,0 0 0,-9 9 0,6-3-74,0 0 0,1 1 1,0 0-1,1 0 0,0 0 0,1 1 1,0 0-1,1 1 0,0-1 0,1 1 0,1 0 1,0 0-1,-2 20 0,3-14-9,1 0 0,0-1-1,2 1 1,0 0 0,1-1 0,1 1 0,0-1-1,2 0 1,7 20 0,-10-32-41,0-1 1,1 0-1,-1 0 1,1 0-1,0 0 1,1 0-1,-1-1 1,1 1-1,0-1 1,0 0-1,0 0 1,1-1-1,-1 1 1,1-1-1,0 0 1,0 0-1,0 0 1,7 2-1,-5-3 9,1-1-1,-1 1 1,0-1-1,0 0 1,0-1-1,1 0 1,-1 0-1,0-1 1,0 1-1,1-2 0,-1 1 1,0-1-1,13-5 1,-2-1 7,0-1 1,-1 0-1,0-2 0,-1 0 0,0 0 1,-1-2-1,21-22 0,-5 2 2,-2-1-1,30-45 0,-35 42 126,-2 0-1,-2-1 1,-1-2 0,15-45-1,-25 56 378,0-1 0,-2 0 0,-1-1 0,-2 1 0,-1-1-1,-1-48 1,-3 63-12,-1-1 0,0 1 0,-1 0 0,-1 1-1,-1-1 1,-10-26 0,12 37-345,0-1-1,0 1 1,0 0-1,0 1 1,-1-1-1,0 0 1,0 1-1,0 0 1,-9-6-1,10 8-111,0 0-1,-1 0 0,1 0 1,-1 1-1,1-1 1,-1 1-1,0 0 0,1 0 1,-1 1-1,0-1 1,0 1-1,0 0 0,0 0 1,1 0-1,-1 0 1,-5 1-1,-1 2-28,0 0-1,0 0 1,0 1-1,0 0 1,1 1 0,0 0-1,0 0 1,0 1-1,-13 11 1,0 3-27,1 1 0,-24 29 0,11-7-16,1 3 1,2 0-1,3 2 0,2 2 0,-37 93 0,62-139 4,-6 14-10,-8 39-1,14-53 13,0 0 0,1 0 1,-1 0-1,1 0 0,0 0 1,0 1-1,0-1 0,1 0 0,-1 0 1,1 0-1,0 0 0,0 0 1,0 0-1,1-1 0,0 1 1,2 5-1,-2-7 5,0 0-1,0 0 1,0-1 0,1 1-1,-1 0 1,0-1 0,1 0-1,-1 0 1,1 0 0,-1 0-1,1 0 1,-1 0 0,1 0-1,0-1 1,-1 1 0,1-1-1,0 0 1,-1 0 0,1 0-1,0 0 1,0-1 0,2 0-1,4 0 24,-1-1 0,0 0-1,0 0 1,1-1-1,12-7 1,-6 1 77,-1 0 1,0-1-1,0-1 1,-1 0-1,0-1 1,-1 0-1,12-16 0,-4 1 530,0-1 0,25-49 0,-33 55 201,-1 0 0,-1-1 0,-2 0 0,8-27 0,-17 38-785,-7 14-39,-10 16-26,4-1 13,2 1 0,0 0 0,1 1 0,1 1 0,-8 22 0,6-8 0,1 0 0,-9 47 0,18-67-1394,0-1-1,0 22 1,2-31 877,0 0 1,0 0-1,0 0 1,1 0-1,0 0 1,0 0-1,0 0 0,0-1 1,1 1-1,-1 0 1,1-1-1,2 4 1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49:07.19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570 316 336,'-76'-91'4978,"43"50"-2953,-44-43 0,64 72-1869,-1 0 1,0 0-1,-1 2 0,0 0 1,0 1-1,-1 0 1,-22-8-1,33 15-144,0 1 0,1-1 0,-1 1 0,0 0 0,0 0 0,0 0 0,0 1 0,-1 0 0,1 0 0,0 0 0,0 1 0,0 0 0,0 0 0,0 0 0,0 0 0,-4 3 0,2-1-1,1 0-1,-1 1 1,1 0 0,0 1 0,1-1 0,-1 1 0,1 0-1,0 1 1,0-1 0,-4 7 0,-3 6 61,2 0-1,0 0 1,1 1 0,0 0-1,2 1 1,-9 37 0,11-31 112,1-1 1,1 0-1,1 1 1,1 0-1,2-1 1,0 1-1,2-1 1,1 1-1,1-1 1,1 0-1,14 38 1,-13-47 1,0 0-1,1-1 1,0 0 0,2-1 0,0 0-1,0 0 1,25 23 0,-25-28-5,0 0-1,1-1 1,1 0-1,0-1 1,-1 0 0,2-1-1,-1 0 1,1-1 0,0-1-1,24 6 1,-24-8 35,-1-1-1,1 0 1,-1-1 0,1-1-1,-1 0 1,1 0 0,-1-1 0,0-1-1,0 0 1,0 0 0,0-2 0,0 1-1,-1-1 1,1-1 0,-2 0-1,17-12 1,-2-1 122,-2 0 0,0-1 0,-1-2 0,-2 0 0,32-43-1,-33 39 132,-1-1 0,-1-1 0,-1-1 0,-2 0-1,-1-1 1,14-46 0,-25 67-180,0-1 0,-1 1 0,0-1 0,0 0-1,-1 0 1,0 0 0,-1 1 0,-2-12 0,2 18-243,1 1 1,-1 0-1,1-1 0,-1 1 1,0 0-1,0 0 0,0 0 1,0 0-1,-1 0 0,1 0 1,-1 0-1,1 0 0,-1 0 1,1 1-1,-1-1 0,0 0 1,0 1-1,0 0 0,0-1 1,0 1-1,0 0 0,0 0 1,0 0-1,0 0 0,-1 1 1,1-1-1,0 1 0,-1-1 1,1 1-1,0 0 0,-1 0 1,1 0-1,0 0 0,-1 0 1,1 0-1,0 1 0,-1-1 1,-3 2-1,-2 0-23,-1 1-1,1 1 0,0-1 1,-1 2-1,2-1 1,-1 1-1,0 0 1,-8 8-1,-52 51 55,34-28 15,2 2 0,2 1 0,1 1 1,2 1-1,2 2 0,-36 82 0,58-117-83,0 0 1,1 1-1,-1 0 0,2-1 0,-1 1 0,1 0 0,0 0 1,1 10-1,0-16-15,1 0 0,-1 0 0,1 0 0,0 0 0,0 0 0,0 0 0,0 0 0,0 0 0,1 0 0,-1 0 0,1-1 0,0 1 0,0 0 1,0-1-1,0 0 0,0 1 0,1-1 0,-1 0 0,1 0 0,-1 0 0,1-1 0,0 1 0,-1-1 0,1 1 0,6 1 0,-2-1-211,0 0 0,1 0-1,0 0 1,-1-1 0,1 0-1,0-1 1,-1 0 0,1 0 0,15-3-1,64-21-7450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26.2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2180,'107'59'18474,"-68"-36"-14247,-14-10-3608,0-1 1,1-1-1,0-1 1,1-1-1,47 8 1,142 9 3200,-146-19-3471,39 0-3432,125-8 1,109-25-5416,-322 23 5941,1 0-1,-1-1 0,0-2 1,0 0-1,34-15 0,-27 6 32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26.7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 168,'6'-4'12356,"-5"4"-12039,13 4 3789,14 9-1409,-2 2 350,32 25 1,58 60 1818,-60-50-2951,-38-34-1858,0 0 0,-2 1 0,0 1 0,25 36 0,-33-40-62,-1 0 1,0 0 0,-1 1 0,0-1 0,-1 1 0,-1 1-1,0-1 1,2 21 0,-4-11 4,-1 0 0,-1 0 0,-2 0 0,0 0 0,-2 0 0,0-1 0,-2 1 0,0-1 0,-2 0 0,-1-1 0,-22 42 0,-107 169 64,26-53-397,107-171 2,0 0-3072,-1-1 0,-12 18 1,17-25 2520,-1-1 1,1 1-1,0-1 1,-1 1-1,0-1 1,1 1 0,-1-1-1,0 0 1,1 0-1,-1 1 1,0-2 0,0 1-1,0 0 1,0 0-1,0 0 1,0-1 0,0 1-1,0-1 1,-1 0-1,1 0 1,-4 0 0,-2-2-1351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32.8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 194 104,'-18'-5'22675,"16"4"-21596,2-8 6135,7-4-7473,7-3 444,0 0-1,1 1 1,0 1-1,2 0 1,28-19-1,-34 25-176,41-25-28,-47 30 28,0 1-1,0 0 1,1 0 0,-1 0 0,0 0-1,1 1 1,-1 0 0,11 0 0,-13 1 9,0 0 0,0 1 0,0 0 0,0-1 0,0 1 0,-1 0 0,1 1 0,0-1 1,-1 0-1,1 1 0,-1-1 0,1 1 0,-1 0 0,0 0 0,0 0 0,0 0 0,0 0 1,0 1-1,0-1 0,-1 0 0,1 1 0,-1 0 0,1-1 0,1 6 0,1 1 44,-1 1-1,0 0 0,0 0 0,-1 0 1,2 18-1,-3-2-60,-1-1 0,-1 1 0,-9 48 0,-25 73 0,16-75 0,18-65 0,-1-1 0,0 0 0,-1 1 0,0-1 0,0 0 0,0 0 0,-1-1 0,1 1 0,-1-1 0,-8 8 0,12-13 0,-1 1 0,1-1 0,0 0 0,-1 1 0,1-1 0,-1 0 0,1 0 0,0 1 0,-1-1 0,1 1 0,0-1 0,0 0 0,-1 1 0,1-1 0,0 1 0,0-1 0,-1 1 0,1-1 0,0 1 0,0-1 0,0 1 0,0-1 0,0 1 0,0 0 0,10 1 0,26-8 0,-30 4 0,1 1 0,0 1 0,0-1 0,1 1 0,-1 0 0,0 0 0,0 1 0,0 0 0,0 0 0,1 1 0,-1 0 0,-1 0 0,1 1 0,0 0 0,-1 0 0,1 0 0,-1 1 0,0 0 0,0 0 0,0 1 0,-1 0 0,0 0 0,0 0 0,0 0 0,6 10 0,-6-8 0,0 1 0,0 0 0,-1 0 0,0 1 0,-1-1 0,1 1 0,-2 0 0,1 0 0,-1 0 0,-1 0 0,0 0 0,0 0 0,-1 1 0,0-1 0,0 0 0,-1 0 0,0 1 0,-5 15 0,4-19 0,0 0 0,0 0 0,-1-1 0,0 1 0,0-1 0,0 0 0,-1 0 0,1 0 0,-1-1 0,-1 1 0,1-1 0,-9 8 0,6-8 0,-1 1 0,1-1 0,-1 0 0,0-1 0,1 0 0,-1 0 0,-1-1 0,-11 2 0,2-1 0,1-2 0,-1 0 0,0-1 0,1-1 0,-1-1 0,0 0 0,1-1 0,-21-7 0,27 6-168,0 0 0,1-1 0,0 0 0,0-1 1,0 0-1,0-1 0,1 0 0,0 0 0,1-1 0,-10-10 0,18 17-290,-1 1-1,0-1 1,1 0-1,-1 0 0,1 1 1,-1-1-1,1 0 1,0 0-1,-1 0 1,1 0-1,0 1 1,-1-1-1,1 0 1,0 0-1,0 0 1,0 0-1,0 0 1,0 0-1,0 0 0,0 0 1,0 0-1,0 0 1,0 1-1,1-2 1,-1 0-217,1 0 0,0 0 0,0 1 1,1-1-1,-1 1 0,0-1 0,0 1 1,1 0-1,-1-1 0,1 1 0,1-1 1,5-4-1397,1 2 0,0-1 0,15-5 0,12-2-389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3:47.83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1 202 472,'-20'7'13170,"32"-7"-12453,-12 0-723,1 0 3,169 12 314,-94-11 198,-29 1-245,-1-2 0,1-2 0,87-16 0,-6-5-250,3 0 75,182-30-30,-287 50-53,56-7 27,71-11 41,-28 6-63,-35 5-118,-71 8 87,11-2 82,32-9 0,-41 9-55,-1 1 1,32-1-1,9-2-2,-31 3 2,0 2 0,31 1 0,33 0-40,-56-2 30,56 6-1,-5 0 27,257-6 2390,-85-8-1213,-211 10-1207,170 5 242,-160-4 210,-41-2-202,0 1-1,0 2 1,25 3 0,59 14 1438,-27-18 2584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21.1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 1696,'2'0'550,"1"-1"0,-1 1 0,1 0 1,-1 0-1,1 0 0,0 0 0,-1 0 0,1 1 0,-1-1 0,1 1 0,-1-1 0,1 1 1,-1 0-1,1 0 0,-1 0 0,0 0 0,0 1 0,1-1 0,-1 1 0,0-1 0,0 1 1,-1 0-1,1 0 0,0-1 0,0 1 0,-1 1 0,2 1 0,5 8 1832,-1 1-1,-1-1 1,10 26-1,-9-21-1136,14 36-481,56 122 1973,-63-148-2457,1-1-1,1-1 0,1 0 0,27 29 0,-14-24-1501,1-1-1,1-2 1,64 42-1,-86-63-5</inkml:trace>
  <inkml:trace contextRef="#ctx0" brushRef="#br0" timeOffset="1">71 871 1616,'-3'-5'1444,"1"1"1,0-1-1,0-1 0,1 1 0,-1 0 1,0-10-1,1 6-7,0 0 1,1 0 0,2-13 0,3-5 1314,13-46 0,-8 39-525,6-24-967,3 2 0,2 0 0,3 2-1,2 0 1,51-77 0,-68 118-1245,1 1 0,1 0 1,0 0-1,0 1 0,1 0 0,0 1 0,1 0 0,22-12 1,-24 16-73,0 1 0,0 0 0,1 0 0,0 1 0,-1 1 0,1 0 0,0 0 0,1 1 1,-1 1-1,0 0 0,21 1 0,-5 6-3915,-23-4 1958,1 1 0,-1-1 0,0 1 0,9 6 0,16 18-7960,-10-7 6172,-18-16 3559,18 19-2685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33.2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0 316 708,'30'-49'4012,"-24"36"-870,-1 0 0,0 0 0,5-25 0,-6 17 2997,2-38 1,-5 1-2940,2 7-3200,-11 66 0,-11 126 0,7-42 0,10-88-926,0 0-1,-7 18 1,4-15-1767,-2 0 1,0-1-1,-10 17 0,4-12-2988,-24 27-1,0-7 1851,12-14 956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33.6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98 2404,'-3'26'9770,"-7"-1"8793,10-25-18540,0 0 0,0 0 0,0 0 0,-1 1 0,1-1 0,0 0-1,0 0 1,0 0 0,0 0 0,0 0 0,0 0 0,0 1 0,0-1-1,0 0 1,0 0 0,0 0 0,0 0 0,0 0 0,0 1 0,0-1 0,1 0-1,-1 0 1,0 0 0,0 0 0,0 0 0,0 0 0,0 1 0,0-1-1,0 0 1,0 0 0,0 0 0,0 0 0,1 0 0,-1 0 0,0 0-1,0 0 1,0 0 0,0 1 0,0-1 0,0 0 0,1 0 0,-1 0-1,0 0 1,0 0 0,0 0 0,0 0 0,0 0 0,0 0 0,1 0-1,12 0 584,15-4-325,125-40-281,43-10 0,-125 40 0,143-23 0,-188 37-2503,9 6-5671,-31 15-8976,-5-18 16283,1 0 1,-2 6-1,-7 12-1233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34.9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 359 1632,'1'0'322,"0"0"0,-1 1 0,1-1 0,0 0 0,0 0 0,-1 0 0,1 0 0,0 0 0,-1-1 0,1 1 0,0 0 0,0 0 0,-1 0 0,1-1 0,0 1 0,-1 0 0,1 0 0,-1-1 0,1 1 0,0-1 0,-1 1 0,1-1 0,-1 1 0,1-1 0,9-19 4709,-8 8-3157,-1 1-1,1-18 1,-2 20-785,6-215 10255,-4 198-11344,-2 24 0,0 1 0,0-1 0,0 1 0,0 0 0,1-1 0,-1 1 0,1 0 0,-1 0 0,1-1 0,-1 1 0,1 0 0,-1 0 0,1 0 0,0 0 0,0-1 0,1 0 0,-1 5 0,0 0 0,0-1 0,0 1 0,0 0 0,0 0 0,0 0 0,-1 0 0,1 4 0,31 254 0,-32-211-2755,-1-40 975,0-1 0,-1 0 0,0 0 0,-1 0 0,-5 14-1,5-16 170,-1 0-1,0 0 0,-1 0 0,1 0 1,-1-1-1,-10 10 0,9-10 656,-1 0 0,0-1 1,-12 8-1,-3 0-2006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35.3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 127 804,'-2'30'4621,"2"-21"-664,-1 1 0,0-1 0,-2 10 0,3-18-3868,-1-1 1,1 1-1,0-1 0,0 1 0,0-1 0,0 1 1,0 0-1,0-1 0,0 1 0,0-1 1,0 1-1,0-1 0,0 1 0,0 0 0,0-1 1,0 1-1,1-1 0,-1 1 0,0-1 0,0 1 1,1-1-1,-1 1 0,0-1 0,1 1 0,-1-1 1,0 1-1,1-1 0,0 1 0,0 0 191,1-1 1,-1 1-1,0-1 0,1 1 1,-1-1-1,1 1 0,-1-1 1,1 0-1,-1 0 0,1 0 0,1 0 1,46-6 4970,-40 4-4939,380-85-551,-319 64-3800,81-48-15639,-147 69 19342,36-17-3779,1 6 1075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35.7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10 948,'3'-1'706,"1"1"-1,0-1 1,-1 0 0,1 0-1,-1 0 1,1-1-1,-1 1 1,0-1 0,0 0-1,0 0 1,0 0 0,0 0-1,0-1 1,0 1-1,2-4 1,-1 1 268,0 0 1,-1 0-1,0-1 0,0 1 1,0-1-1,-1 1 0,0-1 1,2-8-1,1-8 1824,-2-1 0,0 0 1,-2-41-1,-1 62-2627,-3-74 225,4 76-396,-1-1 0,0 1 0,0-1 0,0 0 0,0 1 0,0-1 0,0 1 0,-1-1 0,1 0 0,0 1 0,0-1 0,0 1 0,0-1 0,-1 0 0,1 1 0,0-1 0,-1 1 0,1-1 0,0 1 0,-1-1 0,0 0 0,1 1 0,-1 0 0,1 0 0,0 0 0,-1 0 0,1 0 0,-1 0 0,1 0 0,-1 0 0,1 0 0,-1 0 0,1 0 0,0 0 0,-1 0 0,1 1 0,-1-1 0,1 0 0,0 0 0,-1 0 0,1 1 0,0-1 0,-1 0 0,0 1 0,-1 1 0,0 0 0,-1 0 0,1 1 0,0-1 0,0 1 0,0-1 0,-1 4 0,-1 2 0,1-1 0,0 1 0,0 0 0,1 0 0,0 0 0,0 0 0,0 15 0,2-8 0,0 1 0,1-1 0,5 21 0,-1-2-2261,-3-17-2095,-1-1 1,-1 1-1,-3 29 0,-6-7-415,6-21 887,0-1 888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36.0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8 11 372,'-15'17'4565,"-9"7"11397,23-23-14352,-1 0 0,0 0 0,0 0 1,-1 0-1,1 0 0,-3 1 0,-6 5-864,10-4-820,9-2-1,198-31 75,103-9 0,-303 38-714,0 1 0,0 0 1,1 0-1,-1 1 0,0 0 0,0 0 0,7 3 0,2 16-15833,-14-16 15004,0 0 0,2 7 1,-3 4-1647,-2 2 945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38.3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66 27 1096,'-6'-2'10405,"-8"-4"-4727,1 2-3590,0 0 0,-20-4 0,15 7-1524,0 0 0,1 1-1,-1 0 1,0 2 0,0 0-1,1 1 1,-1 1 0,1 0-1,0 2 1,-28 12 0,35-13-503,0 0 0,0 2 1,0-1-1,1 1 0,0 0 1,1 1-1,-1 0 0,1 0 1,1 1-1,0 0 0,0 1 1,0-1-1,2 1 0,-1 1 1,1-1-1,0 1 0,-4 17 0,1 4 188,2 0-1,1 0 1,2 1-1,1 0 0,1 0 1,2 0-1,9 59 0,-6-75-241,-1 0 0,2 0 0,0 0 0,1-1-1,16 29 1,-18-38-7,-1 0-1,2 0 1,-1-1-1,1 0 1,0 0-1,0 0 1,1 0-1,-1-1 1,1 0-1,1 0 1,-1-1-1,1 1 1,-1-2-1,1 1 0,10 3 1,-12-5 0,0-1 0,0 0 0,0 0 0,0-1 0,0 1 0,1-1 0,-1 0 0,0-1 0,0 1 0,0-1 0,0 0 0,0 0 0,10-4 0,-8 1 0,0 1 0,1-2 0,-2 1 0,1-1 0,0 0 0,-1 0 0,0 0 0,6-8 0,2-4 0,0-2 0,-1 0 0,-2 0 0,1-1 0,11-29 0,-11 18 0,-2-1 0,-1 0 0,-1 0 0,-1-1 0,-2 0 0,-2 0 0,0 0 0,-3 0 0,0 0 0,-3 0 0,0 0 0,-11-41 0,9 59 0,4 13 0,0 0 0,1 0 0,-1-1 0,0 1 0,0 0 0,1 0 0,-1 0 0,1-1 0,0 1 0,0 0 0,0-1 0,0 1 0,0 0 0,0 0 0,1-1 0,-1 1 0,1 0 0,1-4 0,2 4-2779,51 45-23969,-28-24 24248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38.7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92 1992,'20'-2'2739,"7"-2"4876,-2 3 4341,-20 0-10983,1 0 1,-1 0 0,0-1 0,0 1 0,1-1 0,7-5-1,5 0 676,22-8-1613,-15 6-181,-1 0 0,1 2 1,0 0-1,46-5 0,-46 11-3112,-13-1 79,-1 1 1,1 1-1,-1 0 0,1 1 0,0 0 0,-1 1 0,16 4 1,-6 1 693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39.18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2 353 876,'6'-9'1649,"0"-1"-1,0 0 0,-1-1 1,0 0-1,-1 1 1,0-2-1,-1 1 1,0 0-1,2-15 0,-2-3 3460,-1 0-1,-4-46 0,-16-24-5022,24 139-85,20 94 0,-18-89-2935,-7-33 102,-1-1-1,0 0 1,-4 21 0,0-15-3079,-10 30 0,-3-4 2106,7-21 1477</inkml:trace>
  <inkml:trace contextRef="#ctx0" brushRef="#br0" timeOffset="1">6 669 216,'-5'59'12030,"4"-39"-4677,1 0 3464,0-19-10771,0-1-1,0 1 1,0 0-1,1-1 0,-1 1 1,0-1-1,0 1 1,0-1-1,0 1 1,1-1-1,-1 1 1,0-1-1,1 1 1,-1-1-1,0 1 1,1-1-1,-1 0 1,1 1-1,-1-1 1,0 0-1,1 1 0,-1-1 1,1 0-1,-1 1 1,1-1-1,-1 0 1,1 0-1,-1 0 1,1 1-1,-1-1 1,1 0-1,0 0 1,-1 0-1,1 0 1,-1 0-1,2 0 1,25-3 563,-15 1-550,11 0-15,1-1 0,-1-1 0,0-2-1,30-10 1,83-40-800,-115 46 402,-58 17-29160,11 3 27408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42.3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90 161 560,'1'-1'226,"0"1"0,0-1 0,0 1 0,0-1 0,0 1-1,-1-1 1,1 1 0,0-1 0,0 0 0,0 1 0,-1-1 0,1 0 0,0 0 0,-1 0 0,1 0-1,0 1 1,-1-1 0,1 0 0,-1 0 0,0 0 0,1 0 0,-1 0 0,0 0 0,0 0 0,1-2-1,-1 1 214,-1 0-1,1 0 0,-1-1 0,1 1 0,-1 0 0,1 0 0,-1 0 0,0 0 0,0 0 1,0 0-1,-3-3 0,-2-3 1284,0 1 0,-1-1 0,0 1 1,-11-8-1,12 11-1054,1 0 1,-1 1-1,0 0 1,-1-1-1,1 2 1,0-1-1,-1 1 1,1 0 0,-8-1-1,3 2-159,1-1 0,-1 2 0,0-1 0,0 2-1,-16 1 1,16 0-395,-1 0-1,1 1 1,0 0-1,0 1 0,1 0 1,-1 1-1,1 0 1,0 0-1,0 1 1,0 1-1,-14 12 1,17-12-114,1 1 0,1-1 0,-1 1 1,1 0-1,0 0 0,1 1 1,0-1-1,0 1 0,1 0 0,0 0 1,1 0-1,0 1 0,0-1 0,1 0 1,0 19-1,1-1-4,2 0 0,1 0 1,1-1-1,10 37 0,-13-57 42,1 0 1,0 0-1,0-1 0,1 1 1,0-1-1,0 1 0,0-1 1,0 0-1,1 0 0,0 0 1,0-1-1,0 1 0,1-1 1,-1 0-1,1 0 0,0-1 1,7 5-1,-7-6-5,0 0 0,-1 0 0,1 0-1,0-1 1,0 0 0,1 0 0,-1 0 0,0-1 0,0 1 0,0-1-1,0-1 1,1 1 0,-1-1 0,0 1 0,0-2 0,0 1 0,0 0-1,0-1 1,0 0 0,7-4 0,2-2-33,-1 0 0,-1-1 0,0-1 0,0 0 0,-1 0 0,0-1 0,-1 0 0,0-1 0,-1 0 0,8-14 0,-5 6 0,-1-1 0,-2 0 0,0 0 0,-1-1 0,-1 0 0,5-24 0,-10 34 0,0-1 0,-1 0 0,-1 0 0,0 0 0,0 0 0,-1 1 0,-1-1 0,0 0 0,-1 1 0,0-1 0,-1 1 0,-1 0 0,-6-15 0,10 25 0,0 1 0,0-1 0,0 1 0,-1-1 0,1 1 0,0 0 0,0-1 0,-1 1 0,1 0 0,-1 0 0,1 0 0,-1 0 0,1 0 0,-1 0 0,0 1 0,1-1 0,-1 0 0,0 1 0,0-1 0,0 1 0,1 0 0,-1 0 0,0-1 0,0 1 0,0 0 0,0 1 0,1-1 0,-1 0 0,0 0 0,0 1 0,0-1 0,1 1 0,-1 0 0,0-1 0,1 1 0,-1 0 0,0 0 0,1 0 0,-1 0 0,-1 2 0,-23 25-9361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21.5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 64 640,'5'-2'857,"0"0"0,0 0 0,0 0-1,0-1 1,-1 0 0,7-5 0,10-11 7625,-5 4 860,-16 15-9246,0 0 0,0 0 0,0 0 0,0-1-1,1 1 1,-1 0 0,0 0 0,0 0 0,1 0 0,-1 0-1,0 0 1,0-1 0,1 1 0,-1 0 0,0 0 0,0 0-1,1 0 1,-1 0 0,0 0 0,0 0 0,1 0 0,-1 0-1,0 0 1,0 0 0,1 0 0,-1 1 0,0-1 0,0 0 0,1 0-1,-1 0 1,0 0 0,0 0 0,1 0 0,-1 1 0,0-1-1,0 0 1,0 0 0,1 1 0,6 12 1738,0 15-34,-5-6-1665,-1 0 0,-1 0 0,0 0 0,-5 25 0,-21 88 117,21-112-246,-31 104-6,2-12 0,33-111 0,0-1 0,1 0 0,-1 1 0,1-1 0,-1 1 0,1-1 0,0 1 0,0-1 0,1 0 0,-1 1 0,1-1 0,-1 1 0,1-1 0,0 0 0,0 0 0,1 1 0,-1-1 0,1 0 0,-1 0 0,1 0 0,0-1 0,0 1 0,0 0 0,1-1 0,-1 1 0,1-1 0,-1 0 0,1 0 0,0 0 0,0 0 0,0 0 0,0 0 0,0-1 0,0 0 0,0 1 0,0-1 0,1 0 0,-1-1 0,1 1 0,3 0 0,-1 0-576,0-1-1,0 1 1,0-1 0,-1 0 0,1 0-1,0-1 1,0 0 0,0 0 0,0 0-1,-1-1 1,1 0 0,-1 0-1,6-3 1,3-3-2287,0-1-1,-1-1 1,17-16 0,-24 21 2374,61-53-8514,-30 25 6245</inkml:trace>
  <inkml:trace contextRef="#ctx0" brushRef="#br0" timeOffset="1">883 1 352,'5'0'791,"0"0"1,0 0-1,0 0 1,-1 1-1,1 0 0,0 0 1,4 1-1,-7-1-118,-1 0 1,1 0-1,0 0 0,-1 0 0,1 1 1,-1-1-1,0 0 0,1 1 0,-1-1 1,0 1-1,0-1 0,0 1 0,0 0 0,0-1 1,0 1-1,0 0 0,-1 0 0,1 0 1,0 0-1,-1 3 0,4 14 1185,-2 1-1,0 0 1,-2 28-1,0-26-351,1 0-1,5 35 0,55 167-4101,-23-100-492,-33-97-3489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43.7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6 164 360,'4'-7'1953,"-1"-1"-1,1-1 1,2-10 0,-3 8 1678,-1-1 0,0 1 0,-1 0 0,1-15 0,-2 25-3528,1 0 0,-1-1 0,1 1 0,0 0 1,0 0-1,-1 0 0,1 0 0,0 0 0,0 0 0,0 0 0,0 0 0,0 0 0,1 0 0,-1 0 0,0 0 0,0 1 0,2-2 0,25-11 237,-20 10-281,0 0-1,0 0 1,1 1 0,-1 0 0,1 0 0,-1 1 0,1 0 0,9 1 0,-15 0-31,0 0-1,0 0 0,0 1 1,-1-1-1,1 1 1,0 0-1,0 0 1,-1 0-1,1 0 1,-1 1-1,1-1 1,-1 1-1,1-1 1,-1 1-1,0 0 0,0 0 1,0 0-1,0 0 1,0 0-1,0 1 1,0-1-1,-1 0 1,1 1-1,-1-1 1,0 1-1,0 0 1,2 4-1,-1 3 84,0 0 1,0 0-1,-1 0 0,0 0 0,0 0 1,-1 0-1,-1 0 0,0 0 0,0 0 1,-1 0-1,0 0 0,-1 0 0,-6 15 1,4-14 3,0 0 1,-1 0 0,0 0 0,0-1-1,-1 0 1,-1-1 0,0 1 0,0-1 0,-1-1-1,0 0 1,-15 11 0,24-19-116,0 0 0,0 0 0,-1 0 0,1 1 0,0-1 0,0 0 0,0 0 0,-1 0 0,1 0 0,0 0 0,0 1 0,0-1 0,0 0 0,-1 0 0,1 0 0,0 0 0,0 1 0,0-1 0,0 0 0,0 0 0,0 0 0,0 1 0,0-1 0,0 0 0,0 0 0,0 1 0,0-1 0,0 0 0,0 0 0,0 0 0,0 1 0,0-1 0,0 0 0,0 0 0,0 1 0,0-1 0,0 0 0,0 0 0,0 0 0,0 1 0,0-1 0,0 0 0,1 0 0,-1 0 0,0 0 0,0 1 0,0-1 0,0 0 0,1 0 0,-1 0 0,0 0 0,0 0 0,0 1 0,0-1 0,1 0 0,-1 0 0,0 0 0,1 0 0,14 6 0,-12-5 0,31 14 0,27 17 0,-56-29 0,0 1 0,0-1 0,-1 1 0,1 0 0,-1 0 0,0 1 0,0-1 0,-1 1 0,5 6 0,-7-9 0,0 0 0,0 0 0,0 0 0,-1 0 0,1 0 0,0 0 0,-1 0 0,0 0 0,1 0 0,-1 0 0,0 0 0,0 0 0,0 0 0,0 0 0,0 0 0,-1 0 0,1 1 0,-1-1 0,1 0 0,-1-1 0,0 1 0,0 0 0,0 0 0,0 0 0,0 0 0,-1 1 0,-1 0 0,1 0 0,-1 0 0,0-1 0,0 1 0,0-1 0,0 1 0,-1-1 0,1 0 0,0-1 0,-1 1 0,1 0 0,-7 1 0,-21 6 0,16-4 0,0-1 0,0 0 0,-1-1 0,1-1 0,-1 0 0,-25-1 0,31-2-514,1-1 0,0-1-1,0 0 1,0 0 0,-16-9 0,-2 0-2007,23 11 1210,1-1 0,-1 0 0,1 0-1,0 0 1,0 0 0,0-1 0,0 1 0,0-1-1,1 0 1,-4-3 0,2 0-554,0 0 1,1-1 0,-1 1-1,-3-10 1,1 1-716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31.8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4 608 1704,'3'-6'1368,"-1"0"0,0-1 1,0 1-1,-1-1 0,1 0 0,-1 1 0,-1-1 0,0-11 0,-7-54 8035,1 33-6288,-40-342 3117,45 363-6232,-2-8 0,2 25 0,1 15 0,0 55 0,-2 31 0,22 178 0,-15-247-2504,-1 0 0,-1 38-1,-3-56 1234,-1 1 0,-1-1 0,0 0 0,0 1-1,-2-1 1,0-1 0,-9 23 0,4-15-2861,-2 0 0,-15 22 0,8-17 1891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32.3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 15 1860,'-2'8'30268,"13"-9"-31483,308-16 3069,-178 14-7912,72 2-7839,-142 8 5237,-34-3 5732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34.3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9 241 364,'3'-1'462,"-1"1"1,1-1-1,-1 0 1,1 0-1,-1 0 1,0 0-1,1-1 0,-1 1 1,0-1-1,0 1 1,0-1-1,0 0 0,0 0 1,2-4-1,-3 4 57,0 0 0,0-1 0,-1 1 0,1 0-1,-1-1 1,0 1 0,0 0 0,0-1 0,0 1-1,0 0 1,0-1 0,-1 1 0,1 0 0,-1-1-1,1 1 1,-1 0 0,-1-3 0,-2-4 63,0 1 1,-1-1-1,0 1 1,0 0 0,-1 0-1,1 0 1,-2 1-1,1 0 1,-1 0-1,0 1 1,-1 0-1,0 0 1,0 1-1,-10-6 1,-1 1 649,0 1-1,0 1 1,-1 0 0,0 2-1,-31-7 1,41 11-1232,-2 1 0,1-1 0,0 2 0,0-1 0,0 2 0,0-1 0,0 1 0,0 1 0,0 0 0,0 1 0,-19 7 0,22-7 0,1 1 0,0 0 0,0 1 0,0 0 0,1 0 0,-1 0 0,1 1 0,0 0 0,1 0 0,-1 0 0,1 1 0,1 0 0,-1 0 0,1 0 0,0 0 0,-4 12 0,2 2 0,0 0 0,0 0 0,2 0 0,1 0 0,1 1 0,0 0 0,2-1 0,3 31 0,0-24 0,1 0 0,1-1 0,2 0 0,1 0 0,1-1 0,14 29 0,-19-46 0,0 0 0,1-1 0,0 1 0,1-1 0,0 0 0,0-1 0,1 0 0,0 0 0,0 0 0,0-1 0,1 1 0,0-2 0,0 1 0,1-2 0,0 1 0,-1-1 0,2 0 0,-1-1 0,0 0 0,1 0 0,-1-1 0,1 0 0,0-1 0,-1 0 0,1 0 0,10-2 0,-7 0 0,0 0 0,0-1 0,-1-1 0,1 0 0,-1-1 0,0-1 0,0 0 0,0 0 0,0-1 0,-1 0 0,0-1 0,0-1 0,-1 1 0,0-2 0,-1 1 0,15-17 0,-13 12 0,-1 0 0,0-1 0,-1 0 0,0 0 0,-1-1 0,-1 0 0,0 0 0,-1-1 0,-1 0 0,0 0 0,-2 0 0,4-25 0,-6 30 0,-1 1 0,-1-1 0,0 1 0,0-1 0,-1 1 0,0 0 0,0 0 0,-8-18 0,-3 0 0,-27-43 0,37 65 0,1 3-279,0-1 0,0 1 1,0-1-1,0 1 0,1-1 0,-1 0 1,1 0-1,0 1 0,1-1 0,-2-7 1,16 16-10899,-11-4 9229,38 10-7004,19 0 4155,-50-10 4229,51 9-1511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37.5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67 254 1428,'1'-1'287,"0"0"0,0 0 0,-1 0 0,1 0 1,0-1-1,0 1 0,-1 0 0,1 0 0,-1 0 0,1-1 0,-1 1 0,1 0 0,-1-1 0,0 1 0,0 0 0,1-1 0,-1 1 1,0-1-1,0 1 0,-1 0 0,1-1 0,0 1 0,0 0 0,-1-1 0,1 1 0,-1 0 0,1-1 0,-1 1 0,1 0 0,-1 0 1,0 0-1,1-1 0,-1 1 0,0 0 0,0 0 0,0 0 0,-2-1 0,-5-6 731,0 0 0,0 0 0,-16-9-1,15 11-225,-14-12 636,-1 2 1,-1 1-1,0 1 0,-2 1 0,1 1 0,-41-12 0,49 19-956,-1 0-1,0 2 1,0 1 0,0 0-1,0 1 1,0 1-1,0 1 1,0 1 0,0 0-1,-35 10 1,46-10-458,1 1 0,-1 0 0,1 0 0,0 0 0,0 1 0,0 0 0,1 0 0,-1 1 0,1 0-1,0 0 1,1 1 0,-1-1 0,-5 9 0,5-6-1,1 1 0,-1 1 0,2-1 0,-1 1 0,1 0 0,1 0 0,0 0 0,-4 19-1,4-1-1,1-1-1,2 0 0,0 0 0,2 1 0,1-1 0,11 47 0,-7-45-10,1 0 0,2-1 0,1 0 0,0-1 0,3 0 0,23 37 0,-29-53 0,1 0 0,0 0 0,1 0 0,0-1 0,0-1 0,22 16 0,-24-20 0,0-1 0,1 0 0,-1 0 0,1 0 0,0-1 0,0 0 0,0-1 0,0 0 0,0-1 0,0 1 0,13-1 0,-10-2 0,0-1 0,0 1 0,0-2 0,0 0 0,0 0 0,0-1 0,-1 0 0,0-1 0,0-1 0,0 0 0,0 0 0,-1-1 0,0 0 0,-1-1 0,10-9 0,2-3 0,-1-2 0,-1-1 0,-1 0 0,-1-1 0,16-29 0,-18 26 0,-1-1 0,-1 0 0,-1 0 0,-1-1 0,-2-1 0,-1 0 0,-1 0 0,-2-1 0,-1 1 0,-2-1 0,-1-54 0,-4-36 0,3 95 0,0 25-103,0 1 1,0 0-1,0 0 0,0-1 1,0 1-1,0 0 0,0 0 0,0-1 1,0 1-1,0 0 0,0 0 1,0-1-1,0 1 0,0 0 1,0 0-1,0 0 0,0-1 1,0 1-1,0 0 0,0 0 0,1-1 1,-1 1-1,0 0 0,0 0 1,0 0-1,0 0 0,0-1 1,1 1-1,-1 0 0,0 0 0,0 0 1,0 0-1,1 0 0,-1 0 1,0-1-1,0 1 0,1 0 1,-1 0-1,0 0 0,0 0 1,1 0-1,-1 0 0,0 0 0,0 0 1,1 0-1,-1 0 0,0 0 1,0 0-1,0 0 0,1 0 1,-1 0-1,0 1 0,0-1 1,1 0-1,-1 0 0,0 0 0,0 0 1,0 0-1,1 0 0,-1 1 1,0-1-1,0 0 0,1 0 1,17 16-11706,-9-8 6951,54 28-2596,-26-16 5476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40.4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57 99 128,'14'6'1422,"15"4"1480,-13-9 2350,-16-2-5050,0 1 1,1 0 0,-1-1 0,0 1 0,0 0 0,0-1 0,0 1 0,0 0-1,0-1 1,0 1 0,0 0 0,0-1 0,0 1 0,0 0 0,0-1 0,0 1-1,0 0 1,0-1 0,-1 1 0,1 0 0,0-1 0,0 1 0,0 0 0,0-1-1,-1 1 1,1 0 0,0 0 0,0-1 0,0 1 0,-1 0 0,1 0-1,0-1 1,-1 1 0,1 0 0,0 0 0,-1 0 0,1-1 0,-1 1 0,-13-12 3522,-8 1-1737,-1 1 0,0 1 0,-31-9 0,-74-12-162,103 25-1656,0 1 1,0 1-1,0 2 1,-39 1-1,55 0-158,0 1-1,0 1 0,0-1 0,0 1 1,0 1-1,1 0 0,-1 0 0,1 0 1,-1 1-1,1 1 0,0-1 1,1 1-1,-1 1 0,1-1 0,-12 13 1,14-11-14,0 0 0,1 0 0,0 0 0,1 1 0,0-1 0,0 1 0,0 0 0,1 0 0,0 0 0,1 0 0,0 0 0,0 0 1,0 1-1,2 13 0,1 3-7,1 1 0,0-1 0,11 36 0,-3-25 1,1 0-1,18 37 1,-23-58 12,0 0 0,2-1 0,0 0 0,0 0 0,1-1 0,1-1 0,15 15 0,-21-22 14,0-1-1,1 0 1,-1 0 0,1-1 0,0 1 0,0-1 0,0-1 0,1 1 0,-1-1 0,1 0 0,-1-1 0,1 1 0,0-1 0,-1 0 0,1-1 0,0 0-1,0 0 1,11-2 0,-9 0 6,0 0 0,0-1 0,-1 0-1,1-1 1,-1 0 0,1 0 0,-1-1-1,-1 0 1,1 0 0,-1 0 0,0-1-1,0-1 1,7-8 0,0-1-24,-2-1 0,0 0 0,-2-1 0,1-1 0,-2 0 0,-1 0 0,0 0 0,-1-1 0,-2 0 0,0-1 0,0 1 0,-2-1 0,-1 0 0,-1 0 0,0 0 0,-2 0 0,0 1 0,-1-1 0,-9-33 0,10 46 0,-1 1 0,-1 0 0,0 0 0,0 1 0,0-1 0,0 0 0,-6-6 0,7 11 0,1 0 0,-1 0 0,0 0 0,0 0 0,0 1 0,0-1 0,0 1 0,0-1 0,0 1 0,-1 0 0,1 0 0,0-1 0,-1 2 0,1-1 0,-1 0 0,1 1 0,-1-1 0,1 1 0,-1-1 0,1 1 0,-1 0 0,0 0 0,1 1 0,-3-1 0,-4 2-2416,-14 1-10441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44.6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73 0 1568,'-60'88'8664,"-17"48"-4925,40-58-2231,-32 103 0,33-83-555,-173 592 3939,60 14-3182,111-510-1563,-104 647 80,86 106 70,62-638-885,47 327 1,22-232-3480,40-13-5814,-92-330 6878,33 65 0,-10-42 539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45.3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1356,'18'14'1623,"-1"1"0,0 1 0,-1 1 0,-1 0 0,17 27 0,-4-9-573,40 54 970,-4 2 0,-4 3 0,82 176-1,-120-223-1502,107 265 2905,-73-134-1897,-8 2 1,36 264-1,-55-185 489,-4 307 1,-63 259-2015,-50-3 0,27-395-204,-33-3-451,65-329 266,-4-2 0,-61 119 0,61-149 40,-3-1 1,-4-2-1,-1-2 1,-51 55-1,74-94-3583,-27 24-1,39-37 2703,0-2-1,-1 1 1,1-1-1,-1 0 1,0 0-1,0-1 1,0 0-1,0 0 1,-10 2-1,15-5 778,0 1 0,-1-1 1,1 0-1,0 0 0,0 0 0,-1-1 0,1 1 0,-4-1 0,-13-8-2723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46.22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4 528,'9'4'5128,"1"-1"1,18 5-1,6-2 1658,11 2-4596,0 1-1527,1-2 0,0-2 0,1-2 0,71-5 0,-59-2-3819,81-18 1,-127 19 703,0 0 1,22-9 0,-31 10 1427,1 0-1,-1 0 1,0-1 0,0 0-1,0 0 1,0 0 0,0 0 0,-1 0-1,1-1 1,4-6 0,0-2-1436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46.6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 1316,'10'1'11308,"1"1"-7103,14 0-2426,259 6 2058,-34-16-7362,-84-4-8263,-138 11 8828,-1 2 42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21.9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04 1524,'37'-58'8430,"-26"37"-1770,-2 0 4105,-9 21-10713,0-1-1,0 1 0,0 0 1,1 0-1,-1-1 1,0 1-1,0 0 1,0 0-1,1 0 0,-1-1 1,0 1-1,0 0 1,1 0-1,-1 0 1,0 0-1,1-1 0,-1 1 1,0 0-1,1 0 1,-1 0-1,0 0 1,1 0-1,-1 0 0,0 0 1,0 0-1,1 0 1,-1 0-1,0 0 1,1 0-1,-1 0 1,1 1-1,15 5 1712,13 12 216,-4 3-1979,0 2 0,-2 0 0,-1 2 0,31 43 0,-7 1 0,45 94 0,-74-124-2033,-13-26-635,0 0 0,4 22 0,-7-26 1435,0 0-1,-1-1 1,0 1 0,0 0 0,-1 0-1,0-1 1,0 1 0,-1-1-1,-5 17 1,-12 21-6170,8-26 5029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49.86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548 270 424,'-33'5'9162,"26"-6"-8329,-11-1 966,17 3-1747,0-1-1,0 0 0,0 0 0,0 1 0,0-1 0,0 0 1,0 1-1,0-1 0,0 1 0,1-1 0,-1 1 0,0 0 1,0-1-1,1 1 0,-1 0 0,0-1 0,1 1 0,-1 0 0,1 0 1,-1 0-1,1 0 0,-1-1 0,1 1 0,0 0 0,-1 0 1,1 0-1,0 0 0,0 0 0,-1 0 0,1 0 0,0 0 1,0 1-1,0 37 72,1-34-38,-1 15-23,2-1 0,1 0 0,0 0 1,1 0-1,1 0 0,1-1 0,11 26 1,-16-46-32,0 0 1,0 0-1,0-1 1,0 1 0,0 0-1,-1 0 1,1-1-1,-1 1 1,1-5 0,-2-6 161,0 0 1,-1 0-1,0-1 1,-1 1 0,0 0-1,-1 1 1,0-1-1,-2 1 1,1-1-1,-1 2 1,-15-22 0,16 25-112,0 1 1,-1 0-1,-1 0 1,1 0-1,-1 1 1,0 0-1,0 0 0,-1 1 1,0 0-1,0 0 1,0 1-1,0 0 1,-1 0-1,0 1 1,1 0-1,-1 1 1,-18-3-1,23 5-71,1 0-1,-1 0 1,1 0-1,-1 0 0,1 1 1,-1-1-1,1 1 1,-1 0-1,1 0 1,0 0-1,-1 0 0,1 1 1,0 0-1,0-1 1,-5 5-1,3-2-2,1 0-1,0 0 1,1 0 0,-1 1-1,1-1 1,0 1-1,0 0 1,0 0 0,-2 6-1,-1 6 0,0 1 0,1 1 0,1-1 0,-4 35 0,5-17 0,2 0 0,4 57 0,-1-72 3,1 0 0,1 1 0,1-1-1,1-1 1,14 34 0,-18-50-7,0 0-1,0 0 1,0-1 0,0 1 0,1 0 0,-1-1 0,1 0 0,0 1 0,0-1-1,0 0 1,1-1 0,-1 1 0,1-1 0,-1 1 0,1-1 0,7 3-1,-7-4 1,-1 0 0,0-1-1,0 1 1,1-1-1,-1 0 1,0 0-1,1-1 1,-1 1-1,0 0 1,0-1-1,1 0 1,-1 0 0,0 0-1,0 0 1,0 0-1,0-1 1,0 1-1,0-1 1,-1 0-1,1 0 1,0 0 0,3-4-1,5-5 4,-1-1 0,0 0 0,-1 0 0,0-1 0,-1 0 0,0 0 0,-2-1 0,10-24-1,-4 2 9,-1 0 0,8-53 0,-14 55 196,-1-1 0,-2 0 0,-2 0 0,-4-47 0,2 62 247,-1-1-1,-1 1 1,-1 0 0,-1 1 0,-1-1 0,0 1-1,-1 0 1,-19-30 0,25 45-364,0 1-1,-1 0 1,1 0 0,-1-1-1,0 1 1,0 1 0,0-1-1,0 0 1,0 1 0,0 0 0,-1-1-1,0 1 1,1 1 0,-1-1-1,0 0 1,0 1 0,0 0-1,0 0 1,0 0 0,0 1-1,0-1 1,0 1 0,0 0 0,0 0-1,0 0 1,0 0 0,0 1-1,0 0 1,0 0 0,0 0-1,0 0 1,0 1 0,0-1-1,1 1 1,-1 0 0,1 0 0,-6 5-1,-5 3 112,1 0 0,1 1-1,0 1 1,-19 23 0,-37 60 700,57-78-750,-13 18 148,1 1 1,2 1-1,-27 65 1,48-101-301,-1 1 1,1-1-1,-1 0 1,1 0-1,-1 1 1,1-1 0,0 0-1,0 0 1,0 1-1,0-1 1,0 0 0,0 1-1,0-1 1,0 0-1,0 1 1,1-1 0,-1 0-1,1 1 1,-1-1-1,2 2 1,-2-2-5,0-1-1,1 0 1,-1 0 0,0 1-1,1-1 1,-1 0 0,1 0-1,-1 0 1,0 1 0,1-1-1,-1 0 1,1 0 0,-1 0-1,1 0 1,-1 0 0,0 0-1,1 0 1,-1 0 0,1 0-1,-1 0 1,1 0 0,-1 0-1,1 0 1,15-10-234,-1-7-1105,-1 0-1,-1-1 1,-1 0-1,0-1 0,16-37 1,-23 47 501,28-67-7734,-26-2-1506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50.51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66 22 592,'-8'-9'1249,"6"8"-999,0 0 0,0-1 0,0 1 0,0 0-1,0 0 1,0 0 0,0 0 0,0 0 0,0 1 0,-1-1-1,1 1 1,0-1 0,0 1 0,-1 0 0,1 0 0,0 0 0,-1 0-1,1 0 1,0 0 0,0 1 0,-1-1 0,1 1 0,0 0-1,0-1 1,0 1 0,0 0 0,-4 3 0,1-1 58,0 1-1,0 1 1,0-1 0,1 1 0,0-1 0,0 1 0,0 0 0,0 1 0,1-1-1,0 1 1,-3 6 0,-3 12-59,1-1 0,2 1 0,0 0 0,1 0 1,2 1-1,0-1 0,2 1 0,1 35 0,4-14-19,2 0 1,1-1-1,22 72 1,-23-98-192,1 1 0,0-1 0,2-1 0,0 0 0,1 0 0,0 0 0,23 26 0,-29-39-19,1 0 1,-1 0-1,1 0 1,1-1-1,-1 1 1,1-2-1,-1 1 1,1 0-1,0-1 1,0 0-1,1 0 1,-1-1-1,1 0 1,-1 0 0,1-1-1,-1 1 1,1-1-1,0-1 1,0 1-1,0-1 1,0 0-1,-1-1 1,1 0-1,0 0 1,0 0-1,7-4 1,0 0 132,-1-1 0,0 0 0,0-1 0,0 0 0,-1-1 0,-1-1 1,1 0-1,-1-1 0,-1 0 0,12-13 0,1-6 688,-1 0 1,33-58-1,-45 68-300,0 0-1,-2-1 0,0 1 0,-1-2 1,4-24-1,-8 35-220,-2 1 0,1-1 0,-1 0 1,-1 0-1,0 0 0,0 0 0,-1 0 0,0 0 0,-1 1 0,0-1 0,-1 0 0,0 1 1,-5-12-1,6 17-229,0 1 0,0 0-1,0 0 1,0 0 0,0 1 0,-1-1 0,1 0 0,-1 1 0,0-1 0,0 1 0,0 0 0,0 0 0,0 0 0,-1 1 0,1-1 0,0 1 0,-1-1 0,1 1 0,-1 0 0,1 1 0,-1-1 0,0 1-1,1-1 1,-8 1 0,5 1-66,1-1 0,-1 1 0,1 0-1,0 1 1,-1-1 0,1 1 0,0 0-1,0 1 1,0-1 0,0 1-1,0 0 1,1 0 0,-1 0 0,1 1-1,0-1 1,-4 5 0,-6 9-29,1 1 0,1 0 1,1 1-1,0 0 0,2 0 0,0 1 1,1 1-1,1-1 0,1 1 0,1 0 1,0 1-1,2-1 0,1 1 0,0 0 1,3 31-1,-1-50 7,0 1 1,1-1-1,-1 0 0,1 0 0,0 1 1,0-1-1,1 0 0,-1 0 1,0 0-1,3 3 0,-3-5 1,-1 0-1,1-1 0,-1 0 1,0 1-1,1-1 0,-1 1 1,1-1-1,-1 1 0,1-1 0,-1 0 1,1 0-1,0 1 0,-1-1 1,1 0-1,-1 0 0,1 1 1,0-1-1,-1 0 0,1 0 1,-1 0-1,1 0 0,1 0 0,-1 0 3,0-1 0,0 1 0,0-1 0,0 1 0,0-1 0,1 0-1,-1 1 1,0-1 0,0 0 0,-1 0 0,1 0 0,0 0-1,0 0 1,0 0 0,-1 0 0,2-1 0,4-9 26,0 0 1,0-1 0,-1 0-1,5-19 1,0 0-1064,44 257-28924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51.23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60 10 1152,'-44'-10'7010,"30"11"-6310,8 1-196,0-1 0,0 0-1,0 1 1,0 0 0,0 1-1,0 0 1,-6 4-1,3-1-183,0 0-1,0 1 1,1 0-1,0 0 1,1 1-1,-1 0 1,1 1-1,-10 16 1,8-7-148,0-1 0,1 1 0,1 1 0,1 0 0,0 0 0,-4 32 1,4-4 53,1 77 0,5-110-202,1-1 0,1 1 0,0-1 0,0 1 1,2-1-1,0 0 0,0 0 0,1 0 1,0 0-1,12 17 0,-14-24 5,1 0-1,0 0 1,1-1-1,-1 1 1,1-1 0,0-1-1,0 1 1,1-1 0,-1 1-1,1-2 1,0 1-1,0-1 1,0 1 0,0-2-1,1 1 1,0-1 0,-1 0-1,1 0 1,0-1-1,0 0 1,-1 0 0,13 0-1,-5-3 105,-1 1 0,0-2 0,-1 0 0,1-1 0,0 0 0,-1-1 0,0 0 0,0-1-1,0 0 1,-1-1 0,0 0 0,0-1 0,-1 0 0,0-1 0,10-11 0,1-2 151,-1-1 1,-1-2-1,-1 1 1,-1-2-1,19-41 1,-26 48 151,-2 0-1,0 0 1,-1-1 0,-1 0-1,-1 0 1,-1-1 0,-1 1-1,2-40 1,-5 55-303,0 1 0,-1 0-1,1 0 1,-1 0 0,0 0 0,0 0-1,-1 0 1,1 0 0,-1 0 0,0 0 0,0 1-1,0-1 1,0 1 0,-1-1 0,1 1-1,-1 0 1,-5-5 0,3 5-35,1 0 0,-1 0 0,0 0 0,-1 0 0,1 1 0,0 0 0,-1 0 0,1 0 0,-1 1 0,0 0 0,-8-1 0,1 1-27,0 1 1,0 0 0,0 1 0,0 1-1,1 0 1,-1 0 0,0 1 0,1 1 0,0 0-1,-22 11 1,19-5-33,0 0 0,0 0 1,1 2-1,0 0 0,1 0 0,0 1 0,2 1 0,-1 0 0,1 1 0,1 0 1,-11 22-1,12-18 34,1-1 0,0 2 0,1-1 1,2 1-1,0 0 0,1 0 0,0 1 1,2-1-1,0 38 0,3-50-47,0 0 1,0-1-1,0 1 0,1 0 0,0-1 1,1 0-1,-1 1 0,6 7 0,-7-13-10,0 0-1,0 0 1,0 0-1,0 0 1,1 0-1,-1-1 1,1 1-1,-1 0 1,1-1-1,-1 1 1,1-1-1,0 0 1,0 0-1,0 1 1,0-1-1,0 0 1,0-1-1,0 1 1,0 0-1,0-1 1,0 1-1,1-1 1,-1 1-1,0-1 1,0 0-1,0 0 1,1 0-1,-1 0 1,0-1-1,0 1 1,0 0-1,1-1 0,1 0 1,1-2 2,0 1 0,0-1 0,0 0 1,0 0-1,0-1 0,-1 1 0,1-1 0,-1 0 0,0 0 1,0-1-1,0 1 0,4-9 0,3-5 18,-1-1 0,9-20 0,24-86-36,-40 118-238,6-14-2194,-30 131-13525,0 41 5753,16-91 768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0:51.78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415 30 1248,'-52'0'7016,"-90"3"-170,126-2-6418,1 1 1,0 1 0,0 0-1,0 2 1,1-1 0,-1 2-1,-13 7 1,22-11-362,0 2 0,1-1 0,-1 1 0,1 0-1,0 0 1,0 0 0,0 0 0,0 1 0,1 0 0,0 0 0,0 1 0,0-1-1,1 1 1,0-1 0,0 1 0,0 0 0,1 0 0,0 1 0,0-1-1,1 0 1,-1 1 0,1-1 0,1 1 0,-1-1 0,1 1 0,0-1 0,1 1-1,-1 0 1,3 8 0,0-5 24,0 0 0,0 0 0,1-1 0,0 1 0,0-1 0,1 0 0,12 15 0,-15-21-68,1 0-1,0 0 1,0 0-1,0 0 1,0-1-1,1 0 1,-1 1-1,1-1 1,-1 0-1,1-1 0,0 1 1,-1-1-1,1 1 1,0-1-1,0 0 1,0-1-1,0 1 1,0-1-1,1 1 1,-1-1-1,0 0 1,6-2-1,-1 1 49,-1-2 0,1 1-1,0-1 1,-1-1 0,0 0 0,1 0 0,-2 0-1,1-1 1,0 0 0,-1-1 0,0 1 0,8-9 0,2-4 189,-1 0 0,0-2 0,16-26 1,-21 29 169,-1-1 1,13-32-1,-20 44-169,0-1 0,-1 0 0,0 0 0,-1 0 0,1 0 0,-1 0 0,-1 0 0,1 0 0,-1 0 0,0 0 0,-2-10 0,1 15-212,1 1 1,-1 0-1,1-1 1,-1 1-1,1 0 1,-1 0-1,0-1 1,0 1 0,0 0-1,1 0 1,-1 0-1,0 0 1,0 0-1,0 0 1,-1 0-1,1 0 1,0 1 0,0-1-1,0 0 1,-1 1-1,1-1 1,0 1-1,-1-1 1,1 1-1,-1-1 1,1 1-1,0 0 1,-1 0 0,1 0-1,-1 0 1,1 0-1,0 0 1,-1 0-1,1 0 1,-1 1-1,1-1 1,0 0 0,-3 2-1,-1-1-26,0 1 0,0 0-1,0 0 1,0 0 0,1 1 0,-1-1 0,1 1-1,-9 7 1,7-3-26,-1 1 0,1 1 0,0-1-1,0 1 1,1 0 0,1 0 0,-1 1 0,1-1 0,1 1-1,0 0 1,0 0 0,-2 18 0,4-19 2,0 0 1,1-1-1,0 1 0,0 0 1,0 0-1,1 0 0,1-1 1,-1 1-1,2 0 1,-1-1-1,1 1 0,0-1 1,1 0-1,0 0 0,6 9 1,-8-14 4,-1-1 0,1 0-1,-1-1 1,1 1 0,0 0 0,0 0 0,0-1 0,0 1 0,0-1 0,0 0 0,1 1 0,-1-1 0,0 0-1,1 0 1,-1-1 0,0 1 0,1 0 0,-1-1 0,4 1 0,-3-1 0,1-1 1,0 1-1,-1-1 0,1 1 1,-1-1-1,1 0 1,-1 0-1,1-1 0,-1 1 1,0-1-1,1 0 1,2-2-1,0 0 7,0-1 0,0 0 0,0 0 0,-1 0 0,0-1 0,0 0 0,0 0 0,-1 0 0,0 0 0,0-1 0,0 0 0,2-7 0,-3-5 16,-3 18-65,0 1 0,-1 0 0,1-1 0,-1 1 0,1-1-1,-1 1 1,1-1 0,-1 1 0,1 0 0,-1-1 0,1 1 0,-1 0 0,1 0 0,-1-1 0,0 1 0,1 0 0,-1 0 0,1 0 0,-1 0 0,0 0 0,1-1 0,-1 1-1,1 1 1,-1-1 0,0 0 0,1 0 0,-1 0 0,0 0 0,0 1 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9:45.787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274 495 1048,'-21'-6'5359,"-37"-18"-1,38 13-3514,1 0 0,0-2 0,-27-22-1,-24-31 3455,61 58-4505,8 13-336,12 17-364,5 0-95,1-1 0,28 29 0,-34-40 14,0-1 1,0 0 0,1-1 0,0 0 0,1-1 0,20 8-1,-26-12 11,0 0 0,1-1 0,-1 0 0,1 0 0,0-1-1,0 0 1,0 0 0,-1-1 0,1 0 0,0 0-1,0-1 1,9-1 0,-13 1-2,1-1-1,-1 1 1,1-1-1,-1 0 1,0 0-1,1-1 1,-1 1-1,0-1 1,-1 0 0,1 0-1,0 0 1,-1 0-1,0-1 1,0 1-1,0-1 1,0 0-1,0 0 1,-1 0-1,0 0 1,0-1 0,3-5-1,-2-2 51,0-1-1,0 1 1,-1-1-1,-1 0 1,0 0-1,0 0 1,-2 1-1,1-1 0,-2 0 1,0 0-1,-4-16 1,1 10 127,-2-1-1,1 1 1,-2 0 0,-1 1-1,0 0 1,-18-25 0,18 30-60,-1 1 1,-1 0 0,0 0-1,-16-12 1,20 19-104,1 0 0,-1 0-1,-1 0 1,1 1 0,0 0 0,-1 1 0,0 0-1,0 0 1,-15-3 0,18 6-34,1 0 1,0 0-1,-1 0 1,1 0-1,0 1 1,-1 0-1,1 0 0,0 0 1,0 1-1,0-1 1,0 1-1,0 0 0,0 0 1,0 0-1,1 0 1,-1 1-1,1 0 0,-1 0 1,1 0-1,0 0 1,0 0-1,-4 7 1,-2 2-10,1 0 0,1 1 0,-1 1 0,2-1 0,-7 19 0,8-16 21,0-1 0,1 1 0,-2 17-1,5-27-10,1 0 1,-1 0-1,1 0 0,1 0 0,-1 1 0,1-1 0,0 0 0,0 0 0,1-1 0,0 1 0,3 8 0,-3-11-2,0-1 0,-1 1 1,2-1-1,-1 1 0,0-1 1,0 0-1,1 0 0,-1 0 0,1 0 1,0 0-1,-1-1 0,1 1 1,0-1-1,0 0 0,0 0 1,0 0-1,0 0 0,0 0 1,0 0-1,1-1 0,-1 0 0,0 0 1,0 0-1,4 0 0,1 0 4,-1-1-1,1 0 0,-1 0 0,1-1 1,-1 0-1,0 0 0,0-1 0,0 0 1,8-4-1,-3-1-2,0 0 0,-1-1 0,0 0 0,-1-1 0,0 0 0,0 0 0,-1-1 0,-1 0 0,0-1 0,0 0 0,-1 0 0,-1-1 0,0 0 0,0 0 0,-2 0 0,5-19 0,-3 11-8,-4 14 16,0 0 0,0 0-1,-1 0 1,0 0 0,0 0 0,-1 0 0,0 0-1,-1-13 1,-1 19-1,-1 6-10,-1 8-7,3 1 6,0-1 1,2 1-1,-1-1 1,2 1-1,-1-1 1,2 0 0,0 0-1,1 0 1,0 0-1,0 0 1,2-1-1,0 1 1,0-2-1,11 16 1,-4-8 7,1 0 0,0-1 0,1-1 0,2-1 0,-1 0 0,2-1 0,31 21 0,-28-23-2,0-2 0,1 0 1,0-1-1,0-2 0,1 0 0,0-1 0,1-2 0,-1 0 1,1-1-1,0-2 0,0 0 0,47-4 0,-53 0-2,-1 0 0,0-1 0,0-1 0,0-1 0,0 0 0,-1-1 0,1-1-1,-2-1 1,1 0 0,-1-1 0,0-1 0,-1 0 0,0-1 0,-1 0 0,0-1-1,-1-1 1,0 0 0,14-20 0,-11 11 3,-2 0 0,0-1 0,-2 0 0,0-1 0,-2 0 0,13-50-1,-22 66 5,-2 10 1,-3 14 2,4-8-12,0 1 0,1-1-1,0 0 1,0 0 0,3 16 0,-3-22 1,1 0 0,-1 0 0,1 0 0,0-1 0,0 1 0,-1 0 0,1 0-1,0-1 1,0 1 0,0 0 0,1-1 0,-1 1 0,0-1 0,1 0 0,-1 1 0,1-1 0,-1 0 0,1 0 0,0 0-1,-1 0 1,1 0 0,0 0 0,0 0 0,-1-1 0,1 1 0,0-1 0,0 1 0,0-1 0,0 0 0,0 1-1,3-1 1,-2-1 1,0 1 0,0-1 1,0 0-1,0 0 0,0 0 0,0 0 0,0 0 0,0 0 0,-1-1 0,1 1 0,0-1 0,-1 0 0,0 0 0,1 0 0,3-4 0,29-38 6,-32 39-6,6-10 8,0-1 0,9-21 1,-11 21-17,1 0 1,11-16 0,-19 31 5,0 1 0,0 0 0,0-1 0,0 1 0,1 0 0,-1 0 0,0-1 0,0 1 0,0 0 0,1-1 0,-1 1-1,0 0 1,0 0 0,1 0 0,-1-1 0,0 1 0,1 0 0,-1 0 0,0 0 0,0 0 0,1 0 0,-1-1-1,0 1 1,1 0 0,-1 0 0,0 0 0,1 0 0,-1 0 0,0 0 0,1 0 0,-1 0 0,0 0 0,1 0 0,0 1-1,6 10-1,-1 19 20,-3 42-13,-3-50-6,3 30-1,-1-33 11,0 0 1,-2 1-1,0-1 0,-1 0 0,-4 26 0,4-42-9,0-1-1,1 1 1,0-1-1,0 0 1,0 1-1,0-1 1,0 1-1,0-1 1,1 1-1,-1-1 1,1 1 0,-1-1-1,1 0 1,0 1-1,0-1 1,0 0-1,0 0 1,3 3-1,-3-3-161,0-1 1,1 0-1,-1 0 0,0 0 1,1 1-1,-1-1 1,1-1-1,-1 1 0,1 0 1,3 1-1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9:47.364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368 315 84,'-36'4'3058,"-1"1"0,-51 14 0,78-16-2870,0 0 1,0 1-1,0 0 1,1 0 0,-1 1-1,1 1 1,0-1-1,1 1 1,-1 1-1,1 0 1,0 0 0,1 0-1,-9 12 1,14-16-179,-1 1 1,1 0-1,0 0 1,0 0 0,0 1-1,1-1 1,0 0-1,0 1 1,0-1-1,0 0 1,0 1 0,1-1-1,0 1 1,0-1-1,0 1 1,1-1-1,-1 1 1,1-1 0,0 1-1,0-1 1,1 0-1,2 6 1,0-2 2,0 0 0,1 0 0,0 0 0,1-1 0,-1 0 0,1 0 0,1-1 0,-1 1 0,1-1 0,9 5 0,-12-8 22,0-1 1,0 0 0,0 0-1,1-1 1,-1 1-1,0-1 1,1 0-1,0 0 1,-1 0 0,1-1-1,-1 0 1,1 0-1,0 0 1,-1 0-1,1-1 1,0 1 0,-1-1-1,1 0 1,-1-1-1,1 1 1,5-4 0,-3 2 74,0 0 1,0-1 0,0 0-1,-1 0 1,0-1 0,0 0 0,0 0-1,0 0 1,-1-1 0,0 0 0,0 0-1,4-7 1,-2-1 118,0 0 1,-1 0-1,-1-1 1,-1 1-1,0-1 0,-1-1 1,0 1-1,-1 0 1,-1-1-1,0 1 0,-2-1 1,1 1-1,-2 0 1,0-1-1,-5-16 0,5 23-133,-2 1-1,1-1 0,-1 1 1,0 0-1,-1 0 0,1 0 0,-2 0 1,1 1-1,-1 0 0,0 0 1,-1 0-1,1 1 0,-1 0 1,-1 1-1,1-1 0,-1 1 0,0 1 1,0-1-1,-14-4 0,16 6-71,0 1 0,-1 1 0,1-1 0,-1 1 0,1 0 0,-1 0 0,1 1 0,-1 0 0,1 0 0,-1 1 0,1-1 0,-1 1 0,1 1 0,-1-1 0,1 1 0,0 0 0,0 1 0,0 0 0,0 0 0,0 0 0,1 0 0,-1 1 0,1 0 0,0 0 0,0 0 0,0 1 0,-7 9 0,6-6 5,1 1 0,-1 0 0,1 0 0,1 0 0,0 1 0,0 0 0,1 0 0,0 0 0,1 0 0,0 0 0,1 0 0,0 1 0,0 15 0,1-17 1,1 1-1,0-1 1,0 1-1,1-1 1,0 1 0,1-1-1,0 0 1,0 0-1,1 0 1,0-1-1,0 1 1,1-1-1,0 0 1,12 13-1,-14-18 8,0 0-1,0-1 0,1 0 1,-1 0-1,1 0 0,-1 0 1,1-1-1,0 1 0,0-1 1,0 0-1,0 0 0,0-1 1,0 1-1,0-1 0,0 1 1,0-1-1,0-1 0,0 1 1,0 0-1,0-1 0,0 0 1,5-2-1,-1 1 78,0 0-1,-1-1 1,1 0-1,0-1 1,-1 0-1,0 0 1,0-1-1,0 1 1,-1-1-1,7-7 1,-7 5-6,0-1 1,0 0-1,-1 0 1,0 0-1,-1-1 1,0 0-1,0 1 1,-1-1-1,0-1 1,-1 1 0,0 0-1,0-1 1,-1 1-1,0-15 1,-1 11-25,0 0-1,-1 0 1,0 0 0,-1 0 0,-1 0 0,0 1 0,-1-1 0,0 1 0,-1-1 0,-6-10-1,8 17-46,0 0-1,-1 1 0,0 0 0,0 0 0,0 0 1,-1 0-1,1 1 0,-1-1 0,-10-5 0,13 8-29,0 1 1,0 0-1,0 1 0,0-1 0,0 0 0,0 0 1,0 1-1,0-1 0,0 1 0,0 0 0,-1 0 0,1 0 1,0 0-1,0 0 0,0 0 0,-1 0 0,1 1 0,0-1 1,0 1-1,0-1 0,0 1 0,0 0 0,0 0 0,0 0 1,0 0-1,0 0 0,1 1 0,-1-1 0,0 0 0,1 1 1,-3 2-1,-2 4-4,0-1 0,1 1 0,0 0 1,1 0-1,0 0 0,0 1 0,1 0 0,0 0 0,0 0 1,1 0-1,0 0 0,-1 16 0,2-3-12,0-1-1,1 0 1,2 1-1,5 31 1,-5-42 13,1-1 0,0 1 0,0-1 0,1 0 0,1 0 0,-1 0 0,2-1 0,-1 1 0,1-1 0,1 0 0,8 9 0,-9-13 0,-1 1-1,1-2 1,0 1 0,0 0 0,1-1-1,-1 0 1,1-1 0,0 0 0,0 0-1,0 0 1,1-1 0,-1 0 0,0 0 0,1-1-1,-1 0 1,14 1 0,-2-3 19,-1-1 1,1 0 0,-1-1-1,0-1 1,0-1 0,0-1-1,-1 0 1,0-1 0,0-1-1,-1 0 1,0-1-1,0-1 1,23-20 0,-25 19-15,-1-1 1,-1 0-1,-1-1 0,1 0 1,-2-1-1,0 0 0,-1 0 1,0-1-1,-1-1 0,-1 1 1,0-1-1,-1 0 0,-1-1 1,6-30-1,-10 38-6,0 0 0,0 0 1,-1 0-1,0 0 0,-1 0 0,0 0 0,0-1 0,-1 1 0,0 1 1,-1-1-1,0 0 0,0 1 0,-1-1 0,0 1 0,-5-8 0,4 9 1,0 1-1,0 0 0,-1 0 1,0 1-1,0-1 1,0 1-1,-1 1 0,1-1 1,-1 1-1,0 0 0,0 1 1,-1 0-1,1 0 0,-1 0 1,1 1-1,-1 0 1,-12-1-1,8 1-4,-1 1 0,0 0 0,0 1 0,1 0 1,-1 1-1,0 0 0,1 1 0,-1 1 0,1 0 0,-1 0 0,1 1 0,0 1 1,1 0-1,-1 1 0,1 0 0,0 1 0,0 0 0,1 0 0,0 1 1,1 1-1,-1-1 0,2 2 0,-1-1 0,1 1 0,1 1 0,-11 17 1,8-8-1,0 1 1,1 0 0,1 0 0,1 1 0,1 0 0,1 1 0,1-1 0,1 1 0,1 0 0,1 0 0,1 0 0,1 0 0,1-1 0,10 45 0,-10-60 2,0 0 0,1 0 0,0 0 0,0 0 0,0-1 0,1 0 0,0 1 0,1-1 0,-1-1 0,1 1 0,0-1-1,0 1 1,1-2 0,0 1 0,0-1 0,0 1 0,0-1 0,0-1 0,9 4 0,-7-4 3,1 0-1,0-1 0,0 0 0,1 0 1,-1-1-1,0 0 0,0-1 1,1 0-1,-1 0 0,0-1 1,1 0-1,-1-1 0,0 0 1,15-5-1,-11 1 3,0 1 0,-1-2 0,0 0 0,0 0 0,-1-1 0,0 0 0,0-1 0,-1-1 0,0 1 1,0-1-1,-1-1 0,-1 0 0,0 0 0,0-1 0,-1 0 0,9-21 0,-12 23-4,1-1 0,-2 0 0,0 0-1,0 0 1,-1 0 0,0 0 0,-1 0 0,0-1 0,-1 1 0,0 0-1,-1-1 1,0 1 0,-1 0 0,0 0 0,-1 0 0,0 0-1,-1 0 1,0 0 0,0 1 0,-12-18 0,13 23-1,0 0 1,-1 1 0,1-1-1,-1 1 1,0 0 0,0 0-1,-1 0 1,1 1-1,-1 0 1,0-1 0,0 1-1,0 1 1,0-1-1,0 1 1,-1 0 0,1 0-1,-1 1 1,1 0-1,-1 0 1,0 0 0,1 0-1,-1 1 1,0 0-1,0 0 1,1 1 0,-1-1-1,0 1 1,1 0-1,-1 1 1,1 0 0,-1 0-1,1 0 1,0 0-1,0 1 1,0 0 0,0 0-1,0 0 1,0 0-1,1 1 1,0 0 0,0 0-1,-6 7 1,5-3-3,0 0 1,0 1-1,1 0 1,0-1-1,1 1 1,0 1-1,0-1 1,1 0 0,0 1-1,1-1 1,0 1-1,1 0 1,0-1-1,0 1 1,1-1-1,3 18 1,-1-14 1,0 0-1,0-1 1,2 0 0,-1 0 0,2 0 0,-1 0 0,2-1-1,-1 0 1,2 0 0,-1-1 0,2 0 0,8 10 0,-5-10 0,1-1 0,0 0 0,0-1 0,1 0 1,0-1-1,0 0 0,0-1 0,1-1 0,0-1 1,0 0-1,19 3 0,-6-3-4,1-1 0,1-2 0,-1 0 0,0-2 0,33-5 0,-46 2 24,-1 1 0,1-2 1,-1 0-1,0-1 1,0 0-1,-1-1 1,0-1-1,0 0 1,-1-1-1,0-1 1,0 0-1,-1 0 1,0-1-1,-1-1 1,16-21-1,-14 16 27,-1-2-1,0 0 1,-2 0-1,0-1 1,-1 0 0,-1 0-1,-1-1 1,0-1-1,-2 1 1,5-41 0,-9 53-39,-1 0 0,0 0 0,0 0 0,-1 0 0,0 0 0,-1 0 0,0 0 0,0 0 1,-1 1-1,0-1 0,0 1 0,-7-11 0,10 18-8,0 0 1,-1 1-1,1-1 1,0 0-1,-1 1 1,1-1-1,-1 0 1,1 1-1,-1-1 1,1 1-1,-1-1 0,1 1 1,-1-1-1,1 1 1,-1-1-1,0 1 1,1-1-1,-1 1 1,0 0-1,0-1 0,1 1 1,-1 0-1,0 0 1,0-1-1,1 1 1,-1 0-1,0 0 1,0 0-1,1 0 1,-1 0-1,0 0 0,0 0 1,1 1-1,-1-1 1,0 0-1,0 0 1,1 0-1,-1 1 1,0-1-1,0 0 1,0 2-1,-1-1 0,1 0 0,0 1 0,-1-1 0,1 0 0,0 1 0,0 0 0,0-1 0,0 1 0,0 0 0,1-1 0,-1 1 0,0 0 0,1 0 0,-1 0 0,1 0 0,-1 2 0,1 6 0,0 0 0,0 0 0,1 0 0,0 0 0,1 0 0,0 0 0,1-1 0,0 1 0,0-1 1,1 0-1,0 0 0,1 0 0,0 0 0,0-1 0,1 0 0,10 12 0,-5-9-1,0 0 0,1 0 0,0-2 0,1 1-1,0-2 1,1 0 0,0 0 0,0-1 0,28 9 0,-29-12 2,0 0 1,0-1 0,1 0-1,0-1 1,-1 0 0,25-1-1,-33-1 0,-1 0 0,1-1 0,-1 0 0,1 0 0,-1 0 0,0 0 0,0 0 0,1-1 0,-1 0 0,0 0 0,-1 0-1,1-1 1,0 1 0,0-1 0,-1 0 0,0 0 0,0 0 0,1 0 0,-2 0 0,1-1 0,0 1 0,-1-1 0,1 0-1,1-5 1,-2 4 47,0-1-1,0 1 1,-1 0-1,0 0 1,0-1-1,0 1 1,-1 0-1,0-10 1,0 14-29,0 0 0,0 0 0,0-1 0,0 1-1,-1 0 1,1 0 0,0 0 0,-1 0 0,1-1 0,-1 1 0,1 0 0,-1 0-1,1 0 1,-1 0 0,0 0 0,1 0 0,-1 0 0,0 0 0,0 0 0,0 0 0,0 1-1,0-1 1,0 0 0,0 1 0,0-1 0,0 0 0,0 1 0,0-1 0,0 1 0,-1 0-1,1-1 1,0 1 0,0 0 0,0 0 0,-1 0 0,1 0 0,0 0 0,0 0 0,0 0-1,-1 0 1,1 0 0,0 1 0,0-1 0,-2 1 0,2-1-18,-1 0-1,0 1 1,0-1 0,0 1 0,1 0 0,-1-1-1,0 1 1,1 0 0,-1 0 0,0 0-1,1 0 1,0 1 0,-1-1 0,1 0 0,0 0-1,-1 1 1,1-1 0,0 1 0,0-1 0,0 1-1,0 0 1,0-1 0,1 1 0,-1 0 0,0 0-1,1-1 1,-1 1 0,1 3 0,0-3-260,0 1 1,0-1 0,0 0 0,0 1 0,1-1-1,-1 0 1,1 0 0,-1 1 0,3 3 0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9:48.291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441 359 1048,'-25'-35'6575,"17"28"-5917,-40-24 2441,28 19-2105,10 6-677,-1 0 0,0 1 0,-1 0-1,1 0 1,-1 1 0,0 1-1,0 0 1,0 1 0,0 0-1,0 1 1,-1 0 0,1 1-1,-14 1 1,18 0-284,1 0 0,0 0 0,-1 1 0,1 0 0,0 0 0,0 1 0,1 0 0,-1 0 0,0 0 0,1 1 0,0 0 0,0 0 0,0 1 0,0 0 0,1 0 0,0 0-1,0 0 1,0 1 0,1 0 0,-1 0 0,1 0 0,-5 13 0,5-10-27,1-1-1,0 1 0,1 0 1,0 0-1,0 0 0,1 1 1,0-1-1,0 0 0,1 1 1,1-1-1,0 0 1,0 0-1,0 1 0,1-1 1,1 0-1,0 0 0,0-1 1,0 1-1,10 16 0,-5-12 29,1-1-1,0 1 0,1-1 1,1-1-1,0 0 1,0 0-1,1-1 0,0-1 1,1 0-1,0-1 0,20 10 1,-13-9 141,0 0 1,1-2 0,0-1-1,0 0 1,0-1 0,1-2-1,0 0 1,-1-1 0,1-1-1,0-1 1,0-1 0,0-1-1,0-1 1,-1-1 0,33-10 0,-35 7 24,0 0 1,0-1 0,-1-1 0,-1 0 0,1-2-1,-2 0 1,1-1 0,-2 0 0,1-1 0,-2-1-1,0-1 1,-1 0 0,0 0 0,-1-1 0,-1-1-1,0 0 1,9-22 0,-13 24-82,-1-1 0,0-1-1,-1 1 1,-1-1 0,-1 1 0,0-1 0,-1 0 0,-1-1-1,-1 1 1,0 0 0,-5-32 0,3 37-59,-1 1 0,-1-1-1,1 0 1,-2 1 0,0-1 0,0 1 0,-1 1 0,0-1 0,-1 1 0,0 0-1,-1 0 1,0 1 0,0 0 0,-1 1 0,0 0 0,-1 0 0,-13-8-1,18 12-23,-1 1-1,0 0 0,0 0 0,0 1 0,0 0 0,0 0 0,-1 0 0,1 1 0,0 0 0,-1 0 0,1 1 0,-11 0 0,13 0-27,1 0 0,0 1 0,-1 0 0,1 0-1,-1 0 1,1 0 0,0 0 0,0 1 0,0-1 0,0 1 0,0 0 0,0 0 0,0 0-1,0 0 1,1 0 0,-1 1 0,1-1 0,0 1 0,0 0 0,0 0 0,0 0 0,0 0-1,0 0 1,-1 5 0,-1 3-7,0 0 1,1 1-1,0-1 0,1 1 1,1 0-1,-1 0 0,2-1 0,0 1 1,0 0-1,5 23 0,-2-18 6,2-2 0,-1 1 0,2 0 0,0-1 0,1 0 0,1-1 0,14 22 0,-11-21-4,0 0 1,2 0-1,-1-1 0,2-1 0,0 0 0,0-1 0,1 0 0,1-1 1,0-1-1,1 0 0,-1-2 0,2 0 0,-1 0 0,30 7 1,-10-8 30,2-2 0,-1-2 0,0-1 1,1-2-1,-1-1 0,0-2 0,49-11 1,-66 10-15,1-2 1,-1 0 0,-1-2 0,0 0 0,0-1 0,0-1 0,-1-1 0,-1-1-1,0 0 1,22-21 0,-31 26 37,-1-1 0,-1 0 0,0-1 1,0 0-1,0 0 0,-1-1 0,-1 1 0,1-1 0,-2 0 0,1-1 0,-1 1 1,-1-1-1,0 0 0,-1 0 0,0 0 0,0 0 0,-1 0 0,-1 0 0,0 0 0,0-1 1,-4-20-1,2 22 93,-1 0-1,0 1 1,0-1 0,-1 1 0,0 0 0,0 0 0,-1 0 0,-1 1 0,1 0 0,-1 0-1,-10-10 1,13 15-107,0 0 0,0 0 0,-1 0 0,1 1 0,-1-1 0,1 1 0,-1 0 0,0 0 0,0 1 0,1-1 0,-1 1 0,-1 0 0,1 0 0,0 0-1,0 0 1,0 1 0,0-1 0,-1 1 0,1 0 0,0 1 0,0-1 0,-1 1 0,1-1 0,0 1 0,0 1 0,0-1 0,0 0 0,-7 5 0,7-4-41,0 0 1,0 1-1,1-1 0,-1 1 1,1 0-1,-1 0 1,1 0-1,0 1 1,0-1-1,1 1 1,-1-1-1,1 1 0,-1 0 1,1 0-1,0 0 1,1 1-1,-1-1 1,1 0-1,0 1 1,0-1-1,0 0 1,0 1-1,1-1 0,0 1 1,0-1-1,0 1 1,1-1-1,-1 1 1,3 6-1,-1-3-2,0 1-1,1 0 1,0-1-1,1 0 1,0 0-1,0 0 1,1 0-1,0-1 1,0 1-1,0-1 1,1 0-1,1-1 1,13 12-1,-4-7 9,2-1 0,-1-1-1,2-1 1,28 10 0,32 14-324,-68-23 1001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9:51.0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5 150 1276,'0'-1'201,"1"1"1,-1-1-1,0 1 0,0-1 1,1 1-1,-1 0 0,0-1 1,0 1-1,0-1 0,0 1 1,0-1-1,1 1 0,-1-1 0,0 1 1,0-1-1,0 1 0,-1-1 1,1 1-1,0-1 0,0 1 1,0-1-1,0 1 0,0-1 1,0 1-1,-1 0 0,1-1 0,0 1 1,0-1-1,-1 1 0,1 0 1,0-1-1,-1 1 0,1 0 1,0-1-1,-1 1 0,1 0 1,0-1-1,-1 1 0,1 0 1,-1-1-1,-26-17 5083,12 8-2499,8 6 1342,-2 8-1064,9-4-3046,-1 0 0,1 1-1,0-1 1,0 0 0,-1 0 0,1 0 0,0 0 0,0 0 0,-1 0 0,1 0 0,0 1 0,-1-1 0,1 0 0,0 0 0,0 0 0,-1 0 0,1 0 0,0 0 0,-1 0 0,1 0 0,0-1 0,0 1 0,-1 0 0,1 0 0,0 0 0,-1 0 0,1 0 0,0 0-1,0 0 1,-1-1 0,1 1 0,0 0 0,0 0 0,0 0 0,-1-1 0,1 1 0,0 0 0,0 0 0,-1-1 0,2-3 439,0 4-446,-1 0-1,0-1 0,0 1 0,0 0 1,0 0-1,0-1 0,0 1 1,0 0-1,0-1 0,0 1 0,0 0 1,0 0-1,0-1 0,0 1 1,0 0-1,0 0 0,0-1 0,0 1 1,0 0-1,0 0 0,0-1 1,0 1-1,0 0 0,-1 0 0,1-1 1,0 1-1,0 0 0,0 0 1,0 0-1,-1-1 0,1 1 0,0 0 1,0 0-1,0 0 0,-1 0 1,1-1-1,0 1 0,0 0 0,-1 0 1,1 0-1,0 0 0,0 0 1,-1 0-1,1 0 0,-1 0 0,1 0-11,-1-1-1,0 1 0,1 0 1,-1 0-1,0 0 0,1-1 1,-1 1-1,0 0 0,1-1 1,-1 1-1,0 0 0,1-1 1,-1 1-1,1-1 0,-1 1 1,1-1-1,-1 1 0,1-1 1,-1 1-1,1-1 0,0 0 1,-1 1-1,1-1 0,0 0 1,-1 1-1,1-1 0,0 0 1,0 1-1,0-1 0,0 0 1,0 0-1,-1 1 0,1-1 1,0 0-1,1 1 0,-1-1 1,0 0-1,0 0 0,0 1 1,0-1-1,1 0 0,-1 1 1,0-1-1,0 0 0,1 1 1,-1-1-1,1 1 0,-1-1 1,1 0-1,0-1 93,0 1 0,-1 0-1,1 0 1,0 0 0,-1 0 0,1-1-1,-1 1 1,0 0 0,1-1 0,-1 1-1,0 0 1,0 0 0,0-1 0,0 1-1,0 0 1,0-1 0,0 1 0,0 0-1,-1-1 1,1 1 0,0 0 0,-1-1 0,0 0-1,-1 1 1141,2-1-1237,0-2 1080,0 4-1063,-1 0 0,1 0 0,0 0-1,0 0 1,-1 0 0,1 0 0,0 0-1,-1 0 1,1 0 0,0 0 0,0 0-1,-1 0 1,1 0 0,0 0 0,0 0-1,-1 0 1,1 1 0,0-1 0,0 0-1,-1 0 1,1 0 0,0 0 0,0 0-1,0 1 1,-1-1 0,1 0 0,0 0-1,0 0 1,0 1 0,0-1 0,0 0-1,-1 0 1,1 1 0,0-1 0,0 0-1,0 0 1,0 1 0,0-1 0,0 0-1,0 0 1,0 1 0,0-1 0,0 0-1,0 0 1,0 1 0,-2 7 17,-4 20-27,1-1 0,1 1 0,2 0 0,1 0 0,1 0 0,7 55 0,-6-75 16,1 0 1,0-1-1,1 1 0,-1-1 1,1 0-1,1 0 0,0 0 1,0 0-1,0 0 0,1-1 1,0 1-1,7 6 1,-10-10-9,1-1 1,-1 0-1,1 0 1,-1 0-1,1 0 1,0 0-1,-1-1 1,1 1-1,0-1 1,0 0-1,0 0 1,0 0-1,1 0 1,-1 0-1,0-1 1,0 0-1,0 1 1,0-1-1,1 0 1,-1 0-1,0-1 1,0 1-1,0-1 1,1 0-1,-1 1 1,0-1-1,0-1 1,0 1-1,0 0 1,-1-1-1,1 1 1,3-4-1,11-7 110,-1-2 0,0 0 0,-2-1-1,1-1 1,18-27 0,-12 13-30,-2-2-1,21-46 1,-33 63-68,0 1 0,-1-2 0,-1 1 0,0 0 1,-1-1-1,-1 0 0,1-17 0,-6 36-20,-1 0 0,1 0 0,0 0 0,0 0 0,0 1 0,-2 4 0,-6 19 0,1 1 0,1 0 0,2 1 0,1 0 0,-3 47 0,8-71-611,1 1-1,0-1 1,0 1 0,1-1-1,0 1 1,0-1 0,0 0-1,0 0 1,1 0 0,0 0 0,0 0-1,0 0 1,0-1 0,1 0-1,0 1 1,0-1 0,5 3-1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9:51.4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 367 884,'2'-2'426,"0"1"1,0 0-1,-1-1 0,1 0 0,0 1 0,-1-1 1,1 0-1,-1 0 0,1 0 0,-1 0 1,0 0-1,0 0 0,0 0 0,0-1 1,0 1-1,-1 0 0,1 0 0,-1-1 0,1-2 1,0-7 1641,0 0-1,-1-20 1,-1 13-340,-7-106 5575,-1 0-2181,4 141-4249,-2 18-724,3 13-235,2 91-1,8-59-3641,-3-47-781,-3-18-4143,-9-8 2528,6-5 5060,-8 9-1770,3-3 487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9:51.78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1 79 384,'-2'1'792,"0"-1"-1,1 0 1,-1 1-1,0-1 1,0 0-1,0 0 1,0 0 0,0 0-1,0 0 1,1 0-1,-1-1 1,0 1-1,0-1 1,0 1 0,1-1-1,-1 0 1,0 0-1,0 1 1,1-1-1,-1 0 1,1-1 0,-1 1-1,1 0 1,-1 0-1,1-1 1,0 1 0,-2-3-1,3 3-661,-1 1 0,1-1 1,0 1-1,0-1 0,0 1 0,-1-1 0,1 1 0,0-1 1,0 1-1,0-1 0,0 1 0,0-1 0,0 1 0,0-1 0,0 1 1,0-1-1,0 1 0,1-1 0,-1 1 0,0-1 0,0 1 1,0-1-1,1 1 0,-1-1 0,0 1 0,0-1 0,1 1 1,-1-1-1,0 1 0,1 0 0,-1-1 0,1 1 0,-1 0 1,0-1-1,1 1 0,-1 0 0,1 0 0,0-1 0,21-11 1306,-20 12-1185,14-7 167,-1 2 1,2 0-1,-1 1 1,1 1 0,21-2-1,-7 3-385,62 3-1,-85 0-250,0 0 1,1 1-1,-1 0 1,11 4-1,-9-3-1199,-1 2-1,0-1 0,10 8 0,-5-2-2150,-1 0 0,0 2 0,0-1 1,14 20-1,-6-8 13,6-1 837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22.3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 860 848,'-5'-84'14806,"2"60"-10943,1 1-1,1-1 1,4-33 0,1 30-3740,2 1 1,0 0 0,2 0-1,0 1 1,2 0 0,1 1-1,1 0 1,1 0 0,1 2-1,1-1 1,28-30-1,-13 20-97,2 2-1,2 1 1,0 2-1,2 1 1,1 2 0,46-24-1,-15 14-6821,15-9-5632,-55 29 3243,-15 9 6155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9:52.9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41 1296,'5'-68'6717,"-5"50"-5326,1 1-1,1-1 0,0 1 1,2 0-1,0 0 0,0 0 0,9-19 1,-3 21 246,-10 15-1610,0 0 0,0 0-1,0 0 1,0 0-1,1 0 1,-1 0-1,0 0 1,0 0-1,0 0 1,0 0 0,0 0-1,1 0 1,-1 0-1,0 0 1,0 0-1,0 0 1,0 0-1,0 0 1,1 0 0,-1 0-1,0 0 1,0 0-1,0 0 1,0 0-1,0 1 1,0-1-1,0 0 1,1 0 0,-1 0-1,0 0 1,0 0-1,0 0 1,0 0-1,0 0 1,0 1 0,0-1-1,0 0 1,0 0-1,0 0 1,0 0-1,0 0 1,0 0-1,0 1 1,0-1 0,1 0-1,-1 0 1,0 0-1,0 0 1,-1 0-1,1 1 1,1 31 1662,-1-20-1460,-8 127 1683,1 0-589,7-114-1067,1-1 1,1 0-1,10 41 0,-10-53-182,2 0 0,-1-1 0,1 1 0,1-1 0,11 19 0,-15-27-55,1-1-1,0 0 0,0 1 0,0-1 0,0 0 0,0 0 0,0 0 0,0 0 0,1 0 0,-1-1 0,1 1 0,-1-1 0,1 0 0,0 1 1,-1-1-1,1 0 0,0-1 0,0 1 0,0 0 0,0-1 0,0 0 0,-1 1 0,1-1 0,0 0 0,0-1 0,0 1 0,0 0 1,0-1-1,5-1 0,-1-1 10,-1 0 0,0 0 1,0-1-1,0 0 1,0 0-1,0 0 0,-1 0 1,0-1-1,0 0 1,0 0-1,6-10 0,1-2 15,0 0-1,14-32 0,-12 20 544,-2-1 0,-1 0-1,-1-1 1,11-62 0,-21 92-584,0 1-1,0 0 1,0 0 0,0 0 0,1 0-1,-1 0 1,0-1 0,0 1 0,0 0-1,0 0 1,0 0 0,0-1 0,0 1-1,0 0 1,0 0 0,0 0-1,0-1 1,0 1 0,0 0 0,0 0-1,0 0 1,0-1 0,0 1 0,0 0-1,0 0 1,0 0 0,0-1 0,0 1-1,0 0 1,0 0 0,0 0-1,0 0 1,-1-1 0,1 1 0,0 0-1,0 0 1,0 0 0,0 0 0,0-1-1,-1 1 1,1 0 0,0 0 0,0 0-1,-1 0 1,-6 9 17,-5 18-38,8-10-189,1 0-1,0 0 1,2 0-1,0 0 1,1 0 0,1 0-1,2 18 1,5 6-1429,21 70 1,-20-88-3471,-6-18 2711,0 1 0,0-1 1,1 0-1,0 0 0,-1 0 1,2-1-1,6 8 0,1-4-9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9:53.2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00 1640,'0'-7'10570,"0"6"-10208,0 0 1,0 1-1,0-1 1,0 0-1,0 0 0,0 1 1,0-1-1,0 0 1,0 0-1,0 1 0,0-1 1,0 0-1,0 0 1,1 1-1,-1-1 1,0 0-1,0 0 0,1 0 1,4-4-12,0-1 0,0 2 1,0-1-1,1 0 0,0 1 0,0 0 1,0 0-1,0 1 0,0 0 0,10-4 1,5-1-242,45-9 0,-60 16-87,-1 0-1,1 1 1,0-1-1,0 1 1,0 1-1,-1-1 1,1 1-1,0 0 1,-1 0-1,7 2 1,-10-2 61,-1-1 0,1 1 0,-1 0 0,1-1 0,-1 1 0,1 0 0,-1 0 0,0 0 0,1 0 0,-1 0 1,0 0-1,0 0 0,0 1 0,0-1 0,0 0 0,0 1 0,0-1 0,0 1 0,0-1 0,-1 1 0,1-1 1,0 1-1,-1-1 0,0 1 0,1 0 0,-1-1 0,0 1 0,0 0 0,0-1 0,0 1 0,0 0 0,0-1 0,0 1 1,-1-1-1,1 1 0,-1 0 0,1-1 0,-1 1 0,0 1 0,-58 129 2147,41-95-1295,1 1 0,1 1 1,-17 71-1,31-103-936,1 0 0,0 0 0,1 1 0,-1-1 0,2 0 0,-1 1 0,1-1 0,0 0 0,3 12 0,-2-14 0,0 0 0,0-1 0,0 1 0,1-1 0,-1 0 0,1 0 0,0 0 0,0 0 0,1 0 0,-1 0 0,1-1 0,0 0 0,0 0 0,7 5 0,3 0-388,0-1 1,1-1-1,0 0 1,0-1-1,0 0 0,0-2 1,24 4-1,9-3-2634,55-2 0,-74-2 1905,33 3-12034,-15 0 6915,-14-3 3786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9:54.1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 804 76,'0'0'219,"0"1"0,-1-1 0,1 1 1,0-1-1,-1 0 0,1 1 0,0-1 0,-1 0 0,1 1 1,-1-1-1,1 0 0,-1 1 0,1-1 0,-1 0 0,1 0 1,-1 0-1,1 0 0,-1 0 0,1 1 0,-1-1 0,1 0 0,-1 0 1,0 0-1,1 0 0,-1 0 0,1-1 0,-1 1 0,1 0 1,-1 0-1,1 0 0,-1 0 0,1-1 0,-1 1 0,1 0 1,-1 0-1,1-1 0,0 1 0,-1 0 0,1-1 0,-1 1 0,1 0 1,0-1-1,-1 1 0,1-1 0,0 1 0,-1-1 0,1 1 1,0-1-1,0 1 0,-1-1 0,1-1 63,-1 1-1,1-1 0,-1 1 1,1-1-1,0 1 1,0-1-1,0 1 1,-1-1-1,1 1 1,1-1-1,-1 1 1,0-1-1,0 1 1,1-1-1,-1 1 1,0-1-1,2-2 1,3-3 448,1-1 1,0 1 0,0 0 0,1 1 0,-1-1 0,16-9 0,51-29 1489,-47 30-1448,86-46 1358,145-56 0,129-24-92,145-7 3,-454 130-2041,-1-5 0,83-35 0,-139 50-50,0 0 0,1 2 0,0 0 0,0 1 0,1 1 0,-1 1-1,1 1 1,32 1 0,-42 3-2058,-11-2 1301,1 1-1,0-1 1,0 0-1,-1 1 1,1-1-1,0 0 1,0 0-1,0-1 1,-1 1-1,1 0 1,0 0-1,0-1 1,3-1-1,-6-13-10343,-2 0 7419,-1 2 1292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9:54.5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 172 1428,'0'0'214,"-1"-1"-1,1 1 1,0 0 0,-1 0-1,1 0 1,-1 0 0,1 0-1,-1-1 1,1 1 0,0 0-1,-1 0 1,1-1 0,-1 1-1,1 0 1,0-1 0,0 1-1,-1 0 1,1-1 0,0 1-1,-1 0 1,1-1-1,0 1 1,0-1 0,0 1-1,-1-1 1,1 1 0,0 0-1,0-1 1,0 1 0,0-1-1,0 1 1,0-1 0,0 1-1,0-1 1,0 1 0,0-1-1,0 1 1,0-1 0,0 1-1,0 0 1,1-1-1,-1 0 1,9-20 2252,0 12-1772,0 1 1,0 0-1,1 1 1,0 0-1,1 0 1,18-8-1,72-27 3110,-86 37-3241,0-1 42,0 1 0,1 1 1,0 0-1,19-2 1,-31 5-427,0 1 1,-1 0 0,1-1-1,0 2 1,0-1 0,0 0 0,-1 1-1,1 0 1,0 0 0,-1 0-1,1 0 1,-1 1 0,1-1 0,-1 1-1,1 0 1,-1 0 0,0 0-1,0 0 1,0 1 0,0-1 0,-1 1-1,1 0 1,3 5 0,-2-2-84,-1 1 0,1 0 1,-2 0-1,1 0 0,-1 0 1,0 0-1,0 0 0,-1 0 1,0 1-1,0-1 0,-1 0 1,0 1-1,0-1 0,-1 1 0,-2 11 1,-4 10 395,-1-1 0,-18 44 0,14-40-391,9-25-100,-7 17-33,1 1 1,1 0 0,1 1 0,1-1-1,2 1 1,-3 38 0,46-90-26696,-26 6 23690,3-3 768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9:54.9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96 1580,'18'-10'1674,"-1"-1"0,-1-1 0,0 0 0,-1-1-1,28-30 1,-24 23-219,1 1-1,29-22 1,-46 39-1152,0 1-1,-1-1 1,1 0 0,0 1-1,0 0 1,0-1 0,0 1 0,0 0-1,0 1 1,5-2 0,-7 2-176,0 0 1,0 1-1,0-1 1,0 0-1,0 0 1,0 1-1,0-1 0,0 0 1,0 1-1,0-1 1,0 1-1,-1-1 1,1 1-1,0-1 1,0 1-1,-1 0 0,1-1 1,0 1-1,-1 0 1,1-1-1,-1 1 1,1 0-1,-1 0 1,1 0-1,-1 0 1,1 0-1,-1-1 0,0 1 1,0 0-1,1 0 1,-1 0-1,0 0 1,0 0-1,0 0 1,0 0-1,0 0 1,0 0-1,0 0 0,-1 2 1,0 14 1063,-1 0 0,-1 1 0,-1-1-1,-10 29 1,-5 24 236,10-23-1185,1 1 1,3 0 0,1 63 0,4-104-243,1-1 0,-1 0 0,1 0 0,1 0 0,-1 0 0,1 0 0,0 0 0,0 0 0,1 0 0,0-1 0,0 1 0,6 7 0,-7-11 0,0 1 0,0-1 0,0 0 0,1 0 0,-1 0 0,1-1 0,-1 1 0,1 0 0,0-1 0,-1 0 0,1 0 0,0 0 0,0 0 0,0 0 0,0 0 0,0-1 0,0 0 0,0 1 0,0-1 0,0 0 0,0 0 0,1-1 0,-1 1 0,0-1 0,0 1 0,0-1 0,3-2 0,5-1 0,-1 0 0,-1-1 0,1-1 0,-1 0 0,0 0 0,0 0 0,0-1 0,13-15 0,5-8 0,24-36 0,-29 37 0,135-186 0,-163 227 0,1 1 0,0 0 0,1 0 0,-4 17 0,0 6 0,-3 38 0,11-55-72,1 0-1,0 0 1,2 0-1,0 0 1,1 0-1,8 20 1,-3-15-3733,3-1-3282,2 7-3439,-13-28 9695,-1 0 415,1-1-1,-1 0 1,1 0-1,0 1 1,-1-1 0,1 0-1,0 0 1,0 0 0,-1 0-1,1 0 1,0 0-1,0 0 1,0 0 0,0 0-1,2 0 1,6 4-2113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9:55.4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8 46 1220,'1'0'512,"1"1"1,-1-1-1,1 0 0,-1 0 1,1 1-1,-1-1 0,1 0 1,-1 0-1,1 0 0,-1 0 1,0-1-1,1 1 0,-1 0 1,1-1-1,-1 1 0,1-1 1,1 0-1,26-17 2537,-7 4-1829,-16 12-1072,1 0-1,-1 0 0,0 0 1,0 1-1,1 0 0,-1 0 0,1 1 1,-1 0-1,1 0 0,-1 0 1,9 3-1,-13-3 10,0 0 0,0 0 0,0 1 0,0 0 0,0-1 0,0 1 0,0 0 0,0 0 0,0 0 0,0 0 0,0 0 0,0 0 0,-1 1 0,1-1 0,0 1 0,-1-1 0,0 1 0,1-1 0,-1 1 0,0 0 0,0 0 0,0 0 0,0 0 0,0 0 0,0 0 0,0 0 0,-1 0 0,1 0 0,-1 0 0,1 0 0,-1 0 0,0 0 0,0 0 0,0 0 0,0 1 0,0-1 0,-1 2 0,-2 7 723,0-1 1,-1 1 0,0-1-1,-1 0 1,0 0-1,0-1 1,-1 0 0,-11 14-1,-14 24 1517,31-46-2397,-1-1 0,1 1 0,0-1 0,0 1 0,0-1 0,0 1 0,0-1 0,0 1 0,0-1 0,0 0 0,0 1 0,0-1 0,0 1 0,0-1 0,0 1 0,0-1 0,0 1 0,0-1 0,0 1 0,0-1 0,1 0 0,-1 1 0,0-1 0,0 1 0,1-1 0,-1 0 0,0 1 0,1-1 0,-1 1 0,16 11 0,-15-11 0,1-1 0,-1 1 0,1 0 0,-1 0 0,1 0 0,-1 1 0,0-1 0,0 0 0,1 0 0,-1 1 0,0-1 0,0 1 0,0-1 0,1 4 0,-2-1 0,0 0 0,-1 0 0,1 1 0,-1-1 0,0 0 0,0 0 0,0 0 0,-1 0 0,1 0 0,-1 0 0,0 0 0,0 0 0,-3 4 0,-37 46 0,41-52 0,-14 16-488,8-9-431,0-1 0,0 0 0,0 0 0,-1-1 0,-14 11 0,7-13-7807,-9-4 2448,11-1 2412,-2 1 102,6-1 853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03.6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7 163 872,'0'0'247,"1"-1"0,0 1 0,0-1 1,-1 0-1,1 1 0,-1-1 0,1 0 0,-1 0 0,1 1 0,-1-1 0,1 0 0,-1 0 1,0 0-1,0 1 0,1-1 0,-1 0 0,0 0 0,0 0 0,0 0 0,0 0 1,0 0-1,0 0 0,0 0 0,0 1 0,0-1 0,0 0 0,0 0 0,-1 0 1,1 0-1,0 0 0,-1 1 0,1-1 0,-1 0 0,1 0 0,-1 0 0,1 1 0,-1-1 1,0-1-1,-30-34 4702,20 24-3660,3 3-785,0 1 1,0-1-1,-1 1 1,-1 1-1,1 0 1,-1 0-1,0 1 1,-1 0-1,-12-5 1,21 10-416,0 0 1,0 1 0,0-1 0,0 1-1,0-1 1,0 1 0,0 0-1,-1 0 1,1 0 0,0 0 0,0 0-1,0 1 1,0-1 0,0 1 0,0-1-1,0 1 1,0 0 0,0-1-1,0 1 1,-2 2 0,1 0-4,0-1-1,0 1 1,0 0 0,1 0-1,0 0 1,-1 0 0,1 0 0,0 0-1,0 1 1,-1 4 0,-3 7 76,2 0 0,0 0 0,0 0 0,-1 20 0,2-3 239,1-1 0,2 1 0,1 0 1,7 44-1,-5-57-1,1 0 0,1-1 0,1 1 1,0-1-1,1 0 0,1 0 0,1-1 0,16 24 1,-21-35-322,0-1 0,1 1 0,0-1 0,0 1 1,1-2-1,0 1 0,-1 0 0,1-1 0,1 0 0,-1-1 1,1 1-1,-1-1 0,12 3 0,-13-5-44,1 0-1,0 0 1,-1 0-1,1-1 1,0 0-1,0 0 1,-1 0-1,1-1 1,0 0-1,-1 0 1,1-1-1,0 1 1,-1-1-1,0 0 1,1-1-1,-1 1 1,8-6-1,-5 3-34,0-1 0,-1-1 0,1 1 0,-1-1 0,0 0 0,-1-1 0,1 0 0,-2 0 0,9-14 0,-7 9 0,-1-1 0,-1 1 0,0-1 0,-1 0 0,5-29 0,-6 19 0,-1-1 0,-2 1 0,0-1 0,-1 1 0,-2 0 0,0-1 0,-12-37 0,14 59 16,0-1-1,0 0 1,0 0 0,-1 1-1,1-1 1,-1 1 0,0-1-1,-1 1 1,1 0 0,0-1-1,-1 1 1,0 0 0,-5-4 0,6 5-60,-1 1 0,1 1 0,0-1 0,0 0 0,0 0 0,-1 1 0,1 0 0,0-1 0,-1 1 0,1 0 1,0 0-1,-1 0 0,1 0 0,0 1 0,0-1 0,-1 1 0,1-1 0,0 1 0,0 0 0,-1 0 1,1 0-1,0 0 0,0 0 0,-3 3 0,-4 1-2682,0 2 0,0-1 0,1 1 0,0 0 1,0 1-1,-7 9 0,10-10 1103,-1 1 0,2-1 1,-1 1-1,-4 12 0,-4 12-1575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04.13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08 1024,'4'7'8048,"-3"-6"-7818,4-12 4070,1-27-919,-5 28-2040,32-249 11331,-30 161-10901,-4 145-1771,2-1 0,3 0 0,11 62 0,-13-98-1050,0 1 1,0-1-1,-1 13 1,-1-14-524,-1-1 0,1 1 0,-2-1 0,1 0 0,-1 1 0,0-1 0,-1 0 0,-5 12 0,-13 13-2093,-1-7-3630,10-13 4762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04.47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 25 1240,'-2'5'1834,"0"0"0,-1 0 0,0-1 0,0 1 0,-11 14 13640,25-27-15126,1 1 0,0 1-1,0 0 1,0 1 0,1 0-1,0 1 1,0 0 0,14-1-1,18-2 1363,49 0 1,-48 4-1378,-44 3-935,1 0 1,-1 0-1,1 0 0,-1 0 0,1 0 1,-1 0-1,0 1 0,1-1 1,-1 1-1,0 0 0,1 0 1,-1 0-1,0 0 0,0 0 0,0 0 1,4 3-1,-14 18-14681,7-17 13653,-6 10-1289,2 0 693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04.8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37 580,'9'12'1213,"0"-4"3848,-8-8-4699,0 0-1,0 0 0,-1 0 0,1 0 0,0 0 0,0 0 1,-1 0-1,1 0 0,0 0 0,-1-1 0,1 1 1,0 0-1,0 0 0,-1-1 0,1 1 0,0 0 1,-1-1-1,1 1 0,-1-1 0,1 1 0,0-1 0,-1 1 1,1-1-1,-1 1 0,1-1 0,-1 1 0,0-1 1,1 0-1,-1 1 0,0-1 0,1 0 0,-1 1 1,0-1-1,0 0 0,1 0 0,7-22 1533,0 1 0,-1-1 0,-1 0 0,-2 0 0,3-27-1,1-1-346,3-30-1547,-5 36 0,14-56 0,-27 138 0,1 1 0,-3 76 0,5-34 0,-2-35-2412,1-23-2195,-1-1 0,0 1 0,-14 29 0,-3-4-254,8-19 1333,3 0 894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22.72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 115 596,'8'-8'1281,"0"1"0,0-2 0,-1 1 0,7-11 0,-8 11 517,0 0 1,1 0 0,0 1-1,0 0 1,12-10-1,-17 16-1600,-1 0-1,0 0 0,0 0 1,1 1-1,-1-1 0,1 0 1,-1 1-1,0-1 0,1 1 1,-1-1-1,1 1 0,-1 0 1,1-1-1,-1 1 0,1 0 0,-1 0 1,1 0-1,0 0 0,-1 1 1,1-1-1,-1 0 0,1 1 1,-1-1-1,0 1 0,1-1 1,-1 1-1,1 0 0,-1-1 1,0 1-1,1 0 0,-1 0 1,0 0-1,0 0 0,0 0 1,0 0-1,0 0 0,0 1 1,0-1-1,0 0 0,0 1 1,0 1-1,2 2 98,-1 0-1,0 0 1,0 1 0,0-1 0,-1 0-1,1 1 1,-1-1 0,-1 1 0,1 0-1,-1 7 1,-1 1 22,-1 0-1,0 0 1,-1 0 0,-1 0-1,-9 24 1,11-34-243,0 1-1,0 0 1,0-1-1,-1 0 1,1 0-1,-1 0 1,0 0 0,-1 0-1,1 0 1,0-1-1,-1 1 1,0-1-1,0 0 1,0 0 0,0-1-1,0 1 1,-1-1-1,1 0 1,-1 0-1,-5 1 1,9-2-74,-1-1 0,1 0 0,-1 0 0,1 0 0,-1 0 0,0 0 0,1 0 0,-1-1 0,1 1 0,-1 0 0,1-1 0,-1 1 0,1-1 0,-1 0 0,1 1 0,0-1 0,-1 0 0,1 0 0,0 0 0,0 0 0,0 0 0,-1 0 0,1 0 0,0 0 0,0 0 0,0-1 0,1 1 0,-1 0 0,0-1 0,0 1 0,1-1 0,-1 1 0,1-1 0,-1 1 0,1-1 0,0 1 0,0-1 0,-1 1 0,1-3 0,0 2 0,0-1 0,-1 0 0,1 0 0,0 1 0,0-1 0,1 0 0,-1 1 0,1-1 0,-1 0 0,1 1 0,0-1 0,0 1 0,0-1 0,0 1 0,0-1 0,1 1 0,-1 0 0,1 0 0,-1 0 0,1 0 0,0 0 0,3-3 0,-2 3 0,0 1 0,0 0 0,0 0 0,0 0 0,0 0 0,0 0 0,0 1 0,1-1 0,-1 1 0,0 0 0,0 0 0,1 0 0,-1 0 0,0 1 0,0-1 0,0 1 0,0 0 0,1 0 0,-1 0 0,0 0 0,0 1 0,-1-1 0,1 1 0,0-1 0,0 1 0,3 4 0,0-2 0,-1 1 0,0 0 0,0 0 0,-1 0 0,0 0 0,0 1 0,0 0 0,0-1 0,-1 2 0,0-1 0,4 11 0,-3-1 0,-1 0 0,0 1 0,-2-1 0,1 0 0,-2 1 0,0-1 0,-5 30 0,4-36 0,-1 0 0,-1-1 0,1 1 0,-2-1 0,1 0 0,-1 1 0,-1-2 0,1 1 0,-1 0 0,-1-1 0,0 0 0,0-1 0,-1 1 0,-9 8 0,11-13 0,-1 0 0,1 1 0,-1-2 0,0 1 0,-1-1 0,1 0 0,0 0 0,0-1 0,-1 0 0,1 0 0,-10 0 0,-27 6 0,37-5 31,-8 3 124,14-4-191,0-1 0,0 1 0,0-1 0,0 1 0,1-1 1,-1 1-1,0-1 0,0 1 0,0-1 0,0 1 0,1-1 0,-1 1 0,0-1 0,0 0 0,1 1 0,-1-1 0,0 1 0,1-1 0,-1 0 0,0 1 0,1-1 0,-1 0 0,1 1 0,-1-1 0,0 0 0,1 1 0,36 31-27161,-19-25 23956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05.2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4 344,'4'7'29694,"3"-10"-26965,5-1-2729,1 0 0,0 1 0,0 0 0,0 1 0,0 1 0,20 0 0,3 3 0,42 6 0,-13 7-10059,-48-19-1568,7-12 4484,-8 1 4325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00.6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7 417 1376,'8'-31'2687,"-1"0"1,-2-1-1,-1 1 0,0-36 0,-5 3 3303,-9-66 0,8 100-3203,3 36-2529,-1 0-1,0 1 0,-1-1 1,1 1-1,-1-1 0,-2 8 1,-1 11 137,-14 135 11,-7 122 179,28-181-8121,-3-99 6927,0-1 1,-1 0-1,1 1 1,0-1-1,0 0 1,-1 0-1,1 0 0,0 1 1,-1-1-1,1 0 1,-1 0-1,0 0 1,1 0-1,-1 0 0,0 0 1,0 0-1,0 0 1,0 0-1,1 0 1,-1 0-1,0 0 0,0-1 1,-1 1-1,1 0 1,0-1-1,0 1 1,0-1-1,0 1 0,-2-1 1,-10 7-2328,5-1 506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01.0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8 984,'1'1'424,"-1"-1"1,1 1-1,0 1 1274,0-2-1274,-1 1 1,1-1-1,-1 0 0,1 1 1,0-1-1,-1 0 1,1 1-1,-1-1 0,1 0 1,0 0-1,-1 0 1,1 1-1,0-1 0,-1 0 1,1 0-1,0 0 1,-1 0-1,1 0 0,0 0 1,-1 0-1,1-1 1,0 1-1,-1 0 0,1 0 1,1-1-1,31-5 5705,-26 4-3947,10 0 375,1 0 0,24 1 0,12 0-844,94-8-1579,-85 9-3245,-62 0 3757,4 0-1099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01.6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43 476,'32'28'22249,"-29"-37"-19158,5-20-1681,35-200 3472,-41 218-4750,1-10 44,0-1-1,-1-27 1,-9 103-176,2-16 0,2-7 0,-1-4 0,2 1 0,0-1 0,2 1 0,1 0 0,6 36 0,-3-48-552,0 3-3617,4 35 0,-7-50 3650,-1 0-1,0 0 1,0 0 0,0 0-1,-1 0 1,1 0 0,-1 0-1,0 0 1,0 0 0,0-1-1,-1 1 1,1 0-1,-1-1 1,0 1 0,-3 3-1,-17 15-8187,1-1 3770,12-11 309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02.1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9 1 1456,'-3'0'617,"-1"1"1079,1 0 1,-1 0-1,0 0 0,0 0 0,0 1 0,0-1 1,-4 4-1,8-5-1504,0 1 0,0-1 0,0 1 0,0 0 0,0-1 0,0 1 0,1-1 0,-1 1 0,0-1 0,0 1 0,1-1 0,-1 0 0,0 1 0,1-1 0,-1 1 0,0-1 0,1 0 0,-1 1 0,1-1 0,-1 0 0,1 1 0,-1-1 0,0 0 0,2 1 0,11 7 1150,4 0-285,1-1 0,-1-1 1,1-1-1,1 0 0,34 4 0,94-2-336,-41-4-3610,-102-3 1978,0 1 0,-1-1 0,1 0 0,-1 1 1,1 0-1,-1 0 0,0 0 0,5 2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02.5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2 157 1620,'1'0'213,"-1"0"-1,0 0 0,1 0 1,-1 0-1,0 0 1,1 0-1,-1 0 0,0 0 1,1-1-1,-1 1 1,0 0-1,1 0 0,-1 0 1,0-1-1,0 1 1,1 0-1,-1 0 0,0-1 1,0 1-1,0 0 1,1-1-1,-1 1 0,0 0 1,0 0-1,0-1 1,0 1-1,0 0 0,0-1 1,0 1-1,0 0 1,0-1-1,1 1 0,-2-1 1,0-19 3515,-9-19 374,7 33-3612,0-1 1,0 1-1,-1 0 1,0 0-1,0 0 1,0 1-1,-1-1 1,0 1-1,0 0 1,0 0-1,0 1 1,-9-6-1,12 9-444,0-1-1,0 1 1,0 0-1,0 0 1,0 0 0,-1 0-1,1 0 1,0 0-1,-1 0 1,1 1-1,0-1 1,-1 1-1,1 0 1,-1 0 0,1 0-1,-1 0 1,1 0-1,0 0 1,-1 1-1,1-1 1,-1 1-1,1 0 1,0-1 0,0 1-1,-1 0 1,1 0-1,0 1 1,0-1-1,0 0 1,0 1-1,0-1 1,0 1 0,1 0-1,-1 0 1,0-1-1,1 1 1,-1 0-1,-1 4 1,-2 4-1,-1 1-1,1 0 1,1 0 0,0 1-1,1-1 1,0 1 0,1-1 0,-1 15-1,0 13 360,3 44-1,0-68-249,8 115 1363,-6-116-1204,1 0 1,0 1-1,1-1 0,0-1 0,1 1 0,12 23 0,-15-33-248,0-1-1,0 0 0,0 0 0,0 0 0,1 0 0,-1 0 0,1-1 1,0 1-1,-1-1 0,1 0 0,1 1 0,-1-1 0,0-1 1,0 1-1,1 0 0,-1-1 0,1 0 0,-1 0 0,1 0 0,0 0 1,-1 0-1,1-1 0,0 1 0,5-1 0,-4-1 11,1 0-1,-1 0 1,0 0-1,0-1 1,1 0-1,-1 0 0,0 0 1,-1 0-1,1-1 1,0 0-1,-1 0 1,0 0-1,1-1 1,-1 1-1,0-1 1,5-6-1,-3 1-74,1-1 0,-1 0 0,-1 0 0,0 0 0,0 0 0,-1-1 0,0 0 0,-1 1 0,0-2 0,-1 1 0,1-14 0,0-11 0,-2 1 0,-5-45 0,4 79 0,0-3 0,0 0 0,0 0 0,-1 0 0,0 0 0,1 1 0,-1-1 0,-1 0 0,1 1 0,-3-6 0,4 9-31,0-1-1,0 1 1,0 0 0,-1 0 0,1 0-1,0-1 1,0 1 0,-1 0 0,1 0-1,0 0 1,0-1 0,-1 1 0,1 0-1,0 0 1,-1 0 0,1 0 0,0 0-1,0 0 1,-1-1 0,1 1-1,0 0 1,-1 0 0,1 0 0,0 0-1,-1 0 1,1 0 0,-1 1 0,-6-4-3411,-2-24-19829,9 25 22340,9-13-1397,4-2 420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15.3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18 37 1424,'-8'-3'8456,"-15"-6"-5542,5 2-1691,8 3-803,0 1 1,0 0-1,0 0 0,0 1 0,-1 1 0,1 0 0,-1 0 0,0 1 1,1 0-1,-1 1 0,1 0 0,-19 5 0,10-2 163,0-2 0,0-1 0,0 0-1,-29-3 1,28 1-72,1 0 0,-1 2 0,1 0 0,-26 5 0,-48 9 1448,61-11-437,-51 13 1,80-15-1461,0-1-1,-1 0 1,1 1-1,1 0 1,-1 0 0,0 0-1,0 0 1,1 0-1,-1 1 1,1-1-1,0 1 1,-1 0 0,1-1-1,0 1 1,1 0-1,-1 0 1,1 0 0,-1 1-1,0 3 1,-4 9-94,2 0 0,-4 30 1,3-22 105,0 12-71,1 0 0,1 0-1,3 41 1,15 109 233,-13-169-190,10 145 610,-10 178-1,-13-85-655,-4 172 0,10-161 0,-2 42 0,2-31 0,2-157 0,-22 145 0,-47 114 0,10-23 0,59-305 0,4-51 0,1 1 0,-1-1 0,1 0 0,0 1 0,-1-1 0,1 0 0,-1 0 0,1 0 0,0 0 0,3 0 0,-5 0 0,152-13 0,-117 14 0,-1 1 0,0 2 0,0 2 0,0 1 0,-1 1 0,0 2 0,-1 2 0,58 28 0,-77-34-61,-1 0-648,-1 0 0,0 0 0,0 1 0,0 0 0,-1 0 0,17 18 0,-14-11-3083,2 2-3357,21 20 0,-30-31 5829,0-1 1,0 1-1,1-1 0,8 4 0,16 3-1122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05.7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 382 1744,'5'-5'1001,"-1"-1"0,1 0-1,-1-1 1,-1 1 0,1 0-1,-1-1 1,-1 0 0,1 0 0,-1 0-1,0 0 1,1-7 0,1-15 3402,1-42 1,-3 30-1824,0-88 4684,-1 123-7084,2-10-28,-3 11-127,-2 5-19,-1 7-6,0 0 0,0 0 0,0 0 0,1 1 0,0-1 0,0 1 0,1-1 0,-1 9 0,-1 1 0,-2 37-3011,5-43 1635,-1 0-1,0 1 1,-1-1-1,0 0 1,-1 0-1,0 0 1,-1 0-1,-5 12 1,-25 42-14074,26-48 13584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06.1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0 51 2124,'-25'21'8814,"1"0"8541,43-23-12881,27-10-4474,2 1 0,80-7 0,42-6 0,3 0 0,-170 23-535,1 1 0,0 0 1,-1 0-1,1 0 0,0 0 0,-1 0 0,1 1 1,-1 0-1,1 0 0,0 0 0,-1 0 0,0 0 1,1 1-1,5 3 0,-8-3 109,1-1 0,-1 1 0,1 0 0,-1-1 0,0 1 0,1 0 0,-1 0 0,0 0 0,-1 0 0,1 0 0,0 0 0,0 1 0,-1-1 0,1 0 0,-1 0 0,0 0 0,0 1 0,0-1 0,0 0 0,0 0 0,0 1 0,0-1 0,-1 0 0,-1 4 0,-10 71-11544,5-47 9985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06.4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8 139 536,'-51'-30'8742,"25"15"-4705,0 0 0,-34-13 0,51 25-3586,1 0-1,0 1 1,-1-1 0,0 2-1,1-1 1,-1 1-1,0 1 1,0 0 0,0 0-1,1 0 1,-1 1 0,-9 3-1,14-3-383,0 0 1,1 0-1,-1 1 0,0-1 1,1 1-1,-1 0 0,1 0 0,0 1 1,0-1-1,0 1 0,0-1 0,0 1 1,0 0-1,-2 3 0,1 0 3,1-1-1,0 1 1,0 0-1,0 0 0,1 0 1,0 0-1,-3 13 1,3-5 113,0 0 1,1 1 0,1-1 0,0 0-1,1 1 1,0-1 0,4 15-1,-3-20-76,0 0 0,1 0 0,0 0-1,1 0 1,0-1 0,0 1 0,1-1-1,0 0 1,0-1 0,1 1 0,0-1-1,7 8 1,-9-12-61,0 0 0,1 1-1,-1-1 1,0-1 0,1 1 0,0-1-1,0 0 1,-1 0 0,1 0 0,0-1-1,0 1 1,1-1 0,-1 0 0,0-1-1,0 1 1,1-1 0,-1 0 0,0-1-1,0 1 1,0-1 0,1 0 0,-1 0-1,5-3 1,4-1-46,-1 0 0,0-1 0,0-1 0,0 0 0,-1-1 0,0-1 0,-1 0 0,0 0 0,0-1 0,-1 0 0,0-1 0,-1 0 0,0-1 0,0 0 0,7-15 0,5-15 0,-1 0 0,-3-2 0,17-60 0,-33 92 12,-8 14-167,-9 16-1809,-18 43-14494,7 3 6720,16-28 6662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48.4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6 334 1612,'-12'-45'8296,"12"41"-7967,-1-1 0,1 0 0,1 0 0,-1 0 0,1 0 0,-1 0 0,2 0 0,-1 1 0,0-1 0,1 0 0,0 1 0,3-6 0,6-9 86,1 1 0,0 0 0,1 1 0,2 1 0,-1 0 0,2 1 0,0 0 0,1 1 0,0 1 1,1 1-1,37-19 0,-49 28-297,-1 0 0,0 1 0,1 0-1,0 0 1,-1 0 0,1 1 0,0 0 0,0 0 0,0 1 0,0-1 0,0 1 0,0 0 0,0 1 0,0 0 0,8 1-1,-10 0 41,0 0-1,1-1 1,-1 2-1,0-1 1,0 0-1,0 1 1,0 0-1,0 0 1,-1 0-1,0 0 0,1 0 1,-1 1-1,0 0 1,0-1-1,-1 1 1,1 0-1,-1 0 1,0 1-1,3 6 1,-1 5 157,0-1 1,0 0-1,-2 1 1,0 0-1,0 0 1,-2 0 0,0-1-1,0 1 1,-5 22-1,-2 1 49,-1-2-1,-23 63 1,19-67-314,-2-1 0,-1 0-1,-1-1 1,-1 0 0,-2-2 0,-2 0 0,0-1-1,-2-1 1,-34 32 0,50-54-49,7-7-4,12-9-6,-2 6 7,-1 0 1,1 1 0,1 0 0,-1 1-1,0 0 1,1 1 0,0 0 0,0 0-1,-1 1 1,1 0 0,0 1 0,18 2-1,-12 0 15,0 1 0,0 0 0,-1 1 0,1 1-1,-1 0 1,0 1 0,21 12 0,-27-12 131,-1 0 0,0 0 0,-1 1 0,0 0 0,0 0 0,0 1 0,-1 0 0,0 0 0,-1 1 1,0 0-1,0 0 0,-1 0 0,0 1 0,0 0 0,-1 0 0,-1 0 0,1 0 0,-2 1 0,1-1 0,-2 1 1,1 0-1,-1-1 0,-1 1 0,0 0 0,-3 17 0,1-14-144,0 0 0,-2 1 0,1-1 0,-2 0 0,0-1 0,-1 1 0,0-1 0,-1 0 0,0-1 0,-1 1 0,0-1 0,-1-1 0,-11 11 0,10-12 0,0-2 0,0 1 0,-1-2 0,0 1 0,-1-1 0,1-1 0,-1 0 0,0-1 0,-1 0 0,1-1 0,-1 0 0,0-1 0,0-1 0,-21 2 0,-1-3 0,0-1 0,-1-3 0,1 0 0,0-3 0,0 0 0,1-3 0,0 0 0,-44-20 0,72 26 15,-1 0 0,1 0 0,0 0 0,1-1 0,-1 0 0,0-1-1,-7-7 1,12 11-35,0 0 1,0 0-1,0 0 0,0 0 0,0 0 0,1-1 0,-1 1 0,0 0 0,0 0 0,1-1 0,-1 1 0,1-1 0,-1 1 0,1-1 1,0 1-1,-1-1 0,1 1 0,0-1 0,0 1 0,0-1 0,0 1 0,0-1 0,1 1 0,-1-1 0,0 1 0,1 0 0,-1-1 1,1 1-1,-1-1 0,1 1 0,0 0 0,0-1 0,-1 1 0,1 0 0,0 0 0,0 0 0,0 0 0,0 0 0,1 0 0,-1 0 1,1-1-1,12-7-2886,0 1 1,0 1-1,1 0 1,0 1 0,0 0-1,0 1 1,25-4 0,-15 3 348,13-4-569,7 3 706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06.8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4 286 464,'15'20'19953,"-12"-32"-18369,9-43 315,-3 17 1057,-2 0-1,5-76 1,-12 111-2956,0 0 0,-1 0 0,1 0 0,-1 0 0,1 0 0,-1 0 0,0 0 0,0 0 0,0 0 0,-1 0 0,1 1 0,-1-1 0,-2-3 0,4 6 0,0-1 0,-1 1 0,1 0 0,0-1 0,-1 1 0,1 0 0,-1-1 0,1 1 0,-1 0 0,1-1 0,-1 1 0,1 0 0,-1 0 0,1 0 0,-1-1 0,1 1 0,-1 0 0,1 0 0,-1 0 0,1 0 0,-1 0 0,1 0 0,-1 0 0,1 0 0,-1 0 0,1 1 0,-2-1 0,1 1 0,0 0 0,0 0 0,-1 0 0,1 0 0,0 0 0,0 0 0,0 0 0,0 0 0,0 0 0,1 1 0,-1-1 0,0 0 0,1 1 0,-2 2 0,-2 6 0,1 1 0,-1-1 0,2 1 0,0 0 0,0 0 0,1 0 0,0 15 0,2 6 0,7 38 0,-3-37 0,0 37 0,-10-37-1966,4-27 607,-2-1 1,1 1-1,0 0 1,-1-1-1,-6 9 1,-1-1-3929,-1 0-1,-21 19 1,8-8 2095,9-8 544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07.2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 128 940,'-16'-1'28949,"20"-5"-28746,1-1 0,0 1 0,1 0 0,-1 0 0,1 1 0,0-1 0,1 1 0,-1 1 0,1-1 0,12-5 0,0 0 12,1 2 0,39-12 0,-37 14-215,0 0 0,0 2 0,42-2 0,-56 5 0,0 2 0,0-1 0,0 1 0,0 0 0,0 1 0,-1 0 0,1 0 0,0 0 0,-1 1 0,0 0 0,1 1 0,-1 0 0,0 0 0,8 7 0,-14-10-299,1 1 1,0-1-1,-1 1 1,1 0-1,-1-1 1,1 1-1,-1 0 0,2 4 1,1 15-6277,-4-14 3396,-1 0 0,-1 0 0,1 0 0,-5 11 0,-3 12-2286,7-10 3444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16.7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2 9 1048,'-7'-3'2324,"5"2"-1419,-1 0 1,0 0-1,1 1 0,-1-1 0,0 0 1,0 1-1,1 0 0,-1-1 0,0 1 0,0 0 1,0 1-1,1-1 0,-1 0 0,0 1 0,-4 1 1,13-2-135,1 1 0,-1 0 0,1 1 0,-1 0 0,0-1 0,0 2 1,9 3-1,25 9 1420,1-5-650,-12-1-567,0-2 0,0-1 0,1-1-1,34 1 1,-35-5-881,-20-1-87,0 1 0,0-1 0,0 0 0,-1-1 0,1 0 0,0-1 0,11-3 0,-12 2-6,-5 2 0,0-1 0,1 1 0,-1 0 0,0 0 0,1 1 0,-1-1 0,1 1 0,-1-1 0,4 1 0,-6 2 0,0-1 0,-1 0 0,0 1 0,1-1 0,-1 0 0,0 1 0,0-1 0,1 0 0,-1 1 0,0-1 0,0 0 0,-1 1 0,1 1 0,0-1 0,-11 353 0,7-207 0,-1 13 0,-71 528 0,73-665 0,-19 238 0,6-62 0,8-98 0,4-42 0,-22 113 0,-92 371 0,108-474 0,2 0 0,3 1 0,3 0 0,9 86 0,-4-69 0,-4-52 0,7 51 0,-3-24 0,-3-46 0,0-16 0,-1-1 0,1 0 0,0 0 0,0 1 0,-1-1 0,1 0 0,0 0 0,0 1 0,-1-1 0,1 0 0,0 0 0,-1 0 0,1 0 0,0 1 0,-1-1 0,1 0 0,0 0 0,-1 0 0,1 0 0,-1 0 0,1 0 0,0 0 0,-1 0 0,1 0 0,0 0 0,-1 0 0,1 0 0,0 0 0,-1 0 0,1-1 0,-1 1 0,1 0 0,0 0 0,0 0 0,-1 0 0,1-1 0,-1 1 0,-20-9 0,17 7 0,-3 0 0,1-1 0,-1 1 0,0 1 0,0-1 0,-13 0 0,-21-1 0,-86-4 0,109 7 0,0 1 0,0 1 0,0 1 0,-35 9 0,50-11 0,-1 0 0,0 0 0,-1-1 0,1 1 0,0-1 0,0 0 0,0 0 0,-7-2 0,-17 0 0,28 2-76,-1 0 0,1 0-1,0 0 1,0 0 0,0 0 0,-1 0 0,1 0 0,0 0-1,0 0 1,0 0 0,0 0 0,-1-1 0,1 1-1,0 0 1,0 0 0,0 0 0,0 0 0,0 0 0,-1-1-1,1 1 1,0 0 0,0 0 0,0 0 0,0 0-1,0-1 1,0 1 0,0 0 0,0 0 0,0 0 0,-1-1-1,1 1 1,0 0 0,0 0 0,0 0 0,0-1-1,0 1 1,-4-9-5209,-11-8-6475,-4-14 3013,11 13 5815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49.6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1 805 1144,'-14'4'2708,"0"-1"-1,-26 3 0,27-4-1559,0-1 0,0 2 0,0 0 0,-15 5 0,24-6-1024,1-1 0,0 1 0,0 0 0,-1 0 0,2 0 0,-1 0-1,0 0 1,0 1 0,1-1 0,-1 1 0,1 0 0,0 0 0,-1-1 0,2 2 0,-1-1 0,0 0 0,0 0-1,1 0 1,-2 7 0,-1 6 163,1 1 0,1-1 0,0 0-1,1 31 1,11 66 1074,-6-78-915,-2-20-239,1-1 0,0 1 0,7 19 0,-8-29-154,-1-1 0,1 1-1,1 0 1,-1-1 0,1 1 0,-1-1 0,1 0 0,0 0-1,1 0 1,-1 0 0,1 0 0,0-1 0,5 4 0,-8-6-40,1 0 0,0 0-1,0-1 1,-1 1 0,1 0 0,0-1 0,0 1 0,0-1 0,0 0 0,0 0 0,0 0 0,0 0-1,0 0 1,-1 0 0,1 0 0,0-1 0,0 1 0,0-1 0,0 1 0,0-1 0,-1 0 0,1 0-1,0 0 1,-1 0 0,1 0 0,0 0 0,-1 0 0,1 0 0,-1-1 0,0 1 0,1 0 0,-1-1-1,0 1 1,2-4 0,2-3 6,0 0-1,0-1 0,0 0 1,-1 0-1,3-13 1,8-28-17,-2-1 0,-3-1 0,5-57-1,-1-160-68,-11 173 68,-10-265 59,3 252-67,2 74 16,-8-43-1,10 78 0,0 0 0,0 0-1,0 0 1,0 1 0,0-1 0,0 0 0,0 0-1,0 0 1,0 0 0,0 0 0,0 0-1,-1 0 1,1 0 0,0 0 0,0 0-1,0 0 1,0 0 0,0 0 0,0 0 0,0 0-1,0 0 1,0 0 0,0 0 0,0 0-1,0 0 1,0 0 0,0 0 0,0 0 0,0 0-1,-1 0 1,1 0 0,0 0 0,0 0-1,0 0 1,0 0 0,0 0 0,0 0-1,0 0 1,0 0 0,0 0 0,0 0 0,0 0-1,0 0 1,0 0 0,0 0 0,0 0-1,-1 0 1,1 0 0,0 0 0,0 0 0,0 0-1,0 0 1,0 0 0,0 0 0,0 0-1,0-1 1,-5 13 414,-3 18 440,7-26-703,-16 44 1299,13-37-1069,-1 0 1,2 1-1,-1-1 1,2 1-1,0 0 0,0-1 1,0 25-1,10 123 427,4 61 888,-6-166-1397,3-1 1,16 58-1,-9-62-2398,2 0 0,2-1 0,34 58 0,-39-78-4005,4 16-7899,-15-33 11335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50.0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 238 832,'4'1'441,"-1"-1"-1,0 1 1,1-1-1,-1 0 1,0 0 0,1 0-1,-1-1 1,0 1-1,1-1 1,-1 0-1,0 0 1,0 0 0,0 0-1,0 0 1,0-1-1,0 1 1,0-1 0,0 0-1,0 0 1,-1 0-1,1 0 1,2-3-1,-2 1-182,-1 1 0,1-1 0,-1 0 0,0 0 0,0 0 0,2-6 0,-1-2 326,1 1 1,-2-1 0,0 0-1,0 0 1,-1 0 0,0 0 0,-1 0-1,-1 0 1,-2-16 0,2 25-400,1 1 1,-1 0 0,1 0 0,-1-1 0,0 1-1,0 0 1,0 0 0,0 0 0,0 0-1,0 0 1,-1 0 0,1 1 0,0-1 0,-1 0-1,0 1 1,1-1 0,-1 1 0,0-1-1,0 1 1,0 0 0,0 0 0,0 0 0,0 0-1,0 0 1,0 0 0,0 0 0,-1 1-1,1-1 1,0 1 0,0 0 0,-1 0 0,1 0-1,0 0 1,-1 0 0,1 0 0,0 0-1,0 1 1,-1-1 0,1 1 0,0 0 0,0-1-1,0 1 1,0 0 0,0 0 0,0 0-1,0 1 1,0-1 0,0 0 0,0 1 0,1 0-1,-1-1 1,-2 4 0,-1 3 33,0 0-1,0 1 1,1-1 0,0 1-1,1 0 1,-1 0 0,2 0 0,-1 0-1,2 0 1,-1 1 0,1-1-1,0 1 1,1-1 0,0 1 0,3 15-1,-2-16-213,1 0 0,0 0 0,0 1 0,1-2 0,0 1-1,0 0 1,1-1 0,0 1 0,1-1 0,0 0 0,0 0 0,1-1-1,0 0 1,0 0 0,14 12 0,-16-16-297,-1-1 0,1 0-1,0 0 1,0 0 0,0 0 0,0 0 0,0-1-1,0 1 1,8 0 0,5 0-3777,1-2-3683,-2-10-4963,-10 5 11156,8-1-665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50.4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91 976,'6'-15'1820,"-1"-1"-1,-1 1 1,-1-1 0,0 0-1,2-28 1,-7-84 3074,0 48-2275,-7-54 3241,8 124-5199,-1-6 1054,2 24-155,2 25-513,5 31-374,21 84 1,-7-43-1752,-8 0-4376,-13-90 3581,-6 2-5333,5-17 6705,1 1 1,-1 0 0,0 0 0,0-1-1,0 1 1,0-1 0,0 1-1,0-1 1,0 1 0,0-1 0,0 1-1,0-1 1,0 0 0,0 0-1,0 1 1,0-1 0,0 0-1,0 0 1,0 0 0,0 0 0,0 0-1,0-1 1,0 1 0,-1 0-1,1 0 1,0-1 0,-1 0 0,-13-5-1366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50.8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 113 304,'-6'-17'3382,"3"11"-1144,0-1-1,1 0 0,-1 0 1,1 0-1,1 0 1,-2-11-1,3 17-1874,0-1-1,0 1 1,1 0 0,-1-1-1,0 1 1,0 0 0,1-1 0,-1 1-1,1 0 1,-1 0 0,1-1-1,0 1 1,-1 0 0,1 0-1,0 0 1,1-2 0,0 2-252,0 0-1,0-1 1,0 1 0,0 0-1,0 0 1,0 0 0,0 1 0,0-1-1,0 0 1,0 1 0,0 0-1,0-1 1,4 1 0,3 0-9,0 1-1,1-1 1,-1 2 0,0 0 0,1 0-1,-1 0 1,10 5 0,25 6-2577,-39-12 1235,0 0-1,0-1 0,0 0 1,0 1-1,1-1 0,7-2 1,-3-14-10749,-6 10 10425,1-5-69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51.1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1 67 60,'12'-12'1580,"7"-9"4437,-17 20-5163,-1-1-1,0 0 1,0 1 0,-1-1 0,1 1-1,0-1 1,0 0 0,-1 0 0,1 1-1,-1-1 1,0 0 0,-4-11 9110,3 13-9711,-11 4 3201,-9 12-2352,7 2-1089,1 0 0,0 1-1,2 0 1,0 1 0,1 1 0,1-1-1,1 1 1,-10 37 0,2 17-24,-9 90-1,25-163 12,-9 95 0,4 0 0,5 1 0,3-1 0,32 181 0,-26-224 0,27 80 0,-31-120 0,1 1 0,0 0 0,1-1 0,0 0 0,1-1 0,1 0 0,0 0 0,1-1 0,0 0 0,14 12 0,-22-22-50,1 0 0,-1 0 0,1 0 1,0 0-1,0-1 0,0 1 0,-1-1 0,1 0 0,0 1 1,1-2-1,-1 1 0,0 0 0,4 0 0,-6-1-32,0 0 0,1-1 0,-1 1 0,0 0 0,0-1 0,1 1 0,-1-1 0,0 1 0,0-1 0,0 0 0,0 1 0,0-1 0,0 0 0,0 0 0,0 0 0,0 0 0,0 0 0,0 0 0,0 0-1,0 0 1,-1 0 0,1 0 0,-1 0 0,1 0 0,-1-1 0,1 1 0,-1 0 0,1 0 0,-1-1 0,0 1 0,0 0 0,0-1 0,0 1 0,0-2 0,2-17-7919,-3-36 0,1-8-654,2 30 5714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52.5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2 1344,'4'-17'4704,"5"-11"3263,4 11-7229,28-28 4680,-41 45-5219,0-1 0,0 1 0,0 0 0,1-1 597,-1 1-596,1-1-1,-1 1 0,0 0 0,0 0 0,1 0 0,-1 0 0,0 0 0,0-1 0,1 1 1,-1 0-1,0 0 0,1 0 0,-1 0 0,0 0 0,1 0 0,-1 0 0,0 0 0,1 0 1,-1 0-1,0 0 0,0 0 0,1 0 0,-1 0 0,0 0 0,1 1 0,5 12 1653,-5-10-2157,0 3 340,-1-5-5,0-1 0,0 0 0,0 0 0,0 0-1,0 1 1,0-1 0,0 0 0,0 0 0,0 1 0,0-1-1,0 0 1,0 0 0,0 0 0,0 1 0,0-1 0,0 0-1,0 0 1,1 0 0,-1 0 0,0 1 0,0-1 0,0 0 0,0 0-1,0 0 1,0 0 0,1 1 0,-1-1 0,0 0 0,0 0-1,0 0 1,0 0 0,1 0 0,-1 0 0,0 0 0,0 1-1,0-1 1,1 0 0,-1 0 0,0 0 0,0 0 0,0 0-1,1 0 1,-1 0 0,0 0 0,0 0 0,0 0 0,1 0 0,-1 0-1,0 0 1,1-1 428,-6 1 295,3 0-487,6 0-79,-3 0 58,-9 1 100,7-1-341,0 0 1,0 1 0,0-1-1,0 1 1,1-1 0,-1 1-1,0 0 1,0-1 0,0 1-1,0 0 1,1 0 0,-1-1-1,0 1 1,1 0 0,-1 0-1,1 0 1,-1 0 0,1 0-1,-1 0 1,1 0 0,-1 0-1,1 0 1,0 0 0,0 0-1,-1 0 1,1 0 0,0 0-1,0 0 1,0 0 0,1 2-1,-11-12-2199,6 7 1401,2 0 735,0 1 1,-1-1-1,1 0 1,0 0-1,0 0 1,0 0-1,-3-4 1,-1 3 171,1 1-24,6 1-31,-1 1-42,1 0-154,5 1 696,-12 0 226,9-1-762,0 0 0,-1 0 0,1 1 0,-1-1-1,1 1 1,0 0 0,-1 0 0,1 0 0,-1 0-1,0 0 1,1 0 0,-1 0 0,0 1 0,0 0-1,0-1 1,2 3 0,0-1 67,-1 1 0,0 0 0,0 0 0,-1 0 0,1 0 0,-1 1 0,0-1 0,3 7 0,-3-4 0,0 1 0,0-1 0,0 0 1,-1 1-1,-1-1 0,1 0 1,-1 1-1,0-1 0,-1 1 0,1-1 1,-2 0-1,-1 8 0,0-2-89,0 0 0,0 0 0,1 0 0,1 1 0,0-1 0,1 0 0,0 1 0,4 17 0,2 7 0,19 58 0,-23-87 0,1-1 0,0 0 0,1 0 0,-1 0 0,1 0 0,1-1 0,0 1 0,0-1 0,0 0 0,1-1 0,8 8 0,-13-13 0,-1-1 0,1 0 0,0 1 0,-1-1 0,1 0 0,0 0 0,-1 1 0,1-1 0,0 0 0,0 0 0,-1 0 0,1 0 0,0 0 0,0 0 0,-1 0 0,1 0 0,0-1 0,-1 1 0,1 0 0,0 0 0,0-1 0,-1 1 0,1 0 0,0-1 0,-1 1 0,1 0 0,-1-1 0,1 1 0,-1-1 0,1 1 0,-1-1 0,1 1 0,-1-1 0,1 0 0,-1 1 0,1-1 0,-1 1 0,0-1 0,1 0 0,-1 0 0,0 0 0,14-34 0,-12 30 0,11-34 0,-2-2 0,-1 1 0,6-66 0,-16 79 0,-1 1 0,-1 0 0,-11-49 0,8 47 0,4 28 0,-3-16 0,6 11 0,5 9 0,-6-3-107,0 0 1,0 0-1,0-1 1,0 1-1,0-1 1,0 1-1,0 0 1,0-1-1,0 0 1,0 1-1,0-1 1,0 0-1,1 1 1,-1-1-1,0 0 1,0 0-1,0 0 1,1 0-1,-1 0 1,0 0-1,2-1 1,24-12-5045,-24 11 4532,-1 1 0,1-1-1,0 1 1,0-1 0,0 1 0,0 0 0,0 0-1,0 0 1,5 0 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53.0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 212 420,'8'6'8058,"-15"-26"-992,1 3-5574,3 5-684,0 0 0,1 0 0,1-1 0,0 1 0,1-1 0,0 1 0,1-1 0,0 1 0,5-19 0,-2 3 1166,-2 17 1579,-1 31-1900,0 6-1507,9 46-1,-6-46-55,2 45 0,-5-63-748,0 0-1,0 0 1,4 13 0,-3-17 137,-1 1 1,1-1 0,-1 1-1,-1 0 1,1-1-1,-1 1 1,1 0 0,-1 0-1,-1-1 1,1 1-1,-2 8 1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49.1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606 1368,'16'-4'831,"0"-1"-1,1-1 1,-2 0-1,1-1 1,-1-1-1,0-1 1,0 0-1,-1 0 1,-1-2-1,1 0 1,-2 0-1,1-1 1,-2 0-1,18-25 1,-1-4 572,-1-1 0,-3-1 0,35-85 0,-27 48-792,-5-1 0,-3-2-1,-3 0 1,-4-2 0,-4 0 0,-4 0 0,-1-132 0,-9 185-31,-2 0 1,0 1-1,-2-1 1,-13-42-1,12 57-92,0-1 0,-1 1 0,-1 0-1,-1 0 1,0 1 0,-1 0-1,-1 1 1,-22-24 0,32 37-461,-1 0 1,1 0-1,-1 1 0,0-1 1,0 0-1,1 1 0,-1 0 1,0-1-1,0 1 0,0 0 1,0 0-1,-1 0 1,1 0-1,0 1 0,0-1 1,0 1-1,-1-1 0,1 1 1,0 0-1,-1 0 0,1 0 1,0 0-1,-1 0 0,1 0 1,0 0-1,-4 2 0,3 0-7,1-1 0,-1 1-1,1 0 1,-1 0-1,1 0 1,0 0 0,0 0-1,0 0 1,0 1-1,0-1 1,1 1 0,-1-1-1,1 1 1,0 0-1,0 0 1,-1-1 0,2 1-1,-1 0 1,0 0-1,0 4 1,-3 31-20,1 0 0,2 1 0,1-1 0,6 42 0,1 31 0,-9 803 0,0-842 0,-2 151 0,6-154 0,13 81 0,-15-144 0,1-1 0,0 1 0,0 0 0,0-1 0,1 1 0,0 0 0,0-1 0,0 0 0,1 0 0,5 9 0,-7-13 0,-1-1 0,1 1 0,-1-1 0,0 1 0,1-1 0,-1 0 0,1 1 0,-1-1 0,1 0 0,-1 1 0,1-1 0,-1 0 0,1 0 0,-1 1 0,1-1 0,0 0 0,-1 0 0,1 0 0,-1 0 0,1 0 0,0 0 0,-1 0 0,1 0 0,-1 0 0,1 0 0,-1 0 0,1 0 0,0 0 0,-1-1 0,1 1 0,-1 0 0,2-1 0,12-14 0,1-11 0,-1-1 0,-1 0 0,-2 0 0,15-52 0,-10 29 0,136-437 0,-145 453 0,-6 29 0,-1 0 0,1 0 0,0 0 0,0 0 0,1 1 0,-1-1 0,1 0 0,0 1 0,0-1 0,1 1 0,3-6 0,-6 10 0,1 0 0,-1 0 0,1-1 0,-1 1 0,1 0 0,-1 0 0,1-1 0,-1 1 0,1 0 0,-1 0 0,1 0 0,-1 0 0,1 0 0,0 0 0,-1 0 0,1 0 0,-1 0 0,1 0 0,-1 0 0,1 0 0,-1 0 0,1 0 0,-1 1 0,1-1 0,-1 0 0,1 0 0,-1 1 0,1-1 0,-1 0 0,1 1 0,-1-1 0,1 0 0,-1 1 0,0-1 0,1 1 0,-1-1 0,0 1 0,1 0 0,11 19 0,-8-4 0,0 1 0,-1 0 0,2 24 0,3 22 0,57 172 0,-41-155 0,-19-66 0,7 29 0,31 69 0,-38-101 0,1 0 0,-1-1 0,2 0 0,0 0 0,0-1 0,0 1 0,1-2 0,1 1 0,-1-1 0,1 0 0,16 9 0,-21-14 0,0-1 0,0 0 0,1 0 0,-1-1 0,1 1 0,-1-1 0,1 0 0,-1 0 0,1 0 0,0-1 0,0 0 0,-1 0 0,1 0 0,0 0 0,5-2 0,-2 0 0,-1 0 0,0 0 0,0-1 0,0 0 0,-1-1 0,1 0 0,-1 0 0,11-9 0,-1-1 0,0-2 0,-1 0 0,-1 0 0,-1-2 0,18-30 0,-17 23 0,-2 0 0,-1 0 0,-1-1 0,-1-1 0,-2 0 0,9-51 0,-15 73 0,-1-1 0,1 0 0,-1 1 0,0-1 0,0 0 0,0 1 0,-1-1 0,0 1 0,0-1 0,-1 1 0,1-1 0,-1 1 0,0 0 0,-1-1 0,1 1 0,-1 1 0,0-1 0,0 0 0,-5-4 0,8 8 0,-1 1 0,1-1 0,-1 1 0,0-1 0,1 1 0,-1-1 0,0 1 0,0-1 0,1 1 0,-1 0 0,0-1 0,0 1 0,1 0 0,-1 0 0,0 0 0,0 0 0,0 0 0,0 0 0,1 0 0,-1 0 0,0 0 0,0 0 0,0 0 0,0 0 0,1 0 0,-1 1 0,-1-1 0,0 2 0,0-1 0,0 0 0,1 1 0,-1-1 0,0 1 0,1 0 0,-1-1 0,1 1 0,-1 0 0,0 2 0,-4 6 0,1 0 0,-7 22 0,12-31 0,-7 21 0,2 1 0,0 0 0,1 0 0,2 1 0,0-1 0,2 1 0,0-1 0,2 1 0,0-1 0,2 0 0,0 0 0,2 0 0,15 39 0,-18-53-39,1-1 0,0 1 0,1-1 0,0 0 0,0 0 0,1 0 0,0-1 0,0 0 0,1 0 0,0-1 0,0 1 0,0-1 0,1-1 0,0 0 0,0 0 0,1 0 0,-1-1 0,13 4 0,-20-8-302,1 1 0,0-1 0,0 1 0,0-1 0,0 0 0,-1 0 0,1 0 0,0 0 0,0 0 1,0 0-1,0-1 0,0 1 0,-1-1 0,1 1 0,0-1 0,0 0 0,-1 1 0,1-1 0,0 0 0,-1 0 1,1 0-1,-1-1 0,1 1 0,-1 0 0,0 0 0,1-1 0,-1 1 0,0-1 0,0 1 0,0-1 1,0 1-1,0-1 0,0 0 0,-1 0 0,1 1 0,0-4 0,3-7-1959,-1 0-1,0-1 1,-1 1 0,1-16-1,-2 19 1444,3-33-2651,-3-6 871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53.4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 93 636,'-9'2'10241,"8"-3"-9888,1 1-206,-1 0 0,1 0 0,-1-1 0,1 1 0,0 0-1,-1 0 1,1-1 0,0 1 0,-1 0 0,1-1 0,0 1 0,-1 0 0,1-1 0,0 1 0,0-1 0,0 1 0,-1-1 0,1 1 0,0 0 0,0-1 0,0 1 0,0-1-1,0 1 1,0-1 0,0 1 0,0-1 0,0 1 0,0-1 0,0 1 0,0 0 0,0-1 0,0 1 0,0-1 0,1 1 0,-1-1 0,0 1 0,0 0 0,0-1 0,1 1 0,-1-1-1,0 1 1,0 0 0,1-1 0,-1 1 0,0 0 0,1-1 0,-1 1 0,1 0 0,-1 0 0,0-1 0,1 1 0,-1 0 0,1 0 0,-1 0 0,0 0 0,1 0 0,0-1-1,21-3 2488,40-7 1842,-21 0-6192,-51-13-16152,2 13 14033,2-1 1412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53.9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 556,'0'-1'431,"0"0"0,1 1 0,-1-1 0,1 1 0,-1-1 0,1 1 0,-1-1 0,1 1 0,0-1 0,-1 1 0,1 0 0,-1-1 0,1 1 0,0 0 0,-1-1 0,1 1 0,0 0 0,0 0-1,-1 0 1,1-1 0,0 1 0,-1 0 0,1 0 0,0 0 0,0 0 0,-1 1 0,1-1 0,0 0 0,0 0 0,-1 0 0,2 1 0,-1 0 278,1 1-1,-1 0 0,0 0 1,0 0-1,0 0 1,0 0-1,0 0 1,0 0-1,0 2 1,0-1-738,4 13 2188,-1 0 0,4 29 1,-1-1-1134,-4-25-678,-1 1 0,-1 37 0,-2-37-193,2 0 0,0-1 0,4 21 0,3 0-326,17 68 572,-3-39-5168,-20-66 2525,0 2 4133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55.0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04 632,'6'-6'1960,"-1"0"0,0 0 0,-1-1 1,1 1-1,4-12 0,-5 12-869,0-1-1,0 0 1,0 1-1,1 0 1,8-8-1,-13 13-1010,1 0-1,-1 1 0,1-1 0,-1 0 0,1 1 1,0-1-1,-1 1 0,1-1 0,0 1 0,-1-1 0,1 1 1,0 0-1,0-1 0,-1 1 0,1 0 0,0 0 1,0-1-1,0 1 0,-1 0 0,1 0 0,0 0 1,0 0-1,1 0 0,-1 1 114,-1-1-1,1 1 1,-1 0 0,1-1-1,-1 1 1,1 0 0,-1-1-1,0 1 1,1 0 0,-1-1-1,0 1 1,0 0 0,0 0-1,0-1 1,1 1 0,-1 0 0,0 0-1,0 0 1,0-1 0,-1 2-1,1 10 2291,-2 0-1,-4 17 0,5-21-2045,-5 21-437,1 0 0,2 0 0,1 1 0,1-1 0,1 1 0,2-1 0,1 0 0,1 1 0,16 51 0,-19-77 0,0 0 0,0-1 0,1 0 0,0 1 0,-1-1 0,1 0 0,0 0 0,1 0 0,-1 0 0,1 0 0,-1-1 0,1 1 0,0-1 0,0 0 0,0 1 0,0-1 0,0-1 0,0 1 0,1 0 0,-1-1 0,1 1 0,-1-1 0,6 1 0,-5-2 0,0 0 0,0 0 0,0 0 0,0 0 0,0-1 0,-1 1 0,1-1 0,0 0 0,0 0 0,-1-1 0,1 1 0,-1-1 0,1 1 0,-1-1 0,1 0 0,-1-1 0,0 1 0,0 0 0,0-1 0,-1 0 0,1 0 0,3-4 0,6-12 0,0 0 0,-1-1 0,-1 0 0,-1-1 0,-1 0 0,-1 0 0,0-1 0,5-41 0,-7 46 0,-4 16 0,-2 11 0,-25 116 0,24-108 0,1 0 0,0 0 0,1 1 0,1-1 0,4 20 0,19 61 0,-18-76-2775,-3-14 170,-1-1-1,-1 1 0,0 0 0,1 11 0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55.4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02 768,'43'-35'9378,"10"-7"182,-14 22-6529,-35 19-2796,-1 0 0,1 0-1,0 1 1,0-1 0,0 1-1,0 0 1,0 0 0,0 0-1,0 0 1,0 1 0,0-1-1,0 1 1,0 0 0,0 0-1,0 1 1,0-1-1,-1 1 1,1 0 0,-1 0-1,1 0 1,3 4 0,-5-4-92,0-1 0,0 1 0,0 0 0,-1 0 0,1 0 1,0 0-1,-1 0 0,0 1 0,0-1 0,1 0 0,-1 0 1,-1 1-1,1-1 0,0 1 0,-1-1 0,1 1 0,-1-1 1,1 1-1,-1 0 0,0-1 0,0 1 0,-1-1 0,1 1 0,0-1 1,-1 1-1,0-1 0,1 1 0,-1-1 0,0 1 0,0-1 1,0 0-1,-1 0 0,-2 5 0,-27 32-143,20-25 0,0 0 0,-13 22 0,22-32 0,0 0 0,0 0 0,0 0 0,1 0 0,-1 1 0,1-1 0,0 1 0,0-1 0,1 1 0,-1-1 0,1 1 0,0-1 0,1 1 0,0 5 0,0-6-102,0 0 0,1 0 0,-1 0 0,1-1 0,0 1-1,0-1 1,1 1 0,-1-1 0,1 0 0,-1 0 0,1 0 0,0 0 0,0 0 0,1-1 0,-1 1 0,0-1-1,1 0 1,6 3 0,-7-4-25,-1 0-1,0 0 0,0 0 1,0 0-1,1-1 1,-1 1-1,1-1 0,-1 0 1,0 1-1,1-1 1,-1 0-1,0 0 0,1-1 1,-1 1-1,1 0 0,-1-1 1,0 0-1,0 1 1,1-1-1,-1 0 0,0 0 1,0 0-1,0-1 1,0 1-1,0 0 0,0-1 1,0 1-1,0-1 0,-1 0 1,1 0-1,-1 1 1,1-1-1,1-3 0,24-44-13880,-3 4 5515,-12 25 5886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55.9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2 132,'1'-2'878,"1"-1"1,-1 1-1,1 0 1,0 0-1,0 0 1,0 0-1,0 0 0,0 1 1,0-1-1,1 1 1,-1-1-1,0 1 0,4-2 1,-5 3-735,0-1 1,-1 1-1,1-1 0,0 1 0,0-1 1,0 1-1,-1 0 0,1 0 1,0-1-1,0 1 0,0 0 1,0 0-1,0 0 0,0 0 1,0 0-1,0 0 0,0 0 1,-1 0-1,1 0 0,0 0 0,0 1 1,0-1-1,0 0 0,0 1 1,0-1-1,-1 0 0,1 1 1,0-1-1,0 1 0,-1-1 1,1 1-1,0 0 0,0-1 1,-1 1-1,1 0 0,-1-1 0,1 1 1,-1 0-1,1 0 0,-1 0 1,1 1-1,0 31 4193,-1-19-2925,-1-9-1012,1-1-1,-1 0 0,0 0 1,0 1-1,-3 7 1,2-8-184,1-1 1,0 1-1,0 0 1,0 0-1,0 0 1,0 0-1,1 7 1,11 69 1700,-9-48-1666,1 0 1,1 0-1,2-1 0,19 59 0,-23-84-241,0-1 0,0 0 1,0 0-1,1-1 0,-1 1 0,1 0 0,4 4 0,-6-8-6,0 0 0,0 0 0,0-1 0,1 1 1,-1 0-1,0 0 0,0-1 0,1 1 0,-1-1 0,0 1 0,1-1 0,-1 1 0,1-1 0,-1 0 0,1 0 0,-1 0 0,0 0 0,1 0 1,-1 0-1,1 0 0,-1 0 0,1 0 0,-1-1 0,0 1 0,1-1 0,-1 1 0,0-1 0,1 1 0,-1-1 0,0 0 0,0 0 1,2-1-1,6-4 1,0-1 1,-1 0-1,0 0 1,-1-1-1,1 0 1,-2-1-1,1 1 1,-1-1-1,0 0 1,-1-1-1,0 0 1,0 0-1,-1 0 1,-1 0-1,4-16 1,2-11 129,-3-1 0,5-77 1,-11 48 379,0 67-515,0 0 0,0 0 0,0 0 0,0 0 0,0 0 0,0 0 0,1 0 0,-1 0 0,0 0 0,0 0 0,0 0 0,0 0 0,0 0 0,0 0 0,0 0 0,0 0 0,0 0 0,0 0 0,0 0 0,0 0 0,0 0 0,0 0 0,0 0 0,0 0 0,0 0 0,0 0 0,0 0 0,0 0 0,0 0 0,0 0 0,1 0 0,-1 0 0,0 0 0,0 0 0,0 0 0,0 0 0,0 0 0,0 0 0,0 0 0,0 0 0,0 0 0,0 0 0,4 9 0,2 14 0,-3 16 0,-1 1 0,2 0 0,16 66 0,-13-80-1226,-1-10-1654,-2 1 1,0 0 0,-1 0 0,2 23-1,12-14-13216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56.4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83 1468,'17'-21'9788,"-12"13"-6804,1 0 1,1 1-1,10-10 0,-14 14-2785,0 1-1,0 0 1,1 0-1,-1 0 0,1 0 1,0 1-1,-1-1 1,1 1-1,0 0 1,0 0-1,-1 1 1,6-2-1,-7 2-111,0 0-1,0-1 1,1 1-1,-1 0 1,0 0-1,0 0 1,0 1-1,0-1 1,1 0-1,-1 1 1,0-1-1,0 1 1,0 0-1,0 0 1,0 0-1,0 0 1,-1 0 0,1 0-1,0 0 1,0 1-1,-1-1 1,1 1-1,-1-1 1,1 1-1,-1-1 1,1 1-1,-1 0 1,0 0-1,0 0 1,0 0-1,0 0 1,0 0-1,-1 0 1,1 0 0,-1 0-1,1 0 1,-1 0-1,1 0 1,-1 0-1,0 0 1,0 1-1,0-1 1,-1 0-1,1 0 1,0 0-1,-1 0 1,1 0-1,-1 0 1,-2 4-1,-7 16 441,-1 0 0,-1-2 0,0 1 0,-22 24-1,27-35-492,6-9-34,1 0 0,-1-1 0,1 1 0,-1 0 0,1-1 0,-1 1 0,0-1 0,1 1 0,-1 0 0,0-1 0,0 0 0,1 1 0,-1-1 0,0 1 0,0-1 0,-1 1 0,6-1 0,5 2 0,-1 0 0,1 1 0,-1 1 0,0-1 0,0 1 0,0 0 0,0 1 0,-1 0 0,0 0 0,0 1 0,6 6 0,-9-9 0,-1 1 0,0 0 0,0-1 0,0 1 0,-1 1 0,1-1 0,-1 0 0,0 0 0,0 1 0,0-1 0,-1 1 0,0 0 0,0-1 0,0 1 0,0 0 0,-1 0 0,0 0 0,0-1 0,0 1 0,0 0 0,-3 9 0,2-11 0,0-1 0,0 1 0,0-1 0,0 0 0,-1 1 0,1-1 0,-1 0 0,1 0 0,-1 0 0,0 0 0,0 0 0,0 0 0,0-1 0,0 1 0,-1-1 0,1 1 0,0-1 0,-1 0 0,1 0 0,-1 0 0,1 0 0,-1 0 0,1-1 0,-4 1 0,-8 2 0,1-2 0,-1 1 0,-19-2 0,27 0 0,-11-3-2328,16 3 1677,0-1 0,0 1 0,0-1 0,0 1 1,0-1-1,0 0 0,0 0 0,0 1 0,0-1 0,0 0 1,0 0-1,0 0 0,-1-2 0,-4-18-9231,5 4 6185,2-4-61,5-4 908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56.9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9 300,'2'-1'1114,"0"0"-1,0 0 1,0 0 0,1 0 0,-1 0-1,0 1 1,0-1 0,0 1-1,0-1 1,1 1 0,-1 0-1,0 0 1,4 0 0,-3 1-569,0-1 0,0 1-1,-1 0 1,1 0 0,-1 0 0,1 0 0,-1 0 0,1 1 0,3 2-1,2 4 54,0-1-1,0 1 0,-1 1 1,10 14-1,-16-22-346,13 21 468,-1 0 1,-1 1 0,-1 0-1,-1 0 1,9 32 0,-3 1 1215,9 70 1,-20-84-1936,-1 0 0,-2 53 0,-14 84 0,4-66 0,0-7 0,-4 111 0,9-177-3347,2-31 1411,-1 0 1,-1 1-1,0-1 1,0 0-1,-1-1 0,0 1 1,-7 12-1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58.0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6 61 712,'32'-15'4879,"-28"12"-3146,1 0 1,-1 0-1,0-1 0,0 1 1,0-1-1,0 0 0,4-7 376,-8 11-1984,0 0-1,1 0 1,-1 0 0,0-1 0,0 1 0,0 0 0,0 0 0,0 0 0,0 0 0,0-1 0,0 1 0,0 0 0,0 0 0,0 0 0,0-1-1,0 1 1,0 0 0,0 0 0,0 0 0,0-1 0,0 1 0,0 0 0,0 0 0,0 0 0,0 0 0,0-1 0,0 1 0,0 0 0,0 0-1,-1 0 1,1-1 500,0 1-500,-1 0 0,-9-4 2169,-12 4-352,16 1-1878,0-1 1,1 2-1,-1-1 1,1 1-1,-1 0 1,1 0-1,0 0 1,-1 1-1,1 0 0,1 0 1,-1 0-1,-5 5 1,3-2 102,1 1-1,0 0 1,0 0 0,0 0-1,1 1 1,0 0 0,-4 9 0,2-2 30,1 1 1,0-1 0,1 1-1,1 0 1,1 1 0,0-1 0,1 1-1,0 17 1,3-6-198,2 1 0,0-1 0,12 44 0,34 79 0,-44-136 0,2 0 0,0 0 0,0-1 0,1 0 0,1 0 0,0-1 0,21 22 0,-26-31 0,0 0 0,0-1 0,0 0 0,1 1 0,-1-2 0,1 1 0,0 0 0,0-1 0,0 0 0,0 0 0,0 0 0,0-1 0,0 0 0,1 0 0,-1 0 0,0 0 0,1-1 0,-1 0 0,1 0 0,-1-1 0,0 1 0,1-1 0,-1 0 0,0-1 0,0 1 0,9-5 0,-6 3 0,0-1 0,-1 0 0,1-1 0,-1 0 0,0 0 0,-1 0 0,1-1 0,-1 0 0,0 0 0,0-1 0,5-9 0,-4 6 0,-1-2 0,0 1 0,-1-1 0,0 1 0,-1-1 0,6-25 0,-6 7 0,0-1 0,-2 0 0,-2 1 0,-1-1 0,-6-46 0,4 59 0,0 0 0,-1 1 0,0 0 0,-2-1 0,0 2 0,-1-1 0,0 1 0,-2 0 0,0 0 0,0 1 0,-15-17 0,23 31 0,0-1 0,0 1 0,0-1 0,-1 1 0,1 0 0,-1-1 0,1 1 0,-1 0 0,1 0 0,-1 0 0,0 0 0,1 0 0,-1 1 0,0-1 0,0 0 0,1 1 0,-1 0 0,0-1 0,0 1 0,0 0 0,0 0 0,0 0 0,1 0 0,-1 0 0,0 0 0,-2 1 0,1 0 0,0 1 0,0-1 0,0 1 0,0 0 0,1 0 0,-1 0 0,1 0 0,0 1 0,0-1 0,0 1 0,0-1 0,0 1 0,0 0 0,-2 4 0,-12 16-812,-9 12-29643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57.2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60 1312,'6'2'1359,"0"-1"1,0 0-1,0 0 0,1 0 0,-1-1 0,0 0 1,0 0-1,1-1 0,-1 0 0,7-1 0,13-5 1182,26-9 1,-33 9-2390,9-1-33,-6 1-874,34-15 0,-49 19-72,0-1-1,-1 0 1,0 0-1,0 0 1,7-7 0,-11 9 2,0-1-1,0 1 1,0-1 0,-1 1 0,1-1 0,-1 0 0,1 0 0,-1 1-1,0-1 1,0 0 0,-1 0 0,1 0 0,0 0 0,-1-5 0,1-11-1361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57.6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9 1132,'6'22'25462,"4"-25"-25023,0 1 1,0 0-1,0 1 0,1 0 1,-1 0-1,1 1 1,17 2-1,5 0-291,-12-2-273,29 6 1,-4 0-3602,-34-6 952,-7-2-246,0 1 0,0-1-1,0 0 1,-1 0 0,1-1-1,8-4 1,-3 0 3028,8-3-2066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49.4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8 864,'23'-17'13230,"4"5"-5245,-15 8-6164,0 1 0,24-4-1,-11 4-2148,0 2 0,47 3-1,-65-2-239,1 1-1,-1 0 1,0 0-1,0 1 0,0 0 1,0 0-1,0 1 0,9 4 1,-13-4-138,1-1-1,-1 0 1,0 1 0,0 0 0,0 0 0,-1 0-1,1 0 1,0 0 0,-1 0 0,0 1 0,0-1-1,0 1 1,0-1 0,-1 1 0,1 0 0,1 7 0,7 49-5750,-9-24 4118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02:59.2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6 1292,'0'-4'699,"0"0"0,0 1 0,0-1 0,0 0 0,1 0 0,0 0 0,0 1 0,0-1 0,0 0 0,3-5 0,-4 9-609,0 0 0,1 0 1,-1 0-1,0 0 0,0-1 1,0 1-1,0 0 0,0 0 0,0 0 1,0-1-1,1 1 0,-1 0 1,0 0-1,0 0 0,0-1 1,0 1-1,0 0 0,0 0 0,0 0 1,0-1-1,0 1 0,0 0 1,0 0-1,0 0 0,0-1 1,0 1-1,0 0 0,0 0 0,-1-1 1,1 1-1,0 0 0,0 0 1,0 0-1,0 0 0,0-1 1,0 1-1,0 0 0,-1 0 0,1 0 1,0 0-1,0 0 0,0-1 1,0 1-1,-1 0 0,1 0 0,0 0 1,0 0-1,0 0 0,-1 0 1,1 0-1,0 0 0,-1 0 0,1 0 0,0 0 0,-1 0-1,1 0 1,0 0 0,-1 1 0,1-1-1,0 0 1,-1 0 0,1 0 0,0 1 0,-1-1-1,1 0 1,0 0 0,0 1 0,-1-1-1,1 0 1,0 1 0,0-1 0,0 0-1,-1 1 1,1-1 0,0 0 0,0 1 0,0-1-1,0 1 1,0-1 0,0 0 0,0 1-1,0-1 1,0 0 0,0 1 0,0-1-1,0 1 1,1 13 1090,0-1 1,2 0-1,-1 0 0,8 21 0,-5-17 1471,6 35 0,-1 176-141,-10-150-1392,14 105 0,-13-180-1122,9 83-2937,-10-76 2192,0 0 0,0-1 1,-1 1-1,0 0 0,-1-1 1,-5 18-1,5-23-893,0 1 1,0-2-1,-1 1 1,0 0-1,1 0 1,-1-1-1,-1 0 1,1 1-1,-7 4 1,-6 6-4077,9-4 3594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17:08.0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 1358 424,'0'-12'3674,"-1"-1"-1,0 1 1,-4-17 0,0-3-2190,1 0 1,2-1-1,1 0 1,1 1-1,6-38 1,35-162 6946,-33 190-8121,80-287-310,9-48 0,-93 355 0,-1 11 0,-1-2 0,1-18 0,-5 29 0,-3 6 0,-3 7 0,-7 18 0,2 1 0,1 0 0,2 0 0,-11 48 0,-14 131 0,29-165 0,-23 279 0,29-270 0,2 1 0,2-1 0,3 0 0,13 53 0,-4-64-616,-13-34 50,1-1-1,-1 2 0,2 11 0,-35-51-24373,21 19 22436,-2-1 528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17:08.41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6 85 1156,'-40'-35'8811,"-2"3"4322,42 32-13100,0 0 1,0 0-1,-1 0 0,1 0 1,0 0-1,0 0 0,0 0 0,0 0 1,0 0-1,-1-1 0,1 1 1,0 0-1,0 0 0,0 0 0,0 0 1,0 0-1,0 0 0,-1 0 1,1-1-1,0 1 0,0 0 1,0 0-1,0 0 0,0 0 0,0 0 1,0-1-1,0 1 0,0 0 1,0 0-1,0 0 0,0 0 0,0-1 1,0 1-1,0 0 0,0 0 1,0 0-1,0 0 0,0-1 1,0 1-1,0 0 0,0 0 0,0 0 1,0 0-1,0 0 0,0-1 1,0 1-1,0 0 0,1 0 0,-1 0 1,0 0-1,0 0 0,0 0 1,0-1-1,0 1 0,0 0 0,0 0 1,1 0-1,-1 0 0,0 0 1,0 0-1,17-4 3232,20 2 1106,287 21-4371,-302-16-932,51 1-9702,-65-4 9394,-1 0 0,1-1 0,0 0 1,0 0-1,-1-1 0,1 0 0,8-4 0,11-6-6711,-13 6 5408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17:10.44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48 168 424,'4'-7'1404,"0"0"0,-1 0 0,0-1 0,0 1-1,-1-1 1,1 1 0,1-16 0,-2-2 3117,-1-29-1,-1 41-2900,0 13-1513,-1-1 1,1 1-1,0 0 1,0 0-1,-1 0 1,1 0-1,0 0 0,-1 0 1,1 0-1,0-1 1,-1 1-1,1 0 0,0 0 1,-1 0-1,1 0 1,0 0-1,-1 1 1,1-1-1,0 0 0,-1 0 1,1 0-1,0 0 1,-1 0-1,1 0 0,0 0 1,0 1-1,-1-1 1,1 0-1,0 0 0,0 0 1,-1 1-1,1-1 1,0 0-1,0 0 1,-1 1-1,-12 8 720,-4 8-228,1 0 1,0 1 0,-22 34-1,-33 67 1633,54-88-1570,-12 23-584,2 1-1,2 1 0,3 1 1,-18 76-1,29-86-66,2-1 0,2 1 1,3 1-1,1-1 0,3 1 0,5 50 0,4-46-1640,2 0-1,33 94 1,-30-111-4645,-3-15-1154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17:10.8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1 808,'9'8'9297,"-1"-4"-4078,-6-3-4901,0 0-1,0-1 0,1 1 0,-1-1 0,0 0 1,0 0-1,0 0 0,1 0 0,-1 0 1,0 0-1,0-1 0,3 0 0,113-27 744,-41 5-6899,-42 12-1101,-27 10 3501,0 1 2424,-2 1 237,15-1-1246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17:11.2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 578 660,'7'-7'1338,"1"0"1,-1 0-1,0-1 0,-1 1 0,0-2 1,0 1-1,-1-1 0,0 0 1,0 0-1,3-11 0,5-15 2748,11-54-1,-11 36-2355,-9 36-1501,19-65 3399,14-105 0,-37 186-3628,0 1 0,1-1 0,-1 1 0,0-1 0,0 0 0,0 1 0,0-1 0,0 1 0,0-1 0,0 1 0,0-1 0,0 0 0,0 1 0,0-1 0,0 1 0,0-1 0,0 1 0,0-1 0,-1 0 0,1 1 0,0-1 0,0 1 0,-1-1 0,0 0 0,-8 10 0,-8 23 0,5-7-113,2 1 0,1 0-1,1 1 1,-9 53 0,0 113-1692,5-42-580,11-142 653,-1-1-1,0 1 0,-1 0 1,0-1-1,0 1 0,-1-1 0,0 0 1,0 0-1,-1 0 0,0-1 1,0 0-1,-1 0 0,-7 7 1,-6 6-1002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17:11.62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46 1032,'8'11'25157,"21"-21"-22098,-18 7-2064,14-2-968,0 2 0,1 1 0,39 1 0,-16 1-3513,1-3-3765,-38 1 2711,0-1 1,18-6-1,-21 6 2722,10-3-807</inkml:trace>
  <inkml:trace contextRef="#ctx0" brushRef="#br0" timeOffset="1">750 1 428,'13'3'3285,"1"1"1,-1 0-1,0 1 1,0 1-1,15 8 1,-24-11-2360,0 0 0,-1 0 0,1 0 1,0 0-1,-1 1 0,0-1 0,6 9 0,-7-9-657,0 1 0,-1-1 0,1 1 0,-1 0 0,1-1 0,-1 1-1,-1 0 1,1 0 0,0 0 0,-1 0 0,0 4 0,-1 14 44,-2 1-1,-1-1 1,-1 0 0,0-1-1,-12 29 1,0 3-572,9-28-1698,-3 14-7062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17:12.0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20 1244,'60'-48'4219,"59"-43"4032,-97 76-6531,1 1 0,1 1 0,35-15 1,-54 26-1411,1 0 0,-1 0 0,1 1 0,0-1 0,-1 2 1,1-1-1,0 0 0,0 1 0,0 0 0,6 1 0,-10 0-134,1-1-1,-1 1 0,1 0 0,-1 0 0,1 0 0,-1 0 0,1 0 1,-1 0-1,0 1 0,0-1 0,0 1 0,0 0 0,0-1 1,0 1-1,0 0 0,-1 0 0,1 0 0,0 0 0,-1 1 0,0-1 1,0 0-1,1 1 0,-1-1 0,1 5 0,0 1-24,-1-1-1,0 1 1,0 0-1,-1 0 0,1 0 1,-2-1-1,1 1 1,-1 0-1,0 0 1,-1 0-1,0-1 0,0 1 1,-6 12-1,-5 9 565,-2-1-1,-19 29 1,18-31-583,-39 59-132,30-49 0,1 2 0,2 1 0,-22 52 0,42-86 0,0 1 0,0 0 0,1-1 0,-1 1 0,2 0 0,-1 0 0,0 0 0,2 11 0,-1-13 0,1-1 0,0 1 0,0-1 0,0 0 0,0 1 0,0-1 0,1 0 0,0 0 0,-1 0 0,1 0 0,0 0 0,1 0 0,-1-1 0,0 1 0,1-1 0,2 3 0,4 1-718,0 0-1,0 0 1,1-1 0,-1 0-1,1 0 1,0-2 0,1 1-1,-1-1 1,17 3 0,24-21-22424,-32 6 2102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17:12.4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 397 684,'11'0'1534,"22"11"22149,-29 0-20879,-3-1-2406,0 0 0,0 1 0,-1-1 0,-1 0 0,0 0 0,0 0 1,-1 0-1,0 0 0,-6 15 0,5-14-317,-17 45-81,16-47 0,0 1 0,0 0 0,1 0 0,0 0 0,1 0 0,0 0 0,-1 17 0,3-24-725,0-2-120,0 1 1,-1-1 0,1 0-1,0 1 1,0-1 0,0 0-1,1 1 1,-1-1-1,0 0 1,0 1 0,1-1-1,-1 0 1,2 2 0,10-19-10532,-7 8 9008,10-7-861,3-4 749</inkml:trace>
  <inkml:trace contextRef="#ctx0" brushRef="#br0" timeOffset="1">615 39 1572,'0'-2'603,"0"0"0,0 1 1,-1-1-1,1 0 0,-1 1 0,0-1 0,1 1 0,-1-1 0,0 1 1,0-1-1,0 1 0,0-1 0,0 1 0,0 0 0,0-1 1,-1 1-1,1 0 0,0 0 0,-1 0 0,1 0 0,-1 0 0,1 0 1,-1 1-1,1-1 0,-1 0 0,1 1 0,-1-1 0,0 1 0,0 0 1,-2-1-1,1 0 16,-1 1 1,1-1 0,-1 1 0,0 0 0,1 0-1,-1 0 1,0 0 0,1 1 0,-1 0 0,0-1-1,1 1 1,-1 1 0,-6 2 0,3 1-380,0 1-1,0 0 1,0 1 0,1 0 0,0 0 0,0 0 0,1 1-1,-1-1 1,2 1 0,-1 1 0,-3 9 0,-5 14-112,-14 53 1,19-56-9,2 0 1,-5 49-1,10-62-73,1-1-1,0 0 0,1 1 0,1-1 1,0 0-1,9 29 0,-10-41-46,0 0 0,0 0 0,0 0 0,0-1 0,1 1 0,-1 0 0,1-1 0,0 1 0,0-1 0,0 1 0,0-1 0,0 0 0,0 0 0,1 0 0,-1 0 0,1 0 0,-1 0 0,1-1 0,5 3 0,-5-3 0,0-1 0,0 1 0,0-1 0,1 0 0,-1 0 0,0 0 0,0 0 0,1 0 0,-1-1 0,0 0 0,0 1 0,0-1 0,0 0 0,0-1 0,0 1 0,0 0 0,0-1 0,4-2 0,3-4 0,0 0 0,0 0 0,-1-1 0,-1-1 0,1 1 0,-1-1 0,-1 0 0,0-1 0,-1 0 0,0 0 0,7-17 0,4-17 0,19-75 0,-32 108 0,1-8 8,1 1-515,-1-1 1,-1 0-1,3-39 1,-2 15-30155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17:12.7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7 18 1344,'13'-13'10747,"0"8"-3505,-10 5-6805,0 0 0,0 1 0,0-1 0,0 1 0,0 0 0,0-1 0,-1 1 0,1 1 0,0-1 0,2 2 0,3 1-112,-1 1 0,0 0 0,-1 0 0,1 1 1,-1 0-1,0 0 0,0 0 0,-1 1 0,0-1 0,0 1 0,-1 1 0,0-1 0,5 13 0,1 3 694,-1 2 0,-2-1 0,6 32 0,-6-17-1019,-3 0 0,-1 1 0,-2-1 0,-2 1 0,-1-1 0,-2 0 0,-12 51 0,-14 29 0,-47 116 0,15-51 0,49-134-189,11-37-252,-1 0 1,0-1 0,-1 0-1,-1 1 1,0-1 0,-1 0-1,0-1 1,-8 13 0,12-22 743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49.8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7 88 540,'-14'17'2252,"-5"0"553,-2-2 427,2-6 284,0-1-608,3 1-743,2-6-585,9-3-528,5-3-536,5-4-644,9-3-736,-1-4-784,1 2-1057,-1-8-555,4-2-168,-1-2 215,5-3 461,4 1 668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17:13.2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9 184,'75'9'22208,"-37"-8"-16298,1-1-3887,106-2 580,73-5-3041,-179 5 534,18-4-4136,-52 5 2720,-1 0-1,1 0 1,-1 0 0,1-1-1,-1 0 1,0 0-1,0 0 1,0 0-1,7-6 1,-15-8-9890,-3 2 8638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17:13.6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8 1700,'7'-20'27037,"14"14"-24882,-17 5-1462,14 0-572,0 1 1,0 1-1,0 1 1,-1 0-1,1 1 1,20 7-1,-30-8-186,85 15-6052,-75-15 2969,0-1-1,0 0 1,22-3-1,59-7-8106,-63 5 9155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17:13.9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9 210 20,'2'-5'1000,"0"-1"-1,0 1 1,0-1-1,-1 0 1,0 0 0,0 0-1,0 1 1,-1-1-1,0-8 1,-1-3 3382,-8-32 0,6 34-3213,2 10-652,0 1 0,0 0 0,0-1 0,-1 1 0,0 0-1,0 0 1,0 0 0,0 0 0,0 0 0,-1 0 0,-5-5 0,7 8-396,0 0 1,0 1-1,0-1 1,0 0-1,0 0 1,0 1-1,0-1 1,-1 1-1,1-1 1,0 1-1,0 0 1,-1-1-1,1 1 1,0 0-1,-1 0 1,1 0-1,-2 0 1,1 0-81,0 0 1,0 1 0,0 0-1,0-1 1,0 1-1,0 0 1,1 0 0,-1 0-1,0 0 1,0 1-1,1-1 1,-1 0-1,1 1 1,-3 1 0,-12 16 240,1 0-1,1 1 1,1 0 0,0 1 0,2 1 0,-15 38 0,7-9 633,-21 102 1,32-117-916,3-1 0,0 1 0,1 53 0,5-75 0,0 0 0,0 0 0,1 0 0,1 0 0,1 0 0,0 0 0,0-1 0,2 0 0,-1 0 0,2 0 0,13 21 0,-17-30 0,1 1 0,0-1 0,0 0 0,0 0 0,0 0 0,1-1 0,-1 1 0,1-1 0,0 0 0,0-1 0,0 1 0,0-1 0,11 3 0,-8-3 0,1 0 0,0-1 0,-1 0 0,1-1 0,0 0 0,-1 0 0,1-1 0,13-2 0,-8-1 0,0 0 0,1 0 0,-1-2 0,-1 0 0,1 0 0,-1-1 0,0-1 0,-1 0 0,0 0 0,16-16 0,-15 10 0,0-1 0,0 0 0,-2-1 0,0 0 0,0-1 0,-2 0 0,0-1 0,-1 0 0,-1 0 0,5-23 0,-5 16 0,-2 0 0,-1-1 0,-2 1 0,0-1 0,-1 0 0,-2 1 0,-5-35 0,5 53 0,0 0 0,-1 0 0,0 0 0,0 1 0,-1-1 0,0 1 0,0-1 0,0 1 0,-8-10 0,9 14 0,0 0 0,0-1 0,0 1 0,0 0 0,0 0 0,0 1 0,-1-1 0,1 0 0,0 1 0,-1-1 0,0 1 0,1 0 0,-1 0 0,0 0 0,1 0 0,-1 0 0,0 1 0,0-1 0,0 1 0,0 0 0,1 0 0,-1 0 0,0 0 0,0 0 0,-5 2 0,-65 16-6323,-43 13-13840,67-13 16020,20-5 2125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17:20.1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829 72,'13'40'6630,"-10"-48"-58,12-36-3778,26-97-131,16-63-1388,-29 91-78,-12 55 1006,-2-1 0,10-107 1,-21 144-1101,-3 18-688,1-1 1,0 1-1,-1-1 0,0 1 0,0-1 0,0 1 0,-1 0 0,-1-9 0,2 13-411,0 0-1,0 0 0,0-1 0,0 1 0,0 0 0,0-1 1,0 1-1,-1 0 0,1 0 0,0-1 0,0 1 1,0 0-1,0 0 0,-1 0 0,1-1 0,0 1 0,0 0 1,0 0-1,-1 0 0,1-1 0,0 1 0,0 0 1,-1 0-1,1 0 0,0 0 0,0 0 0,-1 0 1,1 0-1,0 0 0,-1-1 0,1 1 0,0 0 0,0 0 1,-1 0-1,1 1 0,-10 6 26,-4 18-58,5 1 29,2 1 0,1 0 0,-4 37 0,-1 86 0,9-121 0,2 40 16,10 86 0,-1-48-278,-5-52-1874,0-13-1696,-3-2-4460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17:20.5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 20 516,'-1'0'649,"0"0"1,-11-9 10390,11 8-10391,1 1 1,-1-1-1,0-2 1,2 3-279,-1-1 0,1 1 0,0-1 1,-1 1-1,1-1 0,0 1 1,0-1-1,0 1 0,-1 0 1,1-1-1,0 1 0,0 0 0,0 0 1,0 0-1,-1-1 0,1 1 1,0 0-1,1 0 0,50 0 2438,30 13-2002,-42-6-881,46 2 0,-21-10-1393,-39 0-1277,-1 1 0,49 7-1,-62-4 937,1 2 0,-1-1-1,0 2 1,0-1-1,0 2 1,-1-1 0,13 11-1,-5-2 29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17:20.9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84 1836,'14'10'2265,"-8"-6"-21,0 0 1,0 0-1,1 0 0,-1-1 0,1 0 0,13 4 0,12-5 1195,-3-4-1997,-1-2 1,0-1 0,35-11-1,11-8-2381,-4-2-3407,-40 10-1648,-15 1-970,-10-1-1275,-5 16 7780,3-14-1447</inkml:trace>
  <inkml:trace contextRef="#ctx0" brushRef="#br0" timeOffset="1">267 93 936,'-10'-13'5856,"7"11"-4303,1-1 0,0 0 0,0 1 1,0-1-1,0 0 0,0 0 0,1 0 0,-2-4 1,3 6-1285,0 0 1,0 1 0,0-1-1,-1 0 1,1 0 0,0 0 0,1 0-1,-1 1 1,0-1 0,0 0-1,0 0 1,0 0 0,1 0 0,-1 1-1,1-2 1,0 0-238,0 1 0,0-1 0,0 1 0,1 0 0,-1-1 0,0 1 0,1 0 0,-1 0 0,4-2 0,4-1-45,0 1-1,1-1 1,-1 2-1,1-1 1,0 1-1,0 1 1,0-1-1,16 2 1,-2 1-2194,43 8-1,7 2-4537,32-3-3266,-66-6 7517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1:17:21.2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9 91 164,'-4'-5'913,"-1"0"0,1 0 0,-1 1 0,0-1 0,0 1 0,-1 1 0,1-1 0,-1 1 0,0 0 0,0 0 0,0 1 0,0-1 0,0 1 0,-1 1 0,1-1 1,-1 1-1,1 0 0,-1 1 0,1-1 0,-1 1 0,1 1 0,-9 0 0,6 1-104,0 0 0,0 0 0,0 0 0,1 1 0,-1 1 0,-13 7 0,14-7-613,0 1-1,1 0 1,0 1-1,0 0 1,1 0-1,0 0 1,-6 8-1,1 1-54,1 2-1,1-1 1,0 1-1,1 1 1,1-1-1,1 1 1,0 1-1,-4 25 1,4-6-68,1-1 0,2 1 0,2 48 0,2-59-58,2 0 1,0 0-1,2 0 1,1-1-1,1 0 0,1 0 1,12 26-1,-16-43 21,1 1 0,1-1 0,0 0 0,0-1 0,0 1 0,1-1 0,1-1 0,-1 1 1,10 6-1,-11-9 48,1-1 0,-1-1 0,1 1 0,0-1 1,0 0-1,0-1 0,0 1 0,0-1 1,1-1-1,-1 0 0,1 0 0,-1 0 0,1-1 1,8 0-1,-6-1-49,1 0 0,-1-1 0,0 0 0,0-1 0,0 0 0,0 0 0,0-1 0,-1-1 0,15-8 0,-11 5 23,-1-1 0,0-1 0,0 0 0,-1-1 0,19-23 0,-13 10-5,-1 0 1,-1-2-1,-1 1 1,-1-2-1,-1 0 1,10-39-1,-13 38-53,-2-1 0,-1 0 0,-2-1 0,-1 1 0,-1-1 0,-1 1 0,-2-1 0,-1 0 0,-1 1 0,-2-1 0,-13-46 0,16 67 0,-1-1 0,-1 1 0,0 0 0,0 0 0,-11-15 0,12 20 0,0 1 0,0 0 0,0 0 0,0 0 0,-1 0 0,0 1 0,1-1 0,-1 1 0,0 0 0,0 0 0,0 0 0,0 1 0,-1-1 0,1 1 0,-8-1 0,-24-4-2961,19 4-2549,-1 0-1,0 2 1,-31 2-1,5 6 400,23 0 2874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2:51.51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5 46 716,'-20'-45'15623,"16"44"-15078,18 13-1060,-6-7-641,1-1 0,-1 1 0,30 26-3468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52:54.62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20 594 640,'-23'-17'2537,"-1"1"1,0 1-1,-1 1 0,-40-16 1,81 28-2086,14 4-439,32 13 186,22 7 967,0-4 1,136 11-1,-14-24 575,221 17-86,-322-11-1572,133 22 201,29 4 543,-143-23-198,-40-8 502,149-7 0,-139-3-348,104 10-1,225 48-376,-99-6-241,-91-20 788,-184-27-427,0-1-1,87-12 0,-82 5-439,91 1 0,57 14-136,5-1 99,-170-7-33,401-8 99,-402 5-86,-1-1-1,64-18 1,63-30 415,-157 50-423,30-9 103,0 2 1,0 1-1,61-5 1,109 6-126,-89 5-7,85-7 5,-47 3 396,-2-6 0,235-50 0,-296 49-94,140-4 1,-191 16-286,271-27-14,-73 4 0,-139 13 0,144-37 0,46-6 0,-116 45 0,5 0 0,-99-3 0,0-3 0,92-32 0,-30 16 0,-66 17 0,-21 3 0,460-79 0,-451 83 0,195-11 0,-161 15 0,0-4 0,155-32 0,63-11 0,-126 23 0,-21 9 0,-130 15 0,71 6 0,-62-4 0,1 1 0,-1 3 0,1 1 0,-1 3 0,58 15 0,-72-13 0,45 16 0,-67-24 0,-10-1 0,0 0 0,0 0 0,0 0 0,-1 0 0,1 0 0,0 0 0,0 0 0,0 0 0,-1 0 0,1 0 0,0 0 0,0 0 0,0 1 0,-1-1 0,1 0 0,0 1 0,0-1 0,-1 0 0,1 1 0,0-1 0,-1 1 0,1-1 0,0 1 0,-1-1 0,1 1 0,-1 0 0,1-1 0,-1 1 0,1 0 0,-1-1 0,0 1 0,1 0 0,-1 0 0,0-1 0,0 1 0,1 0 0,-1 0 0,0 0 0,0-1 0,0 2 0,-1 1 0,0 0 0,0 0 0,0 0 0,-1-1 0,1 1 0,-1-1 0,0 1 0,-2 2 0,-3 5 0,-11 16 0,-1-2 0,-1 0 0,-26 24 0,7-8 0,25-26 0,0-2 0,0 1 0,-1-2 0,-1 0 0,-31 16 0,-91 33 0,70-33 0,38-16 0,0-2 0,0-1 0,-1-2 0,0-1 0,-60 3 0,74-7 0,1 2 0,-1 0 0,1 1 0,0 1 0,0 0 0,1 1 0,-1 1 0,-20 12 0,17-10 0,1-1 0,-1-1 0,-1-1 0,1-1 0,-35 5 0,-26 7 0,0 6 0,-1-4 0,-1-3 0,-120 7 0,-186-15 0,80-4 0,302-3 0,-519 0 0,-280-1 0,561 5 0,-834-46 0,832 28 0,102 8 0,-175-30 0,282 28 0,-293-61 0,189 35 0,-163-15 0,73 9 0,6 0 0,-322-13 0,389 40 0,-150-13 0,-332-39 0,520 53 0,-366-19 0,362 29 0,-130 3 0,176 4 0,-121 25 0,99-3 0,54-13 0,-108 42 0,123-48 0,0-3 0,-1 0 0,0-2 0,-36 0 0,46-3 0,-199 16 0,-19 10 0,36-1 0,143-15 0,-18 1 0,23-5 0,-102 26 0,86-16 0,-47 20 0,112-35 0,0-1 0,-1 0 0,-14 0 0,20 0 0,0 0 0,0 0 0,0 0 0,0 0 0,0 1 0,0-1 0,0 1 0,1 0 0,-1-1 0,0 1 0,1 0 0,-1 0 0,-1 4 0,-43 72-6574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42.2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 78 1088,'-4'2'3170,"4"-2"-2817,0 1-1,-1-1 0,1 0 0,-1 0 1,1 0-1,-1 0 0,1 0 0,0 0 1,-1 0-1,1 0 0,-1 0 0,1 0 1,-3-1 2112,2 0-2112,-11-12 7437,11 11-6879,0 0-1,-1 0 0,1 0 0,0-1 0,0 1 1,1-1-1,-1 1 0,0-1 0,1 1 0,-1-1 1,1-3-1,1 5-844,-1 0 1,1-1 0,0 1-1,0 0 1,0 0 0,0 0-1,-1 0 1,2 0 0,-1 0 0,0 0-1,0 0 1,0 0 0,0 1-1,0-1 1,1 0 0,-1 1-1,0-1 1,1 1 0,-1-1-1,2 1 1,33-8 901,-31 7-938,21-2-295,1 1 1,0 1-1,34 3 1,78 15-2219,24 2-833,-153-19 1098,1 1 0,-1-2 1,0 0-1,1 0 0,-1-1 1,0 0-1,0 0 0,0-1 1,17-8-1,-5-3-49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50.2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123 900,'12'-3'765,"-1"-1"-1,1-1 1,-1 1 0,-1-2 0,1 1-1,-1-1 1,0-1 0,0 0-1,-1-1 1,0 0 0,0 0-1,-1 0 1,0-1 0,9-14-1,73-109 5551,20-86-1456,29-162 1096,-134 357-5120,-4 19-525,0-1 0,0 1 0,0 0 0,1-1 0,-1 1 0,4-5 0,-5 9-305,0-1 0,0 1 0,0 0 0,0 0-1,0 0 1,0 0 0,0-1 0,1 1 0,-1 0-1,0 0 1,0 0 0,0 0 0,0 0 0,0 0-1,0-1 1,1 1 0,-1 0 0,0 0 0,0 0-1,0 0 1,1 0 0,-1 0 0,0 0 0,0 0-1,0 0 1,0 0 0,1 0 0,-1 0 0,0 0-1,0 0 1,0 0 0,1 0 0,-1 0 0,0 0-1,0 0 1,0 0 0,0 0 0,1 0 0,-1 0-1,0 0 1,0 0 0,0 1 0,7 8 67,2 15-88,36 120 16,17 58 0,-46-151 0,-11-36 0,0 0 0,0 0 0,-2 1 0,0-1 0,0 1 0,-2-1 0,0 25 0,-1-36 0,-1-1 0,1 1 0,-1-1 0,0 0 0,0 1 0,0-1 0,-1 0 0,1 0 0,-1 0 0,0 0 0,0 0 0,0 0 0,0 0 0,0-1 0,-1 1 0,1-1 0,-1 0 0,1 0 0,-1 1 0,0-2 0,0 1 0,0 0 0,0-1 0,0 1 0,-1-1 0,1 0 0,0 0 0,-1 0 0,-4 0 0,-10 2 0,1-2 0,-1-1 0,0 0 0,-28-4 0,13 1 0,7-2 0,69-9 0,211-78-7316,-98 34 3172,-137 51 3717,23-8-794,55-27 1,-85 36 1368,-1-1-1,0 0 1,0 0 0,0-1-1,-1-1 1,-1 1 0,1-2-1,-1 1 1,9-15 0,-16 22-33,-1 0 0,1 0 1,-1-1-1,0 1 0,0-1 1,0 1-1,0-1 0,0 0 0,0 1 1,-1-1-1,0 0 0,1 0 0,-1 1 1,0-1-1,0 0 0,0 0 1,-1 1-1,1-1 0,-2-4 0,1 4 199,-1-1-1,1 1 0,-1 0 0,0-1 0,0 1 0,0 0 1,-1 0-1,1 0 0,-1 1 0,0-1 0,1 0 1,-1 1-1,-4-2 0,4 1-56,-1 0-1,0 1 1,-1 0 0,1 0-1,0 0 1,-1 0 0,1 1 0,-1-1-1,1 1 1,-1 0 0,0 1-1,1-1 1,-1 1 0,0 0 0,1 0-1,-1 0 1,0 1 0,1 0-1,-1 0 1,0 0 0,1 0 0,-1 1-1,-5 2 1,3 2-257,0 0 0,0 0 0,1 0 0,0 1 0,0 0 0,0 0 0,1 1 0,0-1 0,1 1 0,0 0 0,0 1 0,1-1 0,0 0 0,0 1 0,1 0 0,-3 14 0,1 5 0,1 0 0,2 0 0,0 1 0,4 28 0,-1-30 0,1 0 0,2-1 0,1 0 0,0 0 0,16 36 0,-17-51 0,0-1 0,0 0 0,1 0 0,1-1 0,-1 0 0,15 15 0,-16-19 0,1-1 0,-1 1 0,1-1 0,0 0 0,0 0 0,0-1 0,1 0 0,-1 0 0,1-1 0,0 1 0,12 1 0,-17-3 2,-1-1 0,1 0-1,0 0 1,0 0 0,0 0 0,-1 0 0,1 0 0,0 0-1,0 0 1,-1-1 0,1 1 0,0-1 0,-1 0-1,1 1 1,0-1 0,-1 0 0,1 0 0,-1 0 0,1 0-1,-1 0 1,0 0 0,1 0 0,-1-1 0,0 1-1,0 0 1,0-1 0,0 1 0,0-1 0,0 1-1,0-1 1,0 0 0,-1 1 0,1-1 0,-1 0 0,1 1-1,-1-1 1,1-3 0,0-5-59,0 0-1,0 0 0,-1 0 1,0 0-1,-2-14 1,-5-20-3594,-2 1 0,-18-48 0,-2-11-1320,-20-172 1141,35 137 6785,6-3 4172,6 109-4670,1 20-1171,0 0 1,1 0 0,0 0-1,2-13 1,-2 23-1266,0 0 0,1 0 1,-1 0-1,0 0 0,1 0 1,-1 0-1,0 0 0,1 0 0,-1 1 1,1-1-1,0 0 0,-1 0 1,1 0-1,-1 1 0,1-1 0,0 0 1,0 1-1,0-1 0,-1 0 1,1 1-1,0-1 0,0 1 0,1-1 1,0 0 10,1 1-1,-1-1 1,0 1 0,1 0 0,-1 0 0,0 0 0,1 0 0,-1 0 0,5 1-1,4 2 26,0 0 0,1 1-1,12 6 1,-19-8-55,37 17-743,-4-1-2914,50 14 1,-75-28 2832,0-1 1,0 0-1,0-1 1,1-1-1,-1 0 1,0 0-1,1-2 0,13-1 1,-2-3-4051,42-13-1,21-14-600,-39 13 3532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42.7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8 31 1096,'23'-3'5133,"14"-4"6801,-13 0-8328,-13 4-2045,1 0 1,19-3-1,-20 5-1140,0 0 1,23 1-1,-32 0-386,0 0 1,-1 1-1,1-1 0,0 0 0,0 1 1,0-1-1,0 1 0,-1 0 0,1 0 1,0-1-1,0 1 0,-1 0 0,1 0 1,-1 1-1,1-1 0,-1 0 0,1 0 0,-1 1 1,0-1-1,0 1 0,2 1 0,-2 0 94,0-1 0,0 1 0,0 0 0,-1 0 0,1 0 0,-1-1 0,1 1 0,-1 0 0,0 0 0,0 0 0,0 0 0,-1 4 0,-2 8 389,-1 0 0,-1 0 0,0 0 0,-8 16-1,11-28-508,-63 139-9,-114 294 0,176-426 0,-3 6 0,1 1 0,1-1 0,1 1 0,-3 31 0,6-44 0,0-1 0,0 1 0,0-1 0,1 1 0,-1-1 0,1 1 0,0-1 0,0 1 0,0-1 0,0 0 0,0 1 0,1-1 0,0 0 0,0 0 0,0 0 0,0 0 0,0-1 0,0 1 0,1-1 0,-1 1 0,1-1 0,0 0 0,-1 0 0,1 0 0,0 0 0,1 0 0,-1-1 0,0 1 0,6 1 0,4 0 0,0 0 0,0-1 0,-1 0 0,1-1 0,0 0 0,18-2 0,80-14 0,-50 6 0,-35 6-3035,32-2-11242,-45 7 6505,9 13 2807,-11-3 2711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43.2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6 24 1388,'25'-15'11317,"7"7"-4977,-23 8-5898,-1-1 0,1 1 0,-1 1 0,1 0 0,-1 0 0,14 4 0,-14-3-595,0 0 0,-1 1 0,1 0 0,-1 1 0,0 0 0,0 0 0,0 0 0,-1 1 0,9 7 0,-11-8 517,-1 0-1,1 0 1,-1 0-1,0 0 0,0 1 1,0-1-1,-1 1 1,1 0-1,1 5 1,-1 0-217,-1 0-1,1 0 1,-2 0 0,1 0 0,-2 1 0,1-1 0,-1 0 0,-1 0 0,0 1 0,-2 9 0,0-6 267,-1 1 0,-1-1 0,0-1 0,-1 1 0,-1-1 0,-10 17 0,1-6 159,-2-1 0,0-1-1,-1-1 1,-2 0 0,0-2-1,-37 27 1,49-38-573,9-3 0,18-3 0,-3-1 0,-6 0 0,0 0 0,-1 1 0,1 0 0,0 1 0,-1-1 0,0 2 0,0-1 0,0 1 0,0 1 0,0-1 0,-1 1 0,0 1 0,0-1 0,0 1 0,-1 0 0,1 1 0,-2 0 0,1 0 0,-1 0 0,0 0 0,0 1 0,-1 0 0,0 0 0,-1 0 0,1 0 0,-2 1 0,4 13 0,-5-16 0,0 1 0,0 0 0,-1-1 0,0 1 0,0-1 0,-1 1 0,1-1 0,-2 1 0,1-1 0,-1 1 0,1-1 0,-2 0 0,1 0 0,-1 0 0,0 0 0,0 0 0,0-1 0,-1 1 0,-4 4 0,1-3 0,0 0 0,0-1 0,0 1 0,-1-2 0,0 1 0,0-1 0,0 0 0,0-1 0,-1 0 0,0 0 0,0-1 0,-13 4 0,-95 15 0,117-22-46,-1 0 0,0 0 0,0 1 0,0-1 0,1 0 0,-1 1 0,0-1 0,0 1-1,1-1 1,-1 1 0,0-1 0,1 1 0,-1-1 0,1 1 0,-1 0 0,1-1 0,-1 1 0,1 0 0,-1-1 0,1 1 0,0 0 0,-1 0 0,1-1 0,0 1-1,-1 0 1,1 0 0,0 0 0,0-1 0,0 1 0,0 0 0,0 1 0,0 1-1077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43.6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6 429 1840,'2'4'-22,"16"20"13546,-18-25-13396,4-15 4048,14-198 5665,-11 93-6561,-5 22-3280,-2 93 0,0 9 0,-2 77 0,2 57 0,12-12 0,-11-114-966,-1 1-1,-2 20 1,0-17-1834,-1 0 1,-1 0-1,-8 22 0,3-15-3051,-19 32 0,-2-6 2058,12-23 1339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44.0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132 1960,'-22'26'27016,"20"-26"-26149,3 1-815,-1-1 0,0 0 0,0 0 1,1 0-1,-1 0 0,0 0 0,0 0 0,0 1 1,0-1-1,1 0 0,-1 0 0,0 0 1,0 0-1,0 1 0,0-1 0,0 0 0,1 0 1,-1 0-1,0 1 0,0-1 0,0 0 1,0 0-1,0 0 0,0 1 0,0-1 0,0 0 1,0 0-1,0 1 0,0-1 0,0 0 1,0 0-1,0 1 0,0-1 0,0 0 0,0 0 1,0 0-1,0 1 0,0-1 0,-1 0 1,1 0-1,0 0 0,0 1 0,0-1 0,0 0 1,0 0-1,-1 0 0,1 1 0,0-1 0,0 0 1,0 0-1,0 0 0,-1 0 0,1 0 1,0 0-1,-1 1 0,26 1-52,0 0 0,45-3 0,-1 0 0,-41 2-117,130-1-3690,-136-1 2761,0-1-1,0-2 0,-1 0 1,0-1-1,25-10 0,-33 9-2338,1 0-1,-2-1 0,24-17 0,33-33-3546,-25 17 494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44.7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8 48 1132,'-13'-2'2409,"0"0"-1,0 0 1,0-1-1,0-1 1,-18-8 0,6 3 803,11 4-687,12 4-1728,-1-1 0,0 1 0,0 0-1,0 1 1,0-1 0,0 0-1,1 1 1,-6 0 0,3-2 1277,3 2-369,1 12-1246,1 16-433,3 84-15,5-27-11,5 85 0,-13-151 0,-2 1 0,0-1 0,-1 1 0,-1-1 0,0 0 0,-9 20 0,8-27 0,0 0 0,0 0 0,-2 0 0,1 0 0,-2-1 0,1 0 0,-2-1 0,1 0 0,-19 16 0,25-23-241,0-2 0,-1 1 0,1 0 0,-1 0 1,0-1-1,1 1 0,-1-1 0,0 0 0,0 0 0,0 0 0,0 0 0,0 0 0,0-1 1,0 1-1,0-1 0,0 0 0,0 0 0,0 0 0,0 0 0,-5-2 0,4 1-139,1 0 0,0-1-1,0 1 1,0-1 0,1 0 0,-1 0-1,0 0 1,1 0 0,-1 0-1,1-1 1,-1 1 0,1-1-1,0 0 1,0 0 0,1 1-1,-1-1 1,0 0 0,-1-5 0,-5-13-3321,0 0 0,-6-30 0,10 32 2052,1-1 0,0 1 0,2-21 0,2-6-343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45.1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48 344,'26'-72'3562,"24"-53"8235,-47 119-11102,1 0 0,0 0 0,1 0-1,-1 1 1,1-1 0,0 1-1,1 1 1,-1-1 0,1 1 0,0-1-1,0 2 1,0-1 0,12-4-1,7-2 872,0 1 0,36-8 0,1 5-305,109-9 1,-15 13-6451,-148 8 3450,-1 0 0,1 0 0,-1 1 0,0 0 1,15 4-1,-20-5 1030,1 1 0,-1 0 0,1 0 0,-1 0 0,0 1 0,1-1 0,-1 1 0,0-1 0,0 1 0,0-1 0,0 1 0,0 0 0,0 0 1,-1 0-1,1 0 0,-1 0 0,1 1 0,-1-1 0,2 5 0,1 9-1596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45.5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17 7 204,'-11'3'2263,"-20"3"3932,-43 17 0,64-19-5616,0 0-1,0 1 1,1 0-1,-1 1 0,1 0 1,0 1-1,1 0 1,-9 8-1,6-2-128,0 1 0,0 0-1,2 1 1,-1 0 0,2 1 0,0 0-1,1 0 1,1 0 0,0 1-1,-6 34 1,8-31-7,1 1 0,1 0 0,1-1 0,1 1 0,1 0-1,1 0 1,0 0 0,11 40 0,-10-53-284,-1 0 0,1 0 0,1 0 0,0-1-1,0 1 1,0-1 0,1 0 0,0 0 0,0 0 0,1 0 0,0-1 0,12 10 0,-13-13-65,0 1 1,1-1 0,0 0 0,-1-1-1,1 0 1,0 1 0,0-2-1,0 1 1,1-1 0,-1 0 0,0 0-1,0-1 1,1 0 0,-1 0 0,0 0-1,1-1 1,11-2 0,-8 0-95,0 1 0,0-2 0,-1 1 0,1-2 0,-1 1 0,0-1 0,0 0 0,0-1 0,-1 0 0,11-10 0,-8 5 0,-1 0 0,0-1 0,-1 0 0,0 0 0,-1-1 0,9-20 0,-4 4 0,-2 0 0,-2 0 0,0-1 0,-2 0 0,-1-1 0,2-41 0,-6 35 0,-2 0 0,-1 0 0,-7-46 0,7 80 0,1 0 0,-1 0 0,0 0 0,0 0 0,0 0 0,0 1 0,0-1 0,-1 0 0,1 1 0,-1-1 0,0 1 0,-2-3 0,3 4 0,0 0 0,0 0 0,0 1 0,0-1 0,0 0 0,0 1 0,0-1 0,0 1 0,0-1 0,0 1 0,0 0 0,0 0 0,-1-1 0,1 1 0,0 0 0,0 0 0,0 0 0,0 0 0,-1 0 0,1 0 0,0 0 0,0 1 0,0-1 0,0 0 0,0 1 0,0-1 0,0 1 0,-1-1 0,1 1 0,0-1 0,1 1 0,-1 0 0,-2 1 0,-2 3-577,0-1 0,0 2 0,1-1 0,0 0 0,0 1 0,0 0 0,1-1 0,-4 8 0,-19 53-7503,-5 45-3940,27-88 9393,-2 30 0,3-9 607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45.9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6 488 440,'1'0'289,"0"-1"-1,0 1 1,0-1-1,0 0 1,0 1-1,0-1 1,0 0-1,0 0 1,-1 0-1,1 0 1,0 0-1,-1 0 1,1 0-1,-1 0 1,1 0-1,-1 0 1,1 0-1,-1 0 1,0 0 0,1 0-1,-1 0 1,0 0-1,0-1 1,0 1-1,0-2 1,-2-32 5286,-4 0 667,-14-42-1,-2 4-967,7 24-3864,-34-126-1327,48 174-83,1 0 0,0-1 0,-1 1 0,1 0 0,-1 0 0,1-1 0,-1 1 0,0 0 0,0 0 0,1 0 0,-1 0 0,0 0 0,-1-1 0,15 42 0,-8-25-928,0 0-1,-1 1 1,3 29-1,-6-31-245,0 1 0,-1-1-1,-1 0 1,0 0 0,-1 1 0,-1-1-1,0 0 1,-1-1 0,0 1-1,-1-1 1,-1 1 0,0-1-1,-10 15 1,-22 36-7235,14-32 5517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46.3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 187 2100,'-22'25'27878,"25"-24"-27642,0 0 0,0 0 0,0 0-1,-1 0 1,1-1 0,0 1 0,0-1 0,0 0 0,0 1-1,5-2 1,2 2-41,94 4-195,142-10 0,-110 0 0,-115 4-230,9 1-2944,49-8 0,-70 7 2457,-1-1 0,1 0-1,-1-1 1,0 0 0,0 0-1,0-1 1,0 0-1,0 0 1,-1-1 0,9-7-1,39-40-8429,-7-6 3731,-13 6 2665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38.4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9 765 1832,'-24'36'7120,"15"-24"-1220,-1 0 0,-15 13 0,25-25-5847,0 0 0,-1 1 0,1-1 1,0 0-1,0 1 0,-1-1 0,1 0 1,0 1-1,0-1 0,-1 0 0,1 0 0,0 1 1,-1-1-1,1 0 0,-1 0 0,1 0 0,0 0 1,-1 1-1,1-1 0,0 0 0,-1 0 1,1 0-1,-1 0 0,1 0 0,0 0 0,-1 0 1,1 0-1,-1 0 0,1 0 0,-1 0 1,1-12 1955,11-18 446,-11 30-2454,36-85-1,152-379 0,-168 410 0,41-123 0,-58 163 0,0-3 0,-3 16 0,0 10 0,-30 224 0,35 271 0,-4-482 0,6 52-6438,-7-73 5907,0-1 0,0 1 0,0-1 0,-1 1 0,-23 16-10513,23-16 9891,-3 0-282,-4 2-248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3:49.59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291 984,'6'27'16240,"19"-17"-15275,-1-1-726,16 1 656,54 12 2488,-87-20-3135,1 0 1,-1 0-1,0 1 0,9 4 1,-11-4-94,1-1 1,0 1 0,0-1 0,1 0 0,-1-1-1,10 2 1,46 2 938,64 2 323,177-10-297,-198-4-1104,41-3 82,-127 9 72,33-6 1,-8 1 174,-42 6-325,1 0 0,-1 0 0,0 0 0,0 1 0,1-1 0,-1 1 0,0-1 0,3 2 0,-3-1 0,-1 0 0,0-1 1,1 1-1,-1-1 0,0 1 0,1-1 1,-1 0-1,1 0 0,-1 0 1,0 0-1,1 0 0,-1 0 0,1 0 1,-1 0-1,0 0 0,1 0 1,-1-1-1,1 1 0,-1-1 0,3 0 1,12-9 267,0 1 0,1 0 0,0 2-1,1 0 1,0 1 0,25-5 0,44-9-184,-58 12-103,-23 6-1,0 0 0,0 0-1,0 0 1,1 1-1,-1 0 1,0 0 0,1 0-1,-1 1 1,1 0-1,8 1 1,-10 1 2,0-2-1,0 1 1,0-1 0,0 0-1,0 0 1,0 0 0,0 0-1,0-1 1,0 0 0,0 0-1,0-1 1,-1 1 0,9-4-1,18-5 5,69-16 76,-62 10-68,73-21-17,-89 37-1,-20 0 3,1 0 1,-1 1-1,1-1 0,0 0 1,-1-1-1,1 1 0,-1 0 1,5-2-1,22-9 6,-22 8-2,1 0 0,0 0 0,-1 1-1,1 0 1,0 0 0,0 1 0,13-1-1,10 0 4,0-1 0,55-12 0,-66 11 9,226-33 104,-158 25-147,-25 5 18,61-12 32,-119 18-19,0 1 0,0-1 1,0 1-1,0 0 0,-1 0 0,1 0 0,8 2 0,-11 1 10,-1-2-24,-4-20 285,-21-1-1410,23 18 894,-1 0 0,0 0 0,0 0 0,0 0 0,0 1 0,0-1 1,0 1-1,-1-1 0,1 1 0,0 0 0,-1 0 0,1 0 0,-1 0 1,1 0-1,-1 1 0,0-1 0,1 1 0,-4-1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50.6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2 170 492,'26'-14'2516,"30"-21"0,-47 28-424,-1 1-1,0-2 1,14-14-1,-21 21-1698,0-1 0,1 1 0,-1-1 1,0 0-1,0 1 0,0-1 0,0 0 0,0 0 0,0 0 0,-1 0 1,1 0-1,0 0 0,-1 0 0,0 0 0,1 0 0,-1 0 1,0 0-1,0 0 0,0 0 0,0 0 0,-1 0 0,1 0 0,0 0 1,-1 0-1,0 0 0,-1-3 0,1 4 47,0-1 0,0 1 0,0-1 0,-1 1 0,1-1 0,0 1 0,-1 0 0,1-1 0,-1 1 0,0 0 0,1 0 0,-1 0 0,0 0 0,-2 0 0,-21-3 1222,21 4-1662,-1 0 0,1 1 0,0-1 0,-1 1 0,1 0 0,-1 0 0,1 1 0,0-1 0,0 1 0,0 0 0,0 0 0,0 1 0,0-1 0,1 1 0,-1-1 0,1 1 0,-1 0 0,1 1 0,0-1 0,-2 4 0,-5 7 0,2 0 0,0 1 0,1-1 0,-6 19 0,8-22 0,-8 14-3816,-11 10-8979,6-11 5917,18-19 2381,4 13 124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38.8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6 0 1020,'-27'5'4968,"3"0"2355,0-3 5168,34 3-8898,18 8-2335,3-2-944,1 0 0,0-2 0,37 5-1,102 7 546,-87-13-3510,115 2-9913,-192-10 10684,0 0 0,-1 1 0,1 0 0,0 0 0,0 1 0,7 2 0,0 4-106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39.3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92 60,'6'68'19771,"-5"-87"-17189,1 0 0,7-31 0,0 6-854,45-217 950,-19 107-1894,-33 144-784,2-8 0,-1 0 0,2-32 0,-5 49 0,0 0 0,0 0 0,0 0 0,0 0 0,0 0 0,-1 0 0,1 0 0,0 0 0,0 0 0,-1 0 0,1 0 0,0 0 0,-1 0 0,1 1 0,-1-2 0,0 2 0,1 0 0,-1 0 0,1 1 0,0-1 0,-1 1 0,1-1 0,0 0 0,-1 1 0,1-1 0,0 1 0,0-1 0,-1 0 0,1 1 0,0-1 0,0 1 0,0-1 0,0 1 0,0-1 0,-1 1 0,1-1 0,0 1 0,0-1 0,0 1 0,0-1 0,0 1 0,1-1 0,-1 1 0,0-1 0,0 1 0,0-1 0,1 1 0,1 41 0,1 0 0,12 46 0,-9-50 0,-4-13-2929,-2-19 747,-1-1 0,0 1 0,0 0 0,-1-1 0,0 1 0,1-1 0,-2 0 0,1 0 0,-6 10 0,-10 8-2897,10-11 2732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39.6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 0 1124,'-7'17'2412,"-5"10"6370,-4-5 4863,16-22-13564,0 0-1,-1 0 1,1 0-1,0 0 1,0 0-1,0 0 1,0 0-1,-1 0 243,1 0-243,0 1 1,0-1-1,0 0 1,0 0-1,0 0 1,0 0-1,0 0 1,0 0-1,0 0 1,0 1 0,0-1-1,0 0 1,0 0-1,0 0 1,0 0-1,0 0 1,0 0-1,0 1 1,0-1-1,0 0 1,0 0 0,0 0-1,0 0 1,0 0-1,0 0 1,0 1-1,0-1 1,0 0-1,0 0 1,0 0-1,1 1 404,-1-1-404,0 0 1,0 0-1,10 2 1501,11-3-748,-21 1-826,208-26 260,-130 14-802,123-5-1,-193 17-1194,-6 0 792,1 0-1,0 0 1,0 0-1,0 0 0,-1 0 1,1 1-1,0-1 1,-1 1-1,5 1 1,2 5-5769,5 16-6151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40.07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70 82 12,'-2'1'720,"-1"-1"0,0 1 0,1-1 0,-1 1-1,1-1 1,-1 0 0,1 0 0,-1 0 0,0 0 0,1-1 0,-1 1 0,1 0 0,-1-1-1,1 0 1,-4-1 0,-41-21 5757,19 9-3908,9 6-1449,-1 0 0,1 2 0,-1 0 0,-1 2 1,1 0-1,-37-2 0,46 6-939,1 0 0,-1 1 0,1 0 0,-1 0 0,0 2 0,1-1 0,0 1 0,0 0 0,0 1 0,0 1 0,0-1 0,1 1 0,0 1 0,0 0 0,-9 8 1,8-4-132,0 0 1,1 1 0,0 1 0,1-1 0,0 2-1,1-1 1,0 1 0,1 0 0,0 0-1,1 0 1,1 1 0,0 0 0,1 0 0,0 0-1,0 16 1,0-4 29,2 0 0,2 1 1,0-1-1,1 0 0,2 0 0,0 0 0,12 36 0,-11-49-80,0 1 0,1-1 0,0 0 0,1 0 0,0 0 0,1-1 0,0 0 0,1-1 0,20 20 0,-22-24 0,0-1 0,1-1 0,0 0 0,0 0 0,0 0 0,0-1 0,1 0 0,0-1 0,0 0 0,0 0 0,0-1 0,0 0 0,0 0 0,1-1 0,-1-1 0,14 0 0,-8-1 0,0-2 0,0 1 0,0-2 0,-1 0 0,1-1 0,-1 0 0,0-1 0,0-1 0,-1 0 0,0-1 0,0-1 0,-1 0 0,0 0 0,0-1 0,-1 0 0,-1-1 0,15-20 0,-12 14 0,-1 0 0,0-1 0,-2-1 0,0 1 0,-1-2 0,-1 1 0,-1-1 0,-1-1 0,0 1 0,-2-1 0,0 0 0,0-24 0,-3 33 0,-1-1 0,0 1 0,-1 0 0,-1 0 0,0-1 0,-1 1 0,0 1 0,0-1 0,-1 0 0,-11-20 0,14 30-25,-1 1 0,1-1-1,0 1 1,-1-1 0,0 1 0,1 0 0,-1-1-1,0 1 1,1 0 0,-1 0 0,0 0 0,0 1-1,0-1 1,0 0 0,0 1 0,0-1 0,0 1-1,0 0 1,0-1 0,0 1 0,0 0 0,-3 0-1,-6 1-476,0 1 0,0 0-1,-13 3 1,-14 3-2382,30-8 184,1-1-1,0 1 1,0-1 0,-8-2 0,6-14-6223,9 15 7956,-2-17-1892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48.5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91 1 1540,'3'5'8623,"-4"-5"-8440,-7 7 4599,-23 7-1436,17-8-1613,0 2-916,0 1 1,0 1-1,1 0 0,0 1 0,-16 19 0,-52 67 1930,39-38-2066,3 1 0,2 2 0,-49 116 0,40-61 412,-39 160 0,78-250-1093,-121 476 0,24 7 0,25 157 0,70-484 0,25 307 0,14-250-2814,83 323 1,124 219-5663,-59-343-5989,-111-307 11510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46.72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 1 96,'-21'7'25798,"21"-6"-25761,0-1 0,-1 0 0,1 0 1,0 0-1,0 0 0,0 0 0,0 0 0,0 1 1,0-1-1,0 0 0,0 0 0,0 0 0,-1 0 1,1 1-1,0-1 0,0 0 0,0 0 1,0 0-1,0 1 0,0-1 0,0 0 0,0 0 1,0 0-1,0 0 0,0 1 0,0-1 0,0 0 1,1 0-1,-1 0 0,0 0 0,0 1 0,0-1 1,0 0-1,0 0 0,0 0 0,0 0 1,0 0-1,0 1 0,1-1 0,-1 0 0,0 0 1,0 0-1,12 3 1914,19-5 1112,-25 2-2804,42-1-3176,65 9-10446,-101-6 9958,-1 0 1,23 8 0,-18-5 1390,11 5-714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47.0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03 347 1824,'26'-30'4713,"-22"25"-3161,0-1 0,-1 0 0,0 0 0,-1 0 0,1 0 0,1-9 1,-2 7 528,0 0 1,-1-1-1,0 1 1,-1-14-1,-4-18 1595,-21-62-2401,7 32-1268,18 70-7,0 0 0,0 0 0,0 1 0,0-1 0,0 0 0,0 0 0,0 0 0,0 0 0,0 0 0,0 0 0,0 0 0,0 0 0,0 0 0,0 0 0,0 0 0,0 0 0,-1 0 0,1 0 0,0 0 0,0 0 0,0 0 0,0 0 0,0 0 0,0 0 0,0 0 0,0 0 0,0 0 0,0 0 0,0 0 0,0 0 0,0 0 0,0 0 0,0 0 0,0 0 0,-1 0 0,1 0 0,0 0 0,0 0 0,0 0 0,0 0 0,0 0 0,0 0 0,0 0 0,0 0 0,0 0 0,0 0 0,0 0 0,0 0 0,-3 11 0,-1 17 0,2 55-1298,1-39-1453,-5 45 0,3-74 1933,0 0 0,0 0 0,-1-1 0,-1 0 0,0 1 0,-15 24 0,6-17-5804,-22 27 1,9-15 2284,8-8 2120</inkml:trace>
  <inkml:trace contextRef="#ctx0" brushRef="#br0" timeOffset="1">36 813 720,'-2'3'1132,"-25"38"27132,21-37-26054,43-6-1769,204-2-441,-137 6 0,-85-2-204,4-1-1628,0 1 1,0 1-1,0 1 0,0 1 1,0 1-1,27 8 0,-46-10 122,13 6-3449,-9 2-3141,-3 4 5172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47.4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15 94 1408,'-4'-6'1138,"1"-1"0,-1 1 0,-1-1-1,1 1 1,-1 0 0,0 1 0,0-1 0,-1 1 0,1 0-1,-1 1 1,0-1 0,-1 1 0,1 0 0,-1 1 0,-7-4-1,9 5-411,0 1 0,0 0 0,0-1-1,0 1 1,0 1 0,0-1-1,0 1 1,-1 0 0,-8 1-1,9 0-447,0 0-1,1 0 0,-1 1 1,0 0-1,1-1 0,0 2 1,-1-1-1,1 0 0,0 1 0,0 0 1,-6 5-1,1 1-149,0 1-1,1 1 1,0-1 0,1 1-1,0 1 1,0-1 0,1 1-1,1 0 1,0 1 0,0-1-1,-2 17 1,0 1 131,2 1 1,0 0-1,1 54 0,4-61-259,1-1 0,2 1 0,0-1 0,1 0 0,1 0 0,1 0 0,2-1 0,9 23 0,-13-37 0,0-1 0,1 1 0,0-1 0,0 0 0,1 0 0,-1 0 0,2 0 0,-1-1 0,1 0 0,11 7 0,-12-9 0,0-1 0,1 0 0,0 0 0,-1-1 0,1 0 0,0 0 0,0 0 0,0-1 0,0 0 0,0-1 0,1 1 0,-1-2 0,0 1 0,12-2 0,-8 0 0,-1-1 0,0 0 0,0 0 0,0 0 0,0-2 0,-1 1 0,1-1 0,-1 0 0,11-9 0,-7 3 0,0 0 0,-1-1 0,-1 0 0,0-1 0,13-18 0,-5 0 0,-1 0 0,-1-2 0,-2 0 0,19-60 0,-27 68 0,0-1 0,3-37 0,-9 63-2,-1-1 1,0 1-1,0-1 1,0 0-1,0 1 1,1-1-1,-1 1 1,0-1-1,0 0 1,0 1-1,0-1 1,0 1-1,-1-1 1,1 0-1,0 1 1,0-1-1,0 1 1,0-1-1,-1 1 1,1-1-1,0 0 1,-1 1-1,1-1 1,0 1-1,-1-1 1,1 1-1,0 0 1,-1-1-1,0 1-17,0 0 0,0 0 0,0 0 0,1 0 0,-1 1 0,0-1-1,0 0 1,0 1 0,1-1 0,-1 1 0,0-1 0,1 0-1,-1 1 1,0 0 0,1-1 0,-2 2 0,-23 29-2648,20-23 192,1 0-1,0 0 0,0 0 0,1 0 0,0 1 1,-3 16-1,3-8-564,1 1-1,1 25 1,1-6 52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47.8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6 104 216,'-3'25'2154,"-3"24"15970,3-56-14708,2-12-668,3 11-2424,0 0 1,0 1-1,1 0 1,1-1-1,-1 1 1,1 0-1,0 1 1,0-1-1,1 1 0,7-9 1,-5 8-8,0-1 1,1 1-1,0 0 1,0 1-1,1 0 1,0 0 0,13-6-1,-20 11-317,0 0 0,0 0 0,-1 0 0,1 1 0,0-1 0,0 1 0,0-1 0,0 1 0,0 0 0,0 0 0,0-1 0,1 2 0,-1-1 0,0 0 0,0 0 0,0 1 0,0-1 0,3 2 0,-4-1 0,1 0 0,0 0 0,-1 0 0,0 0 0,1 1 0,-1-1 0,0 1 0,1-1 0,-1 1 0,0-1 0,0 1 0,0-1 0,-1 1 0,1 0 0,0 0 0,0 2 0,1 4 0,-1 1 0,1 0 0,-2-1 0,1 1 0,-1 0 0,-1 0 0,-1 10 0,-1 0 0,-2 0 0,0-1 0,-1 0 0,-1 0 0,-17 34 0,-59 82 0,46-80 0,21-27 0,0 0 0,-23 55 0,35-72 0,1-1 0,0 1 0,0 0 0,1 0 0,1 0 0,-1 0 0,2 0 0,-1 0 0,1 1 0,1-1 0,0 0 0,5 20 0,-4-25 0,0 0 0,1 0 0,0 0 0,0-1 0,0 1 0,0-1 0,1 0 0,-1 0 0,1 0 0,0 0 0,1-1 0,-1 1 0,0-1 0,1 0 0,0 0 0,0-1 0,0 0 0,0 0 0,0 0 0,10 2 0,2 1 0,1-2 0,0 0 0,0-1 0,0 0 0,19-2 0,-28 0-400,0-1-1,0 0 1,0-1-1,0 1 1,-1-1-1,1-1 1,0 0 0,-1 0-1,0-1 1,0 0-1,0 0 1,0-1-1,13-11 1,-12 8-444,-1-1 0,0 1 1,0-2-1,-1 1 0,0-1 0,-1 0 1,0-1-1,-1 1 0,0-1 0,4-13 1,10-42-8797,-9-2 3728,-7 18 3800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49.28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70 55 52,'16'-30'3997,"-4"10"1796,-12 19-5557,1 1 0,0-1 0,0 1 0,-1-1-1,1 1 1,0 0 0,0-1 0,0 1 0,0 0 0,-1 0-1,1 0 1,0-1 0,0 1 0,0 0 0,0 0-1,0 0 1,0 0 0,0 0 0,-1 1 0,1-1 0,0 0-1,0 0 1,0 1 0,0-1 0,0 0 0,-1 1 0,3 0-1,26 15 2021,-24-13-1680,6 4 207,1 1 0,-2 0 0,1 1 0,-1 0 0,-1 1 0,12 14 0,45 72 2645,-25-35-1872,12 17-958,-5 1 0,42 93 0,52 180 633,-116-271-1231,-3 0 0,-4 1 0,-4 1 0,5 95 0,-15-62 0,-5 0 0,-21 162 0,-72 229 0,-37-8 0,87-342 0,-40 156 0,-177 623 0,167-644-1570,62-208-910,-57 112 1,76-174-416,-1 0 1,0-1-1,-27 31 1,33-44 1954,0-1 1,0 0 0,-1-1-1,0 0 1,0 0 0,0 0-1,-1-1 1,0 0 0,0-1-1,0 0 1,-17 5 0,-27-2-1681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50.9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80 246 388,'1'-3'399,"0"1"0,0-1 1,0 0-1,-1 0 0,1 0 0,-1 0 1,0 0-1,0 0 0,0 0 0,0 0 0,-1 0 1,1 0-1,-1 0 0,0 0 0,0 0 0,0 0 1,0 0-1,0 0 0,-1 1 0,1-1 0,-1 0 1,1 1-1,-5-4 0,-4-7 1517,-1 1 1,-1 1-1,-15-13 0,17 16-978,-6-7 311,-1 2 0,-1 1 0,0 0 0,0 1 0,-1 1 0,-26-11 0,37 19-1022,0-1-1,0 1 0,0 1 1,0-1-1,0 1 1,0 1-1,-1 0 1,-12 1-1,16 0-161,-1 0 0,0 0 0,1 1 0,0 0 0,-1 0 0,1 0 0,0 0 0,0 1 0,0 0 0,1 0 0,-1 1 0,1-1 0,-7 8 0,2-1-22,1 0 1,1 0-1,0 1 0,1 0 1,0 1-1,0-1 1,1 1-1,1 0 0,0 1 1,-4 24-1,3-6 118,1 1 0,2-1 0,2 44 0,1-50 31,1-1 0,2 1 1,12 47-1,-14-64-131,1 1 0,1-2 0,-1 1 0,1 0 0,1-1 0,8 11 0,-10-14-48,0-1 1,0 1-1,0-1 0,1 0 1,0 0-1,-1-1 0,1 1 1,0-1-1,1 0 1,-1 0-1,0 0 0,0 0 1,6 0-1,-6-1-13,0 0 0,0-1 0,1 0 0,-1 0 0,0 0 0,1-1 0,-1 1 0,0-1 0,0 0 0,0 0 0,0-1 0,0 1 0,0-1 0,0 0 0,0 0 0,0 0 0,-1 0 0,1-1 0,-1 1 0,0-1 0,1 0 0,-2 0 0,1 0 0,4-5 0,5-9 0,0-1 0,-1 0 0,15-31 0,-19 34 0,43-109 0,-34 81 0,-16 43 0,0-1 0,0 1 0,0 0 0,0 0 0,0 0 0,0-1 0,0 1 0,0 0 0,0 0 0,0 0 0,0-1 0,0 1 0,0 0 0,0 0 0,1 0 0,-1-1 0,0 1 0,0 0 0,0 0 0,0 0 0,1 0 0,-1-1 0,0 1 0,0 0 0,0 0 0,0 0 0,1 0 0,-1 0 0,0 0 0,0 0 0,1 0 0,-1 0 0,0 0 0,0 0 0,0-1 0,1 1 0,-1 0 0,0 0 0,1 1 0,5 7 0,2 15 0,10 41-187,2 0 1,2-2-1,47 89 0,-63-143-1858,3 6-1927</inkml:trace>
  <inkml:trace contextRef="#ctx0" brushRef="#br0" timeOffset="1">825 455 1000,'19'-8'1614,"28"-10"7479,-46 17-8386,1 1 0,0-1-1,-1 1 1,1-1-1,0 1 1,-1 0 0,1 0-1,0 0 1,0 0-1,-1 0 1,1 0 0,0 0-1,-1 1 1,1-1-1,0 1 1,-1-1 0,1 1-1,0-1 1,-1 1-1,1 0 1,2 2-1,-2 1-166,1 1 0,-1 0 0,0 1-1,0-1 1,0 0 0,-1 1-1,1-1 1,-1 1 0,0 8 0,0-7-423,7 138-117,-5-60 0,0-45-283,1 94-3457,-4-121 3124,-1-1 0,-1 1 0,0-1 0,-1 0-1,0 1 1,-1-1 0,0-1 0,-8 16 0,11-25 41,0-1 0,1 1 0,-1-1 0,0 1 0,0-1 0,0 1 0,-1-1 0,1 0 0,0 0 0,0 1 0,-1-1 0,1 0 1,-1 0-1,1 0 0,-1 0 0,1-1 0,-1 1 0,-2 1 0,3-3 286,0 1 0,0 0 1,0 0-1,0 0 0,1-1 1,-1 1-1,0-1 0,0 1 0,0 0 1,0-1-1,0 0 0,1 1 0,-1-1 1,0 1-1,0-1 0,1 0 1,-1 0-1,1 1 0,-1-1 0,0 0 1,1 0-1,-1 0 0,1 0 0,0 1 1,-1-1-1,1 0 0,0 0 1,0 0-1,-1 0 0,1 0 0,0 0 1,0-1-1,-5-22-203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50.14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 1364 1896,'-11'16'9012,"11"-17"-8883,0 1 0,0 0 1,0 0-1,0 0 0,0 0 1,0 0-1,0-1 0,0 1 1,0 0-1,-5-20 5609,3 4-5191,4-31 3775,15-91 1,22-47-998,-32 155-2895,201-736 1451,-191 715-1881,22-57 0,-39 107 0,1 0 0,-1 0 0,0 0 0,1 1 0,-1-1 0,1 0 0,0 0 0,-1 0 0,1 0 0,0 0 0,-1 1 0,1-1 0,0 0 0,0 0 0,-1 1 0,1-1 0,0 1 0,0-1 0,0 1 0,0-1 0,2 0 0,-3 1 0,1 1 0,0-1 0,0 0 0,0 0 0,0 0 0,0 1 0,-1-1 0,1 0 0,0 1 0,0-1 0,0 1 0,-1-1 0,1 1 0,0-1 0,-1 1 0,1-1 0,0 1 0,-1 0 0,2 1 0,2 3 0,-1 1 0,1 0 0,-1 0 0,-1 0 0,4 10 0,31 116 0,27 189 0,16 66 0,-25-225 0,-26-82 0,-26-70-219,1-2-865,-1 0-1,-1 0 1,1 1-1,-1-1 1,-1 1-1,1 0 1,-1-1 0,-1 14-1,0-22 721,0 1 0,0-1 0,0 1 0,0-1 1,-1 1-1,1 0 0,0-1 0,0 1 0,0-1 0,-1 1 0,1-1 0,0 0 0,-1 1 0,1-1 0,-3 3-2183,3-3 2183,-1 0 0,1 1 0,-1-1 0,-12-4-5232,10 2 4888,0 0 0,0 0 0,1 0-1,0-1 1,-1 1 0,1-1 0,-2-2 0,-9-16-1237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50.5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8 0 20,'-12'2'3800,"10"-2"-2061,-1 0 0,0 0 0,0 0 0,1 0 0,-1 1 0,0 0 0,1-1 0,-1 1 0,0 0 0,1 0 0,-5 3 0,7-4-1664,0 0 0,0 1 1,0-1-1,0 1 0,0-1 1,0 0-1,0 1 0,1-1 1,-1 0-1,0 1 1,0-1-1,0 0 0,0 1 1,1-1-1,-1 0 0,0 1 1,0-1-1,1 0 0,-1 1 1,0-1-1,0 0 0,1 0 1,-1 0-1,0 1 1,1-1-1,-1 0 0,0 0 1,1 0-1,-1 0 0,1 1 1,-1-1-1,18 6-8,-12-4 164,28 7-906,0-1-1,68 7 1,-27-5-4594,-2 6-3977,-15 1 2027,-26-8 4566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52.9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 22 1104,'-6'12'8899,"-3"10"6646,8-10-9115,3-11-6374,-1 1-1,1-1 0,0 0 0,0 0 1,0 1-1,-1-1 0,1-1 1,0 1-1,0 0 0,0 0 1,0-1-1,1 1 0,2-1 1,1 2-42,42 9-865,0-1 0,0-3 0,0-2-1,1-2 1,79-5 0,-62-4-945,0-3 0,-1-2 0,103-33 0,-143 35-1139,88-24-12366,-91 28 13309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1:53.38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1 804,'6'-7'6538,"-6"6"-6071,1 1 0,-1 0 0,1-1 0,0 1 0,-1 0 0,1 0 0,-1-1 0,1 1 0,1 0 0,13 5 4248,-4 0-4510,5 2 373,-1 1 0,0 0 0,-1 1-1,1 0 1,-2 1 0,1 1 0,11 12 0,7 9 948,40 54-1,-52-60-905,-1 2-1,-2 0 0,0 1 1,-2 1-1,-1 0 0,20 64 1,-30-77-242,-1 0 0,0 0 0,-1 0 0,-1 0 0,0 1 0,-4 25 0,2-31-261,-2 1 1,1-1 0,-2 0 0,0 0 0,0 0 0,-1 0 0,0-1 0,-1 0 0,-13 19 0,-1-5-118,-1-2 0,-1 0 0,-2-1 0,0-2 0,0 0 0,-51 29 0,43-34-3019,-16 0-6714,26-8 6196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02.8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7 0 500,'-13'7'3258,"11"-6"-1956,-1 0 0,1 0 0,0 0 0,-1 0 0,1 0 0,0 1 0,0-1 0,0 1 0,0 0-1,0-1 1,0 1 0,1 0 0,-1 0 0,1 0 0,-2 3 0,7 0 1828,9-5-2608,-8 0-293,38 1-148,76-8 1,-26 0-2557,-69 7-578,44 3 0,-22 3-5835,83-2 0,-96-4 6872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03.2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39 180,'43'-15'6196,"-2"-2"0,42-23 0,-53 25-4927,-4 2 830,45-14 0,-62 24-1793,-1 1 0,0-1-1,1 2 1,0 0 0,-1 0 0,1 0 0,0 1 0,-1 0-1,17 3 1,-23-2-221,0-1-1,0 1 1,0 0-1,0 0 1,0 0-1,0 0 1,0 0-1,0 1 1,-1-1-1,1 1 1,0-1-1,-1 1 0,1-1 1,-1 1-1,0 0 1,0-1-1,1 1 1,-1 0-1,0 0 1,-1 0-1,1 0 1,0 0-1,0 0 1,-1 0-1,1 1 1,-1-1-1,0 0 1,0 0-1,0 0 1,0 0-1,0 1 1,-1 3-1,-1 7 450,0 1 0,-1-1 0,0 0 0,-6 13-1,8-22-516,-24 59-17,-4-1 0,-52 87 0,39-75 0,-21 32 0,-25 48 0,73-123 0,0 1 0,-19 67 0,33-94 0,-1 0 0,1-1 0,0 1 0,1 1 0,-1-1 0,1 0 0,0 0 0,1 0 0,-1 0 0,1 0 0,0 0 0,0 0 0,0 0 0,1-1 0,-1 1 0,1 0 0,4 5 0,-2-4 0,0-1 0,0 0 0,1-1 0,0 1 0,-1-1 0,2 0 0,-1 0 0,0-1 0,1 1 0,0-1 0,-1-1 0,1 1 0,8 2 0,6 1 0,0-1 0,0-1 0,1-1 0,-1 0 0,1-2 0,33-1 0,-15-2 0,-1-2 0,61-15 0,-29-3-3749,-23 1-6674,54-33 1,-40 20 5882,-11 8 1807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03.5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0 17 636,'-2'-2'753,"0"0"-1,0 1 1,-1-1 0,1 1-1,0 0 1,0-1 0,-1 1-1,1 0 1,-1 1 0,1-1-1,-1 0 1,1 1 0,-1-1-1,0 1 1,1 0 0,-6 0-1,4 0 116,-1 1-1,0 0 0,1 0 1,-1 1-1,1-1 1,-1 1-1,1 0 0,-8 5 1,4-2-60,0 0 0,1 1 1,-1 1-1,1-1 0,1 1 1,-1 0-1,1 1 0,-10 15 1,12-15-654,1 0 1,0 0 0,0 0-1,0 0 1,1 1 0,1-1-1,-1 1 1,1-1 0,1 1-1,0 0 1,0-1-1,0 1 1,1 0 0,1-1-1,2 11 1,5 11 50,1 0-1,25 51 1,-34-78-157,65 124 372,-39-78-195,-2 1-1,33 93 1,-49-117-226,-3-9 0,7 34 0,-12-47 0,-1 0 0,1 0 0,-1 0 0,0 0 0,0 0 0,0 0 0,0 0 0,-1 0 0,0 0 0,0 0 0,0-1 0,0 1 0,0 0 0,-3 4 0,3-6-126,0-1 0,0 1-1,0-1 1,0 1 0,-1-1 0,1 0 0,0 1-1,-1-1 1,1 0 0,-1 0 0,1 0-1,-1 0 1,-2 1 0,1-1-312,1-1 1,0 1-1,0-1 0,-1 0 1,1 0-1,0 0 0,-1 0 1,1 0-1,0 0 0,-1-1 0,1 1 1,0-1-1,0 1 0,0-1 1,-3-1-1,-4-3-1421,1 1 0,0-1-1,0-1 1,0 1 0,-9-10 0,6 4 55,0 0 1,1-1-1,0-1 1,1 1-1,-13-24 1,1-2-110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03.97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85 1308,'9'-54'5336,"5"-30"11718,-13 81-16878,-1 1 0,1 0-1,0-1 1,0 1 0,1 0-1,-1 0 1,0 0 0,1 0-1,-1 0 1,1 0 0,0 0 0,-1 0-1,1 1 1,0-1 0,0 1-1,0-1 1,0 1 0,1 0-1,-1 0 1,0 0 0,1 0-1,-1 0 1,0 0 0,1 1 0,-1-1-1,5 0 1,7 0 852,0 0-1,1 0 1,20 2-1,-20 0-812,122 13-4154,-99-9 1613,1-1 0,-1-1 0,1-2 0,39-5 0,-66 3 513,7-2-1163,0 0-1,1 2 1,26 1 0,-8 7 348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06.0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01 194 244,'30'-1'2147,"-21"1"-232,0 0 1,-1-1-1,16-2 1,-23 3-1718,-1 0-1,1-1 1,-1 1 0,0 0 0,1 0-1,-1 0 1,1 0 0,-1 0 0,1-1-1,-1 1 1,1 0 0,-1 0 0,0-1-1,1 1 1,-1 0 0,0-1-1,1 1 1,-1 0 0,0-1 0,1 1-1,-1-1 1,0 1 0,0-1 0,1 1-1,-1 0 1,0-1 0,0 1 0,0-1-1,0 1 1,0-1 0,0 1 0,1-2-1,-2 1 106,1-1 1,0 1-1,-1-1 0,1 1 0,-1-1 0,0 1 0,0 0 1,1-1-1,-1 1 0,-2-2 0,-28-29 2179,30 30-2206,-17-13 636,1 1 0,-2 1 0,0 1 0,0 0 0,-35-14 0,38 19-621,-1 1 1,0 1-1,0 1 0,0 0 0,-1 1 1,1 1-1,-32 0 0,39 2-232,1 2 0,-1 0 0,1 0 0,-1 0-1,1 1 1,0 1 0,0-1 0,0 1 0,1 1-1,-1 0 1,1 0 0,0 1 0,1 0-1,-1 0 1,1 0 0,0 1 0,1 0 0,0 1-1,-8 12 1,5-7-2,1 0 0,1 1 0,0 0 0,1 0 0,0 0 0,1 1 0,1 0 0,0 0 1,1 0-1,1 1 0,-1 23 0,3-9-22,1-1 0,2 0 0,1 1-1,1-1 1,1 0 0,2-1 0,14 36 0,-17-52-23,1-1 1,0 0-1,1 0 0,0-1 0,1 1 0,0-1 1,0-1-1,14 12 0,-14-15-9,0 0 1,0-1-1,0 0 0,1 0 1,0-1-1,0 0 1,0-1-1,0 1 0,1-2 1,-1 0-1,1 0 1,10 1-1,-4-3-3,1 0 0,-1-1 0,1 0 0,-1-1 0,0-1 0,0-1 0,0 0 0,0-2 0,0 1 0,-1-2 0,0 0 0,14-9 0,-4 1 0,-1-1 0,-1-2 0,0 0 0,-2-1 0,39-45 0,-45 45 0,-1 0 0,0-2 0,-2 1 0,0-2 0,-2 1 0,10-28 0,-16 36 0,0 0 0,0 0 0,-1 0 0,-1-1 0,0 1 0,-1-1 0,-1 1 0,0-1 0,0 1 0,-2-1 0,1 1 0,-7-21 0,6 28-357,0 1 0,0-1 0,-1 1 0,-5-9 0,6 11-94,0 0 0,0 1 0,-1-1 1,0 0-1,1 1 0,-1-1 0,0 1 1,0 0-1,0 0 0,0 0 0,-1 1 0,1-1 1,0 1-1,-1-1 0,1 1 0,-1 0 1,1 0-1,-1 1 0,0-1 0,1 1 0,-7 0 1,27-31-18269,-2 16 16613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08.0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4 4 1476,'-3'-1'842,"-1"0"0,1 0-1,0 1 1,0-1 0,-1 1 0,1 0 0,0 0-1,0 0 1,-1 1 0,-5 0 0,-36 11 5563,37-10-5244,-1 1-484,0 0-1,0 1 0,0 0 0,1 0 1,-1 1-1,1 0 0,0 1 1,1-1-1,-1 1 0,1 1 0,-7 7 1,10-9-559,0 0 1,0 1 0,0 0-1,1 0 1,0 0 0,0 0-1,1 0 1,-1 0-1,1 1 1,1-1 0,-1 1-1,1 0 1,0-1 0,1 1-1,0 0 1,0 10 0,5 11 136,1-1 1,1 0 0,2-1-1,0 0 1,25 47 0,-16-34 1083,18 54 0,-30-72-1331,-1 1 0,-1-1 0,-1 1 0,-1 0 0,0 0 0,-2 0 0,-1 0 0,0 0 0,-2 0 0,0 0 0,-2 0 0,0-1 0,-1 0 0,-14 30 0,15-39 21,4-7-23,-1-1 1,0 1-1,0-1 0,0 0 1,-6 8-1,7-11-24,1-1-1,-1 1 1,1-1 0,-1 1-1,0-1 1,1 1 0,-1-1 0,0 0-1,1 1 1,-1-1 0,0 0 0,0 1-1,1-1 1,-1 0 0,0 0-1,0 0 1,0 0 0,1 0 0,-1 0-1,0 0 1,0 0 0,0 0 0,1 0-1,-1 0 1,0 0 0,0-1-1,1 1 1,-1 0 0,0-1 0,0 1-1,1 0 1,-1-1 0,0 1 0,1-1-1,-1 1 1,1-1 0,-1 1-1,0-1 1,1 1 0,-1-1 0,0-1-1,-4-5-1469,-1 0 0,1-1 0,1 0 1,0 0-1,0 0 0,0 0 0,1-1 0,-4-16 0,-1 1-1330,-3-11-688,1 0 1,2 0 0,-6-63 0,11 43 1697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51.5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327 1360,'6'0'450,"0"0"0,-1 0 0,1 0 0,-1 0 0,1-1 0,-1 0 0,1-1 0,-1 1 0,0-1-1,0 0 1,1 0 0,-1 0 0,8-6 0,-4 1 270,-1 0-1,0 0 1,0-1 0,0 0-1,-1-1 1,7-11-1,2-4 233,-2-1 0,0 0 0,-2-1 0,16-49 0,22-116 2266,-42 156-2577,23-116 2836,-7-1-1,5-173 0,-30 253-2838,0 49-542,1 0 0,1 0 1,5-35-1,-5 46-96,-5 16 0,-5 19 0,-124 467 0,104-390 0,3 3 0,5 0 0,5 0 0,4 2 0,4 177 0,19-107 0,-8-154 0,0-1 0,2 1 0,1-1 0,0 0 0,2-1 0,12 25 0,-17-38 0,1 0 0,0 0 0,0 0 0,0 0 0,1-1 0,0 0 0,0 0 0,1 0 0,10 7 0,-13-10 0,0-1 0,0 1 0,0-1 0,0 0 0,0 0 0,0 0 0,0 0 0,0-1 0,0 1 0,0-1 0,0 0 0,0 0 0,0 0 0,1 0 0,-1 0 0,0-1 0,0 0 0,0 1 0,0-1 0,0 0 0,0-1 0,0 1 0,0 0 0,4-4 0,2-1 0,-1-1 0,0 0 0,-1 0 0,1-1 0,-2 0 0,1 0 0,-1-1 0,0 0 0,-1 0 0,0 0 0,7-17 0,2-12 0,15-66 0,-27 93 0,14-58 0,-4-1 0,-3 0 0,1-104 0,-11 174 0,1 0 0,0 0 0,0-1 0,0 1 0,0 0 0,0 0 0,0 0 0,0 0 0,0 0 0,0 0 0,0-1 0,0 1 0,0 0 0,0 0 0,0 0 0,0 0 0,0 0 0,0-1 0,0 1 0,0 0 0,0 0 0,0 0 0,0 0 0,1 0 0,-1 0 0,0 0 0,0-1 0,0 1 0,0 0 0,0 0 0,0 0 0,0 0 0,0 0 0,0 0 0,1 0 0,-1 0 0,0 0 0,0 0 0,0-1 0,0 1 0,0 0 0,0 0 0,0 0 0,1 0 0,-1 0 0,0 0 0,0 0 0,0 0 0,0 0 0,8 7 0,15 27 0,1 1 0,-15-25 0,1-1 0,0 0 0,1 0 0,0-1 0,21 12 0,-25-16 0,0-1 0,0 0 0,1-1 0,-1 1 0,1-1 0,0-1 0,-1 0 0,1 0 0,0 0 0,0-1 0,11-1 0,3 3-2211,-8 5-3312,-12-4 3930,0 0 0,0-1 0,0 1 0,-1 0 0,1 0 0,-1 0 0,0 0 0,1 3 0,13 26-5950,-3-17 5090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08.4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33 604,'39'-58'5013,"-6"9"3153,-31 47-7788,0 0 0,0 0 0,1 0 1,-1 0-1,0 0 0,1 0 0,-1 1 1,1-1-1,0 1 0,-1 0 1,1-1-1,0 2 0,0-1 0,0 0 1,0 0-1,0 1 0,0-1 0,5 1 1,7 0 832,0 0 0,22 4 0,-23-2-643,112 14 1107,152 12-3635,-139-27-5558,-96-4 334,52-11 0,-65 8 4828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08.8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 0 1320,'-2'1'1484,"0"0"0,0 0 0,0-1 0,0 1 0,0-1 0,0 1 0,0-1 0,0 0 0,0 0 0,0 0 0,0 0 0,-3-1 0,-8 2 9268,13-1-10698,8 4 629,13 2-614,145 25-205,-82-17-4796,-68-12 1552,-1 0 0,1-2-1,0 0 1,0 0-1,0-2 1,30-6 0,-14 3 868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09.2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3 15 100,'-2'-14'29376,"-20"13"-26085,21 2-3291,1-1 0,-1 0 0,1 0 0,-1 0 0,1 1 0,-1-1 0,1 0 0,0 0 0,-1 1 0,1-1 0,-1 0 0,1 1 0,0-1 0,-1 1 0,1-1 0,0 0 0,-1 1 0,1-1 0,0 1 0,0-1 0,-1 1 0,1-1 0,0 1 0,0-1 0,0 1 0,0-1 0,0 1 0,0-1 0,0 1 0,0 0 0,0-1 0,0 1 0,0 24 0,0-17 0,2 38 0,2 0 0,12 51 0,-5-42 0,34 202 0,-42-232 0,0 41 0,-3-58 0,0 1 0,-1 0 0,0 0 0,-1 0 0,0-1 0,0 1 0,-8 16 0,9-22-187,-1 0-1,0 0 1,0 0-1,0-1 1,0 1-1,0 0 1,-1-1-1,1 0 1,-5 4-1,4-4-272,1-1 0,-1 0 0,0 1 0,1-1 0,-1 0-1,0-1 1,0 1 0,0 0 0,1-1 0,-1 1 0,0-1-1,0 0 1,0 0 0,0 0 0,-4-1 0,2 0-239,0-1-1,0 1 1,0-1 0,0 0 0,0 0 0,1-1-1,-1 1 1,1-1 0,0 0 0,0 0 0,0-1-1,0 1 1,0-1 0,1 0 0,-6-7-1,1-3-1140,-1 0 0,2 0 0,0-1 0,-8-24 0,4 0-194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09.6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01 860,'22'-70'4513,"-17"50"-2245,1 1 1,1-1-1,9-18 1,-12 32-1667,-1 0 0,0 1 1,1-1-1,0 1 0,1 0 1,-1 0-1,1 0 0,0 1 0,0 0 1,0 0-1,0 0 0,1 0 0,10-4 1,13-2 1232,0 1 0,1 1 1,1 1-1,43-3 0,-17 1-1141,83-7-594,8-2-561,-50-4-6519,-85 17 1944,-1 0 1,-1-1 0,21-13 0,-17 10 2596,-1 0 123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12.0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5 373 236,'-6'-8'4308,"2"3"-3059,1-1-1,-1 0 0,1 0 0,0-1 1,1 1-1,0-1 0,-2-7 0,-9-51 4202,11 50-4087,-10-114 7572,7 67-6446,-4 33-2489,2 22 0,7 7 0,0 0 0,-1 0 0,1 1 0,0-1 0,-1 0 0,1 1 0,0-1 0,-1 1 0,1-1 0,0 0 0,0 1 0,-1-1 0,1 1 0,0-1 0,0 1 0,0-1 0,0 1 0,0-1 0,0 0 0,0 1 0,-1-1 0,1 1 0,0-1 0,1 2 0,-16 80 0,9-55 0,1 1 0,-2 48 0,11 30 0,-3-100-348,-1-1-1,0 1 1,0-1 0,0 1 0,-2 6-1,1-7-473,0-1 1,-1 1-1,1-1 0,-1 0 1,0 0-1,0 0 0,0 0 0,-1 0 1,-3 5-1,0-3-573,0 0-1,-1 0 1,1-1-1,-1 1 1,0-2-1,-1 1 1,1-1-1,-15 6 1,-32 16-5784,25-13 4933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12.4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7 136,'11'2'14538,"2"-2"-5604,2-3-3448,9-4-3627,5-2-219,15 3-1579,-1 3 0,63 2-1,86 16-485,-87-5-3921,0-4-5146,50 6-4534,-104-7 10944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12.8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 580 40,'10'-17'1666,"-1"0"1,0 0-1,-2 0 1,0-1-1,-1 0 1,-1-1-1,5-31 1,-3-8 4181,-2-68-1,1-9 1502,-5 125-7299,0 0 0,-1 0 0,0 0 0,0 0 1,-2 0-1,-3-18 0,1 40-50,0 8 0,1 18 0,2 1 0,8 70 0,-3-54 0,-2-24-2600,-1 0-1,-4 30 1,2-49 1442,-1-1 0,0 1 0,-1-1 0,0 0 0,-1 0 0,0 0 0,-1-1 0,-8 16 0,9-21 205,-8 16-4636,-23 26 1,16-25 3474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13.2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9 484,'31'15'29542,"-24"-14"-26872,2 1-4647,139 6 3883,0-11-6523,-1-14-5469,-105 8 2838,60-20 0,-56 13 4678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01.9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07 312,'2'3'634,"16"18"2289,-18-20-2736,0-1 1,1 1-1,-1-1 0,0 0 0,1 1 1,-1-1-1,1 0 0,-1 0 1,1 1-1,-1-1 0,1 0 0,-1 0 1,1 0-1,-1 0 0,1 1 0,-1-1 1,1 0-1,-1 0 0,1 0 1,-1 0-1,1 0 0,-1 0 0,1 0 1,-1-1-1,1 1 0,-1 0 1,1 0-1,-1 0 0,1 0 0,-1-1 1,1 1-1,-1 0 0,1 0 1,-1-1-1,0 1 0,1 0 0,-1-1 1,1 1-1,-1-1 0,0 1 0,1 0 1,-1-1-1,0 1 0,0-1 1,1 1-1,-1-1 0,13-34 5727,-1-25-1760,-7 30-2692,93-480 7104,-83 417-8566,-17 102 0,-42 253 0,33-176 0,1 99 0,23 19-3387,-7-138 1596,-5-53-347,-1 1 1,-1 0-1,0 0 0,-1-1 0,0 1 1,-1-1-1,0 1 0,-1-1 0,-1 0 0,-11 21 1,3-12-377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02.3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 59 1652,'-15'24'7258,"14"-22"-6044,-1-1 0,1 1 0,-1-1-1,0 1 1,1-1 0,-1 0 0,0 1-1,0-1 1,1 0 0,-1 0 0,-2 0-1,7-9 4896,7-5-5122,-2 7-823,0 0 0,1 1 0,-1 0 0,1 0 0,0 1 0,0 1 0,13-5 0,6 0 278,35-5 0,-15 7-1633,1 1 1,58 3-1,98 14-4667,-166-9-1602,57-5 0,-7-6 1141,-41 1 4349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51.9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6 0 628,'18'6'1418,"-14"-5"43,0 0 0,0 0 0,0 1 0,-1-1 0,1 1-1,6 4 1,-9-5-943,0 0-1,0 0 1,0 0-1,-1 0 1,1-1 0,0 1-1,-1 0 1,1 0-1,-1 0 1,0 0-1,1 1 1,-1-1-1,1 0 1,-1 0-1,0 0 1,0 0-1,0 0 1,0 0 0,0 0-1,0 1 1,0-1-1,0 0 1,0 0-1,-1 0 1,1 0-1,0 0 1,-1 0-1,1 0 1,0 0-1,-2 2 1,-35 75 2532,-11 30-1649,34-69-1401,1 1 0,3 1 0,-11 81 0,21-121-178,0 1-1,0-1 1,-1 0-1,1 0 1,0 1-1,-1-1 1,1 0 0,-1 0-1,1 0 1,-1 0-1,0 0 1,0 1-1,0-1-159,0 0-1,1 0 0,-1-1 1,0 1-1,0-1 0,1 1 1,-1 0-1,0-1 0,0 0 1,0 1-1,0-1 0,1 1 1,-1-1-1,0 0 0,0 0 1,0 1-1,0-1 1,0 0-1,0 0 0,0 0 1,0 0-1,0 0 0,0 0 1,0-1-1,0 1 0,0 0 1,0 0-1,0-1 0,1 1 1,-1 0-1,0-1 0,0 1 1,0-1-1,0 1 0,0-2 1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11.5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0 96 400,'0'-1'210,"1"1"0,-1 0 0,0 0 0,1 0 0,-1 0 0,0 0 0,1-1 0,-1 1 0,0 0 0,0 0 0,1-1 0,-1 1 0,0 0 0,0 0 0,1-1 0,-1 1-1,0 0 1,0-1 0,0 1 0,0 0 0,1-1 0,-1 1 0,0 0 0,0-1 0,0 1 0,0 0 0,0-1 0,0 1 0,0-1 0,0 1 0,0 0 0,0-1 0,0 1 0,0 0 0,0-1 0,0 1 0,-1 0 0,1-1 0,0 1 0,0 0 0,-1-1 0,-15-17 4681,-26-10 62,29 22-4293,1 1-1,-1-1 1,-1 2-1,1 0 1,-1 1-1,1 0 1,-17-1 0,19 3-571,1 1 0,-1 0 0,1 0-1,0 1 1,-1 0 0,1 1 0,0 1 0,0-1 0,0 1 0,-12 6 0,14-5-78,1 1 0,0 0-1,0 1 1,1 0 0,0 0-1,0 0 1,0 0 0,0 1-1,1 0 1,0 0 0,1 1-1,0-1 1,-6 16 0,2-3 94,1 0 1,1 1 0,1-1 0,-4 33-1,5-12 320,2 0-1,2 0 0,7 64 1,-3-74-104,2 0 0,1 0 0,2 0-1,1-1 1,16 35 0,-22-56-225,1 1-1,0-1 1,0 0-1,1 0 0,1-1 1,-1 1-1,2-2 0,-1 1 1,1-1-1,0 0 1,0 0-1,1-1 0,0 0 1,0-1-1,0 0 0,1 0 1,-1-1-1,1 0 1,0-1-1,1 0 0,-1 0 1,0-1-1,1-1 1,0 0-1,-1 0 0,1-1 1,-1 0-1,1-1 0,0 0 1,-1-1-1,0 0 1,13-5-1,-5 1-95,-1-1 0,1-1 0,-2-1 0,1 0 0,-1-1 0,0-1 0,-1-1 0,-1 0 0,26-27 0,-15 9 0,-1 0 0,-1-1 0,35-66 0,-44 67 0,-2 0 0,0-1 0,-2 0 0,-2-1 0,9-56 0,-16 78 0,0 0 0,-1 0 0,0 0 0,0 0 0,-1 0 0,0 0 0,-1 1 0,0-1 0,-1 0 0,0 1 0,0 0 0,-1-1 0,-6-8 0,7 12 0,0 1 0,0 0 0,-1 1 0,0-1 0,0 1 0,-1-1 0,1 1 0,-1 0 0,0 1 0,1-1 0,-2 1 0,1 0 0,0 0 0,-1 1 0,1-1 0,-1 1 0,0 1 0,0-1 0,0 1 0,0 0 0,0 0 0,-10 0 0,-9-1 0,85 4-28848,-31-2 26013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14.2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79 0 180,'-125'85'7393,"1"-1"-3955,81-47-2786,1 1 0,3 3 1,-42 53-1,27-22 321,-58 102 0,58-75-255,-50 132 0,-23 114 745,91-240-981,-160 541 1389,149-437-1650,-24 247-1,55-276-210,9 1-1,17 206 0,6-232 7,5-1-1,76 273 0,-3-139-435,143 298-1,172 256-8183,-99-236-616,-213-415 7032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04.4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5 48 1124,'-16'-10'3290,"-33"-15"18124,28 16-15176,12 5-5537,29 10-701,0-2 0,1 0 0,25 2 0,-12-2 0,45 2-3969,42-8-10194,-37 0 5177,-30 3 6208,-7 3 451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04.7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5 334 840,'2'0'674,"0"-1"0,0 1-1,1-1 1,-1 1 0,0-1-1,0 0 1,0 1 0,0-1 0,0-1-1,0 1 1,0 0 0,0 0 0,0-1-1,-1 1 1,1-1 0,0 1 0,-1-1-1,1 0 1,-1 1 0,0-1-1,0 0 1,0 0 0,0 0 0,0 0-1,0 0 1,0 0 0,1-5 0,1-27 7577,-6-3-3904,2 23-4260,-5-179 290,6 193-377,0-1 0,1 1 0,-1-1 0,0 1 0,0-1 0,0 1 0,0 0 0,0-1 0,0 1 0,0-1 0,0 1 0,0-1 0,0 1 0,0 0 0,-1-1 0,1 1 0,0-1 0,0 1 0,0 0 0,0-1 0,-1 1 0,1-1 0,0 1 0,0 0 0,-1-1 0,1 1 0,0 0 0,-1-1 0,1 1 0,0 0 0,-1 0 0,1-1 0,0 1 0,-1 0 0,1 0 0,-1 0 0,1 0 0,-1-1 0,1 1 0,0 0 0,-1 0 0,1 0 0,-1 0 0,1 0 0,-1 0 0,1 0 0,0 0 0,-1 0 0,1 0 0,-1 0 0,1 1 0,-1-1 0,1 0 0,0 0 0,-1 0 0,1 0 0,-1 1 0,1-1 0,0 0 0,-1 0 0,1 1 0,0-1 0,-1 0 0,1 1 0,0-1 0,-1 1 0,0 2 0,0 1 0,-1-1 0,1 1 0,1-1 0,-1 1 0,0-1 0,1 1 0,0 4 0,-2 9 0,-12 94-3631,12-80 1329,-2 0 0,-1 0 1,-1-1-1,-14 41 1,10-49-3206,-16 31 1,-3-7 1003,8-19 2551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05.1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0 1 668,'-11'14'3407,"-7"7"5775,16-19-7257,0 1-1,-1-1 1,1 0-1,-1 1 1,1-1-1,-1-1 1,0 1-1,0 0 1,-5 2-1,11-2-1659,12 0-199,19 1-132,345 5 66,-342-8-1014,57-1-6634,-85 0 6795,-1 0 0,1 0-1,-1-1 1,1 0 0,-1-1 0,0 0 0,0 0 0,8-5 0,-5-2-4039,0 1-3566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10.09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55 252,'4'31'1753,"0"1"3425,10 35-1,-14-66-4996,0 0 0,0 0 0,0-1-1,1 1 1,-1 0 0,0 0 0,0-1 0,1 1 0,-1 0 0,1 0 0,-1-1 0,1 1-1,-1 0 1,1-1 0,-1 1 0,1 0 0,-1-1 0,1 1 0,0-1 0,-1 1 0,1-1 0,0 1-1,0-1 1,-1 0 0,1 1 0,0-1 0,1 0 0,-1 0 74,0 0-1,1 0 1,-1 0-1,0-1 1,1 1-1,-1-1 1,0 1-1,1-1 1,-1 1-1,0-1 1,0 0-1,0 0 1,1 1-1,0-3 1,5-3 869,-1-1 1,0 0 0,9-13 0,8-15-102,-3-1 1,-1-1-1,23-64 1,22-125 1907,-59 209-2931,-5 44 0,-4 27-193,2 1 0,2 0 0,8 55 0,-2-48-1167,-6 118 0,-2-167-1663,0 0 0,-2-1 1,1 1-1,-1 0 0,-1-1 0,0 0 0,-1 0 0,-14 21 0,9-18 1082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10.5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2 0 1948,'-46'9'9847,"25"-5"37,20-4-9768,1 0-1,-1 0 0,0 0 0,1 0 1,-1 0-1,0 0 0,1 0 0,-1 0 1,1 0-1,-1 1 0,0-1 0,1 0 1,-1 0-1,1 1 0,-1-1 0,1 0 1,-1 1-1,1-1 0,-1 0 0,1 1 1,-1-1-1,1 1 0,-1 0 0,12 4 3545,27 2 1000,-37-7-4658,257 18 33,-3-1-209,-243-16-1053,0 0 1,0 0-1,17-3 0,-21 1-1397,0 0 0,1 0 0,-1-1 0,0-1-1,11-3 1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13.6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9 498 1480,'5'-4'1033,"-1"0"0,0 0 1,0 0-1,0 0 0,0-1 0,-1 0 0,0 0 0,0 0 0,0 0 0,-1 0 1,1 0-1,-1-1 0,2-10 0,1-7 1574,-1 0 0,1-29 0,1-6 895,4-8-752,1-124 0,-13 181-2750,-2 9 0,-3 14 0,-10 77 0,3 0 0,-1 153 0,13-184-2386,1-41-717,-1-1 1,-8 31-1,7-38 1435,-1-1 0,0 0 0,0 1 0,-1-2 0,-11 17 0,10-17 761,0-1 0,-1-1 0,-14 14 0,-5 0-2524,0 0 749</inkml:trace>
  <inkml:trace contextRef="#ctx0" brushRef="#br0" timeOffset="1">21 872 288,'-11'34'8637,"6"-20"-2187,0 1 4439,5-13-10720,0-1 0,1 0 1,-1 0-1,0 0 1,1 0-1,-1 0 0,1 1 1,-1-1-1,1 0 0,0 0 1,-1 0-1,1 0 0,0-1 1,0 1-1,-1 0 1,1 0-1,0 0 0,0-1 1,0 1-1,0 0 0,0-1 1,0 1-1,2 0 0,28 14 2270,69 17-2439,143 25 0,-191-46 0,-38-8-326,-2 0-1272,1 0 0,-1-1-1,0 0 1,24-1 0,-34-1 1322,1 0 0,-1-1 0,0 1 0,1 0 0,-1-1 0,0 1 0,0-1 0,0 0 0,1 0 0,-1 0 0,0 0 0,0 0 0,0-1 0,0 1 0,-1 0 0,1-1 0,0 1 0,0-1 0,-1 0 0,1 0 0,-1 0 1,0 1-1,1-1 0,-1 0 0,0-1 0,0 1 0,0 0 0,-1 0 0,1 0 0,0-1 0,-1 1 0,1-3 0,-1-1-1151,1 0 0,-1 0 0,0 0 0,-1 0 0,-1-11 0,-12-31-3305,-4 6 2759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14.8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17 0 1468,'21'23'2476,"-2"0"-1,0 2 1,18 31-1,38 84 1805,-62-115-3707,65 139 4602,99 304 1,-134-319-4485,-7 1 1,-6 1 0,-7 2-1,6 258 1,-31-221-8,-8-1-1,-8-1 1,-61 268 0,-157 350-684,-65-24 0,216-578-1793,-57 96-5345,89-201 3267,-4-3 0,-133 170 0,158-228 970,-2-1-1,-58 49 1,6-21 246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15.8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1868,'19'51'12112,"-17"-48"-11489,0-1 0,0 1 0,1-1 0,-1 1 0,1-1 0,0 0 0,-1 0 0,1 0 0,0 0 0,6 3 0,-1-1 96,26 15 1997,2-2 0,62 23 0,82 14-385,-133-41-2172,-6-1-456,140 36 682,-88-30-3651,-2-9-5727,-86-8 7876,0-1 0,1 0 0,-1 0 0,0 0 0,0-1 0,0 1 0,0-1 0,0-1-1,0 1 1,0-1 0,0 1 0,0-2 0,0 1 0,8-5 0,-2-5-1374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52.3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0 199 504,'2'-4'774,"0"0"-1,0 0 1,0 0 0,0 0-1,-1 0 1,0-1 0,0 1-1,0 0 1,0-1 0,0 1-1,-1-1 1,0 1 0,0 0-1,0-1 1,-1 1 0,1-1-1,-1 1 1,0 0 0,-1-1-1,1 1 1,-1 0 0,1 0-1,-1 0 1,0 0 0,-1 0-1,1 1 1,-1-1 0,0 0 0,-4-4-1,1 2-383,1 0 0,-1 0 0,-1 0 0,1 1 0,-1 0 0,0 0-1,0 0 1,0 1 0,-1 0 0,1 1 0,-1-1 0,0 2 0,-12-4 0,14 5-227,1 1 0,-1-1 1,1 1-1,-1 0 1,1 0-1,-1 1 0,1 0 1,0 0-1,-1 0 0,1 0 1,0 1-1,0 0 1,0 0-1,0 1 0,0-1 1,0 1-1,0 0 0,1 0 1,0 1-1,0-1 1,-8 9-1,0 3-163,0 0 0,0 1 0,2 1 0,0-1 0,1 2 0,-11 27 0,8-8 0,0 0 0,-7 51 0,15-70 0,2 2 0,1-1 0,0 0 0,1 0 0,1 0 0,1 0 0,0 0 0,2 0 0,11 36 0,-11-45 0,0 1 0,1-1 0,0 0 0,0-1 0,1 1 0,1-1 0,0 0 0,0 0 0,0-1 0,1 0 0,0-1 0,1 1 0,0-1 0,0-1 0,0 0 0,1 0 0,0-1 0,14 6 0,-13-8-599,-1 1-1,1-1 1,-1-1-1,1 0 1,0 0-1,0-1 1,0-1 0,0 0-1,-1 0 1,14-3-1,-17 2 47,-1-1-1,1 0 1,-1 0-1,0 0 1,0-1-1,0 0 1,0 0-1,0-1 1,-1 1-1,1-1 1,-1 0-1,0-1 1,-1 1-1,1-1 1,-1 0-1,1 0 1,5-12-1,17-35-9660,-13 18 6202,-3 9 2072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16.2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8 27 16,'34'-22'4868,"-32"22"-4429,0-1-1,-1 0 1,1 1 0,0-1 0,0 1 0,0-1-1,0 1 1,0 0 0,-1 0 0,1 0-1,0 0 1,0 0 0,0 0 0,0 0-1,0 1 1,0-1 0,0 1 0,-1-1-1,3 2 1,11 6 861,-1 0-1,-1 1 0,0 1 1,0 0-1,-1 0 0,0 2 0,0-1 1,-2 1-1,16 22 0,-7-4-416,0 2 0,-3 0 0,22 55 0,-30-62-452,-1 0-1,-1 0 1,-1 1-1,-1 0 1,0 46-1,-4-21-430,-3-1 0,-2 0 0,-22 91 0,11-89 0,-2 0 0,-2 0 0,-3-2 0,-2-1 0,-59 86 0,71-116-1784,-29 31 1,23-31-922,-1 0 0,0-2 0,-2-1 0,0 0 0,-41 21 1,1-9-6412,30-16 6305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20.4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2 71 2080,'-13'-1'2997,"-1"1"3426,-11-2 13830,26 2-20208,0-1 1,-1 1-1,1-1 1,0 1-1,0-1 0,-1 1 1,1-1-1,0 1 1,0 0-1,-1 0 0,1-1 1,0 1-1,0 0 1,0 0-1,0 0 0,0 0 1,-1 0-1,1 0 1,0 0-1,0 0 0,1 0 1,2 0-31,30-3-15,-3 0 0,0 2 0,-1 0 0,32 5 0,-4 0-2364,-19-4-3624,0-2 1,47-8-1,-17-3 1365,-57 10 3170,0 0-1,0-2 0,17-7 0,3-3-432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20.8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43 416,'64'-20'8044,"71"-14"-1,-22 6 26,-89 22-6746,182-46 4678,-204 52-5953,1-1 0,0 0 0,0 1 0,0 0 0,0-1 0,0 1 0,0 0 0,0 0 0,3 1 0,-5 0-34,0 0 1,0-1-1,0 1 1,0 0-1,-1-1 1,1 1-1,0 0 1,-1 0-1,1 0 1,0 0-1,-1 0 1,1 0-1,-1 0 1,0 0-1,1 0 1,-1 0-1,0 0 1,1 0-1,-1 0 1,0 0-1,0 0 1,0 0-1,0 0 1,0 0-1,0 0 1,-1 2-1,1 5-14,-1 0 0,-1 0 0,1-1 0,-1 1 0,-1 0 0,1-1 0,-1 0 0,-6 10 0,-36 59 0,30-53 0,-306 563 0,308-559 0,-13 35 0,23-51 0,0-1 0,0 1 0,1-1 0,0 1 0,1 0 0,0 21 0,2-28 0,0 1 0,0 0 0,0-1 0,0 1 0,1-1 0,-1 0 0,1 1 0,0-1 0,1 0 0,-1 0 0,1 0 0,0-1 0,-1 1 0,2-1 0,-1 1 0,0-1 0,1 0 0,-1 0 0,1 0 0,0-1 0,0 1 0,0-1 0,1 0 0,7 3 0,9 1 0,1 0 0,-1-1 0,1 0 0,22 0 0,-25-3 0,17 2-1377,1-1-1,58-3 1,-74-2 251,-1-1 1,1 0 0,-1-1 0,0-2-1,0 0 1,20-9 0,-26 8-2389,-1 0 0,16-12 0,21-21-3190,-17 9 4004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24.30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34 136 548,'22'-4'3764,"2"-2"5849,-24-1-5151,-8-25 45,8 30-3812,-2-2-477,1 0 1,-1 0-1,0 0 0,-1 0 1,1 0-1,-1 0 1,1 1-1,-1-1 1,-1 1-1,1 0 0,0 0 1,-1 0-1,1 0 1,-1 0-1,0 1 0,0 0 1,0-1-1,0 1 1,0 1-1,0-1 1,-6-1-1,-8-1 657,0 0-1,0 1 1,0 0-1,-19 1 1,16 2-875,0 1 0,0 0 0,0 2 0,0 1 0,1 0 0,-1 2 0,1 0 0,-35 16 0,43-15 0,0 0 0,1 1 0,0 1 0,0 0 0,1 0 0,0 1 0,0 0 0,1 1 0,1 0 0,0 1 0,0-1 0,1 2 0,0-1 0,1 1 0,1 0 0,0 0 0,1 0 0,0 1 0,1-1 0,1 1 0,0 0 0,1 0 0,0 26 0,2-11 0,2 0 0,0 0 0,2 0 0,1-1 0,2 0 0,0 0 0,19 40 0,-21-56 0,0 0 0,1 0 0,0 0 0,1-1 0,0 0 0,1 0 0,0-1 0,1 0 0,0-1 0,0 0 0,1-1 0,0 0 0,1 0 0,-1-1 0,2-1 0,-1 0 0,26 8 0,-26-11 0,-1-1 0,1-1 0,-1 0 0,1-1 0,0 0 0,-1-1 0,1 0 0,-1-1 0,1 0 0,-1-1 0,0 0 0,0-1 0,0 0 0,17-9 0,-5 0 0,-1 0 0,0-2 0,0 0 0,-2-2 0,27-26 0,-23 18 0,-2-1 0,0-1 0,-2-1 0,-2-1 0,0 0 0,-2-2 0,-1 0 0,-1 0 0,-2-1 0,-2-1 0,0 0 0,-2 0 0,4-46 0,-11 70 0,-1 1 0,0-1 0,0 0 0,-1 0 0,0 1 0,-1-1 0,0 1 0,0-1 0,-4-9 0,4 14 0,0 0 0,0 0 0,-1 0 0,1 0 0,-1 0 0,0 1 0,0-1 0,0 1 0,-1-1 0,1 1 0,-1 0 0,1 1 0,-1-1 0,0 1 0,0-1 0,-1 1 0,1 1 0,-7-3 0,-5 0-1,0 1 0,0 1 0,0 1 0,0 0 0,-1 1 1,1 0-1,-25 5 0,24-3-7,1-2-2550,1-2-8540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25.4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64 90 504,'19'4'2024,"-15"-4"-1425,0 1 1,-1 0 0,1-1-1,0 1 1,0 1 0,-1-1-1,1 0 1,-1 1 0,1 0-1,-1 0 1,5 3 0,-3-4 3712,-13-12-1015,-1 4-2718,0 0 0,0 1 1,-1 0-1,0 1 0,0 0 0,0 0 1,0 1-1,-1 1 0,0 0 0,0 0 1,0 1-1,0 0 0,-12 0 0,-6 1 1253,-1 2-1,1 0 0,-54 10 0,68-7-1831,0-1 0,0 2 0,0 0 0,1 1 0,0 0 0,0 1 0,0 1 0,1 0 0,0 0 0,1 2 0,0 0 0,0 0 0,1 1 0,0 0 0,1 1 0,0 0 0,1 1 0,1 0 0,0 0 0,0 1 0,2 0 0,-1 0 0,2 0 0,-7 28 0,6-13 0,1 0 0,1 1 0,2 0 0,1 0 0,1 0 0,1 0 0,8 38 0,-5-43 0,2-1 0,0 0 0,2-1 0,0 1 0,2-2 0,0 1 0,2-1 0,0-1 0,20 26 0,-25-39 0,0 0 0,0 0 0,1-1 0,0 0 0,0 0 0,0-1 0,1 0 0,0-1 0,0 0 0,1 0 0,0-1 0,-1 0 0,18 4 0,-14-5 0,-1-2 0,0 1 0,1-2 0,-1 0 0,0 0 0,1-1 0,-1 0 0,0-1 0,0-1 0,1 0 0,14-6 0,5-4 0,-2-1 0,1-2 0,-2-1 0,0-1 0,-1-1 0,-1-2 0,41-40 0,-38 30 0,-2-1 0,-1-1 0,-1-2 0,-2 0 0,33-67 0,-47 82 0,-2-1 0,0 0 0,-1 0 0,-1-1 0,-1 0 0,-1 0 0,1-33 0,-4 42 0,-1 1 0,-1-1 0,0 0 0,-1 1 0,0-1 0,-1 1 0,0 0 0,-1 0 0,0 0 0,-1 0 0,-1 1 0,0 0 0,0 0 0,-13-16 0,13 20 0,-1 0 0,0 1 0,0 0 0,0 0 0,-1 1 0,0 0 0,0 1 0,0-1 0,0 2 0,-1-1 0,0 1 0,-10-2 0,4 1 0,0 1 0,0 1 0,0 0 0,0 1 0,0 1 0,-26 3 0,14 4-2225,23-5 1434,1-1-1,-1 1 1,0-1 0,0 0 0,0 0 0,0-1 0,0 1 0,0-1-1,0 0 1,0 0 0,-8-1 0,12 1 850,-2 0-1109,1-1 1,-1 1-1,1-1 1,-1 1-1,1-1 1,0 1-1,-1-1 1,1 0-1,0 0 1,-1 0-1,-5-6-4197,1-5 220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31.5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4 224 1572,'3'-3'3069,"-3"2"-2762,0 1 0,0 0 0,1-1 0,-1 1-1,0 0 1,0-1 0,0 1 0,0-1 0,0 1 0,0 0 0,0-1 0,0 1 0,0-1-1,0 1 1,0-1 0,0 1 0,0 0 0,0-1 0,-1 0 0,-10-10 4516,-29-7-1849,23 11-1341,-3-5-280,7 4 1,0 1 1,0 1-1,-24-9 0,32 13-1174,-1 1 1,1 0-1,-1 0 1,1 1-1,-1 0 1,0 0-1,1 0 1,-1 0 0,1 1-1,-1 0 1,1 0-1,-1 1 1,-6 2-1,0 1-130,1 0-1,0 1 1,0 0-1,0 0 1,1 1-1,0 1 1,0 0-1,1 0 1,0 1-1,1 0 1,0 0 0,0 1-1,1 0 1,0 1-1,-8 16 1,9-14-42,1 1 0,0-1-1,1 1 1,1 0 0,0 1 0,1-1 0,0 0 0,1 1 0,1-1 0,0 1 0,1-1 0,1 0 0,3 15-1,3 4 9,1-1 0,2 0-1,1 0 1,1-1-1,2-1 1,1 0 0,1-1-1,2-1 1,41 48-1,-53-69 80,0 0 0,0-1-1,0 0 1,1 0-1,0-1 1,0 0-1,0 0 1,0-1 0,1 0-1,0-1 1,15 5-1,-17-7-31,0 0 0,0 0-1,0 0 1,0-1 0,0 0 0,0-1-1,0 1 1,0-1 0,0-1 0,-1 1-1,1-1 1,0 0 0,-1-1 0,1 0-1,-1 0 1,9-5 0,-1-2-63,0-2 0,-1 1 0,0-2 0,-1 0 0,0 0 0,-1-1 0,0 0 0,-1-1 0,-1 0 0,-1-1 0,13-32 0,-6 9 0,-2 0 0,-2-1 0,-2-1 0,4-41 0,-8 44 0,-3 0 0,-1 0 0,-1-1 0,-3 1 0,-1 0 0,-1 0 0,-2 0 0,-17-50 0,22 83 0,-12-29 0,13 33 0,1 0 0,-1 0 0,0 0 0,0 0 0,1 0 0,-1 0 0,0 0 0,0 0 0,0 0 0,0 0 0,-1 0 0,1 0 0,0 1 0,0-1 0,0 0 0,-1 1 0,1-1 0,0 1 0,0-1 0,-1 1 0,1 0 0,-2 0 0,4-1 2,0 1-6,1 0 0,-1 1 0,0-1 0,0 0 0,0 0 1,0 0-1,0 1 0,0-1 0,0 0 0,1 1 0,-1-1 0,0 1 0,0-1 0,0 1 0,-1 0 0,1-1 0,0 1 0,1 1 0,17 15-3581,25 21-10367,-4-9 7148,20 14 1293,-16-13 3209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32.42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3 337 1100,'6'8'530,"-4"-4"756,1 0 0,0-1 0,0 1 0,1 0 1,4 3-1,-7-7-996,-1 1 1,1-1 0,0 1 0,-1-1-1,1 1 1,0-1 0,-1 0 0,1 0-1,0 1 1,0-1 0,-1 0 0,1 0 0,0 0-1,0 0 1,0 0 0,-1 0 0,1 0-1,0 0 1,0 0 0,0 0 0,-1 0-1,1-1 1,0 1 0,0 0 0,-1 0 0,1-1-1,0 1 1,-1-1 0,1 1 0,0 0-1,-1-1 1,1 1 0,-1-1 0,1 0-1,0 1 1,-1-1 0,1 1 0,-1-1-1,1-1 1,13-20 2067,0-2 0,-2 0 0,0 0 0,15-50 0,-23 56-2358,0 0 0,2-25 0,-3 23 0,8-37 0,-10 54 0,0 0 0,0 0 0,0 1 0,0-1 0,-1 1 0,1-1 0,-1 0 0,0 0 0,0 1 0,0-1 0,0-5 0,0 8 0,0 0 0,0 0 0,-1-1 0,1 1 0,0 0 0,0 0 0,0 0 0,0 0 0,0 0 0,0 0 0,0 0 0,0 0 0,-1-1 0,1 1 0,0 0 0,0 0 0,0 0 0,0 0 0,0 0 0,0 0 0,-1 0 0,1 0 0,0 0 0,0 0 0,0 0 0,0 0 0,0 0 0,-1 0 0,1 0 0,0 0 0,0 0 0,0 0 0,0 0 0,0 0 0,-1 0 0,1 0 0,0 0 0,0 0 0,0 0 0,0 1 0,0-1 0,0 0 0,-1 0 0,-7 7 0,-8 10 0,16-16 0,-10 12 0,1 1 0,1-1 0,1 1 0,0 1 0,0-1 0,2 1 0,-6 23 0,-18 114 0,22-108 0,-5 16-4199,8-48 1831,0 0-1,-1 0 1,0-1 0,0 0 0,-11 16 0,-11 8-1364,-16 9-3700,22-25 4969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32.8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 39 740,'-18'27'25953,"9"-20"-19879,9-7-6074,0-1 0,0 1 0,-1 0 0,1 0 0,0-1 0,0 1 0,1 0 0,-1 0 0,0-1 0,0 1 0,0 0 0,0 0 0,0 0 0,0-1 0,0 1 0,0 0 0,0 0 0,0-1 0,1 1 0,-1 0 0,0 0 0,0 0 0,0 0 0,0-1 0,1 1 0,-1 0 0,0 0 0,0 0 0,0 0 0,1 0 0,-1-1 0,0 1 0,0 0 0,0 0 0,1 0 0,-1 0 0,0 0 0,0 0 0,1 0 0,-1 0 0,0 0 0,0 0 0,1 0 0,61-10 0,0 2 0,121 2 0,-131 6 0,1 2 0,79 15 0,-122-15-1501,0-1 1,21 1-1,-23-2-678,1-1 0,0 0-1,-1-1 1,1 1 0,-1-2 0,16-5 0,10-8-1850,-5-1-337,3 0 1194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19.6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827 272,'8'-8'1620,"-1"1"0,0-1 0,-1-1 0,0 1 0,0-1 0,0 0 0,-2 0 0,1-1 0,6-18 1,-2-5 3999,9-57 1,-11 50-3546,26-251 696,-23 181-2564,-7 1-207,-3 84 0,4 2 0,5 54 0,40 374 0,-38-333 0,-5-11-2888,-6-45 100,0 0 0,-1 0 0,-4 21 0,2-24 459,-1 0 1,0 0 0,-1 0 0,-7 15-1,-20 25-1427,14-29 1315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20.0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 1 1280,'-9'9'2281,"-18"23"6147,15-10 3257,11-21-11544,1-1-1,0 1 1,0-1 0,0 1-1,0-1 1,0 0-1,0 1 1,0-1 0,0 1-1,0-1 1,1 0-1,-1 1 1,0-1 0,0 1-1,0-1 1,0 0-1,1 1 1,-1-1 0,0 0-1,0 1 1,0-1-1,1 0 1,-1 1 0,0-1-1,1 0 1,-1 1-1,0-1 1,1 0 0,-1 0-1,0 1 1,1-1-1,-1 0 1,1 0 0,-1 0-1,0 0 1,1 0-1,19 6 65,-12-5 238,172 36 2534,-94-27-2871,105-1 1,-100-14-3341,44-13-16154,-93 12 12581,-18 1 4306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53.1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853 176,'10'18'1372,"-7"-13"-445,-1 1-1,1-1 1,1 0-1,-1 0 1,1 0-1,0 0 1,0-1-1,0 1 1,6 4-1,-9-9-689,0 0-1,0 1 1,0-1-1,0 0 1,0 1-1,0-1 1,0 0-1,0 0 1,0 0-1,0 0 1,0 0-1,0 0 1,0 0 0,0 0-1,0-1 1,1 1-1,-1 0 1,0-1-1,0 1 1,0 0-1,-1-1 1,1 1-1,0-1 1,0 0-1,0 1 1,0-1 0,0 0-1,0-1 1,22-26 2824,-20 24-2452,13-21 1066,-2-1 0,0 0 0,13-37 0,23-88 666,-33 98-1848,61-239 825,-28 96-746,-48 191-572,-1 1 0,0-1 0,1 1 0,0 0 0,0-1 0,0 1 0,1 0 0,5-7 0,-7 10 0,0 0 0,-1 1 0,1-1 0,0 1 0,0-1 0,0 0 0,0 1 0,0-1 0,-1 1 0,1 0 0,0-1 0,0 1 0,0 0 0,0 0 0,0 0 0,0-1 0,0 1 0,2 0 0,-1 1 0,-1-1 0,1 1 0,0-1 0,-1 1 0,1 0 0,0-1 0,-1 1 0,1 0 0,-1 0 0,0 0 0,1 0 0,-1 1 0,0-1 0,2 2 0,25 31 0,-1 1 0,39 67 0,-21-30 0,15 14 0,-25-38 0,50 92 0,-83-135 0,1 0 0,-1 1 0,0-1 0,-1 0 0,1 1 0,-1-1 0,0 1 0,0-1 0,-1 1 0,1 0 0,-2-1 0,1 1 0,0 0 0,-1-1 0,0 1 0,0-1 0,-1 1 0,-2 6 0,1-6 0,0-1 0,0 0 0,-1 1 0,1-1 0,-1-1 0,-1 1 0,1-1 0,0 1 0,-1-1 0,0 0 0,0-1 0,0 1 0,-1-1 0,1 0 0,-1-1 0,-8 4 0,-18 3 0,0-1 0,0-2 0,-1-1 0,1-1 0,-62-2 0,170-3-2947,44-8-8398,1-12-381,-45-3 8099,-27 4 1669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35.6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32 0 616,'-27'28'3338,"-30"24"0,28-28-1095,-31 36 1,34-27-1796,1 1 0,1 1 0,3 2 0,0 0 0,-20 54 0,-60 205 332,-66 376 1633,41 10-961,38 3-1113,69 7-323,111 213-738,79-13-4660,77 64-5586,-181-748 8925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21.4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1 28 1836,'1'-14'3040,"-2"13"-2573,1 0 0,0 0 0,-1 1 0,1-1 0,-1 0 0,1 1 0,-1-1-1,1 1 1,-1-1 0,0 1 0,1-1 0,-1 1 0,1-1 0,-1 1 0,0-1 0,0 1 0,1 0 0,-1 0 0,0-1 0,-1 1 0,-4-1 2821,0 0-1,0 1 1,0-1 0,-9 2 0,4-1-1642,7 0-1646,-1 0 0,1 1 0,-1-1 0,1 1 0,-1 0 0,1 0 0,-1 0 0,1 1 0,-1-1 0,1 1 0,0 0 0,0 0 0,-5 4 0,7-4 0,-1 1 0,1-1 0,0 0 0,-1 1 0,1 0 0,0 0 0,1-1 0,-1 1 0,0 0 0,1 0 0,0 1 0,0-1 0,0 0 0,0 0 0,0 1 0,0-1 0,1 6 0,-1 11 0,1 0 0,1-1 0,1 1 0,8 33 0,28 77 0,-1-6 0,-24-65 0,-2 1 0,-4 0 0,-1 0 0,-4 1 0,-1-1 0,-12 87 0,9-140-194,1 0 0,-1 0 1,0 0-1,0-1 0,-1 1 0,1-1 1,-2 1-1,1-1 0,-1 0 0,0 0 1,0-1-1,-8 10 0,9-13 5,1 1 0,-1-1 0,0 0 0,0 0 0,0 0-1,0 0 1,0-1 0,0 1 0,0-1 0,0 0 0,-1 0 0,1 0 0,0 0 0,-1 0-1,1-1 1,-1 0 0,1 1 0,-1-1 0,1-1 0,0 1 0,-1 0 0,1-1 0,-1 0-1,1 0 1,0 0 0,-1 0 0,-4-2 0,3 0-990,-1-1 0,1 1 0,0-1 1,0 0-1,0 0 0,1-1 0,0 1 0,-1-1 0,2 0 0,-1 0 1,0 0-1,-4-10 0,2 1-363,0 0 0,1 0 0,0 0 1,-3-18-1,1-14-345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21.7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7 1936,'18'-20'6392,"10"4"11866,-17 19-16733,-6-2-670,110 11 2026,-46-7-1961,133 8-2150,-103-16-9988,-72 1 5348,0 1 0,47 5 0,-40 2 3629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22.2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5 1888,'6'10'1707,"0"0"3861,9 16 12168,-12-25-17317,0 0-1,0 0 0,0 0 1,0 0-1,0-1 1,0 1-1,0-1 0,0 0 1,0 1-1,0-2 1,0 1-1,5-1 1,0 1 9,96-2-2836,-60 0-486,0-2-1,-1-2 1,69-19 0,-47 8-8420,-21 10 6680,-10 4 2352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22.7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9 350 2136,'7'-7'1469,"-1"-1"0,0 0 0,0 1-1,-1-2 1,0 1 0,0-1 0,-1 1 0,0-1-1,0 0 1,2-11 0,-2 2 1326,-1-2 0,0 1 1,-2 0-1,0-21 0,-1 15-2364,1 11-418,-1-1 1,-1 1-1,0-1 1,-6-24-1,7 38-13,0 1 0,0 0 0,0-1 0,0 1 0,0-1 0,0 1 0,0-1 0,0 1 0,-1 0 0,1-1 0,0 1 0,0-1 0,-1 1 0,1 0 0,0-1 0,-1 1 0,1 0 0,0-1 0,-1 1 0,1 0 0,0 0 0,-1-1 0,-6 6 0,6-3 0,0 0 0,0 1 0,0-1 0,0 0 0,1 1 0,-1-1 0,1 1 0,-1 3 0,1 39 0,5 122 0,-4-154-963,-1 1 1,-2 24-1,0-23-1269,0 1-1,-2-1 1,0 0 0,-7 17 0,4-15-687,-1 0 1,-1 0-1,-13 18 1,-18 14-881,13-19 1306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23.0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8 1 108,'-22'20'5920,"-15"4"17976,19-10-21440,18-14-2451,0 0 1,0 0 0,1 0-1,-1 0 1,0 0 0,1 0 0,-1 0-1,0 0 1,0 0 0,1 0-1,-1 0 1,0 0 0,0 0-1,1 0 1,-1 0 0,0 0-1,0 0 1,1 1 0,-1-1 0,0 0-1,0 0 1,1 0 0,-1 1-1,0-1 1,0 0 0,0 0-1,0 0 1,1 1 0,-1-1 0,0 0-1,0 0 1,0 1 0,0-1-1,0 0 1,0 0 0,0 1-1,0-1 1,0 0 0,0 0 0,1 1-1,-1-1 1,-1 0 0,1 1-1,0-1 1,0 0 0,0 0-1,0 1 1,0-1 0,0 0-1,0 0 1,0 1 0,0-1 0,0 0-1,-1 0 1,1 1 0,0-1-1,0 0 1,0 0 0,0 1-1,-1-1 1,1 0 0,0 0 0,0 0-1,-1 0 1,1 1 0,0-1-1,-1 0 1,144 5-6,20-6 0,-56-3 0,-82 4 0,1-1 0,-1-2 0,0 0 0,39-11 0,-64 14-232,1 0 0,0 0 1,-1 0-1,1 0 0,0 0 0,-1 0 1,1-1-1,0 1 0,-1 0 0,1 0 0,-1-1 1,1 1-1,0 0 0,-1 0 0,1-1 0,-1 1 1,1-1-1,-1 1 0,1-1 0,-1 1 1,0-1-1,1 1 0,-1-1 0,1 1 0,-1-1 1,0 1-1,1-1 0,-1 1 0,0-1 0,0 0 1,0 1-1,1-1 0,-1 0 0,0 0 1,-1 0-568,0-1 1,0 1-1,0 0 1,0 0-1,0 0 1,0 0-1,0-1 1,0 1-1,-1 1 1,1-1-1,0 0 1,-1 0-1,-1-1 1,0 1-419,0-1 1,-1 1-1,1 0 0,0 0 0,0 0 1,0 0-1,-6 0 0,-14-2-1565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28.2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88 1548,'-24'17'27926,"43"-20"-25528,128-19-2056,-51 9-3205,-2-8-8636,-84 18 8735,0-2-1,1 1 1,-1-1-1,17-12 1,-11 5 378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28.7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0 0 1080,'3'11'18490,"-9"-4"-17336,0-1-599,0 1 0,1 0-1,0 0 1,0 1 0,0-1 0,1 1 0,0 0-1,1 1 1,0-1 0,0 0 0,-2 13 0,-2 14 2133,-4 50 1,11-81-2681,-4 72-983,4 0-1,3 0 1,3 0-1,3 0 1,25 93-1,-33-167 2333,0 5-1043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29.1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6 12 2100,'0'-9'7798,"-1"9"-7581,-11-3 5113,-16 6 1764,13 0-6663,0 1 1,1 0 0,-1 2 0,1 0 0,0 0-1,0 1 1,1 1 0,0 0 0,0 1-1,1 0 1,0 1 0,0 0 0,-11 15-1,12-11-82,1 0 0,0 0-1,1 1 1,1 0 0,0 1-1,1 0 1,1 0-1,0 0 1,2 1 0,0 0-1,-4 28 1,6-17-349,0-1 0,2 1 0,5 45 0,-3-56 0,1 1 0,1-1 0,1 0 0,1-1 0,0 1 0,15 29 0,-18-42 0,-1 1 0,1-1 0,0 0 0,0 0 0,1 0 0,-1-1 0,1 1 0,0-1 0,-1 0 0,2 0 0,-1 0 0,0 0 0,0-1 0,1 0 0,0 0 0,6 2 0,-6-3 0,1 0 0,-1 0 0,1-1 0,0 1 0,-1-2 0,1 1 0,0 0 0,-1-1 0,1 0 0,-1-1 0,1 1 0,-1-1 0,0 0 0,7-3 0,2-3 0,0 0 0,0-1 0,-1 0 0,0-2 0,-1 1 0,0-1 0,-1-1 0,0 0 0,0-1 0,14-24 0,-12 16 0,-1-1 0,0-1 0,-2 0 0,-1-1 0,-1 0 0,6-30 0,-7 21 0,2-47 0,-8 64 0,-1 1 0,-1-1 0,0 1 0,-1-1 0,-5-19 0,6 31-211,0 0 0,-1 0 0,1 0 0,-1 1 0,0-1 0,0 0 0,0 1 0,-1 0 0,1-1 0,-1 1 0,0 0 0,0 0 0,0 0 0,0 1 0,0-1 0,-1 1 0,1 0 1,-8-4-1,-2 1-1336,0 1 0,0 0 1,-1 1-1,-18-2 1,-15-3-1898,40 5 1024,0 1 0,0-1-1,0 0 1,1 0 0,-11-7-1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30.4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3 56 1000,'-1'30'27011,"-5"-31"-22444,-4-1-4443,1 0-119,0 1 0,0 0 0,0 1 0,0 0 0,-1 0 0,1 1 0,0 0 0,0 1 1,1 0-1,-1 0 0,0 1 0,1 0 0,-1 1 0,1-1 0,-11 8 0,10-5-6,0 1 0,0 0 0,1 0-1,0 0 1,0 1 0,1 1 0,0-1-1,0 1 1,1 0 0,0 1-1,1-1 1,-6 16 0,0 3 1,2 0 0,1 0 0,1 1 0,2 1 0,-3 39 0,7-50 0,1 0 0,0-1 0,2 1 0,0 0 0,1-1 0,0 0 0,2 1 0,0-1 0,13 28 0,-14-39 0,-1 0 0,1 0 0,1-1 0,-1 0 0,1 1 0,0-2 0,1 1 0,-1-1 0,1 1 0,8 4 0,-10-8 0,0 1 0,1-1 0,-1 0 0,1 0 0,0 0 0,-1-1 0,1 0 0,0 1 0,0-2 0,0 1 0,0-1 0,0 1 0,0-2 0,0 1 0,0 0 0,9-3 0,3-2 0,0 0 0,0-2 0,-1 0 0,0-1 0,0 0 0,0-1 0,-1-1 0,-1-1 0,0 0 0,0 0 0,-1-2 0,-1 0 0,0 0 0,17-24 0,-17 19 0,-1 0 0,0-1 0,-1 0 0,-1-1 0,-1 0 0,-1 0 0,0-1 0,-2 1 0,0-1 0,-2-1 0,2-39 0,-4 47 0,-1 0 0,-1 0 0,0 0 0,-1 0 0,0 1 0,-1-1 0,-1 0 0,0 1 0,-1 0 0,-9-18 0,11 27 0,-1-1 0,1 1 0,-1 0 0,0 1 0,0-1 0,0 1 0,-1 0 0,1 0 0,-1 0 0,-7-3 0,2 1 0,-1 0 0,0 1 0,-22-5 0,-13 2-1807,-25 1-5394,-43-7-4373,-18-12 2247,62 12 6949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53.6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9 285 1124,'10'-15'919,"-2"-1"1,0 0-1,-1 0 1,0 0-1,-2-1 0,8-32 1,-12 42-517,-1 1 0,1 0 0,-1-1 0,0 1 0,-1 0 0,0-1 0,1 1 1,-2 0-1,-3-12 0,3 14-135,0 0-1,0 0 1,0 0 0,-1 0 0,1 0 0,-1 1-1,0 0 1,0-1 0,0 1 0,-1 0 0,1 0-1,-1 1 1,0-1 0,1 1 0,-8-3-1,8 3 5,-1 1 0,0-1 0,1 1-1,-1 0 1,0 0 0,0 0-1,1 1 1,-1 0 0,0-1 0,0 1-1,0 1 1,0-1 0,0 0-1,1 1 1,-7 1 0,4 1 114,0-1-1,0 1 1,0 0 0,0 0 0,1 1-1,-1 0 1,1 0 0,-7 6 0,0 4 422,0-1 0,0 2 1,2-1-1,0 2 0,-14 27 1,14-22-502,2 0 1,0 0-1,2 1 0,0 0 1,2 1-1,0-1 1,-1 38-1,5-41-130,0 1-1,1-1 0,1 0 0,1 1 1,1-1-1,1-1 0,0 1 0,1-1 1,11 24-1,-14-36-176,0-1 0,0 0 0,0-1 0,1 1 0,0-1 0,0 1 0,0-1 0,0 0 0,0 0 0,1-1 0,0 1 0,0-1 0,0 0 0,5 2 0,-6-4 0,-1 0 0,0 0 0,1 0 0,-1 0 0,1-1 0,-1 1 0,1-1 0,-1 0 0,1 0 0,-1 0 0,1-1 0,-1 1 0,1-1 0,-1 0 0,1 0 0,-1 0 0,0 0 0,1-1 0,-1 1 0,0-1 0,0 0 0,0 0 0,0 0 0,2-3 0,4-3 0,0 0 0,-1-2 0,0 1 0,-1-1 0,0 0 0,-1 0 0,9-17 0,28-83 0,-22 50 0,-18 52 0,-2 6 0,-1-1 0,1 1 0,0 0 0,0 0 0,0-1 0,0 1 0,0 0 0,1 0 0,-1 0 0,1 0 0,2-2 0,-3 4 0,1 1 0,-1 0 0,1 0 0,-1 1 0,0-1 0,1 0 0,-1 0 0,0 1 0,0-1 0,0 1 0,0-1 0,0 1 0,1 2 0,-1-3 0,18 29-352,-3-2-1908,3 0 0,0-1 0,43 46 0,-56-67 1854,0 0 0,0-1 1,1 0-1,0 0 1,0 0-1,0-1 1,1 0-1,0-1 1,-1 1-1,1-1 1,0-1-1,1 0 0,-1 0 1,0 0-1,1-1 1,-1 0-1,0-1 1,1 0-1,-1 0 1,13-3-1,-8 1-319,0-1 0,-1-1 0,1 0 0,-1-1 0,0 0 0,-1-1-1,1 0 1,-1-1 0,0 0 0,19-18 0,-26 21 875,1 0 0,-1-1 0,-1 0 0,1 0 0,-1 0 0,0 0-1,0 0 1,0-1 0,-1 1 0,0-1 0,2-6 0,-3 7 309,0-1 1,-1 1-1,0 0 0,0 0 1,0-1-1,0 1 0,-1 0 1,0 0-1,0-1 0,0 1 0,-1 0 1,0 0-1,0 1 0,-3-8 1,3 9-75,1 1 1,0-1-1,-1 1 1,1-1-1,-1 1 1,0 0-1,0 0 0,0 0 1,0 0-1,0 0 1,0 0-1,-1 0 1,1 1-1,-1-1 1,1 1-1,-1 0 1,1 0-1,-1 0 1,0 0-1,0 0 1,1 0-1,-1 1 0,0-1 1,0 1-1,-3 0 1,3 0-135,0 1 1,0 0-1,1-1 0,-1 1 1,0 0-1,1 0 0,-1 0 1,1 1-1,-1-1 0,1 1 1,0-1-1,-1 1 0,1 0 1,0 0-1,0 0 0,0 0 1,0 0-1,1 1 0,-1-1 1,1 0-1,-1 1 0,1-1 1,0 1-1,0-1 0,-1 4 1,-2 7-186,1-1 1,1 1 0,0 0 0,0 0 0,2 0-1,-1 0 1,2 0 0,3 26 0,0-16-60,1 0 1,1-1 0,1 0-1,12 25 1,-13-33-8,2 0 0,-1-1 0,2 0 0,0 0 0,0-1 0,22 21 0,-26-28 0,0 0 0,1-1 0,0 0 0,0 0 0,0-1 0,1 1 0,9 3 0,-12-6 0,0 0 0,1 0 0,-1 0 0,0 0 0,0-1 0,1 0 0,-1 0 0,0 0 0,1 0 0,-1-1 0,0 0 0,0 1 0,6-3 0,-5 1 0,0-1 0,0 1 0,0-1 0,0 0 0,-1-1 0,1 1 0,-1-1 0,0 0 0,0 0 0,0 0 0,-1 0 0,1-1 0,-1 1 0,0-1 0,0 0 0,-1 0 0,0 0 0,1 0 0,0-7 0,1-2 0,0 0 0,-1 0 0,-1 0 0,0 0 0,-2 0 0,0-21 0,-2 3 0,-1-1 0,-2 1 0,-18-62 0,18 78 0,-1 1 0,0 0 0,-1 0 0,-1 0 0,0 1 0,-1 0 0,-1 1 0,0 0 0,-22-22 0,31 34 0,0 0 0,0-1 0,0 1 0,-1 0 0,1 0 0,0 0 0,-1 0 0,1 0 0,-1 0 0,1 1 0,-1-1 0,1 0 0,-1 1 0,0-1 0,1 1 0,-1-1 0,0 1 0,0 0 0,1 0 0,-1 0 0,0 0 0,1 0 0,-1 0 0,0 1 0,1-1 0,-1 0 0,0 1 0,1-1 0,-1 1 0,-2 1 0,2 0 0,-1 0 0,1 0 0,0 1 0,0-1 0,1 0 0,-1 1 0,0 0 0,1-1 0,-1 1 0,1 0 0,0 0 0,0 0 0,0 0 0,0 0 0,1 0 0,-1 4 0,-2 19-1235,-4 20-544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33.2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74 1112,'23'2'2189,"-20"-2"-936,0 0 0,1 0 1,-1-1-1,0 1 0,0-1 1,0 1-1,3-2 0,-4 1-353,0 0 0,0 0-1,-1 0 1,1 0 0,0 0-1,-1 0 1,1 0 0,-1-1-1,0 1 1,1-1 0,-1 1-1,2-3 1,7-18 3949,-2-12-4195,-1 1 0,-2-1-1,2-58 1,1-2-374,-4 69-280,3-35 0,-7 55 0,0 0 0,0 1 0,-1-1 0,1 0 0,-1 1 0,0-1 0,0 1 0,0-1 0,-4-7 0,5 11 0,0 1 0,-1 0 0,1 0 0,0 0 0,0-1 0,0 1 0,0 0 0,0 0 0,0 0 0,0-1 0,0 1 0,0 0 0,0 0 0,-1 0 0,1-1 0,0 1 0,0 0 0,0 0 0,0 0 0,-1 0 0,1 0 0,0-1 0,0 1 0,0 0 0,0 0 0,-1 0 0,1 0 0,0 0 0,0 0 0,0 0 0,-1 0 0,1 0 0,0 0 0,0 0 0,-1 0 0,1 0 0,0 0 0,0 0 0,0 0 0,-1 0 0,1 0 0,0 0 0,0 0 0,-1 0 0,-4 12 0,2 15 0,3-27 0,-1 47 0,2 0 0,3-1 0,9 50 0,-6-48 0,-6-41-703,0 1 1,-1 0-1,-1 13 1,-1-12-1055,1-1 1,-1 1 0,-1 0 0,0-1 0,0 1-1,0-1 1,-1 0 0,-1 0 0,1 0 0,-1-1-1,-9 12 1,6-11 63,0 1 1,-16 11-1,1-3-1071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33.5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 17 1824,'-13'32'5552,"1"-3"3689,2 0 6025,10-29-15243,0 1 1,0 0-1,0 0 1,0 0-1,0 0 0,0-1 1,0 1-1,0 0 1,0 0-1,0 0 1,0-1-1,1 1 0,-1 0 1,0 0-1,0 0 1,1-1-1,-1 1 1,1 0-1,-1 0 0,1-1 1,-1 1-1,1-1 1,-1 1-1,1 0 1,-1-1-1,1 1 0,0-1 1,-1 1-1,1-1 1,0 1-1,0-1 1,-1 0-1,1 1 0,0-1 1,0 0-1,-1 0 1,3 1-1,3 0-17,0 0-1,1 0 0,-1-1 1,8 0-1,1 1-38,80 9 33,-37-2 0,1-3 0,0-2 0,84-7 0,-131 2-907,0 0 0,21-7-1,19-14-5670,-20 4-1028,30-24 1,-14 9 3721,-10 9 836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33.89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5 736 416,'2'0'457,"1"0"0,0-1 0,-1 1 0,1 0 0,0-1 0,-1 0 0,1 0 0,3-1 0,-4 1 248,0-1 0,1 1 0,-1-1 0,0 0-1,0 0 1,0 0 0,0 0 0,-1 0 0,1 0 0,-1 0 0,1 0 0,-1-1 0,0 1 0,1-1 0,-1 1 0,0-1 0,-1 1 0,1-1 0,0 0-1,-1-5 1,10-65 3172,-1-87 0,-11-73 1804,-10 63-5681,10 155 0,-1-12 0,2 26 0,0 16 0,2 34 0,3-1 0,15 83 0,-8-79 0,-3 1 0,2 88 0,-14-98-2740,2-32 82,-1 0 1,0 0-1,-6 15 0,-20 28-8591,5-17 7408,7-10 831</inkml:trace>
  <inkml:trace contextRef="#ctx0" brushRef="#br0" timeOffset="1">118 1073 644,'-47'43'9323,"35"-33"-2052,0-1-1,-16 9 1,11-6-6036,15-10-1358,11-10-1,9-7 124,2 1 0,0 1 0,0 0 0,1 1 0,1 2 0,-1 0 0,2 1 0,34-8 0,23-2 0,91-9 0,-166 28 0,39-6-1842,1 2 0,79 4 0,-103 1 709,1 2-1,0 0 0,-1 2 0,0 0 0,0 1 0,-1 2 0,34 15 0,-8 2-14388,-35-18 13246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36.4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964,'100'109'11881,"-51"-64"-8700,72 54 0,-63-54-1286,-2 3-1,-3 3 1,-2 2 0,-2 2-1,-2 2 1,56 91 0,-69-89-1849,-3 1 1,-2 1-1,-4 2 0,-1 1 1,-4 0-1,-3 2 1,11 77-1,-11-16-70,-6 1-1,-10 236 0,-75 309 25,-47-7 0,9-64 0,68-309 0,-28 153 0,47-324-3048,12-68-2826,-30 78 0,33-107 3843,-1-1 1,-2 0-1,0-1 0,-1 0 1,-19 22-1,21-31 1266,0-1 0,-2 0 1,1-1-1,-28 20 0,-18 1-1166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38.67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936 655 764,'-10'64'3013,"4"-34"-1343,2 0-1,0 1 1,2 47-1,2-76-1649,0 0-1,0-1 1,0 1-1,0 0 1,1 0-1,-1-1 1,1 1 0,-1 0-1,1-1 1,-1 1-1,1 0 1,0-1-1,0 1 1,0-1 0,0 1-1,0-1 1,0 0-1,0 1 1,1-1-1,-1 0 1,0 0 0,2 1-1,-1-1 7,-1-1-1,0 0 1,1 0 0,-1 0-1,0 0 1,1 0 0,-1 0-1,0 0 1,1-1 0,-1 1-1,0 0 1,1-1 0,-1 1-1,0-1 1,0 1 0,1-1-1,-1 0 1,0 1 0,0-1-1,0 0 1,0 0 0,0 0-1,0 0 1,0 0 0,0 0-1,-1 0 1,1 0 0,0 0-1,0-2 1,5-6 120,0-1 0,-1 0 0,0 0 0,-1-1 0,0 1 1,0-1-1,-1 0 0,2-20 0,4-93 570,-9 119-673,1-35 444,-2 1 0,-7-48 0,5 68-148,-1 1 0,-1-1 0,-1 1 1,0 0-1,-1 0 0,-16-28 0,17 37-233,0 1-1,0 0 1,-1 0 0,0 0-1,-1 1 1,0 0 0,0 0-1,0 1 1,-1 0-1,0 1 1,0-1 0,0 2-1,-1-1 1,1 2-1,-1-1 1,-21-4 0,23 7-99,0 0 1,0 0 0,0 0 0,0 1 0,0 0 0,0 0-1,-1 1 1,1 0 0,0 1 0,0 0 0,1 0 0,-1 1-1,0 0 1,1 0 0,-1 0 0,1 1 0,0 0 0,0 1-1,1 0 1,-1 0 0,1 0 0,-6 7 0,0 4-13,0 0 0,1 0 0,1 1 0,0 1 1,2 0-1,0 0 0,1 1 0,-8 29 0,7-13-8,1 0 0,2 1-1,-1 65 1,7-67 27,0 0-1,10 49 1,-7-64-2,1-1 0,0 0 0,1-1 0,1 1 0,1-1 0,10 17 0,-16-30-10,1-1 0,-1 1 0,1-1 0,0 0 0,0 1 0,0-1 0,0-1 0,0 1 0,1 0 0,-1-1 0,1 0 0,0 1 0,0-1 0,4 1 0,-5-2 4,0 0-1,0-1 1,0 1 0,0-1 0,0 0-1,0 0 1,0 0 0,0 0 0,0-1 0,0 1-1,1-1 1,-1 1 0,0-1 0,-1 0-1,1-1 1,0 1 0,0 0 0,0-1 0,-1 1-1,5-4 1,0-2 28,0 1-1,0-1 1,0 0-1,-1-1 1,-1 1-1,1-1 1,-1-1-1,0 1 1,5-14-1,2-9 166,12-45-1,-8 14 482,-2-2 0,8-99-1,-20 122-104,-1 0-1,-2 1 1,-2-1-1,-2 1 1,-11-49-1,12 76-400,1 0 0,-2 0-1,0 0 1,-1 1 0,0 0 0,-1 0-1,0 0 1,0 1 0,-2 0 0,1 0-1,-16-14 1,14 17-87,1 1-1,-1 0 1,0 0-1,-1 1 1,1 0-1,-1 1 1,0 1-1,-1-1 1,1 2-1,-1-1 1,0 2-1,1-1 1,-16 0-1,16 3-70,-1-1 0,1 1-1,-1 1 1,1 0-1,-1 1 1,1 0 0,0 1-1,0 0 1,0 1-1,0 0 1,-11 6 0,9-3-22,1 1 1,0 0-1,1 1 1,0 0-1,0 0 1,1 1-1,1 1 1,-11 13-1,6-3-11,0 1-1,2 1 1,0-1-1,2 2 1,0 0-1,2 0 1,0 1-1,2 0 1,-6 41-1,8-27 19,2-1-1,2 1 1,4 42 0,-2-56 0,2 0 0,1-1 1,1 1-1,1-1 0,20 43 1,-24-60-3,0-1 1,1 0 0,0 0 0,0 0-1,0 0 1,1-1 0,0 1-1,0-1 1,0 0 0,10 5 0,-13-8 0,1 0 0,-1-1 1,1 0-1,0 0 1,0 1-1,0-2 0,0 1 1,0 0-1,0-1 1,0 1-1,0-1 0,0 0 1,0 0-1,0 0 1,0 0-1,0 0 0,0-1 1,0 0-1,0 1 1,0-1-1,0 0 0,-1-1 1,1 1-1,0 0 0,-1-1 1,1 1-1,2-3 1,4-4-3,0 1-1,-1-2 1,0 1 0,-1-1 0,0 0 0,0-1-1,-1 1 1,0-1 0,6-15 0,-1 0 7,-2-1 1,12-49-1,-13 38 151,-2-2 0,-1 1-1,-2 0 1,-5-78 0,0 97 46,0 0 0,-1 1 0,-1-1 1,-1 1-1,0 0 0,-1 0 0,-1 1 0,-1-1 1,-1 2-1,0-1 0,-1 1 0,-15-18 0,19 26-190,-1 1 0,0 0 0,-1 0-1,0 1 1,0 0 0,0 0 0,-1 1 0,1 0-1,-1 1 1,-1 0 0,-16-5 0,19 7-13,0 1 0,0 0 1,0 0-1,0 1 1,0 0-1,0 0 1,0 0-1,0 1 0,0 0 1,0 1-1,0 0 1,0 0-1,1 0 0,-1 1 1,1 0-1,-1 0 1,-8 7-1,2-1 1,1 1 0,0 1 0,1 0 0,1 1 0,-1 0 0,2 0 0,0 1 0,0 1 0,2-1 0,-1 1 0,2 0 0,-7 19 0,2-1 0,2 2 0,1-1 0,1 1 0,-3 53 0,9-67-400,1 0 1,0 0-1,2 0 0,0 0 1,1 0-1,1-1 0,1 1 1,11 26-1,-11-35 23,0 0 0,0 0 0,2 0 0,-1-1 1,1 0-1,1 0 0,0-1 0,0 0 0,1 0 0,0-1 0,0 0 0,1 0 1,0-1-1,19 10 0,-2-7-2769,-1 0-1,2-2 1,-1-1 0,49 6 0,13 4-1646,-25-1 2430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39.74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817 555 1528,'1'-10'927,"0"0"-1,-1 0 1,0 0-1,0 0 1,-1 0-1,0 0 1,-1 0-1,0 0 1,0 1-1,-1-1 1,0 1-1,-1-1 1,0 1-1,-7-11 1,-1 1 386,0 1 0,-1 0 0,-1 1 0,-1 0 0,-23-20 0,31 30-910,0 1 0,-1 1-1,1-1 1,-1 1 0,0 1-1,-1 0 1,1 0 0,-15-5-1,20 8-342,0 1 0,0-1 0,0 1 0,0-1-1,1 1 1,-1 0 0,0 0 0,0 0 0,0 1 0,0-1-1,0 1 1,0-1 0,0 1 0,1 0 0,-1 0-1,0 0 1,0 0 0,1 1 0,-1-1 0,1 1 0,0 0-1,-1 0 1,1 0 0,0 0 0,0 0 0,0 0 0,0 0-1,0 1 1,1-1 0,-1 0 0,-1 4 0,0 1-54,0 1 1,0 0 0,1 0 0,0 0 0,0 0-1,1 0 1,0 0 0,0 13 0,5 69-31,-4-85 25,3 24-15,1 0 0,2-1 1,0 1-1,2-1 1,11 28-1,-13-44 12,-1 0-1,2 0 1,0-1-1,0 1 1,16 16-1,-18-22 9,1 0-1,0-1 0,1 1 1,-1-1-1,1-1 1,0 1-1,0-1 1,0-1-1,1 1 1,9 2-1,-11-4 10,-1-1 1,1 1-1,0-2 0,0 1 0,0 0 1,0-1-1,0 0 0,0-1 0,-1 1 1,1-1-1,0 0 0,0 0 1,7-4-1,-5 2 53,0-1 1,0 0-1,0-1 1,0 1-1,-1-2 0,0 1 1,0-1-1,6-7 1,2-3 203,-2-1 1,0 0-1,-1-1 1,0-1-1,-2 0 1,13-31 0,-15 30-192,-1-1 0,-1 1 0,-1-2 1,0 1-1,-2 0 0,-1-1 1,0 0-1,-3-39 0,0 48-54,-1 0 0,0 1-1,-1-1 1,0 0 0,-1 1-1,0 0 1,-1 0 0,-1 0-1,0 1 1,0 0 0,-1 0 0,0 0-1,-1 1 1,0 0 0,-1 1-1,-14-13 1,5 8-27,-1 1 0,-1 1 0,0 1 0,-1 0 0,0 1 0,-1 2 0,1 0 0,-2 1 0,1 1 0,-1 1 0,0 2 0,0 0 0,0 1 0,-38 2 0,35 1 0,-1 2 0,0 1 0,1 1 0,-1 1 0,1 1 0,1 1 0,0 2 0,0 0 0,0 2 0,2 1 0,-1 0 0,-28 23 0,37-23 0,-1 0 0,2 2 0,0-1 0,1 1 0,0 1 0,1 1 0,1-1 0,1 2 0,-13 27 0,19-37 0,1 1 0,0 0 0,1 0 0,-1 0 0,2 1 0,-1-1 0,1 0 0,1 1 0,0-1 0,0 1 0,1-1 0,0 0 0,0 1 0,1-1 0,1 0 0,-1 0 0,2 0 0,-1 0 0,1-1 0,0 1 0,1-1 0,8 11 0,-7-11 0,0 0 0,1-1 0,0 0 0,1 0 0,-1-1 0,1 0 0,1 0 0,-1 0 0,1-1 0,0-1 0,0 0 0,0 0 0,19 5 0,-14-6 0,0-1 0,-1 0 0,1-1 0,0-1 0,-1 0 0,1 0 0,0-2 0,0 0 0,22-6 0,-21 4 0,-1-1 0,1-1 0,-1 0 0,0-1 0,0 0 0,-1-1 0,0-1 0,18-15 0,-22 16 0,-1 0 0,0-1 0,-1 1 0,0-1 0,0-1 0,-1 1 0,0-1 0,-1-1 0,0 1 0,0-1 0,5-20 0,-6 14 0,-1-1 0,0 0 0,-1 0 0,-1 0 0,-1-1 0,0 1 0,-2 0 0,0 0 0,-6-23 0,5 30 0,-1 0 0,0 0 0,0 0 0,-1 0 0,0 1 0,-1 0 0,-1 0 0,1 0 0,-1 1 0,-1 0 0,0 1 0,0-1 0,-1 2 0,0-1 0,-15-9 0,10 8 0,0 2 0,-1 0 0,0 0 0,0 1 0,-26-6 0,32 10 0,0 1 0,0-1 0,0 1 0,0 1 0,-1 0 0,1 0 0,0 1 0,0 0 0,0 0 0,0 1 0,-13 4 0,18-4 0,0 0 0,1 0 0,-1 1 0,0-1 0,1 1 0,0 0 0,0 0 0,0 0 0,0 0 0,0 0 0,0 1 0,1-1 0,0 1 0,0 0 0,0 0 0,0 0 0,0 0 0,1 0 0,0 0 0,0 0 0,0 0 0,0 1 0,1-1 0,-1 0 0,1 5 0,0 2 0,0 0 0,1-1 0,0 1 0,1 0 0,0-1 0,0 1 0,1-1 0,1 1 0,4 9 0,-4-12-64,1 0 0,0 0 0,0 0 0,0-1-1,1 1 1,1-1 0,-1-1 0,1 1 0,0-1 0,0 0 0,1-1 0,0 0 0,0 0-1,0-1 1,0 0 0,12 4 0,9 1-630,0-2 0,1-1 0,50 4 0,-46-6-328,0 0 0,36 11-1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2:42.73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77 38 1040,'-14'30'3632,"-17"52"0,22-52-2298,-8 59 0,14-64-1167,1-1 1,1 1-1,2 0 0,0 0 0,1 0 0,2-1 1,11 42-1,-14-61-111,1 1 0,0-1 1,1 0-1,-1 0 0,1 0 1,0 0-1,0-1 0,0 1 1,1-1-1,-1 0 0,1 0 1,7 6-1,-9-8 21,0-1 0,0 0 0,0 0 0,0 0 0,0-1 1,0 1-1,0 0 0,1-1 0,-1 1 0,0-1 0,0 0 0,1 0 0,-1 0 0,0 0 0,0 0 0,0 0 0,1 0 0,-1-1 1,0 1-1,0-1 0,0 0 0,0 0 0,0 0 0,0 0 0,0 0 0,0 0 0,0 0 0,0 0 0,0-1 0,-1 1 1,1-1-1,0 0 0,1-2 0,6-6 263,-1-1 1,0 1-1,-1-1 1,0-1-1,-1 1 1,-1-1-1,8-22 1,21-93 1151,-28 98-1150,5-21 1110,-3 0 1,3-100-1,-11 146-1060,0 0-1,0-1 0,-1 1 0,0 0 1,1 0-1,-3-6 0,2 9-336,1 0 0,0 1 0,-1-1 0,1 1 0,0-1 0,-1 1 0,1-1-1,0 0 1,-1 1 0,1-1 0,-1 1 0,1 0 0,-1-1 0,0 1 0,1-1 0,-1 1 0,1 0 0,-1 0 0,0-1 0,1 1 0,-1 0-1,1 0 1,-1 0 0,0-1 0,1 1 0,-1 0 0,0 0 0,1 0 0,-1 0 0,0 0 0,1 0 0,-1 1 0,0-1 0,1 0 0,-1 0-1,0 0 1,1 1 0,-1-1 0,0 0 0,1 1 0,-1-1 0,1 0 0,-1 1 0,1-1 0,-1 1 0,1-1 0,-1 1 0,1-1-1,-1 2 1,-5 3-16,0 0-1,1 1 1,0 0-1,0 0 0,1 1 1,-1 0-1,1-1 1,1 1-1,-1 0 1,1 1-1,-4 13 0,0 10-51,-7 51-1,9-51 26,4-20-28,-1-3 11,1 0 0,0-1 0,0 1 0,0 0 0,1 0 0,1 0 0,-1 0 0,1 0 0,4 13 0,3-61 25,-5 16 186,-2 1-1,0-1 1,-1 0 0,-2 0-1,0 0 1,-2 1 0,-1-1 0,-8-27-1,13 51-199,0-1-1,-1 1 0,1-1 0,0 1 1,0-1-1,0 1 0,0 0 0,0-1 1,0 1-1,-1-1 0,1 1 0,0 0 1,0-1-1,-1 1 0,1 0 1,0-1-1,0 1 0,-1 0 0,1-1 1,0 1-1,-1 0 0,1-1 0,-1 1 1,1 0-1,0 0 0,-1 0 0,1-1 1,-1 1-1,0 0 0,-8 9 135,-5 25 13,13-32-151,-11 33-2,2 1 0,1 0 0,2 0 0,1 1 0,2-1 0,1 40 0,3-75-6,0-1-1,0 1 1,0 0-1,0-1 1,0 1 0,0 0-1,0 0 1,0-1-1,0 1 1,1 0 0,-1-1-1,0 1 1,0 0-1,1-1 1,-1 1 0,0-1-1,1 1 1,-1 0-1,1-1 1,-1 1 0,1-1-1,-1 1 1,1-1-1,-1 1 1,1-1 0,0 0-1,-1 1 1,1-1 0,-1 0-1,1 1 1,0-1-1,-1 0 1,1 0 0,0 1-1,0-1 1,-1 0-1,1 0 1,0 0 0,-1 0-1,1 0 1,0 0-1,-1 0 1,1 0 0,0-1-1,0 1 1,-1 0-1,1 0 1,0 0 0,-1-1-1,1 1 1,0 0-1,0-2 1,3 1-112,1-1 0,-1 0 0,0-1-1,-1 1 1,1-1 0,0 0 0,4-4 0,32-45-5978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3:21.05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929 512,'73'78'14709,"-72"-80"-14588,14-22 1188,-14 21-1172,17-43 465,-1-1 0,-3-1 0,13-82 0,-23 111-530,28-197 1622,-29 176 230,-2-1 0,-1 1 0,-9-56-1,5 64 132,-2-51 0,6 78-2055,1 0 0,-1 1 0,1 0 0,1-1 0,-1 1 0,1 0 0,-1-1 0,1 1 0,1 0 0,-1 0 0,0 0 0,1 1 0,0-1 0,0 1 0,0-1 0,0 1 0,1 0 0,6-5 0,2 0 0,-1 0 0,1 1 0,1 0 0,25-9 0,-30 13 0,1 0 0,0 1 0,0 0 0,0 1 0,0 0 0,0 0 0,1 0 0,-1 2 0,0-1 0,0 1 0,0 0 0,15 4 0,-17-2 0,0-1 0,0 1 0,-1 0 0,1 0 0,-1 1 0,1 0 0,-1 0 0,0 1 0,-1 0 0,1 0 0,-1 0 0,0 0 0,0 1 0,-1 0 0,1 0 0,2 7 0,3 7 0,-1 0 0,-1 1 0,-1 0 0,-1 0 0,0 1 0,3 33 0,2 133 0,-11-115 0,7 126 0,-3-162 0,1-1 0,1 0 0,16 48 0,-16-66 5,1 1-1,1-1 1,1-1 0,1 0 0,0 0-1,1-1 1,1 0 0,0-1-1,16 15 1,-20-23-18,0 1 0,0-2 0,1 1 0,0-1 0,0 0 0,0-1 0,1 0 0,-1-1-1,1 0 1,1 0 0,-1-1 0,0 0 0,1-1 0,-1 0 0,1-1 0,0 0 0,21-1 0,-25-2-1061,1 1 0,-1-1 0,167-183-25365,-137 121 24053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3:21.44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11 257 316,'69'-159'13234,"-69"62"-765,-2 97-12322,-2 1 142,0 0 1,0 1-1,1-1 0,-1 1 0,1-1 0,-1 1 0,1 1 0,0-1 1,0 0-1,0 1 0,-5 4 0,-18 22 76,2 1 1,0 1-1,2 1 0,-30 59 1,17-17 286,-32 96 0,47-107-652,3 1 0,2 1 0,4 0 0,-7 127 0,17-160 0,1 1 0,2-1 0,1 1 0,2-1 0,8 33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3:23.4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258 880,'5'2'410,"0"0"0,1-1 0,0 0 0,-1 0 0,1 0 0,0 0 0,-1-1 0,12 0 0,-13-1-137,-1 0 1,1 0-1,-1 0 0,1 0 0,-1-1 0,1 1 1,-1-1-1,0 0 0,0 0 0,0 0 0,0 0 1,0-1-1,-1 1 0,1-1 0,3-4 0,2-5 175,0 0-1,0 0 0,-2 0 1,1-1-1,-2 0 0,1-1 1,-2 1-1,5-21 0,-1-11 508,4-58 0,-8 3 804,-3-1 1,-6 1-1,-3 0 1,-5 0-1,-36-134 1,39 200-746,6 23-489,1 0 0,0 0 0,0 0 0,-1-20 0,4 29-470,0-1-1,0 1 1,0-1 0,0 1-1,1-1 1,-1 1 0,1-1-1,0 1 1,-1-1-1,1 1 1,0 0 0,0-1-1,1 1 1,-1 0 0,0 0-1,1 0 1,0 0-1,-1 0 1,1 0 0,0 0-1,0 1 1,0-1 0,0 1-1,0-1 1,5-1-1,7-4-24,0 1-1,1 1 0,0 1 0,0 0 0,17-2 1,81-5-36,-60 8 10,-35 1 38,-1 1 0,1 0 1,0 2-1,30 4 0,-43-4 51,0 0 0,0 1 0,1-1 0,-1 1 1,0 0-1,0 1 0,-1 0 0,1-1 0,0 1 0,-1 1 0,0-1 0,0 1 0,0-1 0,0 1 0,0 0 0,-1 1 0,0-1 1,0 1-1,4 8 0,-2-3-90,-1 1 1,-1 0 0,0 0 0,-1 0 0,0 0-1,0 0 1,-1 0 0,-1 19 0,-12 94-10,8-97 5,-37 218 1,18-120 0,-8 135 0,30-244 0,1 0 0,0 0 0,2 0 0,0 0 0,0 0 0,2 0 0,0 0 0,8 19 0,-10-29 0,0-1 0,1 0 0,0 0 0,0 0 0,0 0 0,0 0 0,1-1 0,0 0 0,0 1 0,0-1 0,0-1 0,1 1 0,-1-1 0,1 0 0,0 0 0,0 0 0,0 0 0,0-1 0,1 0 0,-1 0 0,1 0 0,-1-1 0,1 0 0,0 0 0,-1 0 0,8-1 0,-6 0-285,0-1 0,-1 1 0,1-1 0,0-1 0,-1 1 0,11-5 0,-7 2-856,0-1 1,-1 0-1,0-1 0,0 0 1,0-1-1,10-8 1,5-10-3305,0-1-1,27-39 1,-45 56 3969,29-37-3881,-3-2 1186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42.8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7 1396 1388,'0'10'859,"1"-6"-235,-1 0-1,0 0 1,0 0-1,0-1 0,-1 1 1,1 0-1,-1 0 1,0 0-1,0-1 0,0 1 1,-6 4 5597,7-8-6137,-1-13 2605,3-13-459,16-44 1845,27-72-1,4-10-1457,115-564-945,-129 414-1672,-34 299 0,-1-1 0,0 1 0,0 0 0,-1-1 0,1 1 0,-1-1 0,-1-4 0,2 8 0,0 0 0,0 0 0,0 0 0,0 0 0,0-1 0,0 1 0,0 0 0,0 0 0,0 0 0,0 0 0,0 0 0,-1 0 0,1 0 0,0 0 0,0-1 0,0 1 0,0 0 0,0 0 0,0 0 0,0 0 0,-1 0 0,1 0 0,0 0 0,0 0 0,0 0 0,0 0 0,0 0 0,-1 0 0,1 0 0,0 0 0,0 0 0,0 0 0,0 0 0,0 0 0,-1 0 0,1 0 0,0 0 0,0 0 0,0 0 0,0 0 0,0 0 0,0 0 0,-1 0 0,1 0 0,0 1 0,0-1 0,0 0 0,0 0 0,0 0 0,0 0 0,0 0 0,-10 18 0,-18 73 0,-29 167 0,56-251 0,-28 163 0,7 1 0,0 277 0,33-292 0,0 15 0,-13-169-86,-3-6-180,-3-7-853,-59-111-3794,-27-68 3688,39 77 1702,38 83-88,12 24-243,1 0-1,0 0 0,0-1 1,1 1-1,0-1 0,0 0 1,1 0-1,0 0 0,-3-13 1,5 18-139,1 0-1,-1 1 1,0-1 0,1 1 0,0-1-1,-1 0 1,1 1 0,0-1 0,-1 1-1,1-1 1,0 1 0,0 0 0,0-1 0,0 1-1,1 0 1,-1 0 0,0 0 0,0-1-1,1 1 1,-1 1 0,1-1 0,-1 0-1,1 0 1,-1 0 0,1 1 0,-1-1 0,1 1-1,0-1 1,-1 1 0,1 0 0,2 0-1,9-2 31,0 0 1,0 2-1,14 0 0,-14 0-29,78 0-3,0-4 1,129-23-1,-205 24-4,275-64 147,-258 56 883,-86 24 1173,42-8-2175,1 1 0,0 0-1,0 0 1,0 1 0,1 0 0,0 1 0,0 1 0,1-1 0,-13 17 0,11-11 44,1 0 1,0 1-1,2 0 1,-1 1 0,2-1-1,-7 23 1,4-5 28,2 0-1,2 0 1,1 0 0,1 1 0,2 0-1,4 57 1,0-62-102,2 0 0,8 34 0,-9-52 0,0 0 0,1 0 0,0-1 0,0 1 0,1-1 0,1 0 0,0 0 0,10 13 0,-14-21 0,0 0 0,-1 0 0,1 0 0,0-1 0,0 1 0,0 0 0,0-1 0,0 1 0,0-1 0,1 0 0,-1 0 0,0 0 0,1 0 0,-1 0 0,1 0 0,-1 0 0,1-1 0,-1 0 0,1 1 0,-1-1 0,1 0 0,-1 0 0,1 0 0,0-1 0,-1 1 0,1 0 0,-1-1 0,1 0 0,-1 0 0,0 0 0,1 0 0,3-2 0,0-1 0,0 0 0,-1-1 0,1 1 0,-1-1 0,0-1 0,0 1 0,-1-1 0,1 0 0,-1 0 0,5-10 0,2-8 0,-1-1 0,0 0 0,-2 0 0,-1-1 0,5-36 0,6-134 0,-17 172 0,0 13-516,-1 1 0,-1-1-1,-2-17 1,0 16-1105,0 0 0,-1 0 0,0 0 0,-11-21 0,-1 7-2475,-1 0 1,-35-39 0,46 57 2346,0 0 1,0 0-1,-8-17 0,5 3-691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3:23.9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7 288 116,'85'-128'6851,"-67"97"-1467,-1-1 0,16-43 0,-33 74-5309,1 1 0,-1-1 1,1 0-1,-1 0 0,0 1 1,0-1-1,1 0 0,-1 0 0,0 0 1,0 0-1,0 1 0,0-1 1,0 0-1,0 0 0,0 0 0,0 0 1,0 1-1,-1-1 0,1 0 1,0 0-1,0 0 0,-1 0 1,0 0 58,1 1 1,-1 0-1,0 0 1,1-1-1,-1 1 1,1 0-1,-1 0 1,0 0 0,1-1-1,-1 1 1,0 0-1,1 0 1,-1 0-1,0 0 1,1 0-1,-1 0 1,0 0 0,1 1-1,-1-1 1,0 0-1,0 0 1,-38 19 4680,35-17-4674,-27 17-141,-50 41 0,62-44 0,-5 4 0,1 1 0,1 1 0,1 1 0,1 1 0,1 1 0,2 1 0,0 0 0,1 1 0,-18 46 0,15-25 0,3 2 0,2 0 0,1 0 0,-9 102 0,19-119 14,2-1-1,1 1 1,2 0-1,1-1 1,1 1-1,2-1 1,2 0-1,20 58 1,-20-71-55,1 0 1,0 0-1,2-1 0,0 0 1,0-1-1,2 0 0,0-1 1,1 0-1,1-1 0,0-1 1,1 0-1,0-1 0,1-1 1,35 19-1,-40-26-1583,0 0 0,1-1 0,-1 0 0,1-1 0,0 0 0,14 1 0,77-1-13156,-69-4 11819,0 1 487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3:24.3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131 1620,'18'-53'3837,"-3"0"1,14-87-1,-1-113 3481,6-30-1817,-24 224-4585,-3 11-159,2 0 1,2 1-1,20-52 0,-30 95-594,1-1 1,1 1-1,-1 0 1,0-1-1,1 1 0,0 0 1,6-6-1,-9 9-121,1 1 0,0-1-1,0 0 1,0 1 0,0-1 0,0 0-1,0 1 1,1-1 0,-1 1 0,0 0 0,0-1-1,0 1 1,0 0 0,0 0 0,1-1-1,-1 1 1,0 0 0,0 0 0,0 0 0,1 1-1,-1-1 1,0 0 0,0 0 0,0 1-1,0-1 1,1 1 0,-1-1 0,0 1 0,0-1-1,0 1 1,0-1 0,0 1 0,0 0-1,0 0 1,0 1 0,6 4-35,-1 0 0,-1 0-1,1 1 1,-1 0 0,0 0 0,-1 0-1,0 1 1,0 0 0,0 0 0,2 10 0,4 12-14,6 45 1,-11-53 4,46 282 2,-2-11 0,-30-200 0,37 100 0,-16-80 0,-40-112-150,1 1 0,-1-1-1,1 0 1,-1 0 0,0 0 0,1 0-1,-1 1 1,0-1 0,0 0 0,0 0 0,0 0-1,0 1 1,0-1 0,0 0 0,0 0-1,0 1 1,-1-1 0,0 2 0,1-3-102,-1 0 1,1 1-1,-1-1 1,1 0-1,-1 1 1,1-1-1,-1 0 1,1 0 0,-1 0-1,0 0 1,1 1-1,-1-1 1,1 0-1,-1 0 1,0 0-1,1 0 1,-1 0-1,1 0 1,-1 0-1,1-1 1,-1 1 0,0 0-1,1 0 1,-1 0-1,0-1 1,-5-2-2145,-1 0 0,1 0 0,0-1 0,-9-7 0,-45-43-5789,23 21 5695</inkml:trace>
  <inkml:trace contextRef="#ctx0" brushRef="#br0" timeOffset="1">73 694 28,'0'-25'4461,"4"-5"12204,-4 30-16465,0 0 0,0 0 0,1 0-1,-1 0 1,0 0 0,0 0 0,0 0 0,1 0-1,-1 0 1,1 0 0,14 2 3114,16 8-636,-30-10-2249,97 42 1033,-66-27-1079,0-1 0,0-2 0,55 13 0,-64-20-1715,0-2 1,0 0-1,0-2 1,0 0-1,34-4 0,-49 2 833,-1 0 1,1 0-1,-1-1 0,0-1 0,1 1 0,-1-1 0,-1 0 0,1 0 1,0-1-1,-1 0 0,1 0 0,-1-1 0,0 0 0,-1 0 0,1 0 1,-1 0-1,0-1 0,0 0 0,-1 0 0,6-10 0,-1-4-2579,0-1-1,7-24 0,-4 8 617,5-9 271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3:24.7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24 1040,'2'-3'248,"11"-13"1763,0 0 0,1 1-1,0 0 1,30-21-1,-41 33-1447,1 0 0,1 1 0,-1-1 0,0 1 0,1 0 0,-1 1 0,1-1 0,-1 1 0,1 0 0,0 0 0,-1 0 0,1 0-1,0 1 1,0 0 0,0 0 0,-1 1 0,1-1 0,0 1 0,0 0 0,-1 0 0,1 0 0,-1 1 0,1 0 0,-1 0 0,1 0 0,4 3-1,3 4-185,0 0 0,-1 0 0,0 2 0,0-1 0,-1 1 0,0 1 0,-1 0 0,-1 0-1,9 15 1,-1 3 443,-2 0-1,22 65 0,-22-48-819,-2 2 0,-3 0 0,-2 0 0,-1 0 0,-3 1 0,-5 71 0,-4-55 0,-2-1 0,-4-1 0,-2 0 0,-32 89 0,6-36-531,85-144-31629</inkml:trace>
  <inkml:trace contextRef="#ctx0" brushRef="#br0" timeOffset="1">985 1034 756,'111'38'4000,"61"3"8553,3-17-291,-59-16-9066,34-2-4022,217 15-4927,-349-19 4028,-5 0-406,1-1 1,20-1-1,-31 0 1609,-1 0 1,0 0-1,1 0 0,-1 0 1,1-1-1,-1 0 1,0 1-1,0-1 0,1 0 1,-1 0-1,0 0 1,0 0-1,0 0 0,0-1 1,0 1-1,0-1 1,0 1-1,-1-1 0,1 0 1,2-3-1,-1-12-2940,-7-6 787</inkml:trace>
  <inkml:trace contextRef="#ctx0" brushRef="#br0" timeOffset="2">1727 781 580,'-65'-22'10407,"20"8"11192,61 17-21565,1 0 0,-1-1 0,0-1-1,1-1 1,27-3 0,-3 1-56,58-4-2819,-9-5-7778,95-24-1,-69 6 5579,-57 14 2387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3:25.13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 14 984,'62'-6'5188,"-35"2"-2193,0 2 1,0 1-1,31 2 1,-51-1-2483,1 1 1,-1 1-1,1-1 0,-1 1 1,0 1-1,1-1 0,-1 1 1,-1 0-1,1 1 1,0 0-1,-1 0 0,1 0 1,-1 1-1,-1 0 0,11 10 1,-11-8-271,0 0 1,-1 0-1,0 1 1,0 0-1,-1 0 0,0 0 1,0 0-1,-1 0 1,0 1-1,0-1 1,-1 1-1,0-1 1,0 1-1,-2 13 0,-1 9 673,-1-1 0,-12 52 0,2-39-916,-1-1 0,-2 0 0,-35 63 0,22-63 0,29-42 0,1 1 0,-1-1 0,0 0 0,1 0 0,-1 0 0,1 1 0,-1-1 0,1 0 0,-1 0 0,0 0 0,1 0 0,-1 0 0,1 0 0,-1 0 0,1 0 0,-1 0 0,1 0 0,-1 0 0,1 0 0,-1 0 0,1 0 0,-1 0 0,0 0 0,1-1 0,-1 1 0,1 0 0,21-5 0,-19 4 0,8-2 0,0 1 0,0 1 0,0-1 0,0 2 0,0-1 0,1 2 0,10 0 0,-17 1 0,1-1 0,-1 0 0,0 1 0,0 0 0,0 0 0,0 1 0,0-1 0,-1 1 0,1 0 0,-1 0 0,0 1 0,1-1 0,-2 1 0,1 0 0,0 0 0,5 8 0,-2-1 0,-1 1 0,0-1 0,0 1 0,-1 1 0,-1-1 0,0 1 0,0-1 0,-2 1 0,1 0 0,-2 0 0,0 1 0,0-1 0,-1 0 0,-1 0 0,0 0 0,-1 0 0,0 0 0,-5 16 0,0-8 0,0-1 0,-1 0 0,0 0 0,-2-1 0,-1 0 0,0 0 0,-1-1 0,-1-1 0,0 0 0,-24 21 0,17-20 0,-1-2 0,-1 0 0,0-2 0,-1 0 0,-1-1 0,0-2 0,-1 0 0,0-1 0,0-2 0,-42 8 0,33-11 0,32-5 0,1 0 0,-1 0 0,1 1 0,-1-1 0,0 0 0,1-1 0,-1 1 0,1 0 0,-1 0 0,0-1 0,1 1 0,-1-1 0,1 1 0,-1-1 0,1 0 0,0 1 0,-3-3 0,4 3-90,0-1 1,-1 0-1,1 0 0,0 1 1,0-1-1,0 0 0,0 1 1,0-1-1,0 0 0,0 0 1,0 1-1,0-1 0,0 0 1,1 1-1,-1-1 0,0 0 0,0 1 1,1-1-1,-1 0 0,0 1 1,1-1-1,-1 0 0,0 1 1,1-1-1,0 0 0,15-16-5838,-14 15 4607,8-7-2743,0 1-1,15-10 1,28-11-2597,1 7 3573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3:25.5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71 22 804,'8'-19'13194,"-21"16"-3974,-2 4-7716,-21 2-439,0 2 1,1 2-1,-54 16 0,-100 47 2427,130-47-3200,-69 28-292,3 6 0,-125 77 0,227-120 0,1 0 0,1 2 0,-39 37 0,52-45 0,0 1 0,1-1 0,0 2 0,1-1 0,0 1 0,0 0 0,1 0 0,1 1 0,-1-1 0,2 1 0,-5 20 0,5-11 0,2-1 0,0 1 0,1 1 0,1-2 0,1 1 0,1 0 0,0 0 0,2-1 0,0 1 0,1-1 0,9 18 0,14 25 0,71 108 0,-48-84 0,137 221 0,-162-261 0,-4-6 0,2-2 0,33 40 0,-56-75 13,17 16 123,-18-18-169,-1-1 0,1 1 0,0-1 0,-1 1 0,1-1 0,0 1 0,0-1-1,-1 1 1,1-1 0,0 0 0,0 1 0,0-1 0,0 0 0,0 0 0,0 0 0,-1 0 0,1 0 0,0 0 0,0 0 0,0 0 0,0 0 0,2 0 0,0-14-8279,-3 11 6549,2-8-2766,0 0 0,7-20 0,-5 21 2888,0 1 0,1-1 0,7-11 0,7-8-273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3:25.9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1672,'2'0'381,"0"0"0,0 0 0,1 0 0,-1 0 0,0 0 0,0 1 0,0-1 0,0 1 0,0-1 0,0 1 0,0 0 0,0 0 0,0 0 0,0 0 0,0 0 0,0 0 0,2 3 0,-2-1 322,0 1 0,0-1 0,0 0 1,0 1-1,-1-1 0,1 1 0,-1-1 1,0 1-1,0 0 0,0 3 0,3 22 1924,-2 0 0,-1 0 0,-1 0 0,-8 51 0,2-10-114,-5 61-1868,3-52-541,3 119 1,5-194-105,0 0 0,1 0 0,0 0 0,-1 0 0,2 0 0,1 5 0,-3-8 0,0-1 0,0 0 0,1 0 0,-1 0 0,0 1 0,0-1 0,0 0 0,1 0 0,-1 0 0,0 0 0,0 1 0,0-1 0,1 0 0,-1 0 0,0 0 0,0 0 0,1 0 0,-1 0 0,0 0 0,1 0 0,-1 0 0,0 0 0,0 0 0,1 0 0,-1 0 0,0 0 0,0 0 0,1 0 0,-1 0 0,0 0 0,0 0 0,1 0 0,-1-1 0,0 1 0,0 0 0,1 0 0,-1 0 0,0 0 0,0 0 0,0-1 0,1 1 0,-1 0 0,0 0 0,0 0 0,0-1 0,0 1 0,0 0 0,1 0 0,-1-1 0,0 1 0,0 0 0,0 0 0,0-1 0,0 1 0,0 0 0,0-1 0,9-15 0,15-49 0,24-101 0,-13 41 0,-34 121 0,8-26 0,1-1 0,28-54 0,-33 76 0,0 1 0,1 0 0,0 0 0,1 0 0,12-12 0,-15 17 0,1-1 0,-1 1 0,1 0 0,0 0 0,0 0 0,0 1 0,0 0 0,1 0 0,-1 0 0,1 0 0,6 0 0,-6 1 0,0 1 0,0 0 0,1 0 0,-1 1 0,0 0 0,0 0 0,0 0 0,0 1 0,0 0 0,0 0 0,0 1 0,0-1 0,-1 1 0,0 0 0,1 1 0,-1-1 0,0 1 0,5 5 0,5 6 0,0 1 0,-1 0 0,23 34 0,-20-23 0,-1 2 0,-1 0 0,-1 1 0,-2 0 0,-1 1 0,-2 1 0,-1-1 0,-1 1 0,-2 1 0,-1-1 0,0 58 0,-2-20-994,63-76-29411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3:26.3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31 1912,'109'15'5903,"55"6"6850,-54-14-7654,-55-6-4276,55-6 1,-85 2-2646,0-1 0,31-9 1,-53 12 1196,0 0 1,1 0-1,-1 0 1,0-1 0,0 0-1,0 1 1,0-1 0,0 0-1,-1-1 1,1 1-1,0 0 1,-1-1 0,0 1-1,1-1 1,-1 0-1,2-4 1,-1 2-194,-1 0 0,0 0 0,-1-1-1,1 1 1,-1 0 0,0-1 0,0 1 0,-1-1-1,0-7 1,-1-18-1566</inkml:trace>
  <inkml:trace contextRef="#ctx0" brushRef="#br0" timeOffset="1">273 131 2132,'-26'-7'5308,"-7"-1"5312,1 4 3795,41 5-14325,-1 1-1,1 0 1,12 4 0,16 5-157,26 1-3277,121 9-1,-157-20 2151,-1-1 0,1-1 0,-1-2 0,1-1 0,-1-1 0,0-1 0,36-13 0,-27 3-3328,0-2-1,54-36 1,-28 12 2135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3:26.6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4 80 124,'1'-2'257,"10"-19"1694,-2-5 4661,-9 25-6168,1 0 1,-1 0-1,0 0 0,0 0 0,0 0 1,0 0-1,0 0 0,0 0 0,0 0 0,0 0 1,0 0-1,0 0 0,0 0 0,-1 0 1,1 0-1,0 0 0,-1 1 0,1-1 1,-1 0-1,1 0 0,-1 0 0,1 0 1,-1 0-1,0 1 0,1-1 0,-1 0 0,0 1 1,0-1-1,1 0 0,-1 1 0,0-1 1,0 1-1,0-1 0,0 1 0,0 0 1,0-1-1,0 1 0,0 0 0,0 0 1,0-1-1,0 1 0,0 0 0,0 0 1,0 0-1,0 0 0,0 0 0,-1 1 0,-2-1-342,0 1-1,0-1 0,0 1 0,0 0 1,0 1-1,1-1 0,-1 1 0,0-1 0,1 1 1,-1 0-1,1 0 0,0 1 0,0-1 0,0 1 1,0 0-1,0-1 0,0 1 0,1 0 1,-3 5-1,-2 1-22,1 0 0,1 0 0,0 1 1,0 0-1,-6 19 0,5-5-79,2 0 0,0 0 0,1 0 0,2 0 0,0 1 0,2-1 0,0 0 0,2 0 0,1 0 0,1 0 0,0 0 0,2-1 0,10 23 0,-15-40 0,1 0 0,0 0 0,0 0 0,1 0 0,-1-1 0,1 1 0,0-1 0,1 0 0,-1 0 0,1-1 0,0 0 0,0 1 0,0-2 0,9 6 0,-10-7 0,0-1 0,-1 1 0,1-1 0,0 0 0,0-1 0,0 1 0,1 0 0,-1-1 0,0 0 0,0 0 0,0 0 0,0-1 0,0 1 0,0-1 0,0 0 0,0 0 0,0-1 0,0 1 0,0-1 0,-1 0 0,1 1 0,-1-2 0,1 1 0,3-4 0,5-3 0,-2 0 0,1-1 0,-1-1 0,-1 1 0,0-2 0,0 1 0,-1-1 0,0-1 0,8-20 0,-4 6 0,-2-1 0,-1 0 0,8-49 0,-11 53 0,1-10 0,-7 34 0,0 0 0,0 0 0,0 0 0,0 0 0,0 0 0,0 0 0,0 0 0,-1 0 0,1 0 0,0 0 0,0 0 0,0 0 0,0 0 0,0 0 0,0 0 0,0 0 0,0 0 0,0 0 0,0 0 0,0 0 0,0 0 0,0 0 0,-1 0 0,1 0 0,0 0 0,0 0 0,0 0 0,0 0 0,0 0 0,0 0 0,0 0 0,0 0 0,0 0 0,0 0 0,0 0 0,0 0 0,-1 0 0,1 0 0,0 0 0,0 0 0,0 0 0,0 0 0,0 0 0,0 0 0,0 0 0,0-1 0,0 1 0,0 0 0,0 0 0,0 0 0,0 0 0,0 0 0,0 0 0,0 0 0,0 0 0,0 0 0,0 0 0,0 0 0,0 0 0,0-1 0,0 1 0,-5 8 0,-6 26 0,1 0 0,-11 68 0,18-86 0,-11 71 0,4-1 0,4 1 0,3 1 0,5-1 0,3 0 0,4 0 0,35 150 0,-33-196-2931,31 74 0,-36-100 1863,1-1 0,1 0 0,0 0 0,1-1-1,0 0 1,1 0 0,1-1 0,13 12 0,-23-22 575,1-1 0,-1 0 0,0 0-1,1 1 1,-1-1 0,1 0 0,-1-1 0,1 1-1,-1 0 1,1 0 0,0-1 0,0 1 0,-1-1-1,1 1 1,0-1 0,0 0 0,-1 1 0,1-1-1,0 0 1,0 0 0,0 0 0,0-1-1,-1 1 1,1 0 0,0-1 0,0 1 0,-1-1-1,1 0 1,0 1 0,2-3 0,10-10-1454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3:31.4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80 1896,'18'12'17073,"-6"-13"-9035,0-2-9609,-10 2 939,249-64 4584,133-5-3964,-218 53-2159,-55 5-2411,-2-1-5539,-90 8 7226,2 1-3779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3:31.93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60 1088,'17'11'8800,"0"1"-4556,-9-5-3580,0-1 0,1 0 0,16 8 0,9-1-449,2-1 0,0-2 0,0-1 0,43 4 0,71-3-5045,-103-13 84,-44 2 4341,0 1 0,-1-1 0,1 0-1,0 0 1,-1 0 0,1 0 0,-1 0 0,1-1 0,-1 1 0,1-1 0,-1 1 0,0-1-1,0 0 1,3-2 0,4-10-1561</inkml:trace>
  <inkml:trace contextRef="#ctx0" brushRef="#br0" timeOffset="1">804 79 596,'31'-22'1353,"-18"12"479,1 1 0,0 0 0,20-9 1,-29 16-1277,-1 0 0,1 1 0,0-1 1,0 1-1,0 0 0,0 0 1,0 1-1,0 0 0,0 0 1,0 0-1,0 0 0,0 1 0,0-1 1,0 1-1,6 3 0,0 0-33,-1 1 1,0 0-1,-1 1 0,0 0 0,1 1 0,-2 0 0,1 0 0,-1 1 0,0 0 1,-1 0-1,0 1 0,0 0 0,-1 0 0,8 15 0,-4-5 440,-1 0 0,-1 1 1,-1-1-1,-1 2 0,0-1 0,4 38 0,-8-24-963,-1-1 0,-2 1 0,-1-1 0,-2 0 0,-1 0 0,-1 0 0,-2 0 0,-20 51 0,2-21 0,-2-1 0,-4-1 0,-47 69 0,54-93-3568,-49 54-1,70-87 1631,0 0-1,-1 0 0,1 0 0,-1-1 0,-8 5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43.2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6 596,'14'-10'1210,"-11"7"-683,0 1-1,0-1 1,0 1 0,1-1 0,0 1 0,-1 0-1,1 0 1,0 1 0,0-1 0,0 1 0,5-1-1,-8 2-394,1 0 0,-1 1 0,0-1-1,1 1 1,-1 0 0,1-1-1,-1 1 1,0 0 0,0 0 0,1 0-1,-1 0 1,0 0 0,0 0-1,0 0 1,0 0 0,0 0 0,0 1-1,-1-1 1,2 2 0,15 31 303,-15-29-294,29 70-127,27 102 1,4 85-2975,-30-29-55,-26-77 4000,-8-132 41,-1-18-85,0-15-54,-1-24-81,2 0 0,4-57 0,0 47-57,0-22 3177,20-121-1,-21 184-3767,-1 0 1,0 0-1,1 0 0,-1 0 0,1 1 1,0-1-1,-1 0 0,1 0 0,0 1 1,0-1-1,0 0 0,0 1 0,0-1 1,1 1-1,-1-1 0,0 1 0,1 0 1,2-2-1,-3 2-54,0 1 0,0 0 1,0 0-1,0 0 0,0 0 0,0 0 1,0 0-1,0 1 0,0-1 0,0 0 1,0 0-1,0 1 0,0-1 0,0 1 1,0-1-1,0 1 0,0-1 0,0 1 1,0-1-1,-1 1 0,1 0 0,0-1 1,0 1-1,-1 0 0,1 0 0,0 0 1,-1 0-1,1-1 0,-1 1 0,1 0 1,-1 0-1,0 0 0,1 2 0,14 28 754,-2 0 0,-1 2 0,10 41-1,0 1-813,-10-34-637,5 15-1300,-2-22-8478,-19-43 8040,0 0-1,0-1 0,-3-10 0,-10-62-3199,9 25 3379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3:32.4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03 128,'12'-2'642,"-1"-1"438,0 2 0,-1-1-1,20 0 1,-27 3-722,0-1-1,-1 0 1,1 0-1,0 1 1,0 0 0,0-1-1,-1 1 1,1 0-1,0 0 1,-1 1 0,1-1-1,-1 0 1,0 1-1,1 0 1,-1 0 0,0-1-1,0 1 1,0 0 0,3 4-1,0 3 439,1 0-1,-2 1 0,1 0 1,-1 0-1,-1 0 1,5 19-1,8 69 2253,-14-77-2463,36 437 5870,-20-191-4733,-14-205-1487,1 9-75,2 0 0,32 132-1,-35-198-199,-2-12-27,0-16-99,-35-285-1812,-22-368 922,54 625 1041,2 1 0,3-1 0,16-89-1,-15 121 11,1 0 0,1 0 0,0 0-1,1 1 1,14-22 0,-15 29 2,1 0 1,0 1-1,0 0 1,1 0 0,1 1-1,-1 0 1,2 1-1,20-14 1,-25 18 24,0 1 1,1 0-1,-1 1 1,1-1-1,-1 1 1,1 1-1,0-1 1,0 1-1,0 0 1,0 1-1,0-1 1,0 1-1,0 1 1,0-1-1,0 1 1,0 1-1,8 1 1,-7 0 127,1 1 1,0-1 0,-1 1 0,0 1 0,0-1 0,0 1 0,-1 1 0,0-1 0,0 1-1,0 1 1,0-1 0,7 12 0,1 3 95,-2 0 0,0 1 0,-1 1 1,-2 0-1,0 1 0,-2 0 0,8 32 0,-9-25 7,-2-1 1,-1 1-1,-1 0 0,-2 0 1,-4 51-1,1-69-253,0-1 0,0 0 0,-1 1 0,-1-1 0,0 0 0,0-1 0,-1 1 0,-1-1 0,0 0 0,0 0 0,-12 14 0,12-18 0,-1 0 0,1-1 0,-1 0 0,0 0 0,-1-1 0,1 1 0,-1-2 0,0 1 0,0-1 0,-1 0 0,1-1 0,-1 0 0,0 0 0,1-1 0,-1 0 0,-12 1 0,7-2-477,0 0-1,0-1 1,0 0 0,1-1-1,-1-1 1,0 0 0,1-1-1,-1-1 1,1 0 0,-24-10 0,39-11-18445,14-7 13403,2 10 3099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3:32.8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964,'8'1'886,"-1"0"0,1 1-1,-1 0 1,1 0 0,-1 0 0,0 1-1,0 0 1,8 5 0,-11-5-202,0 0 1,0 0 0,-1 0-1,0 1 1,1-1-1,-1 1 1,-1 0-1,1 0 1,0 0 0,-1 1-1,0-1 1,0 0-1,0 1 1,2 8-1,10 49 1577,-2 2-1,-2-1 1,-4 2-1,-2-1 1,-7 87-1,1-102-2260,-5 134 0,17 202 0,-10-379-101,2 7-1254,-1 0-1,-1 0 1,0 0-1,-2 14 1,1-25 1055,1 0-1,0-1 1,-1 1-1,1 0 1,-1 0 0,0 0-1,0-1 1,1 1 0,-1 0-1,0-1 1,0 1-1,-1-1 1,1 1 0,0-1-1,-3 3 1,3-4 141,0 1 1,-1-1-1,1 1 1,-1-1-1,1 1 1,-1-1-1,1 0 1,-1 0-1,1 0 1,-1 0-1,1 0 1,-1 0-1,1 0 1,-1 0-1,1-1 1,-1 1 0,1 0-1,0-1 1,-1 1-1,1-1 1,0 0-1,-3-1 1,-3-2-1277,1 1 0,0-1 0,0-1 0,1 1 0,-7-8 0,-24-30-3685,9 1 2392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3:33.1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192 1680,'-6'-14'4530,"5"12"-3263,0 1 0,0-1 0,1 1 0,-1-1 0,0 0 0,1 1 0,-1-1 0,1 0 0,-1 1 0,1-1 0,0 0 0,0-3 0,8 2 2065,11 4-2627,-15-1-490,187 4 450,-34-2-2439,9 3-6582,-132-3 4688,0-2 0,1-1 0,65-12 0,-42 1 1408</inkml:trace>
  <inkml:trace contextRef="#ctx0" brushRef="#br0" timeOffset="1">1640 0 2044,'8'15'1469,"0"1"1,0-1-1,-2 1 0,0 1 0,-1-1 0,5 27 1,6 105 7862,-13-108-7533,15 246 6415,-8-196-7941,4 0 1,3 0-1,35 100 0,-38-148-1019,-4-16-924,-1 1 0,-1 0 0,-2 0 0,5 35 0,-11-60 1199,0 0 0,0 0 1,0-1-1,0 1 0,0 0 0,0-1 0,0 1 1,-1 0-1,1 0 0,-1-1 0,1 1 0,-1-1 1,0 1-1,1 0 0,-1-1 0,0 1 1,0-1-1,0 0 0,0 1 0,0-1 0,0 0 1,-1 1-1,1-1 0,0 0 0,-1 0 1,1 0-1,-1 0 0,-2 1 0,-4-4-4776,-3-7 4264,9 7 189,-17-16-1572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3:33.5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 134 776,'-18'-20'13837,"17"19"-13022,1 0 0,-1 0 1,1 0-1,-1 0 1,1 0-1,-1-2 1,2 2-574,0 0 1,0 1 0,0-1 0,0 0 0,1 0-1,-1 1 1,0-1 0,0 0 0,1 1 0,-1-1 0,0 1-1,1 0 1,-1-1 0,3 1 0,-3 0-74,36-9 219,25-5-397,109-12 0,-13 22-3541,-1 7-4523,-71 0 2283,-35-4 2825,0-3 429</inkml:trace>
  <inkml:trace contextRef="#ctx0" brushRef="#br0" timeOffset="1">1365 1 1960,'8'17'1980,"-1"0"0,-1 1 0,0-1 0,-2 2 1,0-1-1,3 32 0,-4 117 7601,-4-99-7542,6 157 2100,2-136-3553,31 156 0,19-18-4909,-55-214 2924,1-1 0,-2 0 0,1 14 1,-2 3-8684,-10-37 3535,3 4 5393,-14-17-1633,-3-9 763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3:33.9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5 1440,'8'-27'3642,"6"-9"6491,-12 34-9409,0 0-1,1 0 1,-1 1-1,0-1 1,1 1-1,0 0 0,-1 0 1,1 0-1,0 0 1,-1 0-1,1 0 0,0 1 1,5-1-1,6-2 1048,40-8-525,1 3-1,1 2 1,81 2-1,-36 2-574,214 2-3084,-296 2-378,38 9 1,-42-7 936,1 0 1,-1 2 0,-1 0-1,1 1 1,-1 0 0,0 1 0,0 1-1,-1 0 1,14 13 0,5 7-1261,0 0 696</inkml:trace>
  <inkml:trace contextRef="#ctx0" brushRef="#br0" timeOffset="1">1754 1134 3004,'4'18'4470,"-3"8"7148,-1-24-10841,-1 0 0,1-1 0,0 1 0,-1-1 0,0 1 1,1 0-1,-1-1 0,0 1 0,0-1 0,0 1 0,0-1 0,0 0 1,-1 2-1,-15 7 2018,-2-4-2795,0-1 0,-26 4 0,87 11 0,-14-11-2150,-23-7 735,1-1 0,0 0 1,0 0-1,0 0 0,6-1 0,-8 0 784,-1 0 0,0-1 0,0 1 0,0-1 0,0 0 0,0 0 0,0 0 0,0 0 0,0 0 0,0-1 0,-1 1 0,1-1 0,0 0-1,-1 1 1,0-1 0,1-1 0,-1 1 0,0 0 0,0 0 0,4-6 0,6-18-3818,1-5 1350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4:59.5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2 221 616,'-14'-5'14003,"12"4"-13128,-5-13 6550,6 7-6875,1 1-1,0 0 0,0-1 1,1-7-1,0-4-445,-1-4 1296,-1 0-1,-2 0 0,0 0 1,-8-28-1,11 49-1399,0 1 0,0 0 0,0 0 0,0 0 0,0 0 0,0 0 0,0-1 0,0 1 0,0 0 0,0 0 0,0 0 0,0 0 0,0-1 0,0 1 0,0 0 0,0 0 0,-1 0 0,1 0 0,0 0 0,0 0 0,0-1 0,0 1 0,0 0 0,0 0 0,0 0 0,0 0 0,-1 0 0,1 0 0,0 0 0,0 0 0,0-1 0,0 1 0,0 0 0,-1 0 0,1 0 0,0 0 0,0 0 0,0 0 0,0 0 0,0 0 0,-1 0 0,1 0 0,0 0 0,0 0 0,0 0 0,0 0 0,-1 0 0,1 0 0,0 0 0,0 0 0,0 1 0,0-1 0,0 0 0,-1 0 0,-6 11 0,-5 20 0,-1 16 0,3 0 0,1 1 0,-2 63 0,6-60 0,-2 48 0,5 1 0,19 181 0,-14-256 0,1 1 0,1-1 0,1 0 0,2 0 0,0 0 0,22 44 0,-27-65 0,-1 0 0,0 0 0,1-1 0,0 1 0,0-1 0,0 1 0,0-1 0,0 0 0,1 0 0,-1-1 0,1 1 0,0-1 0,0 0 0,0 0 0,0 0 0,0 0 0,8 2 0,-8-4 0,-1 0 0,1 0 0,-1 0 0,1 0 0,0 0 0,-1-1 0,1 1 0,-1-1 0,1 0 0,-1 0 0,0 0 0,1-1 0,-1 1 0,0-1 0,0 0 0,0 0 0,0 0 0,0 0 0,0 0 0,-1-1 0,1 1 0,3-5 0,5-8 0,1-1 0,-2 0 0,0-1 0,-1 0 0,-1 0 0,0-1 0,6-23 0,-2-3 0,13-86 0,-14 53 0,-11 77 0,0 0 0,0 0 0,0 1 0,0-1 0,0 0 0,1 0 0,-1 0 0,0 0 0,0 0 0,0 0 0,0 0 0,0 0 0,0 0 0,1 0 0,-1 0 0,0 0 0,0 0 0,0 0 0,0 0 0,0 0 0,1 0 0,-1 0 0,0 0 0,0 0 0,0 0 0,0 0 0,0 0 0,0 0 0,1 0 0,-1 0 0,0 0 0,0 0 0,0 0 0,0 0 0,0 0 0,0 0 0,1 0 0,-1 0 0,0-1 0,0 1 0,0 0 0,0 0 0,0 0 0,0 0 0,0 0 0,0 0 0,0 0 0,0-1 0,1 1 0,-1 0 0,0 0 0,0 0 0,0 0 0,0 0 0,0 0 0,0-1 0,0 1 0,0 0 0,0 0 0,0 0 0,0 0 0,0 0 0,0-1 0,0 1 0,0 0 0,-1 0 0,1 0 0,6 11 0,37 244 0,-11-53 0,-25-164 0,34 132 0,-35-149 0,1-1 0,2 0 0,0-1 0,0 0 0,2 0 0,14 18 0,-21-32-167,0 0-1,1 0 1,-1 0-1,1-1 1,11 9-1,-15-13 70,0 1-1,0 0 1,0 0-1,0-1 1,1 1-1,-1-1 1,0 1-1,0-1 1,1 0 0,-1 1-1,0-1 1,1 0-1,-1 0 1,0 0-1,1 0 1,-1 0-1,0 0 1,1 0-1,-1 0 1,0-1-1,1 1 1,-1-1-1,0 1 1,1-1-1,-1 1 1,0-1 0,0 1-1,0-1 1,0 0-1,0 0 1,0 0-1,0 0 1,0 0-1,0 0 1,1-1-1,4-7-1637,-1 0 0,0-1 0,-1 1 0,0-1 0,0 0 0,-1 0 0,3-19 0,3-5-1417,30-104-5077,-17 61 5844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4:59.8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6 110 292,'1'-36'2830,"-8"2"3672,6 32-5932,0-1-1,0 1 0,0 0 1,0 0-1,-1 0 0,1-1 1,-1 2-1,1-1 1,-1 0-1,0 0 0,1 0 1,-1 1-1,0-1 1,0 1-1,0-1 0,-1 1 1,1 0-1,0 0 1,0 0-1,-1 0 0,1 0 1,-1 1-1,1-1 0,0 1 1,-1-1-1,-3 1 1,0 0-417,1 0-1,-1 0 1,0 0 0,1 1 0,-1 0 0,1 0 0,-1 1 0,1-1 0,-1 1-1,1 1 1,0-1 0,-6 4 0,3-1 170,1 0 0,0 1 0,0 0 0,1 0 1,0 0-1,0 1 0,-6 8 0,-1 5 210,2 1 0,0 0-1,1 0 1,1 1 0,-7 25 0,-8 46-533,4 1 0,-14 179 0,23 37 0,14-243 0,3-1 0,23 108 0,-23-144 0,3-1 0,0 0 0,2 0 0,0-1 0,3 0 0,0-1 0,1-1 0,28 36 0,-37-55-1007,0 0 0,1-1 1,0 1-1,0-1 0,1-1 0,12 8 0,-18-11 666,0-1-1,0 0 1,0 0 0,1 0-1,-1 0 1,1 0-1,-1-1 1,1 1-1,-1-1 1,0 0-1,1 0 1,-1 1 0,1-2-1,0 1 1,-1 0-1,0 0 1,1-1-1,-1 1 1,1-1-1,-1 0 1,0 0 0,1 0-1,-1 0 1,0 0-1,0 0 1,0-1-1,1 1 1,2-4-1,26-28-6682,12-21 996,-42 52 5893,26-34-2095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00.51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89 396,'8'28'3931,"0"0"3738,-7-41-1718,4-24-3315,-5-347 9548,-1 384-12184,1-1 0,0 1 0,0 0 0,0-1 0,0 1 0,0 0 0,0-1 0,0 1 0,0 0 0,0-1 0,0 1 0,0 0 0,0-1 0,0 1 0,0 0 0,0-1 0,0 1 0,0 0 0,0-1 0,0 1 0,0 0 0,1-1 0,-1 1 0,0 0 0,0-1 0,0 1 0,1 0 0,-1 0 0,0-1 0,0 1 0,1 0 0,-1-1 0,7 12 0,5 21 0,16 104 0,4 18 0,-29-146-49,6 23-4182,9 58 1,-17-79 3293,0 0 1,-1 0 0,0 0 0,0 0-1,-1 0 1,-1 0 0,0 0 0,0-1-1,-1 1 1,-4 10 0,3-11-1453,-1 0 0,0-1 0,-1 0 0,-8 10 0,5-6 452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00.9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 337 1212,'-7'16'3717,"0"0"3263,-8 17 9156,11-10-11414,5-22-4722,-1 0 0,0 0 0,1 1 0,-1-1 0,1 0 0,0 0 0,-1 0 0,1 0 0,0 0 0,0 0 0,0 0 0,0 0 0,0 0 0,0 0 0,0 0 0,0 0 0,0-1 0,0 1 0,0 0 0,0-1 0,1 1 0,-1-1 0,0 0 0,2 1 0,36 10 0,-32-10 0,9 2-943,-1 0 0,1-2 0,0 0 1,0 0-1,-1-2 0,1 0 0,17-3 0,-21 2 31,-1-1 0,0 0 1,0 0-1,-1-1 0,1-1 0,-1 0 0,0 0 1,0-1-1,0 0 0,13-12 0,60-62-11037,-47 47 9472</inkml:trace>
  <inkml:trace contextRef="#ctx0" brushRef="#br0" timeOffset="0.99">796 19 1660,'6'-3'550,"0"0"796,0 1 0,1-1-1,-1 1 1,10-2 0,-14 4-933,-1-1 1,0 1-1,1 0 1,-1 0-1,0 0 0,1 0 1,-1 0-1,0 0 1,1 1-1,-1-1 0,0 0 1,1 1-1,-1-1 1,0 1-1,0-1 0,1 1 1,-1-1-1,0 1 1,0 0-1,0 0 1,0 0-1,0-1 0,0 1 1,0 0-1,0 0 1,0 0-1,-1 1 0,1-1 1,0 1-1,5 12 934,-2 1-1,0-1 0,0 1 1,-2 0-1,0 0 1,0 0-1,-2 20 0,2-8-691,0 8-655,17 186 0,-11-171 0,25 132 0,-28-154-1689,-2-12-3148,-1 31 1,-6-67-11963,-1-3 14311,6-7 482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01.3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0 352,'30'-27'3158,"-20"18"385,0 0 0,18-21 0,-25 26-2722,-1 1 1,1-1-1,0 1 1,1 0 0,-1 0-1,0 0 1,1 1-1,4-3 1,-7 4-708,0 1 0,0-1 0,0 1 0,0-1 0,0 1 0,0 0 0,0-1-1,0 1 1,0 0 0,0 0 0,0 0 0,1 0 0,-1 0 0,0 0 0,0 0 0,0 0 0,0 1 0,0-1 0,0 0 0,0 1 0,0-1-1,0 1 1,0-1 0,0 1 0,0-1 0,0 1 0,0 0 0,0-1 0,0 1 0,-1 0 0,1 0 0,0 0 0,-1-1 0,1 1 0,0 0-1,0 2 1,6 10 227,-1 0 0,0 0 0,-1 1 0,-1-1 0,0 1 0,-1 0 0,0 0 0,-1 0 0,-1 1 0,0 18 0,-2 1 476,-2 1 0,-1-1 0,-10 38 0,13-64-817,-1 1 0,1 0 0,0 0 0,1 14 0,0-21 0,0 0 0,0 0 0,0 0 0,1 0 0,-1 0 0,0 0 0,1-1 0,0 1 0,-1 0 0,1 0 0,0-1 0,0 1 0,0 0 0,0-1 0,0 1 0,0-1 0,0 1 0,0-1 0,1 1 0,-1-1 0,0 0 0,1 0 0,0 0 0,-1 0 0,4 2 0,6 0 0,-1 1 0,1 0 0,-1 0 0,0 1 0,10 7 0,-16-10 0,-1 1 0,1-1 0,-1 1 0,0 0 0,0 1 0,0-1 0,0 0 0,-1 1 0,1 0 0,-1-1 0,0 1 0,0 0 0,0 0 0,-1 0 0,1 0 0,0 5 0,0 1 0,-1 0 0,0 1 0,0-1 0,-1 1 0,0-1 0,-1 1 0,0-1 0,-1 0 0,0 0 0,-1 0 0,0 0 0,0 0 0,-1 0 0,-6 10 0,4-9 0,0-1 0,-2 1 0,1-2 0,-1 1 0,0-1 0,-1 0 0,0-1 0,-1 0 0,0-1 0,0 0 0,-20 11 0,17-13-2422,-1 0-4472,41-24-13743,-11 9 18315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43.6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 91 1840,'0'-17'1492,"0"-28"3057,-9 17 6238,8 33-8801,3 11-544,1-7-1219,0 0 0,1 0 0,0 0 0,1-1 0,0 1 0,0-1 0,0 0 0,1-1 0,12 12 0,6 4-2215,42 29 0,11 10-8511,-21-13 3914,-24-20 4131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01.6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 720,'7'-1'1456,"0"1"-1,0 0 1,0 0-1,0 1 1,0-1-1,0 2 1,13 3-1,6 6-1609,-25-11 84,-1 0-1,1 1 1,-1-1 0,1 0 0,-1 1 0,1-1 0,0 0-1,-1 1 1,0-1 0,1 1 0,-1-1 0,1 1 0,-1-1-1,0 1 1,1-1 0,-1 1 0,0-1 0,1 1 0,-1-1-1,0 1 1,0 0 0,0-1 0,1 1 0,-1-1-1,0 1 1,0 0 0,0-1 0,0 1 0,0 0 0,0-1-1,0 1 1,0 0 0,-1-1 0,1 1 0,0-1 0,0 1-1,0 0 1,-1-1 0,1 1 0,0-1 0,-1 1 0,1-1-1,0 1 1,-1-1 0,1 1 0,-1-1 0,1 1-1,-1-1 1,1 0 0,-1 1 0,1-1 0,-1 0 0,1 1-1,-1-1 1,0 0 0,-31 17-4823,29-16 293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02.10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 24 1836,'4'-24'18115,"-8"35"-12040,-5 29-4831,3 1 1,-3 49-1,6 84 1679,3-145-2838,1-15-40,0 1 1,5 19-1,-3-23-183,-1 0-1,-1 0 1,0 0 0,0 17 0,-1-27-135,0-1 0,0 1 1,0 0-1,0-1 0,0 1 1,0 0-1,0-1 0,-1 1 1,1 0-1,0-1 1,0 1-1,-1-1 0,1 1 1,0 0-1,0-1 0,-1 1 1,1-1-1,-1 1 0,1-1 1,0 1-1,-2 0 0,2-1-76,-1 0 0,1 0 0,-1 0 0,1 0-1,0 0 1,-1-1 0,1 1 0,-1 0-1,1 0 1,-15-23-11843,12 12 10948,2 0-530,1 0 0,0 1 0,3-21 0,-3 31 1741,5-38-1967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02.6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05 208,'4'-2'395,"2"0"419,-1 1 1,1-2 0,0 1-1,-1-1 1,1 1-1,-1-1 1,0-1-1,0 1 1,0-1-1,0 0 1,-1 0 0,0 0-1,0-1 1,5-5-1,-1-4 679,-6 12-1078,0 0 0,-1 0-1,1-1 1,-1 1 0,0 0-1,1-1 1,-1 1 0,-1-1-1,1 1 1,0-1 0,0 0-1,-1-3 2295,12 19-1625,-7-13-583,1 0 1,-1 0 0,0 1 0,1 0-1,-1 0 1,0 0 0,1 1-1,6 2 1,-1 0 343,5 6 1437,-12-3-871,-15-5-780,-3 1-631,14-3 0,0 0 0,0 0 0,0 0 0,0 1 0,0-1 0,0 0 0,0 0 0,-1 0 0,1 0 0,0 0 0,0 0 0,0 1 0,0-1 0,0 0 0,0 0 0,-1 0 0,1 0 0,0 0 0,0 0 0,0 0 0,0 0 0,0 0 0,-1 0 0,1 0 0,0 0 0,0 0 0,0 0 0,0 0 0,-1 0 0,1 0 0,0 0 0,0 0 0,0 0 0,0 0 0,-1 0 0,1 0 0,0 0 0,0 0 0,0 0 0,0 0 0,-1 0 0,1 0 0,0 0 0,0 0 0,0-1 0,0 1 0,-10-1 0,9-5 0,1 6 0,0 0 0,0 1 0,0-1 0,0 0 0,0 0 0,0 0 0,0 0 0,0 0 0,0 0 0,0 0 0,0 0 0,0 0 0,0 0 0,1 0 0,-1 0 0,0 0 0,0 0 0,0 0 0,0 0 0,0 0 0,0 0 0,0 0 0,0 0 0,0 0 0,0 0 0,0 0 0,1 0 0,-1 0 0,0 0 0,0 0 0,0 0 0,0 0 0,0 0 0,0 0 0,0 0 0,0 0 0,0 0 0,0 0 0,0 0 0,1 0 0,-1 0 0,0 0 0,0 0 0,0 0 0,0 0 0,0 0 0,0 0 0,0 0 0,0 0 0,0 0 0,0-1 0,0 1 0,0 0 0,0 0 0,0 0 0,0 0 0,0 0 0,0 0 0,0 0 0,0 0 0,0 0 0,0 0 0,0 0 0,0-1 0,0 1 0,2 3 0,3-7 0,-5 2 0,-4 0-2622,-9 5-3708,-20 7-8239,22-7 10964,-7 0 642,-1 2 749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03.2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9 80 868,'-4'-2'985,"2"0"15,-1 1 1,0-1-1,1 0 1,-1 1-1,0 0 1,0 0-1,0 0 1,0 0-1,-1 0 1,1 0-1,0 1 1,-4-1-1,6 2-868,1-1 0,0 0-1,-1 0 1,1 0 0,-1 0-1,1 0 1,-1 0 0,1 0 0,0 0-1,-1 0 1,1 0 0,-1 0-1,1-1 1,0 1 0,-1 0-1,1 0 1,-1 0 0,1 0-1,0-1 1,-1 1 0,1 0-1,0 0 1,-1-1 0,1 1-1,0 0 1,-1 0 0,1-1 0,0 1-1,0-1 1,-1 1 0,1 0-1,0-1 1,0 1 0,0 0-1,0-1 1,-1 1 0,1-1-1,0 1 1,0 0 0,0-1-1,0 1 1,0-1 0,0 1 0,0-1-1,0 1 1,0 0 0,0-1-1,0 1 1,1-1 0,-1 1-1,0-1 1,10-5 257,128-23 4553,-85 18-2817,-47 10-1987,0 0-1,0 1 1,-1-1-1,1 1 1,0 0-1,0 0 1,-1 1 0,1 0-1,0 0 1,0 0-1,-1 0 1,1 1-1,6 3 1,-6-1 14,0-1 1,0 1-1,0 1 1,-1-1 0,0 1-1,0-1 1,0 2-1,-1-1 1,1 0-1,6 13 1,-2-4-153,-1 0 0,-1 1 0,0 0 0,-1 0 0,0 1 0,-2 0 0,0 0 0,0 0 0,-2 1 0,0-1 0,0 1 0,-2-1 0,0 1 0,-1-1 0,-1 1 0,0-1 0,-1 0 0,-1 1 0,-8 21 0,-9 7 0,-2-1 0,-2-1 0,-46 62 0,68-100 0,-14 18 0,10-14 0,0-1 0,1 2 0,0-1 0,0 1 0,1 0 0,0 0 0,-6 20 0,11-28 0,-1-1 0,1 1 0,-1-1 0,1 0 0,0 1 0,-1-1 0,1 1 0,0-1 0,0 1 0,0-1 0,0 1 0,0 0 0,0-1 0,1 0 0,-1 1 0,1-1 0,-1 1 0,1-1 0,-1 1 0,1-1 0,0 0 0,-1 1 0,1-1 0,0 0 0,0 0 0,0 0 0,0 1 0,0-1 0,0 0 0,0 0 0,1-1 0,1 3 0,9 5-214,0 0 0,1-1 1,0 0-1,0-1 0,0 0 0,1-1 1,0-1-1,0 0 0,0-1 0,17 2 1,-21-4-140,0 0 1,0-1 0,0 0-1,0-1 1,0 0 0,-1-1 0,1 1-1,0-2 1,-1 0 0,1 0-1,-1 0 1,0-1 0,0-1 0,0 1-1,15-13 1,5-8-8247,26-31 0,-17 17 4502,-1 3 1457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03.7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23 380,'15'-30'15922,"-2"5"-3553,0 10-11563,-6 9-651,-1 0 0,1 1-1,1 0 1,-1 0 0,1 1-1,-1 0 1,1 0-1,0 1 1,1 0 0,9-2-1,-14 4-95,-1 0 0,1 1 0,0 0 0,0 0 0,0 0 0,-1 0-1,1 0 1,0 1 0,0 0 0,-1 0 0,1 0 0,-1 0 0,1 0 0,-1 1-1,1 0 1,-1-1 0,0 1 0,1 1 0,-1-1 0,0 0 0,-1 1 0,1-1-1,0 1 1,-1 0 0,5 6 0,-2 0-53,0 0-1,0 0 1,-1 0-1,-1 0 1,1 1-1,-1 0 1,-1 0 0,0 0-1,0 0 1,-1 0-1,-1 0 1,0 17-1,-2 5-9,-2-1-1,-13 54 0,15-78 5,0 0 0,-1-1 0,0 1 0,0-1 0,-5 7 0,1 0 0,31-23 0,-15 7 0,0 0 0,0 0 0,0 1 0,1 0 0,-1 1 0,0 0 0,1 1 0,-1 0 0,0 0 0,16 3 0,-23-2 0,-1 0 0,1 0 0,-1 0 0,1 0 0,-1 0 0,1 0 0,-1 0 0,0 0 0,0 1 0,0-1 0,1 0 0,-1 1 0,-1-1 0,1 1 0,0-1 0,0 1 0,0 0 0,-1-1 0,1 1 0,-1 0 0,1-1 0,-1 1 0,0 3 0,4 42 0,-5-31 0,-1 0 0,-1-1 0,0 1 0,-1-1 0,-1 0 0,0 0 0,-1 0 0,-1 0 0,0-1 0,-1 0 0,0-1 0,-1 0 0,-1 0 0,0-1 0,-21 20 0,23-26 0,1-1 0,-1 0 0,0 0 0,-1-1 0,1 0 0,-1 0 0,0-1 0,1 0 0,-2-1 0,-16 3 0,24-5-161,0 1 0,-1-1-1,1 0 1,0 0 0,0 0 0,-1-1 0,1 1 0,0 0-1,0-1 1,-1 1 0,1-1 0,0 0 0,-4-2 0,4 2-361,0-1 0,0 0 1,0 0-1,0 0 0,0 0 1,1 0-1,-1 0 0,1 0 1,-1 0-1,1-1 0,0 1 1,0 0-1,0-1 0,0 1 1,0-1-1,0-3 0,-1-4-1409,1 0 0,1 0 0,-1 1-1,2-1 1,-1 0 0,4-18-1,7-14-2150,4-3 1181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04.1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 9 792,'7'-2'937,"1"0"-1,0 1 1,0-1 0,13 1-1,-15 1 6,-1 0 1,1 1-1,0 0 0,-1 0 1,1 1-1,-1-1 0,0 1 0,1 0 1,-1 1-1,0-1 0,0 1 0,0 0 1,-1 0-1,1 1 0,-1-1 0,0 1 1,0 0-1,6 8 0,10 12 461,-1 1-1,-2 0 1,27 53 0,30 91 2375,-73-169-3778,8 23 0,-2-1 0,0 1 0,-1 0 0,-1 1 0,-1-1 0,-1 1 0,-1 32 0,-3-36 0,0 0 0,-2 0 0,0-1 0,-1 1 0,-1 0 0,-1-1 0,-1 0 0,-1-1 0,-10 19 0,-2-2-1012,-1-2-1,-37 44 1,-58 53-5345,35-41 2208,78-86 2580,-12 15-3058,14-18 4207,0 1 0,1 0 0,-1-1 0,1 1 0,0-1 0,-1 1 0,1 0 0,-1-1 0,1 1 0,0 0 0,0 0 0,-1-1 0,1 1 0,0 0 0,0 0 0,0-1 0,0 1 0,0 0 0,0 0 0,0-1 0,0 1 0,0 1 0,5 1-2184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04.5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33 188 172,'0'-4'685,"-1"1"0,0-1 1,1 0-1,-2 1 0,1-1 0,0 1 0,-1-1 1,1 1-1,-1 0 0,0-1 0,0 1 1,-1 0-1,1 0 0,-1 1 0,1-1 0,-1 0 1,-4-2-1,-7-7 2029,-1 2 0,-20-12 0,28 18-1907,-15-8-214,0 1 1,-1 1 0,0 1 0,0 0 0,-1 2-1,-1 1 1,1 1 0,-1 1 0,0 1 0,-35 1-1,45 2-341,-1 1 0,1 0-1,0 1 1,0 1-1,0 0 1,1 1 0,-1 1-1,1 0 1,0 1 0,0 1-1,1 0 1,0 1-1,0 0 1,0 1 0,1 0-1,1 1 1,0 1-1,-12 13 1,5 0-252,1 1 0,2 1 0,0 0 0,1 1 0,2 1 0,1 0 0,1 0 0,-8 43 0,7-16 0,3 1 0,2 1 0,2 86 0,4-113 0,2 0 0,2 0 0,0-1 0,2 0 0,2 0 0,0 0 0,16 35 0,-18-51 0,0-1 0,1 1 0,0-1 0,1-1 0,0 0 0,1 0 0,0 0 0,0-1 0,1 0 0,1-1 0,0 0 0,0-1 0,1 0 0,0-1 0,0 0 0,0-1 0,23 8 0,-19-10-22,1 0 0,0-1 0,0-1-1,0-1 1,1 0 0,-1-1 0,0-1 0,0-1 0,18-4-1,-10 1-299,0-2 0,-1 0 0,1-2 0,-2-1 0,33-18 0,-48 24-900,0-1 0,-1 0 0,0 0 0,0 0 0,0-1 0,-1 0 0,0-1 0,0 1 0,-1-1 0,1 0 0,-1 0 1,-1-1-1,0 0 0,0 0 0,0 0 0,-1 0 0,0 0 0,-1-1 0,1 1 0,-2-1 0,1 1 0,-1-12 0,-3-9-930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04.9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4 808 1588,'-33'24'25432,"37"-27"-23025,10-6-1808,13 2-245,0 0 0,1 2 0,0 1 0,0 2 0,44 0-1,-11 0-329,25 0-455,75-7-9253,-131 6 5553,1-2 0,0-2-1,35-11 1,-17-1 1154,4 0 809</inkml:trace>
  <inkml:trace contextRef="#ctx0" brushRef="#br0" timeOffset="1">1676 0 2052,'1'1'470,"0"0"0,0 0-1,0 0 1,0 0 0,-1-1 0,1 1 0,0 0-1,0 1 1,-1-1 0,1 0 0,-1 0-1,1 0 1,-1 0 0,1 0 0,-1 1-1,0-1 1,0 0 0,0 0 0,1 0-1,-1 1 1,0-1 0,0 0 0,-1 3-1,-7 33 6705,5-24-4855,-123 718 7629,119-627-9948,6-61 0,-13 77 0,13-117-494,1 0 1,-1 0-1,0 0 0,0 0 1,0 0-1,0 0 0,0 0 1,-1-1-1,1 1 0,-1-1 1,0 1-1,0-1 0,0 0 1,0 1-1,-3 1 0,-3-21-12589,7 11 11787,1 1 1,0-1 0,0 0 0,0 0-1,2-8 1,3-21-1582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05.3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6 10 1708,'2'2'914,"-1"1"1,0 0-1,0 0 0,0 0 1,-1 0-1,1 0 0,-1 0 0,1 0 1,-1 0-1,0 6 0,-7 32 5411,1-10-2437,-8 104-1948,-29 471 6909,45-529-8811,-1 49-252,-6-95-2591,-5-16-4401,-4-24-2186,11 6 7881,1 0 779,0 0-1,-1 0 0,2 0 0,-1 0 0,0 0 0,1-1 0,-1 1 0,1 0 0,-2-8 0,-3-19-2075</inkml:trace>
  <inkml:trace contextRef="#ctx0" brushRef="#br0" timeOffset="1">52 228 1020,'13'-29'1806,"-8"15"-110,2-1 1,-1 2-1,2-1 0,0 1 0,0 0 0,20-22 0,-20 27-1277,-1 1 0,1 0 0,1 0-1,-1 1 1,1-1 0,0 2 0,0 0-1,1 0 1,0 0 0,0 1 0,0 1-1,0 0 1,0 0 0,1 1 0,-1 0-1,21 0 1,-20 2-102,1 1 0,-1 0 0,0 1 1,0 0-1,0 1 0,-1 0 0,1 1 0,-1 0 0,0 1 0,0 0 1,0 0-1,0 1 0,-1 1 0,0-1 0,0 1 0,-1 1 0,8 8 1,-11-10-124,0 0 0,-1 0 0,0 0 0,0 0 0,0 1 0,-1-1 0,0 1 0,0 0 0,-1 0 0,1 0 1,-2 1-1,1-1 0,-1 0 0,0 1 0,0-1 0,-1 1 0,0-1 0,-1 1 0,0-1 0,0 1 0,0-1 1,-1 0-1,0 1 0,0-1 0,-1 0 0,-4 9 0,-6 5-194,0 0 0,-2-1 0,-26 29 0,-17 24 0,44-51 0,0 0 0,2 1 0,1 0 0,0 1 0,2 0 0,1 0 0,1 1 0,-6 35 0,11-47 0,1 1 0,0-1 0,0 1 0,2 0 0,0-1 0,0 1 0,1-1 0,1 1 0,0-1 0,1 0 0,0 0 0,1-1 0,0 1 0,1-1 0,1 0 0,0 0 0,14 16 0,-15-20 0,0-1 0,1 0 0,1-1 0,-1 0 0,1 0 0,0 0 0,0-1 0,0 0 0,1-1 0,0 0 0,0 0 0,0-1 0,0 0 0,0 0 0,1-1 0,-1-1 0,1 0 0,0 0 0,-1 0 0,1-1 0,0-1 0,-1 0 0,1 0 0,0-1 0,-1 0 0,0 0 0,1-1 0,-1-1 0,0 0 0,-1 0 0,1 0 0,-1-1 0,1 0 0,-2-1 0,11-9 0,24-27-2851,-19 14-4260,-2-1 0,32-57 1,-19 22 2030,-13 20 2460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05.8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9 320,'0'-10'2926,"2"-45"13520,-1 50-15454,0 1 1,0 0-1,1-1 1,-1 1-1,5-7 1,-5 9-896,0 0-1,0 1 1,1-1 0,-1 1 0,1-1-1,0 1 1,-1 0 0,1 0 0,0 0-1,0 0 1,0 0 0,0 0 0,-1 0-1,1 0 1,0 1 0,1-1 0,-1 1-1,0 0 1,0-1 0,0 1-1,0 0 1,0 0 0,0 0 0,0 1-1,0-1 1,0 0 0,0 1 0,3 0-1,2 1 170,0 0-1,-1 1 1,1-1-1,-1 1 0,1 0 1,-1 1-1,7 4 0,-4 0-177,0 0 0,-1 0 0,1 1-1,-2 0 1,0 1 0,0-1-1,0 2 1,-1-1 0,-1 0-1,0 1 1,0 0 0,-1 0-1,0 1 1,1 11 0,2 13 131,-2 0 0,-2 0 0,-2 47 0,35-87-219,-35 4 0,1 1 0,-1-1 0,1 1 0,-1 0 0,1 0 0,-1-1 0,0 1 0,1 0 0,-1 0 0,0 0 0,0 1 0,1-1 0,-1 0 0,0 0 0,0 0 0,-1 1 0,1-1 0,0 1 0,0-1 0,-1 1 0,1-1 0,0 1 0,-1-1 0,0 1 0,1-1 0,-1 1 0,0 0 0,0-1 0,0 1 0,0 2 0,0 7 0,-1 1 0,0-1 0,-3 14 0,3-19 0,-9 37 0,-2-1 0,-1-1 0,-3 0 0,-29 57 0,2-25 0,42-72-97,1 0 1,-1-1-1,0 1 0,1 0 0,-1 0 1,0 0-1,1 0 0,-1-1 0,0 1 1,0 0-1,0-1 0,0 1 0,0-1 1,1 1-1,-1-1 0,0 1 0,0-1 1,0 0-1,0 0 0,-1 1 0,1-1 1,0 0-1,0 0 0,0 0 0,0 0 1,0 0-1,0 0 0,0 0 0,0 0 1,0-1-1,0 1 0,0 0 0,0-1 1,0 1-1,0 0 0,0-1 0,0 0 1,0 1-1,0-1 0,-1 0 0,-5-5-1783,0 1-1,-1-1 1,-10-12-1,10 10 94,-1-2-2083,7 7 2555,-1 0-1,0 0 1,0 1 0,0-1-1,0 0 1,0 1 0,-1 0-1,-3-2 1,-7 0-1464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3:53.6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68 1456,'17'11'4533,"-15"-9"-3899,0-1-1,0 1 1,-1-1 0,1 0-1,0 0 1,0 0 0,0 0-1,1 0 1,-1 0 0,0-1 0,4 2-1,-5-2-351,7-25 1650,6 1 6819,-14 24-8622,0-1 0,0 1 0,0-1 0,0 1 0,0-1 0,0 1 0,0-1 0,1 1 0,-1 0 0,0-1 0,0 1 0,1-1-1,-1 1 1,0 0 0,0-1 0,1 1 0,-1 0 0,1-1 0,-1 1 0,0 0 0,1-1 0,0 1 0,4-2-68,0 1 1,-1-1-1,1 0 1,0 0-1,-1-1 1,0 1 0,1-1-1,-1 0 1,0 0-1,0-1 1,-1 1-1,1-1 1,5-7-1,3-2-4,-3 5-55,1 2 0,0-1 0,0 1 0,0 1 0,1 0 0,-1 1 0,1-1 0,13-1 0,-13 2 15,12-2 73,0 1 1,0 1 0,0 1 0,1 1 0,-1 1 0,1 2-1,-1 0 1,42 8 0,-19-5-90,-33-4 0,-1 1 1,1 1 0,-1 0-1,0 0 1,22 8 0,-23-10 134,-11 0-116,0 0 0,0 0-1,1-1 1,-1 1 0,0 0-1,0 0 1,0 0-1,0 0 1,0 0 0,0 0-1,1 0 1,-1 0-1,0 0 1,0 0 0,0 0-1,0 0 1,0 0 0,0 0-1,1 0 1,-1 0-1,0 0 1,0 0 0,0 0-1,0 0 1,0 0 0,1 0-1,-1 0 1,0 0-1,0 0 1,0 0 0,0 0-1,0 0 1,1 0-1,-1 0 1,0 0 0,0 0-1,0 0 1,0 0 0,0 1-1,0-1 1,0 0-1,0 0 1,1 0 0,-1 0-1,0 0 1,0 0-1,0 1 1,0-1 0,0 0-1,0 0 1,0 0 0,0 0-1,0 0 1,0 0-1,0 1 1,0-1 0,0 0-1,0 0 1,0 0 0,0 0-1,0 1 19,0-1-1,0 0 1,0 0 0,0 0-1,0 1 1,0-1-1,0 0 1,0 0 0,0 0-1,-1 1 1,1-1-1,0 0 1,0 0 0,0 0-1,0 0 1,0 0-1,0 1 1,-1-1 0,1 0-1,0 0 1,0 0-1,0 0 1,0 0-1,0 0 1,-1 0 0,1 1-1,0-1 1,0 0-1,0 0 1,-1 0 0,1 0-1,0 0 1,0 0-1,0 0 1,-1 0 0,1 0-1,0 0 1,0 0-1,0 0 1,0 0 0,-1 0-1,1 0 1,0 0-1,0-1 1,0 1 0,-1 0-1,1 0 1,0 0-1,0 0 1,0 0 0,0 0-1,-1 0 1,1-1-1,0 1 1,0 0 0,0 0-197,-12-1-3062,1 2-4008,-14-1-12370,14-2 17447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44.1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948 1176,'4'1'452,"1"1"0,-1-1 0,0-1 1,1 1-1,-1 0 0,0-1 0,1 0 0,-1 0 0,1 0 0,-1-1 0,7-1 0,-8 1-55,1-1 0,-1 1 0,0-1 0,0 0 0,0 0-1,0 0 1,0 0 0,0 0 0,-1-1 0,1 1-1,-1-1 1,1 0 0,-1 0 0,0 0 0,2-3 0,6-13 1138,0-1 1,-1 0 0,8-28-1,14-65 1889,-30 109-3312,34-154 4788,25-272 1,-60 428-4872,1-19 74,2 1-1,6-29 1,-5 42-103,0 11 0,2 17 0,0 41 0,-3 101 0,-3-63 0,8 165 0,2 105 0,-10-362-90,-1 0-1,1 0 1,-2 0 0,1 0-1,-5 13 1,6-20 53,0 0 0,-1 0 0,1 0 0,0 1 0,-1-1 0,1 0 0,-1 0 0,1 0 0,-1 0 1,0 0-1,1 0 0,-1 0 0,0 0 0,0-1 0,0 1 0,0 0 0,0 0 0,0-1 0,0 1 0,0 0 0,0-1 0,0 1 0,0-1 0,0 1 0,0-1 0,0 0 0,0 1 0,-1-1 0,1 0 0,0 0 0,0 0 0,0 0 0,-1 0 0,1 0 1,0 0-1,0 0 0,0-1 0,0 1 0,0 0 0,-1-1 0,1 1 0,0-1 0,0 1 0,0-1 0,0 1 0,0-1 0,0 0 0,-1-1 0,-4-4-708,0 0 0,1 0 0,-1-1 0,1 1 0,1-1 0,-1 0 0,1-1 0,1 1 0,-1-1 0,-3-12 0,-6-12-804,-13-21-69,-35-78 95,55 114 1630,1 0 1,0 1-1,1-2 1,1 1-1,1 0 1,-1-21-1,3 35-64,0 1 0,0-1-1,0 0 1,1 0 0,-1 0 0,1 0-1,0 1 1,0-1 0,0 0 0,0 1-1,0-1 1,1 0 0,-1 1 0,1 0-1,0-1 1,-1 1 0,4-3 0,-2 3 6,0-1 0,1 0 1,0 1-1,0 0 1,-1 0-1,1 0 0,1 0 1,-1 1-1,0-1 1,5 0-1,6 0 51,0 0 1,0 1-1,-1 1 0,1 0 0,24 3 0,-22 0-57,138 12 183,-127-14-182,1-1-1,0-1 1,41-8 0,27-15 894,-38 2 5972,-69 27-3813,7-4-3042,0 1 0,0 0-1,1-1 1,-1 2-1,0-1 1,1 0 0,0 0-1,0 1 1,-4 5-1,-3 6-14,2 0 0,0 1 0,1 0 0,0 1 0,2-1 0,-1 1-1,2 0 1,-2 20 0,-3 134 236,8-159-274,0 8-2,0 1 0,2-1 0,0 1 0,1-1 0,1 0 0,1 0 0,0-1 0,15 32 0,-19-47 0,0-1 0,1 1 0,-1-1 0,1 0 0,0 0 0,0 0 0,0 1 0,0-2 0,0 1 0,0 0 0,0 0 0,3 1 0,-3-3 0,-1 1 0,0-1 0,0 0 0,1 0 0,-1 1 0,0-1 0,0 0 0,1 0 0,-1 0 0,0 0 0,1 0 0,-1-1 0,0 1 0,0 0 0,1-1 0,-1 1 0,0-1 0,0 1 0,0-1 0,0 1 0,1-1 0,-1 0 0,0 0 0,0 1 0,0-1 0,-1 0 0,1 0 0,1-2 0,4-4 0,0-1 0,0 1 0,-1-1 0,0-1 0,-1 1 0,0-1 0,5-16 0,16-69 0,-19 68 0,21-157 0,-22 134 0,-4 40 0,0 0 0,-1 0 0,0 0 0,-1 0 0,-2-16 0,2 23 0,0 5 0,-1 14 0,1 23 0,1 14 0,2 0 0,3 0 0,2-1 0,3 0 0,28 88 0,-36-134 0,18 39 0,-20-44 0,1-1 0,0 1 0,0 0 0,0 0 0,1-1 0,-1 1 0,0-1 0,1 1 0,-1-1 0,1 1 0,-1-1 0,1 0 0,0 0 0,-1 0 0,1 0 0,0 0 0,0 0 0,0 0 0,2 0 0,-2-1 0,0 0 0,-1-1 0,1 1 0,0-1 0,-1 1 0,1-1 0,-1 0 0,1 1 0,-1-1 0,1 0 0,-1 0 0,1 0 0,-1 0 0,0 0 0,0 0 0,1-1 0,-1 1 0,0 0 0,0-1 0,0 1 0,0-1 0,-1 1 0,2-2 0,17-41 0,-17 38 0,76-237-531,-75 237 553,-1 9 38,3 18 123,0 31 83,-2 29-292,3-1-1,34 155 1,-34-210-303,2 8-1297,0-12-2633,-2-34-5188,2-41 1781,4-22 2260,3 12 2587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07.1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94 1276,'5'-32'2267,"-2"1"0,-1-1 1,-1 0-1,-4-38 0,2-60 3179,2 64-991,1 141 221,4 46-2506,-2-48-1401,0 2-412,5-2-1,2 1 1,34 116 0,-39-169-323,2 0 0,0 0 0,1-1-1,1 0 1,13 19 0,-20-34-30,1 0 1,0-1-1,0 1 0,0-1 0,1 0 0,-1 0 1,1 0-1,0-1 0,0 1 0,8 2 0,-10-4-1,1-1-1,0 0 0,0 0 1,-1 0-1,1-1 0,0 1 1,0-1-1,0 0 0,0 0 1,0 0-1,0-1 0,-1 1 1,1-1-1,0 0 0,0 0 1,0-1-1,5-2 0,0 0 1,-1-2 0,0 1 0,0-1 0,0-1 0,0 1 0,-1-1 0,0 0 0,-1-1 0,1 0 0,-2 0 0,8-12-1,4-10 19,24-62-1,-15 14-2,-3 0 0,16-103 0,-8 30 12,-25 131 15,-6 20-42,0 0 0,0 0-1,0 0 1,0 0 0,0 0-1,0 0 1,0 0 0,0 0-1,0 0 1,0 0 0,0 0-1,0 1 1,0-1 0,1 0-1,-1 0 1,0 0 0,0 0-1,0 0 1,0 0 0,0 0-1,0 0 1,0 0-1,0 0 1,0 0 0,0 0-1,0 0 1,0 0 0,0 0-1,0 0 1,0 0 0,0 0-1,1 0 1,-1 0 0,0 1-1,0-1 1,0 0 0,0 0-1,0 0 1,0 0 0,0 0-1,0 0 1,0 0 0,0 0-1,0-1 1,0 1 0,1 0-1,-1 0 1,0 0 0,0 0-1,0 0 1,0 0 0,0 0-1,0 39 276,-6 77-56,-1 133-114,9-213-161,1 0-1,1 0 1,2 0-1,20 63 0,-23-92-559,-1 0-1,1 1 1,1-1 0,0-1-1,0 1 1,0-1-1,0 1 1,7 6-1,-9-12 135,-1 1 0,1-1 0,0 1 0,-1-1 0,1 0 0,0 0 0,0 0 0,0 0 0,0 0 0,0 0 0,0-1 0,0 1 0,0-1 0,0 1 0,0-1 0,0 0 0,0 0 0,0 1 0,0-2 1,1 1-1,-1 0 0,0 0 0,0-1 0,0 1 0,0-1 0,0 1 0,0-1 0,0 0 0,0 0 0,0 0 0,0 0 0,-1 0 0,4-3 0,6-5-1390,-1 1 1,-1-2 0,11-11 0,7-13-625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07.4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6 708,'6'7'3432,"0"-1"0,1 1 0,13 9 0,-12-10-1416,1-1 0,0 0 0,11 5 0,-6-5-1197,0 0 0,1-1 0,0-1 1,-1 0-1,18 1 0,-1-3-1430,0 0 0,0-3 1,31-4-1,-2-4 2071,-24 3-2793,38-12 1,-21-4-2428,-44 19 1904,-1-1 1,1-1-1,11-10 0,-16 13 961,-1-1 1,1 0-1,-1 0 0,0 0 0,0 0 0,-1 0 0,1 0 0,-1-1 0,0 1 0,2-6 0,-3-5-1329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07.9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 54 1116,'-32'-12'24710,"46"20"-24968,-1-2 379,1 0 0,0 0 0,1-2 0,-1 0 0,1 0 0,0-1 0,16 1-1,7-2-445,65-4-1,-80 0-1357,-1-1-1,41-10 1,-45 7-1285,-1 0 0,0-1-1,0-1 1,17-10 0,-12 6 38,-2 0 555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08.8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31 1756,'31'51'5852,"2"-1"5860,-33-50-11606,0 0 1,0 1-1,0-1 1,1 0-1,-1 0 1,0 0-1,0 1 1,0-1-1,0 0 1,1 0-1,-1 0 1,0 0-1,0 0 1,0 1-1,1-1 1,-1 0-1,0 0 1,0 0-1,0 0 1,1 0-1,-1 0 1,0 0-1,0 0 1,1 0-1,-1 0 1,0 0-1,0 0 1,1 0-1,-1 0 1,0 0-1,0 0 1,0 0-1,1 0 1,-1 0-1,0 0 1,0 0-1,1 0 1,-1 0-1,0-1 1,0 1-1,0 0 1,0 0-1,1 0 1,-1 0-1,0-1 1,0 1-1,0 0 1,1 0-1,6-13 2049,-6 12-1816,10-23 400,0-1-1,-2 0 0,9-39 0,10-85 1832,-20 104-2358,40-317-212,-47 354 0,1-9 0,0 19 0,2 10 0,3 27 0,-1 1 0,1 78 0,-4-35 0,-1-54 0,4 55 0,-8 164 0,1-238-564,-1-1 0,0 1 0,-6 14 0,4-12-1274,-2-1 0,0 1 1,0-1-1,-9 12 0,-8 6-6471,-44 43 0,38-42 6252,4-3-178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09.2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 316 2160,'-22'21'26095,"29"-28"-21583,2 0-4512,1 0 0,0 0 0,0 1 0,1 0 0,-1 1 0,1 0 0,13-3 0,86-21 0,-91 25 0,54-12-1377,90-22-7730,-135 29 7027,-1 0 1,0-2 0,45-25-1,-33 12-3768,49-40 1,-42 26 3805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09.6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 484,'21'-1'2835,"-19"1"-2027,0 0 0,-1 0 0,1 0 0,-1 1 0,1-1 0,0 0 0,-1 1 0,1-1-1,-1 1 1,1 0 0,-1 0 0,2 1 0,-2-1-49,1 0 0,-1 0-1,-1 0 1,1 0-1,0 0 1,0 0 0,0 0-1,-1 1 1,1-1-1,0 0 1,-1 1 0,1-1-1,-1 0 1,1 2-1,1 19 3316,-8 58-582,6-80-3492,0 1 0,0 0 0,0 0 0,0 1 0,0-1 0,0 0 0,-1 0 0,1 1 0,0-1 0,-1 0 0,1 0 0,-1 0 0,0 0 0,0 2 0,-7-2 0,9 0 0,1-1 0,-1 1 0,0 0 0,1 0 0,-1 0 0,0 0 0,0 0 0,1 0 0,-1 0 0,0 0 0,0 0 0,0 1 0,-1-1 0,2 2 0,15 25 0,-16-26 0,21 37 0,34 67 0,-7-4 0,68 103 0,-77-139 0,-23-30-4151,-47-50-20799,14 2 22244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09.9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 680 312,'-3'3'2533,"3"-3"-2171,-1 0 0,1 1 0,-1-1 0,1 0 0,-1 1 0,1-1 0,-1 0 0,1 0 0,-1 0-1,1 0 1,-1 0 0,1 1 0,-1-1 0,1 0 0,-1 0 0,1 0 0,-1 0 0,0-1 0,1 1 0,-1 0-1,1 0 1,-1 0 0,1 0 0,-1 0 0,1-1 0,-1 1 0,-2-3 2895,2 3-2895,1-1 0,0 1 0,-1-1 0,1 1 0,0-1 0,0 0-1,-4-17 8669,7 6-7705,8-12-820,2 1 0,1 0-1,0 1 1,31-35 0,79-75 971,-117 126-1471,137-123-5554,25-26-4393,-161 146 8075,-1 1-62,0 1-1,0-1 0,1 1 0,0 1 1,18-12-1,5 6-837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10.30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011 400,'13'16'1274,"-9"-12"-298,-1 0 0,0-1 0,1 0 0,0 0 0,4 3 0,-7-5-665,0 0 0,0-1 1,0 1-1,0-1 0,0 0 0,0 1 0,0-1 0,0 0 0,0 0 0,0 1 0,0-1 1,0 0-1,0 0 0,0 0 0,0 0 0,0 0 0,0-1 0,0 1 0,2 0 0,-2-1-42,1 0-1,-1 0 0,0 0 0,0 0 0,0 0 0,0-1 0,0 1 0,0 0 0,0 0 0,0-1 1,0 1-1,-1 0 0,1-1 0,0 1 0,-1-1 0,1 1 0,0-3 0,21-96 5591,-1-53-2473,-4 18-1992,1 16 241,-18 119-1628,0 0 0,0 0 1,0 0-1,0 0 0,0 0 0,0 0 0,0 0 0,0 0 0,0 0 0,0 0 1,1 0-1,-1 0 0,0 0 0,0 0 0,0 0 0,0 0 0,0 0 0,0 0 1,0 0-1,0 0 0,0 0 0,0 0 0,0 0 0,0 0 0,1 0 0,-1 0 1,0 0-1,0 0 0,0 0 0,0 0 0,0 0 0,0 0 0,0 0 0,0 0 1,0 0-1,0 0 0,0 0 0,0 0 0,0 0 0,0 0 0,0-1 0,0 1 1,1 0-1,-1 0 0,0 0 0,0 0 0,0 0 0,0 0 0,0 0 0,0 0 1,0 0-1,0 0 0,0 0 0,0 0 0,0 0 0,0-1 0,0 1 0,0 0 1,0 0-1,0 0 0,0 0 0,0 0 0,4 10 635,3 13 182,0 27-824,-2 1 0,-2-1 0,-4 55 0,0-35 0,2 0 0,14 112 0,-15-180 0,1 2-202,0-1 1,0 1-1,-1 0 1,0-1-1,0 1 1,0-1-1,0 1 1,0 0-1,-1-1 1,1 1-1,-1 0 1,-1 3-1,-13-14-10520,-7-19 2051,-2-20 2698,23 42 5570,-16-40-2647</inkml:trace>
  <inkml:trace contextRef="#ctx0" brushRef="#br0" timeOffset="1">171 154 664,'-4'-41'7282,"0"0"9666,4 40-16620,0 0 0,0-1 0,0 1 0,0 0 0,0 0 0,0 0 0,-1 0 1,1 0-1,0 0 0,0 0 0,-1 0 0,1 0 0,-1 0 0,1 0 0,-1 0 0,1 0 0,-1 0 0,0 0 0,0 0 0,1 0 0,-1 1 0,0-1 0,-1-1 0,-1 0-1747,8-1-1968,6 1-4073,-13-37-12333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10.6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 192 2024,'-4'3'1427,"-27"18"24330,45-13-23303,3-4-2647,0-1-1,0 0 1,0-1 0,20-1-1,14 2-3369,-23-2 901,9-5-6039,-33 3 7592,1-1 1,-1 0-1,1 0 1,-1 0-1,0-1 1,0 1-1,0-1 1,0 0-1,-1 0 1,1 0-1,5-7 1,6-9-987</inkml:trace>
  <inkml:trace contextRef="#ctx0" brushRef="#br0" timeOffset="1">490 22 1380,'31'-8'2413,"-20"5"454,0 0 1,1 0-1,0 1 1,0 1-1,17 0 1,-25 1-2141,-1 0 0,1 1 0,-1-1 0,1 1 0,-1 0 0,0 1 0,1-1 0,-1 0 0,0 1 0,0 0 0,0-1 0,3 4 0,-2-2-437,-1 0 0,0 0 0,-1 0-1,1 0 1,-1 1 0,1-1-1,2 6 1,3 9-290,0-1 0,-1 1 0,-1 1 0,-1-1 0,0 1 0,2 25 0,-7-40-229,0 0 1,0 1-1,0-1 1,-1 0-1,1 0 1,-1 1-1,0-1 0,0 0 1,-1 0-1,1 0 1,-1 0-1,0 0 1,-4 7-1,-2-2-1468,1 1-1,-2-2 1,-13 13-1,13-13 395,0 0-1,1 1 0,0 0 1,-8 12-1,14-17 304,0-1 0,0 1 1,0 0-1,1 0 0,-1 0 1,1 0-1,0 0 0,0 1 0,0-1 1,1 0-1,-1 0 0,1 1 1,1 5-1,3 16-1083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10.9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6 1 324,'22'-1'19286,"-22"2"-18913,-3 23 10173,0-8-8113,1-9-3639,-12 80 1714,-4 98 0,15-143-513,3 125 5,0-2 0,-6-127-2664,4-32 1185,0 0 0,0 0 0,0 0-1,-1 0 1,0 0 0,-5 9 0,6-12 692,-1-1 1,1 1-1,0-1 1,0 1-1,-1-1 1,0 0-1,1 0 0,-1 0 1,0 0-1,0-1 1,0 1-1,0-1 1,-5 2-1,4-2 361,1 0 0,-1-1 1,0 1-1,0-1 0,0 0 0,1 0 0,-1 0 0,-6-2 0,-15-6-2826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44.5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49 95 1852,'16'-39'2844,"-8"10"665,-8 12 531,-8 7 20,-3 10-667,-2 7-709,-1 8-692,3 4-628,3 8-756,0 5-1044,-3 4-1204,6 8-1532,-3-1-824,-3 4-421,-2 1 1,-4-4 551,7 2 921</inkml:trace>
  <inkml:trace contextRef="#ctx0" brushRef="#br0" timeOffset="1">406 1461 1332,'-55'61'7023,"39"-47"-3191,1-1 0,-2 0-1,-33 19 1,6-8-183,-61 22-1,73-35-2754,-40 10 0,104-35-2638,50-20-5955,-50 30-9699,-12 6 13524,-3 0 1898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11.3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6 1804,'2'-33'8874,"2"11"7110,-3 22-15716,0 0 0,1 0 0,-1 0 0,0 1 0,0-1-1,1 0 1,-1 1 0,0-1 0,0 1 0,0 0 0,0-1-1,0 1 1,0 0 0,0-1 0,2 2 0,23 17 1551,-5-5-1819,-1-2 0,1 0 0,1-1 0,0-1 0,1-1 0,36 9 0,-1-5 0,87 9 0,-94-16-2997,63 2-12158,-102-7 14227,24 5-8428,-18-1 6333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11.8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1 233 1848,'17'-45'9735,"-15"39"-8651,-1 0 1,1 0-1,1 0 0,-1 0 0,1 0 1,0 1-1,0-1 0,1 1 0,4-6 0,5-2-345,1 1 0,0 0-1,0 1 1,1 1 0,0 0-1,1 1 1,0 1 0,1 0 0,0 1-1,0 1 1,0 0 0,1 2-1,25-4 1,-41 8-739,0 0 0,0 0 0,0 0 0,0 0 0,0 1 0,0-1 0,0 1 0,0-1 0,0 1 0,0 0 0,0 0 0,-1 0 0,1 0 0,0 0 0,0 0 0,-1 0 0,1 0 0,-1 1 0,1-1 0,-1 1 0,1-1 0,-1 1 0,0 0 0,0-1 0,0 1 0,0 0 0,0 0 0,0 0 0,-1 0 0,1 0 0,-1 0 0,2 3 0,-1 4 0,1 0 0,-1 0 0,0 0 0,-1 1 0,0-1 0,-2 12 0,-3 12 0,-2 0 0,-1 0 0,-2-1 0,-1-1 0,-24 50 0,-95 143 0,49-91 0,40-63 0,-45 84 0,84-151 0,0 1 0,0 0 0,1 0 0,-1 0 0,1 0 0,0 0 0,0 0 0,1 0 0,-1 6 0,1-8 0,0 0 0,0-1 0,1 1 0,-1-1 0,0 1 0,1-1 0,0 1 0,-1-1 0,1 1 0,0-1 0,-1 1 0,1-1 0,0 0 0,0 0 0,0 1 0,0-1 0,0 0 0,1 0 0,-1 0 0,0 0 0,0 0 0,1 0 0,-1 0 0,1-1 0,-1 1 0,1 0 0,1 0 0,10 3-413,1-1 0,-1 0 0,1 0 0,0-1 0,0-1 1,0-1-1,0 0 0,0 0 0,0-1 0,26-7 0,-25 5-271,-1-1 0,1-1 0,-1 0 0,-1-1 0,1 0-1,-1-1 1,0-1 0,0 0 0,-1-1 0,12-11 0,48-53-13829,-38 38 10801,-4 6 1569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12.4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780,'1'-1'324,"0"1"-1,-1 0 1,1 0-1,-1 0 1,1 0-1,0 0 1,-1 0 0,1 1-1,0-1 1,-1 0-1,1 0 1,-1 0-1,1 0 1,-1 1-1,1-1 1,-1 0-1,1 1 1,-1-1 0,1 0-1,-1 1 1,1-1-1,-1 1 1,1-1-1,-1 1 1,1-1-1,-1 1 1,0-1 0,1 1-1,-1-1 1,0 1-1,0-1 1,0 1-1,1 0 1,8 29 5597,-2-7-1950,8 9-2768,2-2 0,0 0 0,2-1 0,27 30 0,-10-18 1336,78 70 1,-80-85-2546,61 37 1,-69-47-32,-24-15-283,0 0 1,0 1-1,0-1 0,0 1 0,0-1 1,0 1-1,-1 0 0,3 2 1,-5 3-4553,-11-1-744,-18-2-2268,-17-4 1238,35 0 5317,-17 0-1082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12.7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 427 1852,'-15'-20'16288,"8"-3"-7878,7 16-7555,0 1-1,1 0 1,-1-1 0,1 1 0,0 0 0,3-8 0,0 0-771,2 0 0,0 0 0,0 1 0,1 0 0,1 1 0,0-1 0,1 1 0,0 1 1,1 0-1,21-19 0,-9 11-694,34-22 0,25-8-6751,35-9-14521,-94 50 19514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13.1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6 478 8,'4'3'740,"1"0"-1,-1 0 1,1-1 0,-1 1 0,9 2-1,-13-5-617,1 1 1,0-1-1,-1 0 0,1 0 0,0 0 0,0 0 0,-1 0 1,1 0-1,0 0 0,-1 0 0,1 0 0,0 0 0,0 0 1,-1 0-1,1 0 0,0 0 0,-1-1 0,1 1 0,0 0 1,-1-1-1,1 1 0,0 0 0,-1-1 0,1 1 0,-1-1 1,1 1-1,-1-1 0,1 1 0,-1-1 0,1 1 0,-1-1 1,0 0-1,1 1 0,-1-1 0,0 0 0,1 1 0,-1-1 1,0 0-1,0 1 0,1-1 0,-1 0 0,0 1 0,0-1 1,0 0-1,0 0 0,0 1 0,0-1 0,0 0 0,0 1 1,-1-1-1,1-1 0,-14-372 5257,13 352-4922,0-20 174,1 39-479,1 0 0,-1 1 0,0-1 1,1 0-1,-1 1 0,1-1 0,0 1 0,0-1 0,0 1 0,0-1 1,3-3-1,-4 5-87,1 1 1,-1 0-1,1 0 1,-1-1-1,0 1 1,1 0 0,-1 0-1,1 0 1,-1 0-1,1-1 1,-1 1-1,1 0 1,-1 0-1,1 0 1,-1 0-1,0 0 1,1 0-1,-1 0 1,1 0 0,-1 1-1,1-1 1,-1 0-1,1 0 1,-1 0-1,1 0 1,-1 1-1,0-1 1,1 0-1,-1 0 1,1 1 0,-1-1-1,0 0 1,1 1-1,-1-1 1,0 0-1,1 1 1,-1-1-1,0 0 1,0 1-1,1-1 1,-1 1-1,0 0 1,15 21 2229,-14-19-1929,13 27 2135,0 1-1,14 54 1,-10-28-1820,10 34-677,-4 0-1,-5 2 0,10 116 0,-27-190-3,-2 0 0,0-1 0,-1 1 0,0 0 0,-2 0 0,0-1 0,-1 1 0,-1-1 0,-10 23 0,11-32 0,0-1 0,0 0 0,-1 0 0,0-1 0,0 1 0,-1-1 0,0 0 0,-1 0 0,-8 7 0,9-10 0,0 0 0,0-1 0,0 0 0,0 1 0,0-2 0,-1 1 0,1-1 0,-1 0 0,0 0 0,0-1 0,0 0 0,1 0 0,-12 0 0,8-1-3,-1-1 0,1 0 0,-1 0 0,1-1 0,-1 0 1,1-1-1,0 0 0,0 0 0,0-1 0,0-1 0,1 1 0,0-2 0,0 1 0,0-1 0,1-1 1,0 1-1,0-1 0,0-1 0,1 0 0,0 0 0,1 0 0,-1-1 0,2 0 0,-1 0 0,1 0 0,1-1 1,-7-18-1,4 2-3522,2-1 0,0 1 1,2-1-1,1 0 0,1-1 0,2-30 1,10-36-2222,0 36 3699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13.5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9 418 2080,'7'-13'1139,"-3"-21"18986,-5 33-19738,0 1 124,0 0 0,-1 0-1,1 0 1,0 0-1,0 0 1,0 0-1,-1 0 1,1 0 0,0 1-1,0-1 1,0 0-1,0 1 1,0-1-1,0 1 1,0-1-1,-2 2 1,1-1-491,0 0 0,0 0-1,1 0 1,-1 0 0,0 1 0,1-1-1,-1 0 1,1 1 0,-1 0 0,1-1 0,0 1-1,-1 0 1,1-1 0,0 1 0,0 0-1,0 0 1,-1 3 0</inkml:trace>
  <inkml:trace contextRef="#ctx0" brushRef="#br0" timeOffset="1">29 22 700,'-28'-21'32067,"52"27"-32864,1 0-1,0-1 1,1-1 0,45 0-1,-42-3-567,1 1-1,-1 1 0,30 8 0,-47-8-3629,17-17-11390,-20 4 14488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13.9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 1160,'7'-1'1045,"-1"0"0,0 1 0,0 0 0,0 1 0,0-1 0,0 1 0,0 0 0,0 1 0,0-1 0,0 1 0,0 0 0,-1 1 1,1 0-1,-1-1 0,1 2 0,4 3 0,-1 0 1338,-1 1 0,1 0 1,11 14-1,8 15 680,-9-12-2659,-3-6-264,-2 0 0,0 2 0,-1 0 1,-1 0-1,18 45 0,-30-63-136,1 1 1,0-1-1,-1 0 1,0 1-1,1-1 0,-1 0 1,-1 1-1,1-1 1,0 1-1,-1-1 0,0 0 1,-1 5-1,-20 38-214,1-3-743,15-26-1807,1 1 0,1 0 0,1 0 0,0 0 0,2 0 0,0 25 0,2-24 781,1-1 1,0 1-1,8 27 1,8 13-921</inkml:trace>
  <inkml:trace contextRef="#ctx0" brushRef="#br0" timeOffset="1">1152 989 776,'3'1'731,"0"1"1,1-1-1,-1 1 1,0-1-1,0 1 1,0 0-1,0 0 0,-1 1 1,1-1-1,4 5 1,-4-2 512,0 0 1,0 0 0,-1 0 0,1 0-1,-1 1 1,1 5 0,25 92 4620,23 162-1,-16-64-2361,-32-185-3504,5 21-418,-1-1 0,-2 1 0,1 57 0,-6-90-221,0 0 0,-1-1 0,1 1 1,-1 0-1,1 0 0,-1-1 1,-1 1-1,1 0 0,0-1 1,-1 0-1,0 1 0,1-1 1,-1 0-1,-1 0 0,1 0 1,0 0-1,-1 0 0,0 0 1,1-1-1,-6 5 0,3-5-242,0 1 0,1-1 0,-1 0-1,0-1 1,0 1 0,0-1 0,0 0-1,-1 0 1,1-1 0,0 1-1,0-1 1,0 0 0,-1-1 0,-7-1-1,-19-4-2011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14.2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24 1816,'18'-36'7544,"-6"10"5628,-11 25-12881,0 0 0,0 0 1,0 0-1,0 0 0,0 0 0,0 0 0,0 1 0,0-1 1,0 0-1,0 1 0,0-1 0,1 1 0,-1-1 0,0 1 1,0 0-1,3-1 0,23-2 4386,-18 2-4069,81-4-2028,34-5-3436,-110 8 4214,-1-1-1,0 0 1,1-1-1,-1-1 0,-1 0 1,1-1-1,11-7 1,40-29-13796,-27 16 10097,-5 5 2137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14.6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 277 1096,'-2'-21'1767,"0"0"818,0 1 0,1-1-1,2 0 1,4-40 0,-3 55-2184,-1 1 1,1 0 0,-1-1-1,1 1 1,1 0-1,-1 0 1,1 0-1,0 0 1,0 0 0,1 1-1,-1-1 1,1 1-1,0 0 1,0 0 0,0 1-1,1-1 1,-1 1-1,1 0 1,0 0 0,0 0-1,0 1 1,0-1-1,7-1 1,-5 2-292,1 0 1,-1 0-1,1 0 1,-1 1-1,1 0 0,0 1 1,0-1-1,-1 2 1,1-1-1,0 1 0,-1 0 1,1 1-1,11 3 0,-10-2 116,-1 1-1,1 0 1,-1 1-1,0 0 1,0 0-1,0 1 0,-1 0 1,0 0-1,0 1 1,6 7-1,-3-2 12,-1 1 0,-1 0 0,0 0 0,0 0 0,-2 1 0,0 0 0,0 1-1,-1-1 1,-1 1 0,0 0 0,-1 0 0,-1 0 0,0 23 0,-1-20-237,-2-1 0,0 0 0,-1 0 0,-1 0 0,0 0 0,-2-1 0,0 1 0,0-1 0,-2 0 0,0-1 0,-1 1 0,0-1 0,-1-1 0,-1 0 0,0 0 0,-1-1 0,-21 21 0,19-23 0,7-6 0,0 0 0,1 0 0,-1 1 0,-5 7 0,11-13 0,0 1 0,0-1 0,0 1 0,-1-1 0,1 1 0,0 0 0,0-1 0,0 1 0,0-1 0,0 1 0,0-1 0,0 1 0,0-1 0,0 1 0,0 0 0,0-1 0,0 1 0,0-1 0,0 1 0,1-1 0,-1 1 0,0-1 0,0 1 0,1-1 0,-1 1 0,0-1 0,1 1 0,-1-1 0,0 0 0,1 1 0,-1-1 0,1 0 0,-1 1 0,1-1 0,-1 0 0,1 1 0,23 12 0,-18-11 0,39 19 0,-25-13 0,0 0 0,-1 2 0,0 1 0,0 0 0,29 25 0,-44-33 0,0 1 0,-1 0 0,1 0 0,-1 1 0,0-1 0,0 0 0,-1 1 0,1 0 0,-1 0 0,0 0 0,0 0 0,-1 0 0,0 0 0,1 0 0,-2 0 0,1 0 0,-1 1 0,1-1 0,-1 0 0,-1 1 0,1-1 0,-1 0 0,0 0 0,0 1 0,-1-1 0,1 0 0,-1 0 0,-4 7 0,2-5 0,0 0 0,0 0 0,-1-1 0,0 1 0,0-1 0,-1 0 0,0-1 0,0 1 0,0-1 0,-1 0 0,1-1 0,-1 0 0,0 0 0,0 0 0,-1-1 0,1 0 0,-1 0 0,-9 2 0,9-4 0,-79 13 0,78-13 0,0 0 0,0-1 0,1-1 0,-1 1 0,0-1 0,0-1 0,-14-4 0,22 6-66,0 0 0,-1-1-1,1 1 1,0-1 0,0 1 0,0-1 0,0 1-1,0-1 1,0 0 0,0 0 0,0 1 0,0-1-1,0 0 1,0 0 0,1 0 0,-1 0 0,0 0-1,1 0 1,-1 0 0,0-1 0,1 0-110,0 1 1,-1 0-1,1 0 0,1 0 1,-1 0-1,0 0 1,0 0-1,0 0 0,0 0 1,1 0-1,-1 0 1,0 0-1,1 0 0,-1 0 1,1 0-1,-1 0 0,1 1 1,1-2-1,1-2-658,1 0 0,0 0-1,-1 1 1,2 0 0,-1 0-1,0 0 1,1 0 0,4-2-1,32-10-9837,9-4 3661,-23 5 4703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15.12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 20,'1'-1'506,"0"1"1,0-1-1,0 1 0,0-1 0,0 1 1,1-1-1,-1 1 0,0 0 0,0 0 1,0-1-1,0 1 0,0 0 0,0 0 1,0 0-1,0 0 0,1 1 0,-1-1 1,0 0-1,1 1 0,0 0 268,-1 0 1,1 1-1,-1-1 0,1 1 1,-1-1-1,0 1 0,0 0 0,0 0 1,0-1-1,2 5 0,63 121 6279,164 234-1,-98-213-7052,-75-89 0,-56-58-156,0 0 1,0 0-1,-1 0 0,1 0 1,0 0-1,0 0 0,0 0 1,-1 1-1,1-1 0,-1 0 1,1 0-1,-1 1 0,1-1 1,-1 0-1,0 1 0,0-1 1,1 0-1,-1 1 0,0-1 1,0 0-1,0 1 0,-1 1 1,0-2-108,1 0 0,-1 1 1,0-1-1,0 0 1,0 0-1,1 0 0,-1 0 1,0 0-1,-1 0 1,1 0-1,0 0 0,0-1 1,0 1-1,0 0 1,-1-1-1,1 1 0,0-1 1,-1 1-1,1-1 1,0 1-1,-1-1 0,-2 0 1,-50 6-10850,-31-9 1352,53 1 7737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54.6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28 27 1388,'-13'-5'822,"1"0"-1,-1 1 1,0 1 0,0 0-1,0 0 1,0 2 0,-1-1-1,1 2 1,-1 0 0,1 0-1,0 1 1,0 1-1,-23 6 1,13-2 41,1 0 1,-1 2-1,2 1 0,-1 1 0,1 1 1,-38 26-1,41-23-248,1 1-1,1 0 1,0 1 0,1 1 0,1 1 0,0 0 0,1 1 0,1 0-1,-10 23 1,8-11 40,2 0 0,1 0-1,1 1 1,1 0-1,-6 53 1,14-72-548,0 0-1,1 0 1,0 1 0,1-1-1,0 0 1,1 0 0,7 24-1,-7-32-94,0 1-1,0-1 1,0 0-1,0 0 1,1-1-1,0 1 0,0 0 1,0-1-1,0 0 1,1 1-1,0-2 0,0 1 1,0 0-1,0-1 1,0 1-1,1-1 1,0 0-1,-1-1 0,1 1 1,0-1-1,7 2 1,-3-2-71,1 0 0,-1-1-1,0 0 1,0 0 0,0-1 0,1-1 0,-1 1 0,17-5 0,-11 2-422,0-2-1,-1 0 1,1-1 0,22-12 0,-4-2-1537,-2-1 0,0-2-1,39-38 1,-29 21-1776,-2-2 0,-2-2 0,48-73 0,-52 67 1518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15.5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 437 216,'-2'-1'334,"0"-1"1,1 0-1,-1 0 1,1 1-1,-1-1 1,1 0-1,0-1 0,0 1 1,0 0-1,0 0 1,-1-4-1,1 3 577,1 0-1,-1 0 0,1 0 1,0 0-1,0 0 1,0 0-1,1 0 1,-1 0-1,1 0 1,-1 0-1,1 0 1,0 0-1,2-3 1,-1 1 877,1 0 1,0-1 0,0 1 0,0 1 0,1-1 0,5-6-1,15-8 1482,11 0-3270,0 1 0,2 2 0,64-19 0,29-12 0,-111 39-1253,-1-1 1,0-2-1,0 0 0,-1 0 1,0-2-1,-1 0 1,-1 0-1,20-23 0,-7 9-11172,-5 16 7317,-4 4 252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15.9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4 42 912,'15'-29'5063,"-8"17"4560,-8 17-6197,-3 9-529,-6 12-1220,1 0 0,2 0 0,0 0 0,2 1 1,-3 45-1,3-29-894,-30 251-783,-21 152 0,29-222 0,26-223 0,1 0 0,0 1 0,0-1 0,-1 0 0,1 1 0,0-1 0,0 0 0,0 1 0,1-1 0,-1 0 0,0 0 0,0 1 0,1-1 0,-1 0 0,1 0 0,-1 1 0,1-1 0,0 0 0,-1 0 0,1 0 0,0 0 0,1 2 0,0-2 0,-1-1 0,0 0 0,0 0 0,0 1 0,0-1 0,0 0 0,0 0 0,0 0 0,0 0 0,0 0 0,1-1 0,-1 1 0,0 0 0,0 0 0,0-1 0,0 1 0,0 0 0,0-1 0,0 1 0,0-1 0,0 0 0,0 1 0,-1-1 0,1 0 0,0 1 0,0-1 0,1-2 0,12-10 0,-1-2 0,0 1 0,-1-2 0,-1 0 0,13-24 0,-8 10 0,-2-1 0,14-40 0,-20 45 0,-1 0 0,-1 0 0,-2-1 0,0 1 0,-1-41 0,-4 63 0,-3 14 0,-3 17 0,3 24 0,2 0 0,2 0 0,2-1 0,3 1 0,12 59 0,-13-95 0,0 0 0,1 0 0,0 0 0,1-1 0,12 22 0,-15-31 0,0 1 0,1-1 0,0 0 0,0 0 0,0 0 0,0 0 0,1-1 0,0 1 0,0-1 0,0-1 0,0 1 0,0-1 0,1 1 0,0-2 0,0 1 0,7 2 0,-10-4-204,0-1 0,0 0-1,0 0 1,0 0 0,-1 0 0,1 0-1,0-1 1,0 1 0,0-1 0,0 0 0,-1 0-1,1 0 1,0 0 0,-1 0 0,1-1-1,-1 1 1,1-1 0,-1 1 0,0-1 0,0 0-1,0 0 1,0 0 0,0 0 0,0-1-1,0 1 1,-1 0 0,1-1 0,-1 1-1,3-6 1,0-2-1035,1 0 0,-2 0 0,1-1 0,-1 0 0,-1 1-1,2-19 1,0-45-9280,-2 13 5414,1 25 3055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16.6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 52 1212,'-35'20'28438,"27"-18"-25321,16-4-3117,1 1 0,-1 0 0,0 1 0,0-1 0,13 2 0,54 7 0,-28-2 0,264 13 0,-297-19-485,30-1-4452,-41 1 4475,0 0 1,0-1-1,-1 1 0,1-1 0,0 0 0,0 0 0,-1 0 1,1 0-1,0 0 0,-1-1 0,5-2 0,-10-58-18714,1 36 17117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16.9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5 1912,'13'-26'3814,"-10"21"-2268,-1 1 0,1 0-1,0 0 1,0 0 0,1 0-1,4-4 1,-6 6-619,0 1 0,1-1 0,-1 1 1,1-1-1,-1 1 0,1 0 0,0 0 0,0 0 0,-1 0 1,1 0-1,5 0 0,-4 0-322,0 1 0,-1 0 1,1 1-1,0-1 0,0 1 0,4 0 0,8 4-521,-1 1 0,1 0 0,-1 1 0,-1 0 0,1 2 0,-1-1 0,-1 2 0,0 0 0,17 16 0,-19-16-83,-1 1 1,0 1 0,0 0 0,-1 0-1,-1 0 1,0 2 0,0-1 0,-2 1-1,0 0 1,7 20 0,-12-25-2,1 0 0,-1 1 0,0-1 0,-1 1 0,0-1 0,-1 1 0,0-1 0,-1 0 0,1 1 0,-2-1 0,1 0 0,-1 0 0,-1 0 0,-4 9 0,-8 12 0,-2 0 0,-30 40 0,41-61 0,-21 29-779,-131 197-16057,141-202 10562,-16 36 0,19-37 4078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40.97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977 0 120,'-26'3'1910,"-123"15"3471,-73 20-4527,-61 35-1510,-164 32-3729,323-93 3256,-217-5 0,65-6 903,222 1 29,0-1-106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42.16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988 440 212,'-202'56'7074,"11"-3"-5250,164-48-1583,0-2 0,-1 0 1,0-2-1,1-1 1,-1-2-1,-37-6 1,44 4-23,1-1 0,-1-2 0,1 0 0,1-1 0,-36-20 0,7 5 577,31 16-238,0-2 1,-25-16-1,36 21-400,1 0-1,-1 0 0,1 0 0,0-1 0,0 0 1,0 0-1,1 0 0,0 0 0,0-1 1,0 0-1,1 0 0,0 0 0,0 0 0,0 0 1,-3-14-1,-1 2-108,1-2 47,8 18-95,1 0 0,0 0 0,0 0 0,-1 1 0,1-1 0,0 1 0,0 0 0,0 0 0,0 0 0,6-1 0,-6 1 4,150-53 66,-105 34-67,0 3 0,0 2 1,89-15-1,206 6 519,-313 21 4,0-2 0,58-15 0,-16 2-177,-7 3-200,-34 7-118,0 2-1,43-4 0,171-15-52,-213 23 23,-16 1 1,1 0 0,0 0 0,22 4 0,52 6 230,154-4 1,-42-4 50,-30 14 477,-66-3-683,77 7 1679,-98-23-1089,-18 1-565,-41 3-93,230 7 199,-170 1-125,340 22 1199,-295-31 330,-37-2-1370,392 3-99,-250 19-139,-215-16-5,31 6 1,-32-5 8,-1-1 0,26 0 0,-38-2 40,0 0-1,0 0 1,15 5 0,22 2-5217,-189-75-15716,81 47 19011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43.53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137 1352,'27'7'5212,"-22"-5"-4764,0 0-1,0-1 0,0 1 0,0-1 0,0-1 0,0 1 0,0-1 0,0 0 0,1 0 0,8-2 0,6 0 24,0 1-1,-1 1 0,1 0 0,0 2 0,-1 0 0,1 1 1,19 6-1,41 6 519,257 14 1342,-262-28-2119,-1-3 0,116-17 0,-148 9 76,-1-2-1,-1-1 1,0-2 0,41-22 0,-35 15-109,1 2 1,60-16-1,-73 29-175,-1 1 1,1 1-1,44 1 0,102 12-43,-77 11 133,-42-10 434,-59-8-511,0-1 1,0 0 0,0 1-1,0 0 1,0-1 0,0 1-1,0 0 1,0 0 0,3 2 0,13 5-22,-10-7 88,0 1 1,0-1-1,0 2 0,11 5 390,-19-8-445,1 0 1,-1 0 0,0 1 0,0-1 0,0 0 0,0 0 0,0 1 0,0-1 0,0 0 0,0 0 0,0 1 0,0-1 0,0 0 0,0 0 0,0 1-1,0-1 1,0 0 0,0 1-33,0-1 0,0 0-1,0 0 1,0 0-1,0 0 1,0 1-1,0-1 1,0 0-1,0 0 1,0 0 0,0 0-1,0 1 1,0-1-1,0 0 1,0 0-1,0 0 1,0 0-1,0 1 1,0-1 0,0 0-1,1 0 1,-1 0-1,0 0 1,0 0-1,0 1 1,0-1 0,0 0-1,0 0 1,1 0-1,-1 0 1,0 0-1,0 0 1,0 0-1,0 0 1,0 1 0,1-1-1,-1 0 1,0 0-1,0 0 1,0 0-1,0 0 1,1 0-1,-1 0 1,0 0 0,0 0-1,0 0 1,0 0-1,1 0 1,-1 0-1,27 10 215,-14-4-94,27 12 613,-27-11-521,1-1 0,19 5 0,-24-8-319,0-1 1,-1 1-1,1 1 0,-1-1 0,0 1 0,0 1 0,13 10 1,-18-13-279,10 14-1938,-11-13 1938,0 0 0,2 6 0,-32 123-1848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45.24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59 20 556,'-159'-20'22355,"181"25"-22267,292 47 2213,130 24 966,-324-57-1653,233 4-1,-331-23-1551,99 7 315,63 1 157,-173-17-534,-238-118-30135,139 98 27923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46.28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4 0 152,'-23'6'13416,"38"-2"-13723,93 18 1583,137 8 0,-97-14 31,187 20 681,-301-34-1504,0-2 0,0-1-1,57-9 1,-77 9-387,-1 1 0,0 0 0,19 2 1,12 1 445,172-3 4399,-234-7-5431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5:48.37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62 1 1260,'-41'4'6857,"-22"13"-3000,6 0 2430,68-16-5488,-2-1-790,-1 2 0,1 0 0,16 5 0,-4-1 12,25 2 498,1-2-1,65 1 1,-102-7-427,239 8 862,45-14 248,-259 4-998,178-17 370,-114 9-526,7-1-150,8-1 309,206 4-1,-23 20-319,139 19 196,-174-27-7,38 2-66,80 49 15,-119-11 16,-75-30-59,13 1-2,-61 2 110,46 8 56,-152-20-141,35 1 0,-34-4 2,34 7 0,-17 0 1,0-3 1,92 0 0,99-19 712,-126 5 540,47 7-471,14-1-688,107-19-172,-247 17 72,-1 2 0,1 1 0,-1 2 0,1 2 0,48 9 0,40 4 8,-70-10-21,32 1 211,-1-3 0,0-3 0,168-22 0,-198 13-114,76-2 0,-40 15-106,-45-4-29,-19 0 95,0-1 0,1-1 0,50-10 0,-41 5 51,0 1 1,0 2-1,48 2 0,31-2 63,-106 1-703,1 1 0,-1 1 0,0 0 1,1 0-1,-1 1 0,0 0 0,0 1 0,1 0 1,-1 1-1,-1 0 0,14 6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55.3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57 1568,'2'23'2588,"-2"44"0,-1-42 26,3 32 1,-2-57-2580,0 1-1,0-1 1,0 0 0,0 1-1,0-1 1,0 1 0,0-1-1,0 0 1,0 1 0,0-1-1,0 1 1,0-1 0,0 0-1,0 1 1,0-1 0,1 1-1,-1-1 1,0 0 0,0 1-1,1-1 1,-1 0 0,0 1 0,0-1-1,1 0 1,-1 0 0,0 1-1,1-1 1,-1 0 0,0 0-1,1 1 1,-1-1 0,0 0-1,1 0 1,-1 0 0,1 0-1,-1 0 1,0 0 0,1 1-1,-1-1 1,1 0 0,-1 0-1,0 0 1,1 0 0,-1 0-1,1-1 1,-1 1 0,0 0-1,1 0 1,-1 0 0,1 0-1,-1 0 1,0 0 0,1-1-1,-1 1 1,0 0 0,1 0-1,-1-1 1,0 1 0,1 0-1,-1 0 1,0-1 0,0 1-1,1-1 1,2-2 130,0 1 0,0-1 1,-1 0-1,1-1 0,3-5 0,15-32 492,-2 0 0,16-53-1,20-93-159,-45 150-407,16-61-4,-4-1 1,-5-1 0,-4-1-1,0-111 1,-13 178 300,-2-1-1,-1 0 1,-2 1-1,-14-54 1,17 81-174,-1-1 1,0 1-1,0 1 1,-1-1-1,0 0 1,-6-7-1,9 12-142,-1 0 0,0 1-1,1-1 1,-1 0 0,0 1-1,0 0 1,0-1 0,0 1 0,0 0-1,-4-2 1,5 3-44,0-1 0,0 1-1,-1 0 1,1 0 0,0 0-1,0 0 1,-1 0 0,1 0 0,0 0-1,0 0 1,0 0 0,-1 1 0,1-1-1,0 1 1,0-1 0,0 0-1,0 1 1,-1 0 0,1-1 0,0 1-1,-1 1 1,0-1-18,1 1-1,0 0 1,-1 0-1,1 0 1,0 0-1,0 0 1,0 0 0,0 0-1,0 0 1,1 0-1,-1 0 1,1 0-1,-1 0 1,1 1-1,0 3 1,0 39 20,0-37-20,8 136 263,-16 190 0,-51 123 2567,18-160-910,40-290-1886,-1 9 74,0 1 0,1 0 0,1 0 1,2 24-1,-2-40-106,0 0-1,0-1 1,0 1-1,0-1 1,0 1-1,0-1 1,0 1-1,0-1 1,0 1 0,0-1-1,1 1 1,-1-1-1,0 1 1,0-1-1,1 0 1,-1 1 0,0-1-1,1 1 1,-1-1-1,0 0 1,1 1-1,-1-1 1,1 0-1,-1 1 1,0-1 0,1 0-1,-1 1 1,1-1-1,-1 0 1,1 0-1,0 0 1,0 0 12,0 0 1,0 0-1,0-1 1,0 1-1,0-1 0,0 1 1,0-1-1,0 1 1,-1-1-1,1 0 1,0 1-1,0-1 1,-1 0-1,2-1 0,20-30 618,-3-9-5,7-14 79,-23 51-645,-1 0 0,1 0 0,-1 0-1,1 1 1,0-1 0,1 1 0,-1 0 0,1 0 0,6-5 0,-8 7-63,-1 1 0,0 0 0,1-1 0,-1 1 0,0 0 0,1 0 0,-1 0 0,0-1 0,1 2 0,-1-1 0,0 0 0,1 0 0,-1 0 0,0 1 0,1-1 0,-1 0 0,0 1 0,0-1 0,1 1 0,-1 0 0,0-1 0,0 1 0,0 0 0,0 0 0,0 0 0,0 0 0,0 0 0,0 0 0,1 2 0,3 2 17,0 1 0,-1 0-1,7 13 1,0 5-24,13 39 0,5 14 0,-25-69 0,0 1 0,1-1 0,0 0 0,1-1 0,-1 1 0,10 9 0,-10-13-5,0 0 0,-1-1-1,1 1 1,1-1 0,-1 0 0,1 0-1,-1-1 1,1 1 0,0-1 0,-1-1 0,1 1-1,0-1 1,1 0 0,-1 0 0,0-1-1,0 1 1,0-1 0,0-1 0,0 1-1,0-1 1,0 0 0,0-1 0,0 1 0,6-4-1,7-2-71,-1-1 0,0-1 0,-1 0 0,0-1 1,-1-1-1,18-15 0,-6 2-541,-1-1 1,-1-1 0,-2-1 0,0-1 0,-2-1 0,-2-1-1,0-1 1,21-46 0,-33 59 464,-1 1 0,8-30 1,-13 40 140,-1 0 1,0 0 0,0 1 0,0-1-1,-1 0 1,0 0 0,-1 0 0,1 0 0,-1 0-1,-3-9 1,4 14 22,-1 1-1,1 0 1,-1-1-1,1 1 1,-1 0 0,1-1-1,-1 1 1,0 0-1,1 0 1,-1 0 0,0 0-1,0-1 1,0 1-1,0 0 1,0 0-1,0 1 1,0-1 0,0 0-1,0 0 1,-1 1-1,1-1 1,0 0 0,0 1-1,-1-1 1,1 1-1,0 0 1,-1-1-1,1 1 1,-1 0 0,1 0-1,0 0 1,-1 0-1,1 0 1,0 0 0,-1 0-1,1 0 1,-1 1-1,1-1 1,0 0-1,-1 1 1,1-1 0,0 1-1,0 0 1,-1-1-1,1 1 1,-2 2 0,-4 1 113,1 1-1,0-1 1,0 2 0,0-1 0,0 1 0,-9 12 0,5-2 133,1 0 0,0 0 0,1 1 0,1 1 0,0-1 0,2 1 0,0 0 0,-4 27 0,5-17 121,2 0 1,1 0-1,1 1 1,6 53 0,-4-72-307,0-1 0,0 1 0,1-1 0,0 0 0,1 0 0,0 0 0,0 0 0,1 0 0,9 12 0,-12-18-54,0 0-1,1 0 1,-1-1 0,1 1 0,0-1-1,0 1 1,0-1 0,0 0 0,0 0-1,0-1 1,0 1 0,1-1 0,-1 1-1,1-1 1,-1 0 0,1 0 0,-1-1 0,1 1-1,0-1 1,-1 0 0,1 0 0,0 0-1,-1 0 1,1-1 0,0 1 0,-1-1-1,1 0 1,5-2 0,-1-1-18,0 0 0,0 0 0,0-1 0,-1 0 0,0-1 0,0 0 0,0 0 0,-1 0 0,0-1 0,0 0 0,-1 0 0,1 0 0,-2-1 0,1 0 0,-1 0 0,0 0 0,-1 0 0,4-12 0,-3 7 0,0 0 0,-1-1 0,0 0 0,-1 0 0,0 0 0,-2 0 0,1 0 0,-2 0 0,0 0 0,-1 0 0,-3-16 0,3 22 0,-1 1 0,0 0 0,0 0 0,0 0 0,-1 0 0,0 0 1,0 1-1,-10-12 0,12 16 0,0 0-1,1 0 1,-1 1 0,-1-1 0,1 0 0,0 1 0,0-1 0,-1 1 0,1 0 0,0 0-1,-1 0 1,0 0 0,1 0 0,-1 1 0,1-1 0,-1 1 0,0-1 0,1 1 0,-1 0-1,0 0 1,1 0 0,-1 1 0,0-1 0,1 1 0,-1-1 0,0 1 0,1 0 0,-1 0-1,-2 1 1,-7 5-2243,0 0-1,-14 10 1,15-9-1411,2 0-1,-1 1 1,1 0 0,0 0 0,-8 12-1,11-13 747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7:09.89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 132 756,'36'6'5243,"25"3"-176,-50-8-4703,1 0 0,0-1 0,16-3 0,122-19 2042,82-11-1807,-152 24-489,339-34-10,1 31 639,-339 12 1552,84-11 0,-116 5-1170,-20 1-738,36 1 1,-53 3-373,0 1 0,1 0 0,-1 1 0,0 1 0,0 0 0,0 0 0,0 1 0,17 8 0,19 8 576,-21-8-65,31 17 0,59 30 360,-43-22-363,24 6-302,-24-9 3187,-76-32-3135,-1-1 0,0 1 0,0-1 0,1 0 0,-1 0 0,0 0 0,0 0 0,-4-1 0,-6 1 379,-101 17-648,76-10 0,-1-1 0,-42 0 0,-78 3 0,-79 152-32447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7:55.8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60,'3'-1'680,"0"1"1,-1 0-1,1 1 1,0-1-1,-1 0 0,1 1 1,0-1-1,-1 1 0,1 0 1,-1 0-1,1 0 1,-1 0-1,1 0 0,-1 1 1,0-1-1,0 1 0,1-1 1,1 3-1,-3-2-490,0 0-1,1 1 1,-1-1-1,0 0 1,0 1-1,0-1 1,-1 1-1,1-1 1,-1 1-1,1 0 1,-1-1-1,0 1 1,0-1-1,0 1 1,0 0-1,-1-1 1,1 1-1,-1-1 1,0 4 0,-15 58 3751,5-19-1641,-8 60 1,15-58-1605,2 0 0,2 0 0,10 81 0,-6-103-647,1 0 0,1 0 0,1-1 0,1 0 0,1 0 0,1-1 1,1 0-1,22 33 0,-29-50-47,0 0 0,1-1 0,0 0 0,0 0 0,0 0 0,1-1 0,-1 1-1,1-1 1,0 0 0,0-1 0,9 4 0,-11-5 2,0-1 0,0 0 0,0 0 0,0 0 0,0-1-1,0 1 1,0-1 0,0 0 0,0 0 0,0-1 0,0 1-1,0-1 1,0 0 0,0 0 0,0 0 0,0 0 0,-1-1 0,1 1-1,0-1 1,-1 0 0,5-3 0,2-3 8,-1 0 0,1-1 1,-1-1-1,-1 1 0,0-1 0,0 0 1,-1-1-1,-1 0 0,1 0 0,4-14 1,6-18 41,17-64 0,-32 101-50,22-84 446,21-161-1,-44 207 1151,-2 31-653,-3 32-527,-12 212-420,12-134 0,0-31 0,3 1 0,13 117 0,-10-173 0,0 0 0,1 0 0,1 0 0,6 13 0,-8-20 0,0 0 0,0 0 0,0 0 0,1 0 0,-1 0 0,1-1 0,0 0 0,0 1 0,0-1 0,1 0 0,-1 0 0,1-1 0,5 4 0,-8-6-113,1 1 1,-1-1-1,0 0 1,0 1-1,1-1 0,-1 0 1,0 0-1,1 0 1,-1 0-1,0-1 0,1 1 1,-1 0-1,0 0 1,0-1-1,1 1 0,-1-1 1,0 1-1,0-1 1,0 0-1,0 1 0,0-1 1,0 0-1,0 0 1,0 0-1,0 1 1,0-1-1,0 0 0,0 0 1,0-1-1,-1 1 1,2-1-1,2-5-1565,1-1-1,-1 1 1,4-12 0,-7 16 1036,8-19-4615,-5 12 2915,0-1 1,1 0-1,1 1 0,-1 0 1,15-18-1,0 8 172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7:56.2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4 104 1184,'6'-2'1238,"0"1"0,-1-1-1,1 0 1,-1-1 0,8-3-1,-12 6-914,-1-1 0,1 1-1,0-1 1,-1 1 0,1-1-1,0 1 1,-1-1-1,1 0 1,-1 1 0,1-1-1,-1 0 1,1 1 0,-1-1-1,1 0 1,-1 0 0,0 1-1,0-1 1,1 0-1,-1 0 1,0 1 0,0-1-1,0 0 1,0 0 0,0 0-1,0 0 1,0 1-1,0-1 1,0 0 0,0 0-1,0 0 1,0 0 0,-1 1-1,1-1 1,0 0 0,-1 0-1,1 1 1,0-1-1,-1 0 1,1 1 0,-1-1-1,1 0 1,-1 1 0,1-1-1,-1 0 1,-1 0-1,-3-5 207,-1 1 0,0 0 0,0 0 0,0 1 0,0-1 0,-1 1 0,0 1 0,0-1-1,-11-3 1,14 5-305,-1 1 0,1 0-1,0 0 1,0 1 0,-1-1 0,1 1-1,0 0 1,-1 0 0,1 0-1,-1 1 1,1-1 0,0 1-1,0 0 1,-1 1 0,1-1 0,0 1-1,-7 3 1,5-1-224,0 0 0,1 1 0,-1 0 0,1 0 0,0 1 0,0-1 0,1 1 0,-1 0 0,1 1 0,0-1 0,1 0 0,0 1 0,0 0 0,0 0 0,1 0 0,0 0 0,0 0 0,0 10 0,0-3 0,1 0 0,0 0 0,2 0 0,-1 0 0,2 0 0,-1 0 0,2 0 0,6 22 0,-5-26 0,-1 0 0,2-1 0,-1 1 0,1-1 0,1 1 0,-1-1 0,2-1 0,-1 1 0,9 7 0,-11-12 0,0-1 0,0 0 0,0 0 0,0 0 0,0 0 0,1-1 0,-1 0 0,1 0 0,0 0 0,-1 0 0,1-1 0,0 0 0,0 0 0,0 0 0,0-1 0,0 1 0,0-1 0,0 0 0,0-1 0,0 1 0,6-2 0,45-15-2244,-33 8-2172,34-21 0,67-51-9137,-115 74 13255,48-39-4702,-27 22 3092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7:56.62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1 532 372,'6'-6'816,"-3"3"136,1-1 0,-1 1 0,0-1-1,0 0 1,0 0 0,-1 0 0,3-4 0,-5 7-709,0 1-1,0 0 1,0-1 0,0 1 0,0 0-1,0-1 1,0 1 0,0 0 0,0-1-1,0 1 1,0 0 0,0-1 0,0 1 0,-3-4 3398,3 4-3398,-1-1 0,-12-3 3546,-18 5-1036,29-1-2144,-4 0-308,1 1-1,-1 0 1,1-1-1,-1 2 0,1-1 1,0 1-1,-1-1 1,1 1-1,0 1 1,0-1-1,1 1 1,-1 0-1,0 0 1,1 0-1,0 1 1,0-1-1,0 1 0,-4 5 1,4-3-221,1-1-1,0 1 1,0 0 0,1 0-1,-1 0 1,1 0 0,1 0-1,-1 0 1,1 1 0,0-1-1,0 1 1,1-1-1,0 0 1,0 1 0,2 7-1,-1-2 8,2 0 0,0 1 0,0-1 0,1 0 0,1-1 0,-1 1 0,10 13 0,-11-18-67,1 0 0,1-1 0,-1 1 1,1-1-1,0 0 0,1 0 0,0-1 1,-1 0-1,2 0 0,-1 0 0,0-1 0,12 6 1,-15-9-64,-1 1 1,1-1 0,0-1 0,0 1 0,0 0 0,0-1 0,0 1 0,0-1 0,0 0 0,0 0 0,0 0 0,0 0 0,0-1-1,0 1 1,0-1 0,-1 0 0,1 0 0,0 0 0,0 0 0,0 0 0,-1 0 0,1-1 0,-1 1 0,1-1 0,-1 0 0,0 0-1,1 0 1,-1 0 0,0 0 0,0-1 0,-1 1 0,1 0 0,0-1 0,1-3 0,1-2-725,0 0-1,-1 0 1,1-1 0,-2 1-1,1-1 1,-1 1 0,-1-1 0,0 0-1,0 0 1,0-12 0,-3 6-1289,1 0 0,-2 0 0,0 0 0,-9-25 0,-28-56-5599,21 55 5345</inkml:trace>
  <inkml:trace contextRef="#ctx0" brushRef="#br0" timeOffset="1">109 270 64,'-3'-41'3986,"3"-1"4982,0 26-3596,-1 4-1177,2 1 1209,13-1-2638,24-7-2266,0 1 1,0 2-1,50-13 1,20 2-6856,0 6-10707,-47 16 10107,-34 5 4858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7:56.9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7 19 1268,'21'-14'24068,"-32"11"-19770,7 2-4222,0 1 0,1 0 0,-1 0 0,0 0 0,0 0 0,0 1 0,0 0 0,0-1 1,1 1-1,-1 1 0,0-1 0,0 0 0,1 1 0,-1 0 0,-5 4 0,4-2 24,0 0-1,1 0 1,0 1-1,0-1 1,0 1 0,1 0-1,-1 0 1,1 0-1,-3 8 1,-2 6 53,2 0 1,0 0-1,1 1 0,1 0 1,-2 21-1,4-22-153,1 1 0,1-1 0,0 0 0,2 1 0,0-1 0,1 0 0,7 24 0,-8-33 0,2-1 0,-1 0 0,1 0 0,0 0 0,1 0 0,0-1 0,1 1 0,-1-1 0,2-1 0,-1 1 0,1-1 0,0 0 0,0-1 0,1 1 0,0-1 0,10 5 0,-14-9-306,0 0-1,0 0 1,1-1 0,-1 1-1,1-1 1,-1 0-1,1 0 1,7 0 0,-7-1-653,1 0 1,0-1-1,0 1 1,-1-1 0,1 0-1,6-3 1,4-3-3016,1 0 0,-1-1 0,23-16 0,12-6-882,-22 16 2871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7:57.38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2 371 960,'-1'-3'565,"1"0"0,0 1 0,-1-1 0,0 0 0,0 1 0,0-1 0,0 0 1,0 1-1,0-1 0,-1 1 0,1-1 0,-1 1 0,1 0 0,-1 0 0,0 0 0,0 0 0,0 0 0,0 0 0,0 0 0,-1 1 0,1-1 0,-1 1 0,1 0 0,-1-1 1,1 1-1,-1 0 0,1 1 0,-1-1 0,-4 0 0,3-1-16,-1 1-1,1 1 1,-1-1 0,1 1 0,-1 0 0,1 0 0,-1 0-1,1 0 1,-1 1 0,1 0 0,-1 0 0,1 0-1,0 0 1,-1 1 0,1 0 0,0 0 0,0 0-1,-4 3 1,3 0-380,-1 0-1,1 0 0,1 1 1,-1 0-1,1 0 0,0 0 0,0 0 1,0 1-1,1 0 0,0 0 1,1-1-1,-1 2 0,1-1 1,1 0-1,-1 0 0,1 1 1,1-1-1,-1 0 0,1 1 1,1-1-1,1 13 0,1 0-183,1 1-1,2-1 1,0 1 0,0-2-1,2 1 1,15 27-1,-21-43 17,1 0 0,-1 0 1,1-1-1,-1 1 0,1-1 0,0 0 0,0 0 0,1 0 0,-1 0 0,1 0 0,-1-1 0,1 1 1,0-1-1,0 0 0,0 0 0,0-1 0,0 1 0,6 0 0,-7-1-79,1-1 1,-1 1-1,0-1 0,0 0 0,0-1 0,0 1 1,0 0-1,0-1 0,0 0 0,0 0 1,0 0-1,0 0 0,0 0 0,0 0 1,0-1-1,-1 1 0,1-1 0,-1 0 1,1 0-1,-1 0 0,1 0 0,-1 0 0,0-1 1,0 1-1,0-1 0,2-4 0,2-3-774,-1-1 0,-1 1-1,0-1 1,0 0-1,-1 0 1,0 0 0,-1-1-1,1-21 1,-2-10-2744,-4-46 0,1 35 1562,3-124-134,6 59 6618,-7 75 2031,0 27 809,0 16-7251,0 1 1,0 0-1,0 0 1,0 0-1,0 0 1,0 0 0,0-1-1,0 1 1,0 0-1,0 0 1,0 0-1,0 0 1,0 0-1,0-1 1,0 1-1,0 0 1,0 0 0,0 0-1,0 0 1,1 0-1,-1 0 1,0-1-1,0 1 1,0 0-1,0 0 1,0 0 0,0 0-1,0 0 1,1 0-1,-1 0 1,0 0-1,0 0 1,0 0-1,0-1 1,0 1 0,0 0-1,1 0 1,-1 0-1,0 0 1,0 0-1,0 0 1,0 0-1,0 0 1,1 0-1,-1 0 1,8 5 422,7 7-388,-14-9-159,1-1 0,0 1 0,-1 0 1,0 0-1,1-1 0,-1 1 1,0 0-1,-1 0 0,1 0 0,0 0 1,-1 1-1,0-1 0,0 6 1,-4 22-8089,9-5-13426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7:57.9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9 250 1936,'-22'-8'26389,"17"12"-21947,8 9-4442,1 0 0,1-1 0,0 1 0,1-1 0,12 18 0,13 29 0,-31-57 0,8 16 0,-1 0 0,-1 0 0,5 30 0,-10-44 0,0 0 0,-1 0 0,0 1 0,1-1 0,-2 0 0,1 1 0,0-1 0,-1 0 0,0 1 0,0-1 0,0 0 0,0 0 0,-1 0 0,1 0 0,-1 0 0,0 0 0,0 0 0,-1-1 0,1 1 0,-1-1 0,0 0 0,-3 4 0,-5 1 0,0-1 0,0 0 0,-1 0 0,0-1 0,0-1 0,0 0 0,-23 6 0,-94 13 0,111-21 0,-6-1 0,31-2-527,0-2 1,0 1-1,-1-1 0,1 0 0,-1 0 1,8-4-1,48-24-5690,-41 19 4670,-4 3 122,113-61-7605,-105 54 7755,-1 0 1,-1-2-1,23-22 1,-36 29 1445,0-1 1,-1 0 0,0 0 0,10-20 0,8-25 5362,-24 32 369,-3 24-5765,0-1 0,0 1 0,0-1 1,0 1-1,0 0 0,0-1 0,-1 1 0,1 0 0,0-1 1,0 1-1,0 0 0,0-1 0,0 1 0,0 0 1,-1 0-1,1-1 0,0 1 0,0 0 0,0-1 0,-1 1 1,1 0-1,0 0 0,0-1 0,-1 1 0,1 0 0,0 0 1,-1 0-1,1 0 0,0-1 0,-1 1 0,1 0 1,0 0-1,-1 0 0,1 0 0,0 0 0,-1 0 0,1 0 1,0 0-1,-1 0 0,1 0 0,0 0 0,-1 0 0,1 0 1,0 0-1,-1 0 0,1 0 0,0 0 0,-1 0 1,1 1-1,0-1 0,-1 0 0,1 0 0,0 0 0,0 1 1,-1-1-1,1 0 0,0 0 0,0 1 0,-1-1 0,1 0 1,0 0-1,0 1 0,0-1 0,-1 0 0,1 1 0,-2 2 69,-1 0 0,1 0 0,0 0-1,0 0 1,1 1 0,-1-1-1,1 0 1,-1 1 0,1-1 0,0 1-1,0 0 1,1-1 0,-1 1-1,1 0 1,-1 4 0,1 7 553,1-1 1,3 24-1,0-9-760,3 0 0,0 0 0,2-1 0,0 0 0,2-1 0,2 0 0,0-1 0,1 0 0,2-1 0,28 35 0,-38-53 5,1-1 0,0 0 0,0 0 0,0-1 1,1 0-1,-1 0 0,17 7 0,-22-11-10,0 0 0,0 0 0,0 0 0,0-1 1,0 1-1,0-1 0,0 1 0,0-1 0,0 0 0,0 0 0,0 0 1,0 0-1,0 0 0,0 0 0,0 0 0,0-1 0,0 1 0,0-1 0,0 1 1,0-1-1,-1 0 0,1 0 0,0 0 0,0 0 0,-1 0 0,1 0 1,0-1-1,-1 1 0,1 0 0,-1-1 0,0 1 0,1-1 0,-1 0 1,0 1-1,0-1 0,0 0 0,0 0 0,0 1 0,-1-1 0,1 0 1,0-4-1,2-4-610,-1 0 0,0 0 1,-1 0-1,0 0 0,-1-18 0,-9-54-3737,2 27 1878,-2-36-696,-7-119 114,16 181 3051,1 0 0,1 0 0,1 0 0,2 0 0,9-31 0,-12 56 19,-1 0 0,1-1 0,0 1 0,0 0 0,0 0-1,0 0 1,1 0 0,-1 0 0,1 1 0,0-1 0,0 1-1,1-1 1,4-2 0,-7 5-7,1 0-1,0 0 0,0 0 1,-1 1-1,1-1 1,0 1-1,0-1 1,0 1-1,0 0 1,0-1-1,0 1 1,0 0-1,0 0 1,0 1-1,0-1 1,0 0-1,0 1 1,0-1-1,0 1 1,-1-1-1,1 1 1,0 0-1,0 0 1,-1 0-1,1 0 0,0 0 1,-1 0-1,1 0 1,-1 1-1,1-1 1,-1 1-1,3 2 1,43 44-1191,-60-60-8425,9 10 9053,1-1 0,0 1 0,0-1 0,0 0 0,0 0 0,-3-5-1,-1-7-878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7:58.3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1 54 136,'6'-18'2184,"-4"15"-1156,-1 0 0,1 0 0,0 0 0,-1 0 0,2 0 0,3-3 0,-5 5-607,0 0-1,0 0 0,0 0 1,0 0-1,0 0 1,0 0-1,1 1 1,-1-1-1,0 0 1,1 1-1,-1-1 0,1 1 1,-1-1-1,0 1 1,1 0-1,-1 0 1,1 0-1,-1 0 0,1 0 1,-1 0-1,1 0 1,-1 0-1,0 0 1,1 1-1,-1-1 1,1 1-1,-1-1 0,0 1 1,3 1-1,1 1-47,1 1-1,-1 0 1,0 1-1,-1-1 1,1 1-1,-1 0 1,0 0-1,0 1 1,0-1-1,-1 1 0,0 0 1,0 0-1,0 0 1,-1 0-1,2 7 1,-1-1 212,0-1-1,-1 1 1,0-1 0,-1 1 0,0 0-1,-1-1 1,-2 21 0,2-27-895,-1 0 0,0 0-1,-1-1 1,1 1 0,-1 0 0,0-1 0,0 1 0,-1-1-1,1 0 1,-1 0 0,0 0 0,0 0 0,0 0-1,0-1 1,-1 1 0,1-1 0,-1 0 0,0 0-1,0 0 1,0 0 0,-9 3 0,0-1-1078,0 0 0,0-1 0,-1-1 0,1 0 0,0-1 0,-23 1 0,26-3-1076,5 0-1422,-7 0-5499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7:58.7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95 1664,'0'11'724,"-1"13"3858,2 1 0,7 44-1,-8-68-4508,0-1 0,0 1 0,0-1-1,0 1 1,0-1 0,0 1-1,1-1 1,-1 1 0,0 0-1,0-1 1,0 1 0,1-1-1,-1 1 1,0-1 0,1 0-1,-1 1 1,0-1 0,1 1-1,-1-1 1,1 1 0,-1-1-1,1 0 1,-1 1 0,0-1-1,1 0 1,-1 0 0,1 1-1,0-1 1,-1 0 0,1 0-1,0 0 1,0 0 18,0 0 1,0 0-1,0-1 1,0 1-1,1-1 0,-1 1 1,0-1-1,0 0 0,0 1 1,0-1-1,-1 0 0,1 1 1,0-1-1,1-1 1,3-4 376,1-1 0,-1 1 0,6-12 1,4-12 322,-2 0 0,-1-1 1,-1-1-1,11-49 0,10-135 912,-21 42-51,-11 146-905,-2 0 1,-1 0 0,-1 0-1,-8-31 1,10 51-736,-4-10-5,2 19-10,-1 10 2,-1 8 1,1 1 0,1 0 0,1 1 0,0 34 0,7 85 0,-1-95 0,2 66 0,36 196 0,-29-247-896,-7-31-735,1-1-1,1 0 1,15 36-1,-10-42-4934,-2-10 1186,16-11-7011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7:59.0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4 24 1912,'-5'-3'1381,"0"0"0,0 0-1,-1 0 1,1 1 0,0 0 0,-1 0-1,0 1 1,1-1 0,-1 1 0,0 0-1,0 1 1,-11-1 0,14 2-1110,-1-1-1,1 1 1,-1-1 0,1 1 0,-1 0 0,1 0-1,-1 1 1,1-1 0,0 1 0,-1 0 0,1 0 0,0 0-1,0 0 1,1 0 0,-1 1 0,0-1 0,1 1-1,-1-1 1,1 1 0,0 0 0,0 0 0,-2 5-1,0 2-204,0-1 0,1 1-1,0 0 1,1 0 0,0 0-1,1 1 1,0-1-1,1 0 1,0 1 0,1 12-1,3 6 169,0 0 0,12 39 1,-13-57-172,-1 0 0,2-1 0,0 1 0,0-1 1,1 0-1,0 0 0,0-1 0,1 1 0,1-1 1,13 15-1,-20-24-44,1 1 0,0-1 0,-1 1 0,1-1-1,0 1 1,-1-1 0,1 1 0,0-1 0,-1 0 0,1 1 0,0-1 0,0 0 0,0 0 0,-1 0-1,1 1 1,0-1 0,0 0 0,0 0 0,0 0 0,-1 0 0,1 0 0,0-1 0,0 1 0,0 0 0,1-1-1,0 0 47,-1 0 0,1 0 0,0 0 0,-1 0 0,1 0 0,-1-1 0,1 1 0,-1-1 0,0 1 0,2-4 0,3-4 255,-1 0 1,0-1 0,3-11-1,-7 19-285,2-6 168,1-4-75,1 1 0,0 0-1,0 0 1,13-18 0,-17 27-125,0 1-1,0 0 1,1 0 0,-1-1 0,0 1 0,0 0 0,1 0 0,-1 0-1,1 0 1,-1 0 0,1 1 0,-1-1 0,1 0 0,-1 1 0,1-1-1,0 1 1,2-1 0,-2 1-3,0 1 0,0-1 0,0 1-1,0-1 1,-1 1 0,1 0 0,0-1-1,0 1 1,-1 0 0,1 0 0,-1 0-1,1 1 1,-1-1 0,1 0 0,-1 1-1,0-1 1,1 0 0,-1 1 0,2 3 0,9 18-64,-10-20-272,-1 1 0,0-1 1,1 0-1,0 0 0,0 0 1,0 0-1,0 0 0,0 0 0,1 0 1,-1-1-1,5 4 0,-26-27-10230,15 17 8926,-32-45-6718,29 37 6761,1-1 0,-7-17 0,-1-8-321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57.8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0 296 1080,'17'-35'2391,"-2"-1"-1,-2 0 1,-1-1 0,-2-1-1,7-59 1,-16 80-484,-12 31-536,7-7-1394,-111 206 2294,103-189-2053,-10 27 233,1 1-1,3 0 1,2 1 0,3 1-1,2 0 1,2 1 0,-2 68-1,10-51-146,2 0 1,3 0-1,4-1 0,2 0 0,23 77 0,-27-125-263,1-1 0,1 0 0,0 0 1,2 0-1,1-2 0,1 1 0,21 28 1,-28-43 12,0 1 0,1-1 0,0 0 0,0-1-1,1 1 1,-1-1 0,1 0 0,0-1 0,0 0 0,1 0 0,0 0 0,-1-1 0,1 0 0,0-1 0,0 0 0,1 0 0,-1-1 0,0 0 0,1 0 0,-1-1 0,0 0 0,1 0 0,-1-1 0,9-2 0,1-1 138,0-2 0,0 0 0,-1-1 0,0-1 0,-1 0 0,1-1 0,-2-1 1,1-1-1,-1 0 0,-1-1 0,19-19 0,-3-2 279,-1-1 0,-1-1-1,37-64 1,-36 46-396,-3-1 1,-2-1-1,31-106 1,-42 109-76,-2-1 0,-3 1 0,-2-2 0,-3 1 0,-1 0 0,-8-70 0,6 74-208,16 77-20165,0 15 12265,-3-20 5238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7:59.4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2 148 576,'-3'-21'1478,"-7"-42"4407,9 57-4118,-1 0 0,0 0 0,0 0 0,0 0 0,-1 0 0,0 1 0,-6-10 0,4 8 918,10 9 877,11 13 883,0 1-4445,-1 0 0,2-1 0,0-1 0,0-1 0,1 0 0,1-1 0,0-1 0,23 9 0,32 4-6870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00.5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5 20 1244,'-23'-15'8304,"23"14"-7933,-1 1 1,1-1-1,-1 1 1,0 0-1,1-1 1,-1 1-1,0 0 1,1-1-1,-1 1 1,0 0-1,1 0 1,-1-1-1,0 1 1,1 0-1,-1 0 1,0 0-1,0 0 1,1 0-1,-1 0 1,0 0-1,0 1 1,1-1-1,-1 0 0,0 0 1,1 0-1,-1 1 1,0-1-1,1 0 1,-1 1-1,-1 0 1,2 0-258,0 1-1,0-1 1,0 0 0,1 0-1,-1 1 1,0-1 0,0 0-1,1 0 1,-1 1 0,1-1-1,-1 0 1,1 0 0,-1 0-1,1 1 1,1 0-1,13 20 150,160 194 78,-59-75-126,29 24 197,-22-27-5035,-102-107-782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00.9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972 1044,'0'-5'6115,"-1"-12"-1703,-1-2-1006,3-23 599,2 0-1,15-76 0,-4 62-1764,31-83-1,0 33-1656,90-155-1,-116 228-689,26-43-632,-12 30-3289,-32 45 3662,0 0-1,-1 0 1,1 1 0,0-1 0,-1 0 0,1 0-1,0 1 1,0-1 0,0 0 0,0 1-1,0-1 1,0 1 0,0-1 0,0 1 0,0 0-1,0-1 1,0 1 0,0 0 0,0 0-1,0 0 1,0-1 0,1 1 0,-1 0 0,2 1-1,-1 20-10209,-1-4 7631,3 18 0,1-6 1007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01.2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9 377 1640,'5'-1'622,"-1"0"0,0 0 0,0 0 0,0-1 0,0 1-1,0-1 1,0 0 0,-1 0 0,1-1 0,-1 1 0,1-1 0,-1 1 0,0-1-1,0 0 1,0-1 0,0 1 0,-1 0 0,1-1 0,-1 1 0,0-1 0,0 0-1,0 0 1,0 0 0,-1 0 0,0 0 0,1 0 0,-2 0 0,1 0 0,0-7 0,0-33 3130,-1 0 0,-11-69 0,5 60-2538,1 31-1214,2 15 0,1 15 0,12 173 0,-1-74 0,-11-68-2277,1-33 1111,0 0 0,0 0 0,-1 0 0,0 0 0,0 0 0,-1 0 0,1-1 0,-1 1 0,-1-1 0,1 0 0,-1 1-1,1-2 1,-1 1 0,-6 5 0,5-6 221,-1 0 0,1 0-1,-1 0 1,-10 5 0,-2-1-2809,-3 2 819</inkml:trace>
  <inkml:trace contextRef="#ctx0" brushRef="#br0" timeOffset="1">9 537 244,'-8'27'30390,"35"-30"-28328,8-6-2376,97-22 956,-43 13-5005,-71 14 2303,11-4-8087,7-2-2128,-19 5 9608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01.6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9 1336,'7'-17'3918,"3"2"3456,0-1 5571,-11 21-12324,1 1-1,0-1 1,1 0 0,-1 0-1,1 1 1,0-1 0,0 0-1,1 0 1,3 9 0,1 8 366,10 42-987,9 101 0,-26-136-3531,1-26 2666,-1 1 1,1-1-1,-1 0 1,0 0-1,0 0 1,0 0-1,-1 0 1,1 0-1,-1 0 1,1 0-1,-1-1 1,0 1-1,0 0 1,0-1-1,-1 0 1,1 1-1,-4 1 1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02.1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33 1352,'23'-59'5905,"5"-10"9527,-28 68-15341,0 1 1,0 0 0,0 0-1,1-1 1,-1 1-1,0 0 1,0 0 0,0 0-1,0-1 1,0 1-1,1 0 1,-1 0 0,0 0-1,0-1 1,0 1-1,1 0 1,-1 0 0,0 0-1,0 0 1,1 0-1,-1 0 1,0 0 0,0-1-1,1 1 1,-1 0-1,0 0 1,0 0 0,1 0-1,-1 0 1,0 0-1,0 0 1,1 0 0,-1 0-1,0 0 1,1 1 0,9 6 1445,7 14-139,-16-21-1303,149 203 3655,-106-138-3750,5 7 0,111 128 0,-157-198-13,49 56-4166,-45-51 3114,-1 1 0,-1 1 0,1-1 1,-1 1-1,5 12 0,-31 6-19741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02.4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89 192,'29'-81'16761,"-7"-3"-6671,19-54-4392,-27 103-5685,1 0-1,25-40 1,-31 60-28,1 0-1,1 1 0,0 0 1,1 1-1,1 0 1,-1 1-1,16-11 0,-23 20-357,-1 0 1,1 0-1,0 1 0,8-4 0,-10 5-395,1 0 0,-1 0 0,0 1 0,0-1 0,1 1 0,-1 0 0,6 0 0,-6 0 72,-1 1 1,1 0-1,0-1 0,0 1 1,0 0-1,-1 0 1,1 1-1,-1-1 1,1 1-1,-1-1 1,1 1-1,-1 0 0,0 0 1,0 0-1,0 0 1,0 0-1,0 0 1,0 1-1,-1-1 1,1 0-1,1 4 1,19 40-5709,-9-18 4120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02.8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96 952,'8'-4'2043,"0"-2"1,0 1-1,-1-1 0,0 0 0,0 0 1,10-12-1,13-14 5103,-28 31-7023,-1 0-1,0 0 0,1 0 0,-1-1 0,1 1 0,-1 1 1,1-1-1,0 0 0,-1 0 0,1 1 0,0-1 0,-1 1 1,1-1-1,0 1 0,0 0 0,0-1 0,-1 1 0,4 0 1,-3 1-13,-1-1 1,0 1 0,0-1 0,0 1-1,0-1 1,0 1 0,0 0 0,0-1-1,0 1 1,0 0 0,0 0-1,0 0 1,-1 0 0,1 0 0,0 0-1,-1 0 1,1 0 0,-1 0 0,1 0-1,-1 0 1,1 0 0,-1 0-1,1 1 1,-1-1 0,0 0 0,0 0-1,0 0 1,0 3 0,1 7 265,-1 1-1,-1-1 1,0 1 0,0-1 0,-1 0-1,-4 12 1,-23 65 1811,27-82-2171,-13 26-16,11-24 0,0 0 0,1 0 0,0 1 0,-2 10 0,4-17 0,1 1 0,-1 0 0,1-1 0,0 1 0,0-1 0,1 1 0,-1 0 0,0-1 0,1 1 0,0-1 0,-1 1 0,1-1 0,0 1 0,0-1 0,1 0 0,-1 1 0,0-1 0,3 3 0,-1-2-209,-1 0 1,0-1-1,1 0 0,0 1 0,-1-1 1,1 0-1,0 0 0,3 1 0,-3-1-205,1-1-1,-1 0 0,0 0 0,0 0 1,0 0-1,1-1 0,-1 1 0,1-1 1,-1 1-1,0-1 0,1-1 0,-1 1 1,0 0-1,1-1 0,-1 1 1,0-1-1,1 0 0,-1 0 0,0-1 1,0 1-1,0 0 0,0-1 0,3-2 1,17-16-10206,3-4 3593,-10 11 4523</inkml:trace>
  <inkml:trace contextRef="#ctx0" brushRef="#br0" timeOffset="1">685 23 956,'40'-2'5706,"0"0"4269,-38 2-9504,0 1 0,-1-1 0,1 1 0,-1 0 0,1-1 1,-1 1-1,1 0 0,-1 0 0,0 0 0,1 0 0,-1 1 0,0-1 0,0 0 1,0 0-1,0 1 0,0-1 0,0 1 0,0-1 0,0 1 0,-1-1 0,1 1 1,0 2-1,12 38 3406,-4 15-3169,4 75 1,-15-96-3512,0-27 949,0 0 1,-1 1 0,0-1-1,0-1 1,-1 1 0,-8 12-1,9-14-1291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03.1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0 88,'16'-16'2183,"-14"14"-1350,0 1 0,0-1 1,0 1-1,0 0 1,1 0-1,-1-1 0,0 1 1,0 1-1,4-2 1,-4 2-326,0 0 0,0 0 1,0 0-1,0 0 0,0 0 1,0 1-1,0-1 0,-1 1 1,1-1-1,0 1 1,0 0-1,0-1 0,-1 1 1,1 0-1,0 0 0,-1 0 1,1 1-1,-1-1 0,1 0 1,-1 1-1,0-1 0,0 1 1,1-1-1,0 4 0,154 237 8513,-131-200-8588,195 315-433,-208-336-1287,-8-15 85,-1 0 0,1 0 0,0 0-1,1-1 1,6 8 0,-42 0-22369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03.5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531 1788,'-16'-8'14274,"15"6"-13654,0 0 255,0 0 0,0 0 0,0 0-1,1 0 1,-1-1 0,1 1 0,-1 0 0,1-4-1,0-4 736,0 0 0,4-19 0,-4 26-1376,5-25 566,1 1 1,1 0-1,11-27 0,-7 28-810,1 0 1,1 1 0,1 1-1,2 0 1,0 1 0,1 1-1,1 0 1,1 1 0,35-28-1,-51 46 59,30-23-3455,2 7-5432,-17 26-6249,-2 2 12461,-2 1 516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58.1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42 128,'46'67'4686,"-36"-54"-2452,1 0 0,1-1 0,12 11-1,-20-20-1860,0 0-1,-1-1 0,1 1 0,0-1 1,1 0-1,-1 0 0,0 0 1,1-1-1,-1 1 0,0-1 1,1 0-1,0-1 0,-1 1 1,1-1-1,-1 0 0,8 0 0,3-2 184,-1-1-1,0-1 0,26-9 1,-22 6-216,31-6 0,2 4-257,5 0 64,58-19 0,-98 23-578,-1 0-1,0-1 1,0-1 0,0 0-1,-1-1 1,0-1 0,0 0-1,16-16 1,-26 22-91,0-1-1,0 0 1,-1 0 0,0 0-1,0-1 1,0 1-1,0-1 1,-1 0 0,0 1-1,0-1 1,0 0 0,0 0-1,-1-1 1,0 1-1,1-10 1,-2 9-166,0-1-1,-1 1 1,0-1-1,0 1 1,0 0-1,-1-1 1,0 1 0,0 0-1,0 0 1,-1 0-1,0 0 1,-6-9 0,-11-10-1260</inkml:trace>
  <inkml:trace contextRef="#ctx0" brushRef="#br0" timeOffset="1">125 84 1916,'-4'-11'3315,"0"1"0,-9-18 0,0 2 5823,13 26-9049,0-1 0,0 1 0,0 0-1,0-1 1,0 1 0,0 0 0,0 0 0,0-1 0,0 1-1,0 0 1,0-1 0,0 1 0,0 0 0,0 0-1,0-1 1,1 1 0,-1 0 0,0 0 0,0-1-1,0 1 1,0 0 0,1 0 0,-1-1 0,0 1-1,0 0 1,0 0 0,1 0 0,-1 0 0,0-1-1,0 1 1,1 0 0,-1 0 0,0 0 0,1 0-1,-1 0 1,0 0 0,0 0 0,1 0 0,-1 0-1,0 0 1,1 0 0,-1 0 0,0 0 0,0 0 0,1 0-1,-1 0 1,0 0 0,1 0 0,-1 0 0,0 0-1,1 0 1,18 3 1076,-18-3-1081,169 28 2975,-30-6-3515,-2 8-5230,-108-20 682,0 1 0,-1 1 0,33 20 1,-39-20 2315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03.9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6 101 868,'11'-38'9080,"-9"30"-7297,0 1 1,0 0-1,1-1 1,3-6-1,-5 13-1716,-1 0 0,1-1 0,-1 1-1,1 0 1,0 0 0,0 0 0,-1 0 0,1 0-1,0 0 1,0 1 0,0-1 0,0 0 0,0 0 0,0 1-1,0-1 1,0 0 0,1 1 0,-1-1 0,0 1-1,0-1 1,0 1 0,1 0 0,-1 0 0,0-1 0,0 1-1,1 0 1,-1 0 0,0 0 0,1 0 0,-1 1-1,0-1 1,0 0 0,1 0 0,-1 1 0,0-1 0,1 1-1,1 1 117,-1-1-1,0 1 1,0-1-1,0 1 1,0 0-1,0 0 1,0-1-1,0 2 1,0-1-1,-1 0 1,1 0-1,-1 0 1,0 1-1,0-1 1,0 1-1,0-1 1,1 5-1,2 17 1166,-1-1 0,-2 1-1,-1 29 1,0-27-297,0-22-902,-1 0 0,1-1-1,-1 1 1,1-1 0,-1 1-1,0-1 1,-1 0 0,-1 5 0,-4 10 215,8-18-364,1 0 0,-1 0 0,0 0 0,0 0 0,1 1 0,-1-1 0,0 0 0,0 1 0,0-1 0,1 1 0,-1-1 0,0 1 0,0-1 0,0 1 0,0 0 0,0 0 0,0-1 0,0 1 0,1 2 0,28 23 0,-24-19 0,-1 0 0,0 0 0,0 1 0,-1-1 0,6 14 0,-9-18 0,1 0 0,-1 1 0,0-1 0,0 0 0,-1 1 0,1-1 0,-1 1 0,1-1 0,-1 1 0,0-1 0,-1 0 0,1 1 0,0-1 0,-1 1 0,0-1 0,0 0 0,-2 5 0,-1 3 0,-2 0 0,1-1 0,-2 1 0,1-1 0,-1 0 0,-1-1 0,0 0 0,0 0 0,-1-1 0,-11 9 0,10-9-169,1 0 0,-1 0 0,1 1 0,1 0 0,0 0 0,-7 11 0,-3 2-1077,12-15-2264,-1 0-1,0-1 0,-1-1 1,1 1-1,-1-1 1,-13 6-1,18-9 2373,-10 5-1988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06.0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1688,'2'2'575,"1"0"-1,-1 0 0,0 0 1,0 1-1,0-1 0,0 1 1,0-1-1,-1 1 0,1 0 1,-1-1-1,0 1 0,1 0 1,-1 0-1,1 6 0,0 2 1281,-1 1 0,1 20-1,-1-14-1035,20 296 7896,-14-256-7946,-1 8-151,-12-178-174,-1-25-466,7 122 17,-1-6-12,1 0-1,1 0 1,1 0-1,9-37 1,-11 56 18,1 1-1,-1-1 1,0 1 0,1-1-1,-1 1 1,1-1 0,0 1 0,-1 0-1,1-1 1,0 1 0,0 0-1,0 0 1,0-1 0,0 1 0,0 0-1,0 0 1,0 0 0,1 0 0,-1 0-1,0 1 1,0-1 0,1 0-1,-1 1 1,1-1 0,-1 0 0,1 1-1,-1 0 1,1-1 0,-1 1 0,1 0-1,-1 0 1,1 0 0,-1 0-1,1 0 1,-1 0 0,1 0 0,-1 0-1,1 1 1,-1-1 0,1 1-1,-1-1 1,1 1 0,2 1 0,1 1 26,1 0 0,-1 1 1,0-1-1,0 1 0,0 0 1,0 1-1,-1-1 0,0 1 1,6 7-1,3 10 115,0 0-1,-2 1 0,18 48 1,14 78 475,-33-111-322,5 26 233,-10-37-355,2 1 0,1-2 0,11 27 0,-18-49-170,1-1 0,0 1 0,0-1 0,0 0 0,0 1 0,0-1-1,1 0 1,-1 0 0,1-1 0,0 1 0,-1 0 0,2-1-1,-1 0 1,0 0 0,0 0 0,1 0 0,-1 0 0,5 1 0,-4-2 2,0-1 0,0 1 0,0-1 0,-1 0 0,1 0 0,0 0 0,0-1 0,0 0 0,0 1 1,0-1-1,0-1 0,-1 1 0,1 0 0,0-1 0,-1 0 0,1 0 0,4-3 0,11-8-3,0 0-1,-1-1 0,0-1 1,-2-1-1,0 0 0,0-1 0,-2-1 1,0 0-1,-1-1 0,-1 0 1,0-1-1,8-22 0,-14 28 6,2-4-2,-1 1 1,-1-1-1,6-28 0,-11 42 2,0-1 0,0 1 0,-1-1 1,0 0-1,0 1 0,0-1 0,-1 1 1,1-1-1,-1 1 0,0-1 0,0 1 0,-1-1 1,1 1-1,-1 0 0,0 0 0,0 0 1,-1 0-1,1 0 0,-1 0 0,-3-3 0,4 5 0,0 1 0,0-1 0,0 1 0,0-1 0,0 1 0,0 0 0,0 0 0,-1 0 0,1 0 1,0 1-1,-1-1 0,1 1 0,-1-1 0,1 1 0,-1 0 0,1 0 0,-1 0 0,1 0 0,-1 0 0,1 1 0,0-1 0,-1 1 0,1-1 0,-1 1 0,1 0 0,0 0 0,0 0 0,0 0 0,-3 2 0,1-1-9,0 1 0,0-1 0,0 1 0,0 0 0,0 0 0,1 1 0,0-1 0,-1 1 0,1-1 0,0 1 0,1 0 0,-1 0 0,1 1 0,-3 4 0,2 4-7,0 1 0,0 0 0,1 0 1,1 0-1,0 0 0,1 0 0,0 0 0,6 27 0,3 5 16,21 59-1,-29-102-5,3 7 2,1 1-1,-1-2 0,1 1 1,1-1-1,0 1 1,0-2-1,1 1 0,0-1 1,9 8-1,-11-11 7,0 0-1,1 0 1,-1-1-1,1 0 1,0 0-1,0-1 1,0 1-1,1-1 1,-1-1-1,1 1 1,0-1 0,0 0-1,0 0 1,13 0-1,-15-2 45,-1-1 1,1 1-1,-1-1 0,1 0 0,-1-1 0,0 1 0,0-1 1,1 0-1,-1 0 0,0 0 0,0-1 0,-1 1 1,1-1-1,0 0 0,-1 0 0,0 0 0,0-1 0,0 1 1,0-1-1,4-6 0,4-7 149,-1-1-1,-1-1 1,9-23-1,-13 31-167,6-20-18,0-1 0,-2 0 0,-2 0 0,5-37 0,-12 38-16,-1 26 0,1 1 0,0-1 0,0 1 0,0-1 0,0 1 0,1-1 0,0 0 0,0 1 0,2-7 0,-3 11 0,1-1 0,-1 1 0,0 0 0,0 0 0,0-1 0,0 1 0,0 0 0,0 0 0,0-1 0,0 1 0,0 0 0,0-1 0,0 1 0,0 0 0,0 0 0,0-1 0,0 1 0,0 0 0,0-1 0,0 1 0,0 0 0,0 0 0,0-1 0,-1 1 0,1 0 0,0 0 0,0-1 0,0 1 0,0 0 0,-1 0 0,1 0 0,0-1 0,0 1 0,0 0 0,-1 0 0,1 0 0,0 0 0,0 0 0,-1-1 0,1 1 0,0 0 0,0 0 0,-1 0 0,1 0 0,0 0 0,-1 0 0,1 0 0,0 0 0,0 0 0,-1 0 0,1 0 0,0 0 0,-1 0 0,1 0 0,0 0 0,0 0 0,-1 0 0,1 1 0,0-1 0,0 0 0,-1 0 0,1 0 0,-3 5 0,1 0 0,0 0 0,0 1 0,0-1 0,0 0 0,1 1 0,0-1 0,0 1 0,1-1 0,0 9 0,4 58 0,-3-69 0,0 11 0,1 0 0,0 0 0,2 0 0,-1-1 0,2 0 0,0 0 0,0 0 0,1 0 0,1-1 0,0 0 0,0 0 0,2-1 0,-1 0 0,12 12 0,-19-22 0,1 0 0,-1 0 0,0 0 0,0-1 0,1 1 0,-1 0 0,0 0 0,1-1 0,-1 1 0,1-1 0,-1 1 0,1-1 0,-1 0 0,1 0 0,-1 0 0,1 1 0,-1-1 0,1-1 0,-1 1 0,1 0 0,-1 0 0,1 0 0,-1-1 0,1 1 0,-1-1 0,1 1 0,-1-1 0,0 0 0,1 1 0,-1-1 0,0 0 0,0 0 0,1 0 0,0-2 0,6-4 0,0-1 0,-1 0 0,-1 0 0,8-11 0,3-4 0,-13 19-103,-3 4-40,0-1 0,0 0-1,0 0 1,0 1 0,0-1 0,-1 0 0,1 0 0,0 0 0,0 0 0,-1 0 0,1-1 0,-1 1 0,1 0 0,-1 0 0,1 0 0,-1 0 0,0-1-1,1-1 1,-31-38-29758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06.4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9 1280,'22'-23'4622,"-19"19"-2532,1-1 0,0 1 0,0 0 0,7-6 0,-9 9-1737,0 0 0,1 0 0,-1 0 1,0 0-1,0 0 0,0 1 1,1-1-1,-1 1 0,0-1 0,0 1 1,1 0-1,-1 0 0,1 0 0,-1 0 1,3 0-1,10 3 102,-1 0 0,0 1 1,0 0-1,-1 1 0,24 13 0,28 18-1988,21 11-7576,-84-45 8560,1-1 0,0 0 0,0 0 0,0 0 0,0 0 0,0-1 0,0 1 0,0-1 0,0 0 0,0 0 0,0 0 0,0 0 0,0 0 0,0-1 0,0 1 0,0-1 0,0 0 0,3-1 0,14-7-1957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06.8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1 0 412,'9'4'21722,"-19"9"-14711,-2 1-3442,6-6-3798,-11 14 405,-22 39 1,35-52-186,-1 0 0,1 0 0,0 1 0,1-1 0,0 1 1,1 0-1,-2 18 0,-2 31-2905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15.0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6 392,'12'-12'1470,"-10"9"-417,1 0 1,0 0 0,0 0-1,0 1 1,6-5 0,-8 7-730,0-1 1,0 1 0,0 0-1,0-1 1,0 1 0,0 0 0,0 0-1,0 0 1,0 0 0,0-1-1,0 1 1,0 1 0,0-1 0,0 0-1,0 0 1,0 0 0,0 0-1,0 1 1,0-1 0,0 1 0,0-1-1,0 0 1,0 1 0,0 0-1,0-1 1,1 2 0,8 7 1164,0 0-1,-1 1 1,0 0 0,0 1-1,9 15 1,33 64 2591,-36-62-3024,59 117-333,34 59 19,-83-161-647,2-2-1,54 63 0,-6-11-11342,-87-82 2067,6-8 7478,0-1 0,0 1-1,-1-1 1,1 0 0,-13 1-1,-1 2-242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15.4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884 688,'4'-24'9788,"3"-2"-3605,1-2-1775,6-23-2946,1 1 1,3 1-1,2 0 1,3 1-1,1 1 1,2 2-1,42-56 1,-34 59-1807,2 2 0,2 1-1,48-38 1,8-8-1435,-70 59-3881,-21 21 4186,1 0 0,0 1 0,0-1 0,0 1-1,0 0 1,1 0 0,0 0 0,0 1 0,0-1 0,0 1 0,0 0 0,1 1 0,6-3 0,7 4-104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16.0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5 1022 1716,'1'1'287,"0"-1"-1,0 1 1,1-1 0,-1 0-1,0 1 1,0-1 0,0 0-1,1 0 1,-1 0 0,0 0-1,0 0 1,1 0 0,-1 0-1,0-1 1,0 1 0,0 0-1,1-1 1,-1 1 0,0-1-1,0 1 1,0-1 0,2-1-1,-1 1 41,-1-1 0,1 0-1,-1 0 1,1 0 0,-1 0-1,0 0 1,0 0 0,0 0-1,0 0 1,0 0-1,1-3 1,1-9 545,0 1 0,-1 0 0,0-21 1,-1 25-472,6-233 4728,-1 27-1079,-6 172-2217,-8-61 0,4 56 224,4 45-1933,0 1 0,-1-1 0,1 0 0,-1 0 0,0 0 0,1 0 0,-1 1 0,-2-4 0,3 5-115,0 1-1,0 0 0,0 0 0,0 0 0,-1 0 0,1 0 0,0 0 1,0 0-1,0 0 0,0 0 0,0 0 0,0 0 0,0 0 0,0 0 1,-1 0-1,1-1 0,0 1 0,0 0 0,0 0 0,0 0 1,0 0-1,0 0 0,0 0 0,-1 0 0,1 0 0,0 0 0,0 1 1,0-1-1,0 0 0,0 0 0,0 0 0,-1 0 0,1 0 0,0 0 1,0 0-1,0 0 0,0 0 0,0 0 0,0 0 0,0 0 0,0 0 1,0 0-1,0 1 0,-1-1 0,1 0 0,0 0 0,0 0 0,0 0 1,0 0-1,0 0 0,0 0 0,0 1 0,0-1 0,0 0 0,-5 18 174,2 20-182,1 1 0,4 52 0,-1-48 0,5 53 0,5 0 0,44 187 0,-53-275-9,36 124-3015,-57-184-8281,-1-1 4333,-24-56 3210,4 23 7418,-27-38 6178,65 122-9031,0-2-1,0 1 0,0 0 1,1 0-1,0 0 0,-1-1 1,0-5-1,29 11-334,167 25-304,-167-26-163,-1-1 1,1-1 0,-1-1 0,1-2 0,33-8 0,-40 8-10,-1-2 1,0 0 0,0-1 0,0-1-1,-1-1 1,30-19 0,-47 27 9,1 0 1,-1 0-1,0 0 1,0 0-1,1 0 1,-1-1-1,0 1 1,0 0-1,0-1 1,-1 1-1,1-1 0,1-2 1,-2 3 7,0 1 0,0-1 1,0 0-1,0 0 0,0 1 1,0-1-1,0 0 0,0 1 1,0-1-1,0 0 0,0 1 0,0-1 1,0 0-1,-1 0 0,1 1 1,0-1-1,-1 1 0,1-1 1,0 0-1,-1 1 0,0-1 0,0-1 32,-1 1 0,1 0 0,-1 0-1,1 0 1,-1 1 0,0-1-1,1 0 1,-1 0 0,0 1 0,0-1-1,1 1 1,-1 0 0,0 0-1,0-1 1,0 1 0,0 0-1,1 0 1,-1 1 0,0-1 0,0 0-1,-2 1 1,-3 2 41,1-1 0,-1 1-1,1 0 1,0 0 0,0 0 0,0 1-1,0 0 1,0 0 0,1 1 0,0-1-1,0 1 1,0 1 0,1-1 0,0 0-1,0 1 1,0 0 0,0 0 0,1 0-1,-3 9 1,-5 12 346,2 1-1,1 0 1,-6 36-1,11-49-402,0-1-26,1 1 0,1-1 0,0 0 0,2 17 0,0-24 0,-1 0 0,1-1 0,0 1 0,1 0 0,0-1 0,0 1 0,0-1 0,1 0 0,0 0 0,0 0 0,4 7 0,-6-13 0,-1 1 0,1 0 0,0 0 0,-1 0 0,1 0 0,0-1 0,0 1 0,-1 0 0,1-1 0,0 1 0,0-1 0,0 1 0,0-1 0,0 1 0,0-1 0,0 1 0,0-1 0,0 0 0,0 0 0,0 0 0,0 1 0,0-1 0,0 0 0,0 0 0,0 0 0,0 0 0,0-1 0,0 1 0,0 0 0,0 0 0,0-1 0,0 1 0,0 0 0,0-1 0,0 1 0,0-1 0,0 0 0,0 1 0,-1-1 0,1 1 0,0-1 0,0 0 0,-1 0 0,1 0 0,0 1 0,-1-1 0,1 0 0,0-1 0,2-3 0,1-1 0,-1 1 0,0-1 0,0 0 0,-1 0 0,3-10 0,-3 8-418,-1-1 0,0 1 0,0-1 0,-1 1 0,0-1 0,-3-16 0,-15-53-5089,3 17 2502,-14-78-2466,-12-88 5401,37 203 681,-2-21 1377,6 43-1811,0-1 0,0 0 0,0 0 0,0 0 0,0 0 0,1 1 0,-1-1 0,1 0 0,0 1 0,0-1 0,3-5 0,-3 7-160,0 0 1,0 0 0,0-1-1,1 1 1,-1 0 0,0 0 0,1 0-1,-1 1 1,1-1 0,-1 0-1,1 1 1,-1-1 0,1 1 0,0-1-1,1 0 1,31-3-298,-11 2-429,-13 0 20,0 0 0,0-1-1,0 0 1,-1 0 0,1-1 0,-1-1-1,0 0 1,11-6 0,68-56-2728,8-4 4690,-94 69-926,0 0 0,1 1-1,-1-1 1,0 1-1,1 0 1,-1 0-1,1 0 1,-1 0 0,1 0-1,-1 0 1,1 1-1,0-1 1,-1 1 0,1 0-1,0 0 1,0 0-1,3 0 1,-5 1 87,1 0 1,0 0-1,-1 0 1,1 0-1,0 0 1,-1 0-1,1 1 1,-1-1-1,0 1 0,1-1 1,-1 1-1,0-1 1,0 1-1,0-1 1,0 1-1,0 0 1,0 0-1,0 0 1,-1-1-1,1 1 1,-1 0-1,1 0 0,-1 3 1,3 20 339,0 0 0,-2 0-1,-1 1 1,-2-1 0,-5 36 0,6-54-1474,-1-1 1,1 1-1,-1 0 1,-1-1-1,1 1 1,-1-1-1,0 0 1,0 0-1,-1 0 1,-8 9-1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16.98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809 572,'11'11'1087,"-8"-7"320,0 0 0,1 0 0,-1 0 0,1-1 0,0 1 0,8 4 0,-11-7-1176,0-1-1,0 0 1,1 1 0,-1-1 0,0 0 0,0 0 0,1 0 0,-1 0 0,0 0-1,0 0 1,0 0 0,1 0 0,-1 0 0,0 0 0,0-1 0,1 1-1,-1 0 1,0-1 0,0 1 0,0-1 0,0 0 0,0 1 0,0-1-1,0 0 1,0 0 0,0 1 0,0-1 0,0 0 0,0 0 0,-1 0 0,1 0-1,0 0 1,0-2 0,5-7 474,0-1-1,-1 0 1,0 0 0,-1 0-1,0 0 1,0-1 0,2-20 0,7-21 299,14-33 137,-7 29-98,23-120-1,-35 91 531,-2-117 1,-6 184-1183,0 16-391,0 0 1,0 0-1,0 0 0,-1 0 0,1 0 1,-1 0-1,0 0 0,0 0 0,0 0 1,0 0-1,0 0 0,0 1 0,-1-1 1,-1-2-1,2 5 0,0 0 0,0 0 0,1 0 0,-1 0 0,0 1 0,1-1 0,-1 0 0,0 1 0,1-1 0,-1 0 0,0 1 0,1-1 0,-1 1 0,1-1 0,-1 1 0,1-1 0,-1 1 0,1-1 0,-1 1 0,1-1 0,0 1 0,-1 0 0,1-1 0,0 1 0,-1 0 0,1-1 0,0 1 0,-1 1 0,-10 23 0,3-3 0,2 1 0,1-1 0,-4 38 0,1 73 0,5-61 0,-23 546 0,27-557 0,0-34 0,-2 0 0,-3 30 0,4-56 0,0-1 0,0 0 0,1 0 0,-1 0 0,0 0 0,0 0 0,0 0 0,0 1 0,0-1 0,0 0 0,0 0 0,0 0 0,0 0 0,0 0 0,0 1 0,0-1 0,0 0 0,0 0 0,0 0 0,0 0 0,0 0 0,0 1 0,0-1 0,0 0 0,0 0 0,-1 0 0,1 0 0,0 0 0,0 1 0,0-1 0,0 0 0,0 0 0,0 0 0,0 0 0,0 0 0,-1 0 0,1 0 0,0 0 0,0 0 0,0 1 0,0-1 0,0 0 0,0 0 0,-1 0 0,1 0 0,0 0 0,0 0 0,0 0 0,0 0 0,0 0 0,-1 0 0,1 0 0,0 0 0,0 0 0,0 0 0,0 0 0,-1 0 0,-4-12 0,-2-19 0,7-18 0,12-97 0,-8 108 0,-4 36 0,1 0 0,-1 0 0,0 0 0,1 0 0,-1 0 0,1 0 0,0 0 0,-1 0 0,1 0 0,0 1 0,2-3 0,-3 3 0,0 1 0,0 0 0,0 0 0,1 0 0,-1 0 0,0 0 0,0 0 0,0-1 0,1 1 0,-1 0 0,0 0 0,0 0 0,0 0 0,1 0 0,-1 0 0,0 0 0,0 0 0,0 0 0,1 0 0,-1 0 0,0 0 0,0 0 0,0 0 0,1 0 0,-1 0 0,0 0 0,0 0 0,0 0 0,1 0 0,-1 0 0,0 1 0,0-1 0,0 0 0,1 0 0,7 13 0,5 29 0,-12-34 0,1 0 0,0 0 0,1 0 0,0 0 0,0-1 0,1 0 0,0 1 0,0-1 0,0-1 0,1 1 0,0 0 0,12 10 0,-14-14-149,1 0 0,0 0 0,0-1-1,1 0 1,-1 1 0,0-1 0,1-1 0,0 1 0,-1-1 0,1 0-1,0 0 1,-1 0 0,1 0 0,0-1 0,0 0 0,0 0 0,0 0-1,-1-1 1,1 1 0,0-1 0,0-1 0,-1 1 0,1 0 0,-1-1-1,5-2 1,3-1-1435,-1-1 1,0 0-1,-1-1 0,0 0 0,13-11 0,-6 2-1322,30-33 1,-37 34 2567,0 0 0,-1-1 0,0 0 0,9-28 0,-3 10 775,-11 24 36,0 0 0,0 0 0,-1 0 1,-1-1-1,0 1 0,1-13 0,-3 20-160,1 1 0,-1-1 0,0 1 0,0-1 0,0 0 0,0 1 0,-1-1 0,1 0 0,-1 1 0,0-1 0,1 1 0,-1-1 0,0 1 0,0-1 1,-1 1-1,1 0 0,-1-1 0,1 1 0,-1 0 0,1 0 0,-1 0 0,0 0 0,0 1 0,0-1 0,0 0 0,0 1 0,-1-1 0,1 1 0,-5-2 0,5 3-154,0-1 0,0 1 1,1 0-1,-1 0 0,0 0 0,0 0 0,0 0 0,0 0 1,0 1-1,0-1 0,0 0 0,0 1 0,0 0 1,0-1-1,0 1 0,1 0 0,-1 0 0,0 0 1,1 0-1,-1 1 0,1-1 0,-1 0 0,1 1 0,-1-1 1,1 1-1,-2 2 0,-1 2 333,-1 0 0,2 0 0,-1 0 0,1 1 0,0 0 0,-3 8 0,1 7-492,1 0 0,0 0 0,1 41 0,-1-7 0,3-45 0,-2 45 0,3-52 0,1 0 0,-1 0 0,1 0 0,-1 0 0,1-1 0,0 1 0,0 0 0,1-1 0,-1 1 0,1-1 0,3 7 0,-4-9 0,0 0 0,0 0 0,-1-1 0,1 1 0,0 0 0,0-1 0,0 1 0,0 0 0,0-1 0,-1 1 0,1-1 0,0 0 0,0 1 0,0-1 0,0 0 0,1 1 0,-1-1 0,0 0 0,0 0 0,0 0 0,0 0 0,0 0 0,0 0 0,0 0 0,0-1 0,0 1 0,0 0 0,0 0 0,0-1 0,0 1 0,0-1 0,0 1 0,0-1 0,0 1 0,0-1 0,0 0 0,-1 1 0,2-2 0,3-3 0,0 1 0,0-1 0,-1 0 0,6-9 0,-1 0 0,-1-1 0,0 0 0,-1 0 0,-1-1 0,-1 1 0,5-20 0,14-102 0,-22 126 0,6-64 0,-3-98 0,18 217-7041,53 71-13553,-59-90 17813,-3-8 994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17.42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 66 1320,'8'15'1389,"-1"0"1,0 0-1,-1 0 0,-1 1 0,6 31 0,6 85 6197,-14-98-5823,14 153 9738,-17-178-10926,-2-22 178,-1-25 181,-1-55-934,2-46 0,14 14 0,-9 106 0,1-1 0,1 1 0,1 1 0,10-26 0,-15 42 0,-1 1 0,1 0 0,0-1 0,-1 1 0,1 0 0,0 0 0,0 0 0,0 0 0,0-1 0,0 1 0,0 0 0,0 1 0,0-1 0,0 0 0,0 0 0,1 0 0,-1 1 0,0-1 0,0 1 0,1-1 0,-1 1 0,0-1 0,1 1 0,-1 0 0,1-1 0,-1 1 0,0 0 0,1 0 0,-1 0 0,1 0 0,-1 1 0,1-1 0,-1 0 0,0 0 0,1 1 0,-1-1 0,0 1 0,1-1 0,-1 1 0,2 1 0,1 0 0,-1 1 0,0-1 0,0 0 0,1 1 0,-2 0 0,1 0 0,0 0 0,-1 0 0,1 0 0,-1 0 0,0 1 0,0-1 0,0 1 0,1 4 0,3 11 0,-1 0 0,-1 0 0,-1 1 0,-1-1 0,0 23 0,-2-28 0,1 1 0,-2-1 0,-2 17 0,2-25 0,0-1 0,-1 1 0,1-1 0,-1 0 0,0 0 0,-1 0 0,0 0 0,-6 9 0,-23 23-3048,19-26-182,0 0 1,0-1-1,-1-1 0,0 0 0,0-1 1,-22 9-1,-19 2-1913,25-11 3211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17.7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9 554 900,'-19'21'5505,"9"-13"2081,-1-1 1,-21 13-1,9-8-3983,7-5-3603,9-6 0,6-2 0,11-13-2841,2-13-7620,3-4 222,-10 24 8448,0 1 0,1-1 1,9-7-1,3-1-168</inkml:trace>
  <inkml:trace contextRef="#ctx0" brushRef="#br0" timeOffset="0.99">1152 130 656,'-18'-40'3544,"12"30"-1708,0 0 0,-1 1 0,1-1 0,-14-12 0,17 19-1103,0 0-1,0 0 0,0 1 1,0-1-1,-1 1 0,1 0 1,-1 0-1,0 0 1,1 0-1,-1 1 0,-7-2 1,9 2-375,-1 1-1,0 0 1,0 0 0,1 0 0,-1 0 0,0 1-1,1-1 1,-1 1 0,1 0 0,-1-1 0,1 1-1,-1 0 1,1 1 0,-1-1 0,1 0 0,0 1-1,-1-1 1,1 1 0,-3 3 0,-2 2-208,0 1 1,0 1-1,1-1 1,0 1 0,0 0-1,1 0 1,1 1-1,-1-1 1,1 1-1,1 0 1,0 1 0,0-1-1,0 13 1,-3 18 289,3-1 0,2 44-1,1-69-424,0 2-15,1 1 0,1 0 0,0-1 0,2 0 0,8 30 0,-9-40 0,0 0 0,0 0 0,1 0 0,-1-1 0,2 0 0,-1 1 0,6 5 0,-7-9 0,0 0 0,0 0 0,1 0 0,-1-1 0,1 1 0,0-1 0,0 0 0,0 0 0,0 0 0,0 0 0,0-1 0,9 2 0,-11-2-164,1-1 1,-1 0-1,1 0 1,-1 0-1,1 0 1,-1 0-1,0 0 0,1-1 1,-1 1-1,5-2 1,-4 0-456,0 1 1,0-1 0,0 0 0,0 0 0,-1 0 0,1 0 0,0-1 0,-1 1 0,0 0-1,1-1 1,2-4 0,2-6-2912,0 0 0,0 0-1,8-26 1,-6 16 1226,9-23-1233,-1-4 881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59.12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04 219 68,'1'-1'218,"-1"0"0,1 1 0,-1-1 0,1 0 0,-1 0 0,1 0 0,-1 0 0,0 0 0,0 0 0,1 0 0,-1 0 0,0 0 1,0 0-1,0 0 0,0 0 0,0 0 0,0 0 0,-1 0 0,1 0 0,0 0 0,-1-2 0,0 1 215,-1-1-1,1 0 1,-1 1 0,1-1 0,-1 1-1,0-1 1,-3-2 0,-4-3 972,0 1 0,-17-12 0,-11-5 415,-1 1 0,-1 2 0,-43-16 0,64 30-1493,1 1 1,-1 1 0,-1 0 0,1 1 0,0 2 0,-1 0 0,0 0-1,1 2 1,-36 3 0,45-1-229,0 0-1,0 0 1,0 1-1,0 0 1,0 0-1,1 1 1,0 1 0,0-1-1,0 1 1,0 0-1,-8 8 1,7-4 65,0 0-1,1 0 1,0 1 0,0 0 0,1 1 0,1 0 0,-9 16 0,5 0 252,0 0 0,2 0-1,1 1 1,1 0 0,2 0 0,-3 45 0,6-52-158,1 0 0,1-1 1,1 1-1,1 0 0,5 20 0,-6-33-178,0 0 1,1 0-1,0 0 1,0 0-1,1-1 1,0 1-1,0-1 1,1 0-1,0 0 1,0-1-1,0 1 1,1-1-1,0-1 1,1 1-1,8 6 1,-11-10-59,1 1 1,-1-1 0,1 0-1,-1 0 1,1-1-1,-1 1 1,1-1 0,0 0-1,0 0 1,0-1 0,0 1-1,0-1 1,9-1 0,-6 0 30,0-1 0,-1 0 1,1 0-1,-1-1 0,0 0 0,0 0 1,0 0-1,7-6 0,2-2 37,-1-1 0,0 0 0,-1-1 0,0-1-1,-2 0 1,17-22 0,3-14-90,-2-1 0,-2-1 0,-3-2 0,20-57 0,-44 110 0,0 5 0,1 16 0,-1 24 0,-1-21 0,7 169 0,-5-168 0,1-1 0,2 0 0,0 0 0,2 0 0,0-1 0,12 24 0,-16-40-232,0 0 0,1 0 0,0 0 1,0 0-1,0-1 0,1 1 0,0-1 0,0 0 0,0 0 0,1-1 1,8 6-1,-11-8 19,0-1 1,0 0 0,0 1-1,1-1 1,-1 0-1,0 0 1,1-1 0,-1 1-1,0-1 1,1 0-1,-1 0 1,0 0 0,1 0-1,-1 0 1,1-1-1,-1 1 1,0-1-1,1 0 1,-1 0 0,0 0-1,0-1 1,0 1-1,0-1 1,0 0 0,5-3-1,2-3-2770,-1-1 1,1 0-1,11-14 0,24-36-4866,-20 24 5059,2-1 918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18.14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9 1 1560,'-7'11'18670,"-6"9"-11069,-18 34-2774,-27 108-4713,49-134-119,-15 72 5,13-46 0,-3 23 0,3 1 0,4 1 0,3 102 0,4-169-101,1 0 0,-1 1 0,2-1-1,0 0 1,0 0 0,6 15 0,31-69-31618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18.5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7 24 1380,'8'-23'14250,"-9"23"-14031,1 0 0,0-1-1,0 1 1,-1 0 0,1 0 0,0 0 0,0 0-1,-1 0 1,1 0 0,0 0 0,-1 0-1,1 0 1,0 0 0,-1 0 0,-7 3 4108,-6 8-1991,6-5-826,1 0-1275,0 1 0,0 0 0,0 0 0,1 0 0,0 1 1,1 0-1,0 0 0,0 0 0,0 1 0,1-1 0,1 1 0,-1 0 0,-1 12 0,-2 7 363,1-1 0,2 2-1,-2 34 1,6-53-598,0 0 0,0 0 0,1 1 0,0-1 0,1 0 0,5 17 0,-6-23 0,1 0 0,0 1 0,0-1 0,0 0 0,1 0 0,-1 0 0,1 0 0,0-1 0,0 1 0,0-1 0,0 0 0,1 0 0,-1 0 0,1 0 0,0 0 0,0-1 0,4 2 0,1 1-185,-7-4-56,-1 0 0,1 0-1,-1 0 1,1 0 0,0 0-1,0-1 1,-1 1 0,1-1-1,0 1 1,0-1-1,0 1 1,-1-1 0,1 0-1,0 0 1,0 0 0,0 0-1,0 0 1,-1-1 0,1 1-1,0 0 1,2-2-1</inkml:trace>
  <inkml:trace contextRef="#ctx0" brushRef="#br0" timeOffset="1">270 621 2796,'0'3'1335,"0"0"-1,-1 0 0,1 0 0,-1 0 1,0 0-1,0-1 0,0 1 0,0 0 1,0-1-1,-1 1 0,1-1 1,-1 1-1,0-1 0,0 1 0,0-1 1,0 0-1,0 0 0,0 0 0,0 0 1,-1-1-1,-3 3 0,6-4-1322,0 0-1,-1 0 0,1 0 0,0 0 0,-1 0 1,1 0-1,-1 0 0,1 0 0,0 0 1,-1 0-1,1 0 0,0 0 0,-1 0 1,1 0-1,0 0 0,-1 0 0,1-1 0,0 1 1,-1 0-1,1 0 0,0 0 0,-1 0 1,1-1-1,0 1 0,0 0 0,-1 0 1,1-1-1,0 1 0,0 0 0,-1-1 0,1 1 1,0 0-1,0-1 0,0 1 0,0 0 1,0-1-1,-1 1 0,1 0 0,0-1 1,0 1-1,0 0 0,0-1 0,0 1 0,0-1 1,0 1-1,0-1-2,-13-34-7781,2 0 0,-7-37 1,6 11 2154,2 17 2897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18.9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7 10 1028,'-15'-4'4583,"-16"-2"22550,46 7-27124,1 1 1,22 6-1,12 1-14,-30-6-391,66 5-6755,-75-7 5807,1-2-1,-1 1 0,0-1 1,0-1-1,15-3 0,-5 4-12265,-4 4 10968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19.7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32 848,'1'-3'539,"0"0"1,0 0-1,0 0 0,0 0 0,0 0 1,1 0-1,-1 0 0,1 0 1,0 0-1,3-4 0,-4 7-393,-1-1 0,1 0-1,0 1 1,0-1 0,-1 0-1,1 1 1,0-1 0,0 1 0,0-1-1,0 1 1,0-1 0,0 1-1,0 0 1,0 0 0,0-1 0,0 1-1,0 0 1,0 0 0,0 0-1,0 0 1,0 0 0,0 0 0,0 0-1,0 1 1,0-1 0,0 0-1,0 0 1,0 1 0,0-1 0,0 1-1,-1-1 1,1 1 0,0-1-1,0 1 1,1 1 0,5 3 152,-1 1 1,0 0 0,0 0-1,-1 1 1,0 0 0,0 0-1,0 0 1,-1 1 0,0-1-1,-1 1 1,1 0 0,-2 0-1,1 0 1,1 10 0,1 14 632,-1 0 1,0 49 0,0 0 1523,-1-34-716,-3-33-1260,0 0-1,1 1 1,1-1-1,1 0 1,-1 0-1,2 0 1,0-1-1,7 15 1,-11-27-437,1 0 0,-1 0 0,1 0 0,-1 0 0,1 0 0,0 0 0,0 0 0,0 0 0,0 0 0,-1 0 0,1 0 0,0 0 0,0 0 0,1-1 0,-1 1 0,0 0 0,0-1 0,0 1 0,0-1 0,1 1 0,0-1 0,-1 0 21,0 0-1,1 0 1,-1 0-1,0-1 0,0 1 1,0 0-1,0-1 0,0 1 1,0-1-1,0 1 1,0-1-1,0 0 0,0 1 1,0-1-1,0 0 0,0 0 1,-1 0-1,2-1 1,2-3 125,0 0 0,-1-1 1,0 0-1,0 1 0,0-1 1,-1 0-1,2-7 0,12-68 353,-15 64-523,2 0-1,0 0 1,1 1-1,1-1 1,0 1 0,15-30-1,-19 44-16,1-1 0,0 1 0,0-1-1,0 1 1,0 0 0,1 0 0,-1 0-1,1 0 1,-1 0 0,1 0 0,-1 1 0,1-1-1,0 1 1,0 0 0,0 0 0,0 0-1,0 0 1,0 0 0,0 1 0,0-1 0,0 1-1,0 0 1,0 0 0,4 1 0,7 0 51,1 1 0,-1 1 1,0 1-1,14 5 1,1 0 119,-19-6-160,15 4 37,1-1-1,40 4 0,-59-9-42,1-1-1,0 0 0,-1 0 0,1-1 1,0 0-1,-1 0 0,1-1 0,-1 0 1,0 0-1,0-1 0,1 0 0,-2 0 1,11-6-1,-14 6-5,0 1 0,0-1 0,-1 0 0,1 0 0,-1 0 0,1 0 0,-1 0 0,0 0 0,0-1 0,-1 1 0,1-1 0,-1 1 0,2-6 0,-3 9 0,0 0 0,-1-1 0,1 1 0,0 0 0,0-1 0,0 1 0,-1 0 0,1-1 0,0 1 0,0 0 0,-1-1 0,1 1 0,0 0 0,-1 0 0,1-1 0,0 1 0,-1 0 0,1 0 0,0 0 0,-1 0 0,1-1 0,0 1 0,-1 0 0,1 0 0,-1 0 0,1 0 0,0 0 0,-1 0 0,1 0 0,-1 0 0,1 0 0,0 0 0,-1 0 0,1 0 0,-1 0 0,1 1 0,0-1 0,-1 0 0,1 0 0,0 0 0,-1 1 0,-19 4 0,16-2 0,1-1 0,0 1 0,0 0 0,0 0 0,0 0 0,1 1 0,-1-1 0,1 1 0,0-1 0,0 1 0,0 0 0,0-1 0,1 1 0,-1 0 0,1 0 0,0 1 0,0-1 0,0 7 0,0 4 0,0-1 0,1 1 0,1-1 0,3 16 0,0 2 0,2-1 0,17 53 0,-19-74 0,0 0 0,0 0 0,1 0 0,0-1 0,0 0 0,1 0 0,1 0 0,0-1 0,0 0 0,0 0 0,1-1 0,9 8 0,-15-14 0,0 1 0,0-1 0,0 0 0,0 0 0,1 0 0,-1 0 0,0 0 0,1 0 0,-1-1 0,1 1 0,-1-1 0,1 1 0,-1-1 0,1 0 0,-1 0 0,1 0 0,-1 0 0,1-1 0,-1 1 0,1-1 0,-1 1 0,1-1 0,-1 0 0,0 0 0,1 0 0,-1 0 0,0-1 0,0 1 0,0 0 0,0-1 0,0 0 0,0 1 0,0-1 0,0 0 0,-1 0 0,1 0 0,1-2 0,3-6 0,0 1 0,-1-1 0,1 1 0,-2-2 0,0 1 0,0 0 0,3-15 0,3-25 0,-3-2 0,-2 1 0,-2-1 0,-2 0 0,-2 1 0,-3-1 0,-15-71 0,-6 22 0,-3-18 0,22 105-183,6 14 161,0 0 0,-1-1-1,1 1 1,0 0 0,0 0-1,-1 0 1,1 0 0,0 0-1,-1-1 1,1 1 0,0 0-1,-1 0 1,1 0 0,0 0-1,-1 0 1,1 0 0,0 0-1,-1 0 1,1 0-1,0 0 1,0 0 0,-1 0-1,1 0 1,0 1 0,-1-1-1,0 0 1,0 1-143,0 0 1,0 0-1,0 0 0,0 0 1,0 0-1,0 1 1,0-1-1,0 0 0,0 0 1,0 1-1,1-1 0,-1 1 1,0-1-1,1 0 0,0 1 1,-1 1-1,-3 31-15201,4-29 14155,1-1 0,-1 1 0,1 0 0,0 0 0,0-1 0,0 1 0,1-1 0,2 7 0,2 1-1110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20.22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31 576,'5'9'1548,"-1"-1"-1,0 1 1,-1-1 0,0 1-1,0 0 1,2 18 0,3 57 8133,-10 67-2291,4-140-7306,0 0 0,1 0 0,0 0 1,0 0-1,1-1 0,1 0 0,0 1 0,12 16 1,6 16-3141,-7 0-5141</inkml:trace>
  <inkml:trace contextRef="#ctx0" brushRef="#br0" timeOffset="1">165 421 1000,'2'-10'1576,"0"0"0,0 0 0,0 1 0,-1-14 1,-1-1 8979,-8-43 1,7 58-8676,0 0-1895,1 0 0,0 0 0,1 0 1,2-15-1,2-19-7891,-12-19-5133,0 0 5055,7 31 5671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20.6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20 40,'2'-2'406,"17"-15"2281,2 3 3280,-18 13-4917,-1-1 1,0 1-1,1 0 1,-1 0-1,1 0 1,-1 1-1,1-1 0,-1 1 1,1-1-1,0 1 1,-1 0-1,1 0 1,-1 0-1,1 0 1,0 1-1,4 0 1,8 3-128,-1-1-1,1-1 1,0 0 0,28 0 0,10-8-3572,-46 5 1353,1-1 0,-1-1 0,0 1 0,10-5 0,-13 4-21,0 1 0,-1-1 1,1 0-1,0 1 0,-1-2 1,0 1-1,1 0 0,-1-1 1,0 1-1,-1-1 1,1 0-1,-1 0 0,0 0 1,3-5-1,0-7-904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21.8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1072,'13'27'1912,"0"0"-1,-2 0 1,14 57-1,10 91 3888,-13-57-3583,-12-66-1474,35 143 1279,-33-151-2312,3 0 0,26 56-1,-29-76-559,16 36-5646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22.2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971 40,'0'1'403,"-1"-1"0,1 1 0,0 0 0,-1 0 0,1 0-1,0 0 1,0 0 0,0 0 0,0 0 0,7 8 7836,-1-18-6196,43-90 6140,41-93 541,-63 128-8164,56-98-1,-59 123-461,1 1-1,3 1 1,47-50-1,-30 38-97,-3-3 0,46-72 0,-66 88-11138,-35 62-10071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22.6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2 307 580,'5'9'1257,"13"21"2305,-17-28-3065,0-1-1,0 0 0,0 0 0,0 1 1,0-1-1,1 0 0,-1 0 1,0 0-1,1-1 0,1 2 0,-2-2-330,-1 0 0,1 1 0,-1-1 0,1 0 0,-1 0-1,0 0 1,1 0 0,-1-1 0,1 1 0,-1 0 0,1 0-1,-1 0 1,1 0 0,-1 0 0,0 0 0,1-1 0,-1 1-1,1 0 1,-1 0 0,0-1 0,1 1 0,-1 0 0,0-1-1,1 1 1,-1 0 0,0-1 0,1 1 0,-1-1 0,0 1-1,0 0 1,0-1 0,1 1 0,-1-1 0,0 1 0,0 0-1,0-1 1,0 0 0,5-22 2352,-4 18-1909,12-72 5631,6-152 0,-19 228-6240,0 0 0,0 0 0,0 0 0,0 0 0,0 0 0,-1 0 0,1 0 0,0 0 0,-1 0 0,1 0 0,0 0 0,-1 0 0,-1-1 0,0 3 0,1 9 0,25 200 0,-23-167-2592,-2-37 1371,0 1-1,0-1 1,0 0-1,-1 0 1,0 0-1,0 0 1,-1-1-1,1 1 1,-1 0 0,-1-1-1,1 0 1,-1 0-1,0 0 1,0 0-1,-5 4 1,2-3 10,0 0 1,0 0 0,-12 6 0,2-2-1741,1 0 671</inkml:trace>
  <inkml:trace contextRef="#ctx0" brushRef="#br0" timeOffset="1">0 460 1316,'12'25'29935,"-2"-31"-30403,1-3 677,1 1 1,1 0-1,0 1 0,0 0 1,0 1-1,1 1 0,0 0 1,28-6-1,17-2-406,-3-4-5302,-42 11 2430,0 0 0,0 0 0,-1-1 0,0-1 0,-1 0 0,13-11 1,-5 2 212,-1-2 671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23.08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29 904,'20'-4'2778,"-19"3"-2166,1 1 1,-1 0-1,1 1 1,0-1 0,-1 0-1,1 0 1,-1 1-1,1-1 1,-1 1 0,1-1-1,-1 1 1,0 0-1,2 0 1,-1 0 123,-1 0-1,1 1 1,-1-1 0,0 0-1,0 1 1,0-1 0,0 0-1,0 1 1,0-1 0,0 1-1,1 2 1,3 16 2266,7 85 4157,-9-56-7287,-5 63-1,-3-80-3190,0-13-2959,-9-51-14811</inkml:trace>
  <inkml:trace contextRef="#ctx0" brushRef="#br0" timeOffset="1">243 10 1944,'0'-1'388,"1"0"0,0 0 0,-1 1-1,1-1 1,0 1 0,-1-1 0,1 0-1,0 1 1,0 0 0,0-1 0,-1 1 0,1-1-1,0 1 1,0 0 0,0 0 0,0-1 0,0 1-1,0 0 1,0 0 0,0 0 0,-1 0-1,1 0 1,2 0 0,-1 2 433,0-1 0,0 0 0,0 1 0,0-1 0,-1 1 0,1 0 0,0-1 0,1 4 0,-1-3-797,81 108 9714,-54-68-8126,42 46 0,199 169-2484,-255-243 285,16 17-3151,-4-5-4097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59.5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39 1472,'17'-53'4808,"-7"-2"3758,-10 52-7797,1 0 0,-1 0 1,1 0-1,0 1 0,0-1 0,0 0 0,2-3 0,-3 6-653,0 0-1,0-1 0,1 1 1,-1 0-1,1-1 0,-1 1 0,0 0 1,1-1-1,-1 1 0,1 0 1,-1-1-1,0 1 0,1 0 0,-1 0 1,1 0-1,-1 0 0,1-1 1,-1 1-1,1 0 0,-1 0 0,1 0 1,-1 0-1,1 0 0,-1 0 1,1 0-1,-1 0 0,1 0 0,-1 0 1,1 1-1,-1-1 0,1 0 1,-1 0-1,1 0 0,-1 1 0,0-1 1,1 0-1,-1 0 0,1 1 1,-1-1-1,0 0 0,1 1 0,-1-1 1,0 1-1,1-1 0,-1 0 1,0 1-1,1 0 0,35 41 1963,-1 2 0,49 83 0,12 37-2078,16 23 0,-79-137 0,65 75 0,30 2 53,-103-105-119,1-2 0,1-1 0,40 22 0,-33-27-2221,-1-4-5278,-27-9 5476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23.5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 823 1388,'-7'-23'2823,"2"-1"0,1 1 0,1-1 0,0 0 0,3-40 0,2 19 357,3-1 0,11-44 1,-7 48-1585,3 0 0,22-54 0,-21 65-1594,2 2-1,0-1 1,2 2 0,2 0-1,0 2 1,34-37-1,-19 35-2830,-30 25 1501,0 1 0,0 0 0,0 0 0,0 0 0,0 0 0,9-1 0,-1 5-5871,-1 7 3667,4 11-964,-5-2 1870,1 3 522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23.8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4 784,'1'0'365,"0"0"1,1 0-1,-1 0 1,0 0-1,1 0 0,-1 0 1,0 0-1,1 0 1,-1-1-1,1 1 0,-1 0 1,0-1-1,0 0 1,1 1-1,-1-1 0,0 1 1,0-1-1,0 0 1,0 0-1,0 0 0,0 0 1,0 0-1,0 0 1,0 0-1,0 0 0,0 0 1,-1 0-1,1-1 1,0 1-1,-1 0 0,1 0 1,0-2-1,4-8 1116,-1 4-727,0 1-1,0-1 0,1 1 0,0 0 1,0 0-1,0 1 0,10-8 1,-12 11-589,-1 0 0,1 0 0,0 0 1,0 1-1,0-1 0,0 1 0,1 0 1,-1 0-1,0 0 0,0 0 1,1 1-1,-1-1 0,0 1 0,1 0 1,-1 0-1,0 0 0,1 0 0,-1 1 1,5 1-1,0 0 101,-1 1 0,0 0 0,1 1 1,-1 0-1,-1 0 0,1 0 0,-1 1 0,0 0 1,0 0-1,0 1 0,-1 0 0,1 0 0,-1 0 1,-1 0-1,1 1 0,-1 0 0,3 7 0,-1-2 166,-1 0 1,0 0-1,-1 1 0,-1 0 0,0-1 0,0 1 0,-2 0 0,1 0 0,-2 21 0,-3-4-432,-2-1 0,-1 0 0,-16 48 0,16-57 0,5-18 0,0 0 0,1 0 0,-1 1 0,1-1 0,-1 0 0,1 1 0,0-1 0,-1 0 0,1 1 0,1-1 0,-1 0 0,0 1 0,0-1 0,1 0 0,0 1 0,-1-1 0,3 4 0,-2-5 0,0 0 0,0 0 0,0 0 0,1 0 0,-1 0 0,1-1 0,-1 1 0,0 0 0,1-1 0,-1 1 0,1-1 0,0 1 0,-1-1 0,1 0 0,-1 0 0,1 0 0,-1 0 0,1 0 0,0 0 0,-1 0 0,1 0 0,-1 0 0,1-1 0,0 1 0,-1-1 0,3-1 0,33-11-2607,-29 9 584,-1 0 1,1 0-1,-1-1 0,8-6 0,23-28-8676,-14 7 7051,-3 4 780,5 1 649</inkml:trace>
  <inkml:trace contextRef="#ctx0" brushRef="#br0" timeOffset="1">720 29 68,'5'-4'844,"12"-11"2361,1 5 3720,-17 10-6579,-1 0-1,1 0 1,-1 0-1,1 0 1,-1 0-1,1 0 1,-1 0-1,1 0 1,-1 0 0,1 1-1,-1-1 1,1 0-1,-1 0 1,1 0-1,-1 1 1,1-1-1,-1 0 1,1 0-1,0 1 1,7 11 3010,3 13-662,-11-23-2347,35 122 2983,-20-68-787,33 85 1,-35-108-3517,-11-24 236,2 1 0,-1-1 0,1 0 0,1 0 0,-1-1 0,2 1 0,-1-1 1,8 9-1,-8-15 258,-2-1 157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24.23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20 452,'5'11'2424,"5"3"9764,-10-13-11986,0-1 0,1 0 0,-1 0 0,0 0 0,1 0 0,-1 0 0,1 0 0,-1 0 0,0 0 0,1 0 0,-1 0 0,0 0 0,1 0 0,-1 0 0,1-1 0,-1 1 0,0 0 0,1 0 0,-1 0 0,0 0 0,1-1 0,-1 1 0,0 0 1,0 0-1,1-1 0,-1 1 0,0 0 0,1 0 0,-1-1 0,0 1 0,0 0 0,0-1 0,0 1 0,1 0 0,-1-1 0,0 1 0,0 0 0,0-1 0,0 1 0,0 0 0,0-1 0,0 1 0,0-1 0,62-154 6138,-27 60-3866,-18 53-2474,90-207 0,-81 189 0,-19 43 0,-1 0 0,2 1 0,0 0 0,1 1 0,0 0 0,13-15 0,-9 20-2585,-13 10 2425,0 1 1,0-1-1,0 0 1,1 0 0,-6 37-19339,3-26 16388,-2 18-57,1 2 645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24.7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 168 216,'5'-2'1014,"-1"-1"0,0-1 1,0 1-1,0-1 0,-1 1 0,1-1 0,-1 0 0,0 0 1,0-1-1,0 1 0,2-6 0,-2 3 1378,-1 0 0,0 0 0,0 0-1,-1 0 1,0 0 0,0 0 0,-1-12 0,0 17-2335,0 0 1,0 1 0,0-1-1,1 1 1,-1-1-1,0 1 1,1 0 0,-1-1-1,1 1 1,-1-1-1,1 1 1,0 0 0,0-1-1,-1 1 1,1 0-1,0 0 1,0 0 0,2-2-1,10-13 95,-13 15-152,1 1 0,0-1 0,0 1 0,0-1 0,0 1 0,0-1 0,0 1 0,0 0 0,-1-1 0,1 1 0,0 0 0,0 0 0,0 0 0,0 0 0,0 0 0,0 0 0,0 0 0,0 0 0,0 0 0,0 0 0,0 0 0,0 1 0,0-1 0,0 0 0,0 1 0,0-1 0,0 1 0,1 0 0,7 2 0,9 0 0,-9 7 0,0-7 0,-1 1 0,0 0 0,0 1 0,0 0 0,-1 0 0,0 1 0,0-1 0,0 2 0,10 12 0,-15-17 0,-1 1 0,0 0 0,0-1 0,0 1 0,-1 0 0,1 0 0,0 0 0,-1 0 0,0 0 0,0 0 0,0 0 0,0 0 0,0 0 0,-2 5 0,1-1 0,0 1 0,-1-1 0,-1 0 0,-4 12 0,2-10 0,-1 0 0,1-1 0,-1 0 0,-1 0 0,0 0 0,0-1 0,0 0 0,-16 12 0,21-19 0,-12 6 0,8-5 0,4-3 0,20-3 0,-15 5 0,0 1 0,0-1 0,0 1 0,-1-1 0,1 1 0,0 0 0,-1 0 0,1 0 0,-1 0 0,1 1 0,-1-1 0,1 1 0,-1 0 0,0-1 0,0 1 0,0 0 0,0 0 0,0 0 0,0 1 0,0-1 0,-1 0 0,1 1 0,-1-1 0,0 1 0,0-1 0,0 1 0,0 0 0,0-1 0,0 1 0,0 4 0,0 0 0,1 1 0,-2-1 0,1 1 0,-1-1 0,0 1 0,0-1 0,-1 1 0,0-1 0,0 1 0,-4 10 0,3-13-300,0 0 0,0-1 0,-1 1 0,0-1 0,1 1 0,-7 5 0,5-5-618,0-1 0,-1 0 0,0 0-1,0-1 1,0 1 0,0-1-1,0 0 1,-9 3 0,3-2-897,-1-1 1,0 1-1,0-2 1,0 0 0,0 0-1,-22-1 1,-13-6-5462,23 0 5154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25.1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7 1340,'4'-28'5644,"-3"10"1935,17 31-2442,-11-9-4073,30 29 3902,56 64 0,11 10-2984,-71-76-3145,1 2 4320,-10-13-6399,-3-5-6758,2-2-9567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25.5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0 25 320,'2'-24'19783,"-2"24"-19528,-1 0 183,1 0-1,-1 1 1,0-1 0,0 0 0,0 0 0,0 1-1,0-1 1,0 1 0,1-1 0,-1 1-1,0-1 1,0 1 0,1-1 0,-1 1 0,0 0-1,1-1 1,-1 1 0,0 0 0,0 1 0,-18 22 1219,11-13-830,-10 13-440,0 2 0,-14 31 0,28-50-379,-5 11-1264,1 2 0,-6 19 0,7-17-2489,-18 35 0,23-52 3261,-2 1 0,1-1 0,0 0 0,-1 0 0,0 0 0,0-1 1,-1 1-1,1-1 0,-1 0 0,0 0 0,-5 3 0,7-6-894,-17 9-4211,13-8 408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26.0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 0 1188,'0'0'395,"1"0"0,0 0-1,-1 0 1,1 1 0,-1-1 0,1 0-1,0 0 1,-1 0 0,1 1 0,-1-1-1,1 0 1,-1 1 0,3 1 1579,-3-2-1579,0 1-1,1-1 1,-1 1 0,8 17 4137,-2 27-1539,-4-32-1993,5 42 568,15 86-830,-21-136-1047,0-1 0,0 1 0,0 0 1,-1 0-1,0 0 0,0 0 0,0 0 0,-1 0 1,1 0-1,-1 0 0,0 0 0,-1 0 0,-2 5 0,0-2-1254,0 0-1,-1-1 0,-1 0 0,1 0 0,-1 0 1,-9 9-1,3-5-976,2-1 398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29.3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7 34 1508,'-19'6'5996,"16"-5"-3597,0 0 1,0 0-1,1 0 0,-1 0 0,-3 2 2400,-1 2-2400,7-5-2337,0 0 0,0 0 0,0 0 0,0 0 0,0 1 1,0-1-1,0 0 0,0 0 0,0 0 0,0 0 0,0 1 0,0-1 0,0 0 1,0 0-1,0 0 0,0 0 0,0 1 0,0-1 0,0 0 0,0 0 0,0 0 0,0 0 1,1 1-1,-1-1 0,0 0 0,0 0 0,0 0 0,0 0 0,0 0 0,0 0 1,1 0-1,-1 1 0,0-1 0,0 0 0,0 0 0,0 0 0,1 0 0,-1 0 1,0 0-1,0 0 0,0 0 0,0 0 0,1 0 0,-1 0 0,0 0 0,18 6 470,20 0-705,3-4 62,-1-3 0,0-1 0,66-12 0,-10-9-5086,-58 9-609,-26 9 1085,0 1 1,21-5-1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29.72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8 1 1152,'-27'30'6969,"0"1"7240,27-31-14113,0 0-1,-1 0 1,1 1 0,0-1 0,0 0-1,-1 0 1,1 1 0,0-1-1,0 0 1,0 1 0,0-1 0,-1 0-1,1 1 1,0-1 0,0 0-1,0 1 1,0-1 0,0 0-1,0 1 1,0-1 0,0 0 0,0 1-1,0-1 1,0 0 0,0 1-1,0-1 1,0 0 0,0 1 0,0-1-1,1 0 1,-1 1 0,0-1-1,0 0 1,0 0 0,0 1-1,1-1 1,-1 0 0,0 0 0,0 1-1,1-1 1,-1 0 0,0 0-1,0 1 1,1-1 0,-1 0 0,0 0-1,1 0 1,-1 0 0,0 0-1,1 1 1,-1-1 0,0 0-1,1 0 1,-1 0 0,0 0 0,1 0-1,-1 0 1,0 0 0,1 0-1,-1 0 1,0 0 0,1 0 0,-1-1-1,0 1 1,1 0 0,32-3-752,-23 2 1086,98-5-324,24 0-1502,-45 1-2997,-13 2-2766,-1-1-4186,-48 4 8615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07.5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2 1268,'3'-21'2262,"-3"16"-1399,0 1-1,1 0 1,-1 0 0,1-1-1,0 1 1,0 0-1,1 0 1,-1 0-1,1 0 1,2-5 0,-3 9-798,-1 0 0,0 0 0,1 0 0,-1 0 0,1 0 1,-1 1-1,0-1 0,1 0 0,-1 0 0,0 0 0,1 0 1,-1 0-1,1 1 0,-1-1 0,0 0 0,1 0 0,-1 1 0,0-1 1,0 0-1,1 1 0,-1-1 0,0 0 0,0 1 0,1-1 1,-1 0-1,0 1 0,0-1 0,0 0 0,0 1 0,1-1 1,-1 1-1,0-1 0,0 0 0,0 1 0,6 17 625,-6-18-640,267 945 11191,-221-787-9342,-46-157-1877,0-1-1,0 1 1,0 0-1,0-1 0,0 1 1,1-1-1,-1 1 1,0-1-1,0 1 1,1-1-1,-1 1 0,0-1 1,1 1-1,-1-1 1,0 1-1,1-1 1,-1 0-1,1 1 0,-1-1 1,1 0-1,-1 1 1,0-1-1,1 0 1,0 1-1,-1-1 0,1 0 1,-1 0-1,1 0 1,0 1-1,0-2 36,0 1 0,0 0-1,0-1 1,0 1 0,-1-1 0,1 1-1,0-1 1,0 1 0,0-1 0,-1 0-1,1 1 1,0-1 0,0 0 0,-1 0 0,1 0-1,20-37 1412,56-193-947,-40 110-473,79-202-48,-100 268-6615,-19 45-935,-15-7 1287,17 16 5835,-1-1-546,-1 1 1,0-1-1,1 1 0,-1-1 0,0 1 1,0 0-1,-5-1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4:59.9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7 1102 172,'-1'1'321,"-3"6"996,-1 0 0,-1 0 0,1 0 0,-9 7 0,13-14-964,0 1 0,1 0 0,-1-1 0,0 1-1,0 0 1,0-1 0,0 1 0,0-1 0,0 1 0,0-1-1,-1 0 1,1 1 0,0-1 0,0 0 0,0 0-1,0 0 1,0 0 0,-2 0 0,2 0-46,0-1-1,0 1 1,0-1 0,0 0 0,0 1-1,0-1 1,0 0 0,0 0 0,1 0-1,-1 0 1,0 1 0,0-1 0,1 0-1,-1 0 1,1 0 0,-1 0 0,1-1-1,-1 1 1,1 0 0,0 0 0,-1 0-1,1-2 1,-1-3 571,-1-1-1,2 1 0,-1-1 1,1 1-1,0-1 1,0 1-1,1-1 0,2-10 1,16-52 2658,24-44-3288,105-192 1,-106 227-249,4 1 0,3 3 0,3 2 0,106-111 0,-145 169-210,1 1 0,1 1 0,28-19 0,-39 29 79,0-1 0,-1 1-1,1 0 1,0 0-1,0 0 1,1 1 0,-1 0-1,0-1 1,1 1 0,-1 1-1,0-1 1,1 1 0,-1 0-1,1 0 1,-1 0-1,0 0 1,1 1 0,-1 0-1,0 0 1,1 0 0,6 3-1,-8-2-599,1 0 0,-1 1 0,0 0 0,0 0 0,0-1 0,0 2 0,0-1 0,-1 0 0,0 0 0,1 1 0,-1 0 0,0-1 0,-1 1 0,1 0 0,-1 0 0,2 5 0,1 9-2000,0 1 0,2 25 0,-2-8 111,7 23-387,2 5 745</inkml:trace>
  <inkml:trace contextRef="#ctx0" brushRef="#br0" timeOffset="1">1056 1214 112,'1'2'361,"4"2"490,1 1-1,-1-1 0,1 1 1,11 5-1,-16-10-590,0 1 0,0 0 0,0-1 0,1 0 0,-1 1 0,0-1 0,0 0 1,0 1-1,0-1 0,1 0 0,-1 0 0,0 0 0,0 0 0,1 0 0,-1 0 0,0 0 0,0-1 0,0 1 0,0 0 1,1-1-1,-1 1 0,0-1 0,0 1 0,0-1 0,0 1 0,0-1 0,0 0 0,0 0 0,0 1 0,0-1 0,-1 0 1,1 0-1,0 0 0,0 0 0,-1 0 0,2-2 0,4-8 1541,-1-1-1,-1 0 1,0 1-1,5-24 1,4-54 3485,-10 64-3824,2-14-739,11-145 1222,-24 244-1945,2 31 0,-1 90 0,10-103 0,-1-44 0,-3 55 0,1-83-467,-1-1 0,0 1 0,-1-1 0,1 1 1,-4 6-1,3-7-889,-1 0 0,0 0 0,0-1 0,0 1 0,-1 0 0,1-1 0,-9 8 0,5-6-927,-1-1 0,1 0 0,-1 0 1,-11 5-1,-18 5-1525,8-7 1012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07.9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 1 888,'-7'2'1830,"-23"12"15385,29-13-16696,2 1-205,1 0 0,-1 0-1,0-1 1,1 1 0,-1 0 0,1-1 0,0 0 0,0 1 0,-1-1-1,1 0 1,0 0 0,0 0 0,0 0 0,0 0 0,3 1 0,3 2 417,7 5-216,0-2 0,0 1 0,1-2 0,0 0 0,0 0 0,1-2 0,-1 0 0,1-1 0,23 1 0,-2-3-589,-1-1 1,0-3-1,48-8 1,-66 8-787,21-5-2512,-1 0-3500,14-8-10788,-39 11 15623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09.9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 58 780,'-1'-11'1638,"-3"-19"4413,4 30-5668,0-1 0,0 0 0,0 0 0,0 0 0,0 1 0,0-1 0,-1 0 1,1 1-1,0-1 0,-1 0 0,1 0 0,-1 1 0,1-1 0,0 1 0,-1-1 0,1 0 0,-1 1 0,0-1 1,1 1-1,-1-1 0,1 1 0,-1 0 0,0-1 0,1 1 0,-1-1 0,0 1 0,0 0 0,0-1 0,0 2-198,0-1 0,1 0 0,-1 0 0,0 0 0,1 1 0,-1-1-1,1 0 1,-1 1 0,1-1 0,-1 0 0,1 1 0,-1-1-1,1 1 1,-1-1 0,1 1 0,-1-1 0,1 1 0,0-1 0,-1 1-1,1 0 1,0-1 0,-1 1 0,1-1 0,0 1 0,0 0-1,0-1 1,0 1 0,-1 0 0,1 0 0,-1 21 929,1-6-835,2 0-1,0 0 0,1 0 0,1 0 0,0-1 0,1 0 1,9 19-1,7 10 148,29 44-1,-2-8-272,4-3 1,4-2-1,2-2 0,119 112 0,-137-154-3047,-3-3-7242,-44-16 100,-11 3 6926,8-7 1101,-3 2 189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10.3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 913 1676,'-3'-3'831,"1"0"0,0 0 0,0 0 0,0 0 0,0-1 0,1 1 0,-1 0 0,1-1 0,0 1-1,0-1 1,-1-5 0,-4-41 4582,6 23-4477,0 1 1,2 0-1,1 0 0,1 0 0,2 1 0,0-1 0,1 1 1,19-42-1,-4 22 884,2 0 0,2 2 1,50-64-1,-53 81-2095,2 1 0,0 0 1,57-39-1,-54 43-149,25-27-7495,-6-5-5539,-43 49 12621,-1 0-1,1 1 1,0 0 0,0-1-1,0 1 1,1 1 0,5-4-1,17-7-1514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10.7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53 132 644,'1'-1'369,"1"0"1,-1 0-1,0 0 1,0 0-1,0 0 0,0-1 1,0 1-1,0 0 1,0-1-1,0 1 0,0-1 1,-1 1-1,1-1 0,-1 1 1,1-1-1,-1 1 1,1-1-1,-1 0 0,0 1 1,0-1-1,0 1 1,0-1-1,0-3 0,-1 3 278,0-1 0,-1 0-1,1 1 1,0-1-1,-1 1 1,1 0 0,-1 0-1,0-1 1,0 1-1,0 0 1,0 1 0,0-1-1,-4-2 1,-6-4 4,-1 0 0,0 1 1,0 0-1,-1 1 0,0 1 1,0 0-1,0 1 0,0 1 0,-1 0 1,0 1-1,-20-1 0,12 2 262,-1 2 0,1 0 0,0 1 0,0 2-1,0 0 1,-35 12 0,39-9-913,1 0 0,-1 1 0,1 1 0,1 1 0,0 0 0,0 1 0,1 1 0,1 0 0,0 2 0,0-1 0,2 2 0,-1 0 0,2 0 0,0 2 0,1-1 0,1 1 0,-15 33 0,10-13 0,1 1 0,2 0 0,2 1 0,-8 52 0,15-65 0,1 0 0,1 1 0,1-1 0,1 0 0,2 1 0,0-1 0,12 41 0,-12-56 0,1-1 0,0 0 0,0 0 0,1 0 0,0 0 0,1-1 0,0 0 0,0 0 0,1 0 0,0-1 0,1 0 0,0-1 0,0 1 0,1-2 0,-1 1 0,2-1 0,-1 0 0,1-1 0,-1 0 0,1-1 0,1 0 0,-1 0 0,0-1 0,20 3 0,-12-4-555,-1-1 1,1-1-1,31-4 0,-36 2-135,1-1-1,-1 0 1,1-1-1,-1-1 0,0 0 1,-1 0-1,1-1 0,-1-1 1,0 0-1,0-1 1,-1 0-1,0-1 0,-1 0 1,0 0-1,9-12 0,-15 16-596,-1-1 0,1 1 0,-1-1-1,0 0 1,-1 0 0,1 0-1,-1-1 1,-1 1 0,1 0-1,-1-1 1,0 1 0,0-13 0,-1-3-973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11.0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 20 152,'-6'-12'24862,"16"12"-25464,97 6 3595,-64-3-2662,68-2 0,-25-6-1065,1 2-5565,79-4-11629,-133 5 15682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11.41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7 1320,'33'-26'28453,"-25"63"-25459,-5-22-2994,0 0 0,-1 0 0,0 0 0,-2 0 0,0 0 0,0 0 0,-4 18 0,0 33 0,14 264 0,-1-223 0,24 114 0,-27-191 0,2-1 0,1 0 0,1 0 0,1-1 0,2 0 0,19 30 0,-30-54 0,1 1 0,0-1 0,0 0 0,1-1 0,-1 1 0,1 0 0,0-1 0,0 0 0,0 0 0,0 0 0,1 0 0,-1-1 0,1 0 0,0 0 0,-1 0 0,1 0 0,0-1 0,0 0 0,10 1 0,-9-2 0,-1 0 0,1 0 0,0-1 0,-1 0 0,1 0 0,-1-1 0,1 1 0,-1-1 0,0-1 0,0 1 0,1-1 0,-2 1 0,1-1 0,0-1 0,-1 1 0,1-1 0,6-7 0,4-6 0,-1 0 0,-1-1 0,0-1 0,-2 0 0,0 0 0,13-34 0,37-131 0,-49 143 0,42-180 0,-34 127 0,-9 37 0,-2 0 0,-2 0 0,-2-66 0,-5 121 0,5 16 0,-18 9-3895,-12 10-10080,5-8 4866,9-8 6247,0 1 476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13.6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977 804,'5'-3'656,"-1"0"0,1-1 0,-1 1 0,0-1 0,0 0 0,0 0 0,-1-1 0,0 1 0,1-1 0,-2 0 0,1 0 1,0 0-1,-1 0 0,3-9 0,0-6 1325,0-1 1,2-34 0,-4 28-1154,9-71 1640,-5 0 1,-5-105 0,-4-35-1469,3 131 495,-1 103-1204,0 0-1,-1 0 1,1 1-1,-1-1 1,0 0 0,-2-7-1,3 11-261,0 0-1,0 0 0,0 0 1,0 0-1,0 0 1,0-1-1,0 1 1,0 0-1,0 0 1,0 0-1,0 0 0,-1 0 1,1 0-1,0-1 1,0 1-1,0 0 1,0 0-1,0 0 1,0 0-1,0 0 0,-1 0 1,1 0-1,0 0 1,0 0-1,0 0 1,0-1-1,0 1 1,0 0-1,-1 0 0,1 0 1,0 0-1,0 0 1,0 0-1,0 0 1,0 0-1,-1 0 1,1 0-1,0 0 0,0 0 1,0 0-1,0 1 1,0-1-1,-1 0 1,1 0-1,0 0 1,0 0-1,0 0 0,0 0 1,0 0-1,0 0 1,-1 0-1,1 1 1,-7 18 662,3 12-470,0 0 1,2 1-1,3 41 1,0-24-135,0 33-23,3 0-1,26 133 1,13-58-4619,-30-117-4122,-45-56-8047,13 4 14608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14.0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50 744,'-1'-14'18379,"10"15"-12337,5 2-6391,-11-2-615,26 4 1078,0-1 1,0-2-1,0 0 0,0-2 0,49-7 1,-64 6-743,0-2 0,0 0 0,0 0 0,-1-2 0,1 1 0,-1-2 0,22-11 0,-26 11-498,0 0-1,0-1 1,-1 0-1,0 0 1,-1-1-1,1 0 1,-2 0-1,1-1 1,-1 0-1,10-17 1,11-40-3652,-11 28 2965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14.3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 1252,'0'0'146,"0"0"1,1 0-1,-1-1 0,0 1 1,1 0-1,-1 0 1,0 0-1,1 0 0,-1-1 1,0 1-1,1 0 0,-1 0 1,1 0-1,-1 0 0,0 0 1,1 0-1,-1 0 0,0 0 1,1 0-1,-1 0 0,1 0 1,-1 0-1,0 0 0,1 0 1,-1 0-1,1 1 0,-1-1 1,0 0-1,1 0 0,-1 0 1,0 0-1,1 1 1,-1-1-1,0 0 0,0 1 1,1-1-1,-1 0 0,0 0 1,0 1-1,1-1 0,-1 0 1,0 1-1,0-1 0,0 0 1,0 1-1,1-1 0,-1 1 1,0-1-1,0 0 0,0 1 1,0-1-1,0 0 0,0 1 1,0-1-1,0 1 0,0 0 1,-5 30 3771,1-14-2723,2 31 1670,5 74-1,1-42-1721,7 116 138,50 263-1,-48-393-1397,-9-58 98,1-13 16,3-14 8,12-115-3,-14 80 121,19-72 0,-25 125-103,0 1 0,0-1 0,0 1 0,0-1 0,0 1 1,1-1-1,-1 1 0,0 0 0,0-1 0,0 1 0,0-1 0,1 1 0,-1-1 0,0 1 0,0 0 0,1-1 0,-1 1 0,0 0 0,1-1 0,-1 1 0,0 0 0,1-1 0,-1 1 0,1 0 0,-1 0 0,0-1 1,1 1-1,-1 0 0,1 0 0,-1 0 0,1 0 0,0-1 0,0 2 49,0-1 0,-1 1 0,1-1 0,0 1-1,0-1 1,0 1 0,-1 0 0,1-1 0,0 1 0,0 0 0,-1 0 0,1-1 0,-1 1 0,1 1 0,16 32 1763,-17-34-1817,78 242 4684,-45-131-4652,-19-72-1038,-1-17-3805,-9-49-7598,-5 7 9250,-1-3-849,1-42 0,6 31 2097</inkml:trace>
  <inkml:trace contextRef="#ctx0" brushRef="#br0" timeOffset="1">405 756 1220,'3'-4'289,"14"-18"4441,-11 19-1229,-9 16-171,0-4-2670,1 1 1,0 0-1,1 0 1,0 0-1,1 0 1,0 0 0,2 17-1,17 72 368,-16-82-919,20 47-427,-13-40-2886,-13-55-10879,0-4 12297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14.7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 413 1952,'2'-6'1034,"9"-26"4941,-8 11 4232,-5 41-3298,0 0-7217,5 2-4299,-14-49-13287,10 24 16532,-8-20-476</inkml:trace>
  <inkml:trace contextRef="#ctx0" brushRef="#br0" timeOffset="1">8 1 2152,'0'12'24498,"1"-2"-22757,2-4-1432,0 1-1,0-1 1,1 0 0,0 0 0,1-1 0,-1 1 0,1-1 0,0 0 0,0 0 0,0-1 0,1 1-1,0-1 1,6 4 0,9 3-1931,1-2-1,36 13 0,-32-13-4583,30 15 0,9 8-7218,-47-23 11537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00.3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 69 1844,'-16'-18'19619,"16"9"-12266,9-1-4724,-2 6-2521,1 0 1,0 0 0,0 1-1,0 0 1,0 0-1,0 0 1,1 1-1,0 1 1,11-2 0,11 2 7,39 2 1,-44 0-114,435 19-315,-435-18-1878,5 1-8492,10 1-6865,-23-1 15603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31.0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904,'8'10'16122,"-5"-1"-12095,2 5-2607,4 11-428,39 47-17,3-2 0,90 94-1,-135-158-940,82 86-125,-26-34-2818,-59-55 2202,0-1 0,0 0-1,0 1 1,1-1-1,-1 0 1,5 1 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31.4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8 622 1260,'-4'-1'777,"1"-1"1,-1 0-1,1 0 1,0 0-1,-1-1 0,1 1 1,0-1-1,0 0 0,1 1 1,-1-1-1,0 0 1,1-1-1,0 1 0,0 0 1,0-1-1,-2-3 0,3 1-41,-1 1-1,0-1 1,1 0-1,0 1 0,1-1 1,-1 0-1,1 0 0,0 0 1,2-11-1,2 1 231,0-1 1,1 0-1,0 1 0,2 0 0,0 0 0,12-20 1,0 6-178,2 0 0,0 2-1,2 0 1,41-38 0,24-11-2399,5 6-8197,-76 56 4796,-12 11 2725,0 0 0,0 0 0,0 0 0,7-3 0,-8 6-361,5 1 735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31.8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0 236 664,'6'-27'5797,"4"-48"0,-9 60-2795,-1 0 1,-1 0 0,-1 1-1,-5-29 1,-1 16-406,6 22-1517,5 18-652,11 56 885,-12-52-1317,1-1 0,1 0 1,0 1-1,1-2 1,9 19-1,-12-29-699,0 0 0,-1 0 0,1 0 0,-1 1 0,1 8 0,-3 10-9246</inkml:trace>
  <inkml:trace contextRef="#ctx0" brushRef="#br0" timeOffset="1">1 333 260,'1'1'953,"0"1"1,0-1-1,0 1 0,0-1 0,1 0 1,-1 0-1,0 1 0,1-1 1,-1 0-1,1 0 0,-1-1 0,1 1 1,0 0-1,-1 0 0,1-1 0,0 1 1,0-1-1,-1 1 0,1-1 1,3 0-1,13-4 6123,-1-7-7206,-2 0 401,1 0-1,0 1 0,26-13 1,-10 11-2774,0 3-3591,-6-19-13292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32.2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 788,'1'0'321,"-1"-1"0,1 1 0,-1-1-1,1 1 1,-1 0 0,1-1 0,0 1 0,-1 0 0,1 0-1,-1 0 1,1-1 0,0 1 0,-1 0 0,1 0 0,0 0-1,-1 0 1,1 0 0,-1 0 0,1 0 0,0 0 0,-1 0-1,1 1 1,0-1 0,-1 0 0,1 0 0,0 1 0,9 15 6995,-7-10-7575,67 121 8761,49 56-4747,-103-159-3718,2-1-1,0 0 1,1-1-1,31 26 1,-25-24-1669,-8-7-4681,-53-30-12837,25 8 17341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32.6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 366 348,'-1'0'429,"0"0"1,1 0-1,-1 0 1,0 0-1,1 0 1,-1-1-1,0 1 1,1 0-1,-1 0 1,0-1-1,1 1 0,-1 0 1,0-1-1,1 1 1,-1-1-1,1 1 1,-1-1-1,1 1 1,-1-1-1,1 1 0,-1-1 1,1 1-1,0-1 1,-1 1-1,0-2 1,-3-22 5663,5 17-5183,-1 0 0,1 1 0,0-1 0,1 1 0,2-10 0,5-5 258,1 1 0,0-1-1,2 2 1,15-21-1,-18 28-1072,1 1 0,0 0 0,0 1 1,1 0-1,1 1 0,0 0 0,19-11 0,-4 6-1640,55-20-1,-9 12-9244,-58 24-1192,-10 0 11156,14 3-1263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33.1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14 668,'6'-1'1848,"0"1"-1,0-1 0,-1 0 1,13-3-1,22-12 3062,-31 12-4348,0 0 1,1 1 0,-1 0-1,1 0 1,15-2-1,-21 5-360,0 0 0,-1 0 0,1 1 0,0-1 0,-1 1 0,1 0 0,0 0-1,-1 0 1,1 0 0,-1 1 0,1-1 0,-1 1 0,0 0 0,0 0 0,0 0 0,0 0 0,0 1 0,0-1-1,3 5 1,-4-4 21,1 1 0,0-1-1,-1 1 1,0 0 0,0 0-1,0 0 1,0 0-1,-1 0 1,1 1 0,-1-1-1,0 0 1,-1 1 0,1-1-1,-1 1 1,1-1-1,-1 1 1,-1-1 0,0 7-1,-2 9 1615,-2 0 0,-12 36-1,6-19-987,2-8-848,3-11 0,1-1 0,1 1 0,1 0 0,-2 27 0,5-42-205,0 1-1,0-1 1,1 0 0,0 1-1,-1-1 1,1 0 0,0 0 0,1 0-1,-1 1 1,1-1 0,-1 0-1,1-1 1,0 1 0,0 0-1,0 0 1,0-1 0,1 1-1,-1-1 1,1 0 0,-1 0-1,1 0 1,0 0 0,0 0 0,0-1-1,0 1 1,0-1 0,0 0-1,0 1 1,0-1 0,1-1-1,-1 1 1,0-1 0,1 1-1,-1-1 1,1 0 0,-1 0 0,0 0-1,1-1 1,-1 1 0,0-1-1,1 0 1,-1 0 0,0 0-1,0 0 1,0 0 0,0-1-1,4-2 1,-2 0-1987,0-1-1,0 1 1,0-1 0,6-8 0,15-25-5022,-10 14 4315,0 0 1073</inkml:trace>
  <inkml:trace contextRef="#ctx0" brushRef="#br0" timeOffset="1">624 5 1184,'2'-1'1196,"0"0"-1,0 1 1,0-1 0,0 0-1,0 1 1,0 0-1,1-1 1,-1 1 0,0 0-1,0 0 1,1 0 0,-1 1-1,3 0 1,-1 0-243,-1 0 0,1 0 0,-1 1 0,0-1 0,0 1 0,0 0 0,5 4 0,3 4-79,-1 0 1,0 1-1,12 17 0,-6-8 1345,41 55-1464,-34-43-381,54 58 1,-50-63-3318,-15-14-391,-1 1 0,0 0 0,9 17 0,-19-26 170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33.4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 428 1136,'-2'-3'901,"0"0"1,0 0-1,0 0 0,0 0 1,1-1-1,-1 1 0,1 0 1,0-1-1,0 1 0,0-1 1,0 1-1,1-1 0,-1 1 1,1-1-1,0 0 0,1-6 1,0-4 1041,0 0 0,1 0-1,5-14 1,-2 8-585,1 0-1,1 1 0,18-36 0,-20 47-1251,0 0-1,0 1 0,1-1 0,-1 1 0,2 0 0,-1 1 1,1 0-1,0 0 0,0 0 0,0 1 0,12-6 1,55-33-196,-46 26-2016,2 0-3571,-25 16 2297,27-11-16105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33.82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 51 924,'1'0'562,"1"0"1,0 0-1,0 0 0,-1-1 1,1 1-1,0-1 1,-1 1-1,1-1 0,-1 0 1,1 1-1,-1-1 0,3-2 1,15-14 2862,-18 15-3342,1 0 1,-1 0 0,1 0 0,0 1 0,-1-1 0,1 0-1,0 1 1,0-1 0,0 1 0,0 0 0,1 0 0,-1 0-1,0 0 1,0 0 0,1 0 0,-1 0 0,0 1 0,1-1-1,-1 1 1,1 0 0,3 0 0,-4 0 37,0 1-1,-1 0 1,1-1 0,0 1-1,-1 0 1,1 0 0,-1 0-1,1 0 1,-1 1 0,0-1-1,1 0 1,-1 0 0,0 1-1,0-1 1,0 1 0,0-1-1,0 1 1,0-1 0,-1 1-1,1 0 1,0-1 0,0 3 0,10 43 3017,-10-40-2702,0 3 265,-1 1 0,0-1 0,-1 1 0,0-1 0,0 0 0,-1 1 0,-6 17 0,1 0 2569,7-29-3216,0 1 0,0 0 0,0 0 0,0 0 0,0 0-1,0-1 1,0 1 0,0 0 0,-1 0 0,1 0 0,0 0 0,0-1 0,0 1 0,0 0 0,0 0 0,-1 0-1,1 0 1,0 0 0,0 0 0,0 0 0,-1 0 0,1 0 0,0 0 0,0 0 0,0 0 0,0-1 0,-1 1-1,1 0 1,0 0 0,0 0 0,0 1 0,-1-1 0,1 0 0,0 0 0,0 0 0,0 0 0,-1 0 0,1 0-1,0 0 1,0 0 0,0 0 0,0 0 0,-1 0 0,1 0 0,0 1 0,0-1 0,0 0 0,0 0 0,0 0-1,0 0 1,-1 1 0,1-1 0,0 0 0,0 0 0,0 0 0,0 0 0,0 1 0,-6-21 679,6 18-731,0 0-1,0 0 1,1 0-1,-1 0 0,0 0 1,1 0-1,-1 1 1,1-1-1,-1 0 1,1 0-1,0 0 0,0 0 1,0 1-1,0-1 1,2-2-1,-2 4-2,-1-1 0,1 1 0,-1-1 0,1 1 0,-1 0 0,1 0 0,-1-1 0,1 1 1,-1 0-1,1 0 0,-1 0 0,1-1 0,0 1 0,-1 0 0,1 0 0,-1 0 0,1 0 0,-1 0 0,1 0 0,0 0 0,0 1 0,0-1 6,1 1-1,-1-1 1,1 1 0,-1 0 0,0 0-1,0-1 1,1 1 0,-1 0-1,0 0 1,0 0 0,2 3-1,-1-1 0,0 0 0,1 1-1,-2-1 1,1 1 0,0-1 0,-1 1-1,1 0 1,-1 0 0,0 0 0,-1 0-1,1 0 1,-1 0 0,1 0 0,-1 0-1,0 0 1,-1 0 0,1 0-1,-2 6 1,1-4 0,-1 1 0,0-1 1,0 1-1,0-1 0,-1 0 0,0 0 0,0 0 0,-1 0 1,1 0-1,-7 6 0,-2 1-104,-1-1-1,0-1 1,0 0 0,-1-1-1,-26 15 1,39-24-776,-1-1 0,1 1 1,-1-1-1,1 1 0,-1-1 0,0 1 1,1-1-1,-1 0 0,1 0 0,-1 0 0,0 0 1,1 0-1,-3 0 0,4-19-14992,10 8 12980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34.4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188,'6'2'798,"-1"1"-1,0 0 1,0 0-1,0 0 1,0 0-1,0 1 1,-1 0-1,0 0 1,1 0 0,-1 1-1,-1-1 1,1 1-1,-1 0 1,0 0-1,5 11 1,2 6 1091,-2 1-1,10 38 1,-9-26-574,1 9 5,-2 0 1,-2 1 0,0 62-1,1 3 52,-7-104-1266,1-2-34,0 0-1,-1-1 0,0 1 1,0 0-1,0 0 1,0-1-1,0 1 1,-1 0-1,0-1 0,-2 8 1,3-11-67,0 0 1,0 0 0,0 0-1,0 1 1,0-1 0,0 0-1,-1 0 1,1 0 0,0 0-1,0 0 1,0 1 0,0-1-1,-1 0 1,1 0 0,0 0-1,0 0 1,0 0 0,-1 0-1,1 0 1,0 0-1,0 0 1,0 0 0,-1 0-1,1 0 1,0 0 0,0 0-1,-1 0 1,1 0 0,0 0-1,0 0 1,0 0 0,-1 0-1,1 0 1,0 0 0,0 0-1,0 0 1,-1 0 0,-7-9 55,-3-11-94,-5-27-186,2 0-1,2-1 1,2-1 0,-5-57-1,12 82 187,1-1 0,1 0 0,4-42 0,-3 60 32,1 0 1,0 0-1,1 0 0,0 1 0,0-1 0,0 0 0,1 1 0,0 0 0,0 0 0,0 0 0,1 0 0,0 0 0,0 0 0,1 1 0,-1 0 0,1 0 0,0 0 0,7-4 0,-7 6 23,0 0-1,0 0 0,1 1 0,-1 0 0,0 0 0,1 0 0,0 1 1,-1-1-1,1 1 0,0 1 0,0-1 0,7 1 0,-4 1 95,0 0 0,-1 0 0,1 1 0,0 0-1,-1 1 1,1 0 0,10 5 0,-3 0 385,-1 1 0,0 1 0,-1 0 0,0 1 1,0 1-1,-1 0 0,18 22 0,-22-23-431,-1 1-1,0 1 1,-1-1 0,0 2 0,-1-1-1,-1 0 1,0 1 0,0 0 0,-2 0-1,4 25 1,-5-27-46,-1 1 1,-1-1-1,0 1 1,-1-1-1,0 0 0,-1 1 1,0-1-1,-1 0 0,0 0 1,-1 0-1,0 0 1,-12 20-1,10-23-69,0 0 0,0-1 0,-1 0 0,0 0 1,-1-1-1,0 1 0,0-2 0,0 1 0,-1-1 0,0-1 0,-15 8 0,21-12-457,-1 0 0,0 0 0,0 0 0,-1 0 0,1-1 0,0 0 0,0 0 0,0 0 0,0 0 0,0-1 0,0 1 0,0-1 0,0 0 0,0 0 0,0-1 0,0 1 1,-6-4-1,-6-4-3057,0-1 0,-25-20 1,10 7-592,-19-18-1633,30 22 3811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34.7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 39 76,'-18'-31'23343,"32"31"-22344,29 9 881,-31-6-1734,1 0 1,18 1-1,57 8-261,-63-7-2223,0-2 0,26 1 0,-42-4 942,0 0 1,-1-1 0,1 0-1,-1 0 1,0-1-1,1 0 1,-1-1 0,0 0-1,0 0 1,8-5-1,7-4-966,-1-3 534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3:56.0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 144 108,'0'2'751,"0"0"-1,0 1 1,0-1 0,0 0-1,-1 1 1,1-1 0,-15 20 17897,20-17-18517,2-6-44,-1 0-1,0 0 0,0-1 1,1 0-1,-1 0 1,-1-1-1,1 0 1,0 0-1,5-4 1,17-8 392,-5 4 44,6-3-231,1 2 0,0 0 0,0 2 0,50-10 0,68-14-94,-124 30 90,1 0 1,34 0 0,-22 3-83,31 2-71,-19 1-118,-31-2 371,-1 1 0,31 6 0,49 17 1367,-88-24-973,-15-6-443,-20-12-1938,22 16 550,-3-3-1079,0 1 1,0 1 0,0 0 0,-1 0-1,1 0 1,-1 1 0,0 0 0,1 0-1,-1 1 1,0 0 0,0 1 0,-12 0-1,3 2-76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00.8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3 45 288,'8'-9'1191,"-6"5"-382,1 0-1,-1 1 1,1-1-1,0 1 1,0 0 0,1 0-1,-1 0 1,1 0-1,4-3 1,-7 7-545,0-1-1,0 1 1,0-1 0,0 1 0,-1-1 0,1 1-1,0 0 1,0-1 0,0 1 0,-1 0-1,1 0 1,-1 0 0,1-1 0,0 1 0,-1 0-1,1 0 1,-1 0 0,0 0 0,1 0 0,-1 0-1,0 0 1,1 1 0,1 4 600,4 9 274,0-1 1,-1 1-1,-1 0 1,0 1 0,-1-1-1,-1 1 1,0 20 0,-7 114 2881,2-106-3254,-16 373 580,15-370-2047,3-40-290,0 0 0,-1-1 0,0 1 0,0-1 0,-4 8 0,6-12 495,-1-1-1,0 1 1,-1 0 0,1 0-1,0-1 1,0 1 0,-1 0-1,1-1 1,-1 0 0,1 1 0,-1-1-1,0 0 1,0 0 0,1 1-1,-1-2 1,0 1 0,-2 1-1,1-2-39,0 1-1,1-1 0,-1 0 0,0 0 1,1 0-1,-1-1 0,0 1 0,1 0 1,-1-1-1,1 0 0,-1 0 0,1 0 0,-1 0 1,1 0-1,-1 0 0,1-1 0,-2-1 1,-18-12-2597,1-2 667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35.0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 6 1096,'44'-6'25691,"-53"30"-22161,3-8-2679,-14 63-318,4 0 0,-9 115 0,23-176-533,-5 90 0,7-107 0,0 0 0,0 0 0,0-1 0,0 1 0,0 0 0,1 0 0,-1 0 0,0-1 0,0 1 0,1 0 0,-1 0 0,0-1 0,1 1 0,-1 0 0,1-1 0,-1 1 0,1 0 0,-1-1 0,1 1 0,-1-1 0,1 1 0,0-1 0,-1 1 0,1-1 0,0 1 0,-1-1 0,1 0 0,1 1 0,26 3 0,-15-3 0,9 1-887,-1 0 1,0-2-1,39-4 0,-58 4-377,0-1 1,-1 1-1,1-1 0,0 0 1,-1 1-1,1-1 0,-1 0 1,1 0-1,-1 0 0,10-10-7581,-3-1 4633,-6 8 4876,7-13-3202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35.4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7 72 364,'34'-32'4374,"3"4"4090,-37 27-8236,1 1-1,0 0 1,-1-1 0,1 1-1,-1-1 1,1 1 0,0 0 0,-1-1-1,1 1 1,0 0 0,-1 0-1,1 0 1,0 0 0,0-1 0,-1 1-1,1 0 1,0 0 0,-1 0-1,1 0 1,0 1 0,0-1 0,-1 0-1,1 0 1,0 0 0,0 1-1,1 0 103,-1 0-1,0 0 0,0-1 1,0 1-1,0 1 1,-1-1-1,1 0 0,0 0 1,0 0-1,0 0 0,-1 1 1,2 1-1,0 6 1058,1-1 1,-1 1-1,2 12 0,-3-14-427,3 35-185,-1 0 0,-4 65 0,0-2-246,7-17-529,-3-42 0,-2 62 0,-1-107-154,0 0 0,1 0 1,-1 0-1,-1 1 0,1-1 0,0 0 0,0 0 1,0 0-1,-1 0 0,1 0 0,0 0 0,-1 0 0,1 0 1,-1 0-1,1 0 0,-1 0 0,0 0 0,1 0 1,-2 1-1,1-2-126,1 0 0,-1 0 0,0 0-1,1 0 1,-1 0 0,1 0 0,-1 0 0,1-1 0,-1 1 0,0 0 0,1 0 0,-1-1 0,1 1 0,-1 0 0,1-1 0,-1 1 0,1 0-1,-1-1 1,1 1 0,0-1 0,-1 1 0,1 0 0,-1-1 0,1 0 0,-6-7-3860,1-1 0,-9-16 1,6 8 453,-10-35 0,9 13 1360</inkml:trace>
  <inkml:trace contextRef="#ctx0" brushRef="#br0" timeOffset="1">1 43 112,'-1'-9'1796,"6"-25"21517,1 39-20222,1 2-665,16 7-1566,-17-10-693,-1-1 0,1 1 0,0-1 0,0 0 0,1 0 0,11 3 0,30 6-2050,-37-8 628,1-1 1,0 0 0,0-1 0,0 0-1,0-1 1,0 0 0,0-1 0,0 0-1,0-1 1,22-4 0,-12-2-5819,38-18 1,-41 14 4946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35.7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2 27 1400,'3'2'851,"0"1"-1,1-1 1,-1 1-1,-1 0 1,1-1-1,0 1 1,-1 1 0,1-1-1,-1 0 1,0 0-1,0 1 1,0-1-1,-1 1 1,1 0-1,-1-1 1,0 1-1,0 0 1,1 7 0,0 7 1832,0 1-1,-2 32 1,0-30-1153,9 195 4098,2-146-6161,-7-55-23,-1 0 0,-1 0 0,0 1 0,-1 30 0,-5-38-4382,-2-12 314,-7-19-2378,11 20 5996,-23-48-6694,16 18 4976</inkml:trace>
  <inkml:trace contextRef="#ctx0" brushRef="#br0" timeOffset="1">0 37 1108,'0'-3'453,"0"-10"2947,10-7 13198,-10 20-16114,1 0 1,-1 0-1,1-1 1,0 1-1,0 0 0,13 1 2688,124 15 2895,-59-9-7493,-1 6-4400,-74-13 4750,6 2-1168,-3-2-3052,-30-17-12288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36.6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7 1044,'7'-7'2369,"6"-3"6292,-13 10-8530,1 0 1,-1 1 0,1-1 0,0 0-1,-1 0 1,1 0 0,-1 0 0,1 1-1,0-1 1,-1 0 0,1 0-1,-1 1 1,1-1 0,-1 0 0,1 1-1,-1-1 1,1 1 0,-1-1-1,0 1 1,1-1 0,-1 1 0,0-1-1,1 1 1,-1-1 0,0 1-1,1 0 1,20 31 2014,-13-21-1440,0 0 1,-1 1-1,0-1 1,-1 2 0,0-1-1,0 1 1,-2 0-1,0 0 1,4 20 0,-5-11-672,-2 0 1,0 0 0,-2 0-1,0 0 1,-2 0-1,-8 38 1,-11 0-4005,-10-1-3835,20-40 4712,5-10 1260,1 1 1,0 0 0,-5 12 0,5-2-474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8:37.5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8 4 784,'15'-3'14913,"-7"22"-10997,-6-15-3903,29 110 5395,-26-90-4891,-1 0 1,-1-1-1,-1 26 1,-3 18-478,-13 96 0,8-125-1979,-12 38-1,9-48-2927,-24 52 0,-15 26-5591,39-83 8065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24.4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5 637 932,'1'8'903,"0"1"1,-1-1-1,0 0 1,0 1-1,-1-1 0,0 0 1,0 1-1,-1-1 0,-4 12 1,2-8 1776,-2 0 0,1 1-1,-1-2 1,-1 1 0,-9 12 0,14-24-1877,2-4 200,2-14 1224,5-21 462,8-68-2689,4-178 0,-16 210 0,-1 17 0,-2 0 0,-15-111 0,15 169 0,0 0 0,0 0 0,0 0 0,0 0 0,0 0 0,0 0 0,0 0 0,-1 0 0,1 1 0,0-1 0,0 0 0,0 0 0,0 0 0,0 0 0,0 0 0,0 0 0,-1 0 0,1 0 0,0 0 0,0 0 0,0 0 0,0 0 0,0 0 0,0 0 0,0 0 0,-1 0 0,1 0 0,0 0 0,0 0 0,0-1 0,0 1 0,0 0 0,0 0 0,0 0 0,-1 0 0,1 0 0,0 0 0,0 0 0,0 0 0,0 0 0,0 0 0,0 0 0,0-1 0,0 1 0,0 0 0,0 0 0,0 0 0,0 0 0,0 0 0,0 0 0,0 0 0,-1-1 0,1 1 0,0 0 0,0 0 0,0 0 0,0 0 0,0 0 0,0 0 0,1-1 0,-8 18 0,-4 27 0,-18 105 0,6 1 0,-5 252 0,28-391 0,0 0 0,0-1 0,1 1 0,1-1 0,0 1 0,0-1 0,1 0 0,6 15 0,-9-24-12,1 0 0,-1-1-1,0 1 1,0 0 0,1-1 0,-1 1 0,0-1-1,1 1 1,-1 0 0,1-1 0,-1 1 0,1-1-1,-1 1 1,1-1 0,-1 1 0,1-1 0,-1 1-1,1-1 1,0 0 0,-1 1 0,1-1 0,-1 0-1,1 0 1,1 1 0,-2-2-35,1 1 0,0 0 0,-1-1 0,1 1 0,-1 0 0,1-1 0,-1 1-1,1-1 1,-1 1 0,1-1 0,-1 1 0,0-1 0,1 1 0,-1-1 0,0 0 0,1 1 0,-1-1 0,0 1 0,1-2 0,6-36-3906,-5-4-5233,-4-48-1,0 14 3427,2 25 3185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24.8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 179 1156,'0'-17'2345,"-1"1"-1,-1 0 1,-1 0 0,-7-27-1,7 33 414,-1 0 0,0 0-1,-1 0 1,-9-14 0,11 18 1809,9 12-3800,9 10-1334,17 1-3649,-27-15 1489,-1 0-1,1 0 1,0 0 0,0-1 0,1 0 0,-1 0-1,8 0 1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25.2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21 1804,'0'0'419,"0"1"1,0 0-1,5 9 8803,-4-9-8802,15-1 5730,20-15-987,-29 12-4030,33-16 771,0 2 1,1 2-1,72-17 0,-22 17-1987,1 4 0,0 5-1,156 7 1,-202 4-5412,-2 6-9039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25.6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 54 1236,'7'-3'936,"11"-7"1689,0 1 0,1 1 0,0 1 0,26-6 1,-39 12-2027,0 0 0,-1 0 0,1 1 1,0 0-1,0 0 0,-1 0 0,1 1 1,0-1-1,-1 2 0,1-1 0,0 0 1,-1 1-1,0 0 0,1 1 0,-1-1 1,0 1-1,0 0 0,0 0 0,-1 0 1,6 6-1,-5-5-431,-1 0 1,0 1-1,0 0 1,-1 0-1,1 0 1,-1 0-1,0 1 1,0-1-1,-1 1 0,0 0 1,0 0-1,0 0 1,0 0-1,-1 0 1,0 0-1,-1 0 1,1 0-1,-1 0 0,0 1 1,-1-1-1,1 0 1,-1 0-1,-1 0 1,1 0-1,-1 0 1,0 0-1,0 0 1,-4 6-1,-12 26-168,13-25 0,0-1 0,-1 0 0,0 0 0,-1-1 0,-1 0 0,0 0 0,0 0 0,-13 11 0,-31 18-4945,-32 7-11053,19-12 8658,43-21 4288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26.0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0 3 1020,'6'-3'12610,"-19"5"-5627,3 3-5807,9-3-755,-1 0-1,1-1 0,-1 0 1,0 1-1,0-1 0,0 0 0,0 0 1,0 0-1,0 0 0,0 0 1,0 0-1,0-1 0,0 1 1,-1-1-1,1 0 0,0 1 1,0-1-1,0 0 0,-5-1 0,5 1-393,0-1 0,1 1-1,-1-1 1,0 0-1,0 0 1,1 0 0,-1 0-1,1 0 1,-1 0 0,-1-1-1,-9-2-785,5 3-2265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01.2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168 880,'-1'-46'6199,"0"-1"6877,1 46-12700,0 0 0,0 0 1,0 0-1,0 0 1,1 0-1,-1 0 1,0 0-1,1 0 1,-1 0-1,1 0 1,-1 0-1,1 0 1,0 0-1,-1 1 1,1-1-1,0 0 0,-1 0 1,1 0-1,1 0 1,23-11 2584,-14 9-2454,0 0 0,18-1 0,43 0-182,84 6 0,-36 1-4523,1-9-8719,-106 3 9532,1 0 0,18-7-1,-18 5 1628,14-3-857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26.48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8 0 1712,'1'1'278,"0"-1"1,0 0-1,-1 1 0,1-1 1,0 1-1,-1-1 0,1 0 0,-1 1 1,1 0-1,0-1 0,-1 1 1,1-1-1,-1 1 0,0 0 1,1-1-1,-1 1 0,1 0 0,-1-1 1,0 1-1,0 0 0,1-1 1,-1 1-1,0 0 0,0 0 0,0-1 1,0 1-1,0 0 0,0 0 1,0 0-1,0-1 0,0 1 0,0 0 1,0 0-1,-1-1 0,1 2 1,-17 30 6796,7-17-5529,3 0-513,0 1 0,1 0 0,1 0 0,-5 28 0,-4 68-1058,8-53-2326,-2-28-1952,7-29 3577,0 0 0,0 0 0,0 0 0,-1 0 0,1-1 0,0 1 0,-1 0 0,0-1 0,1 1 0,-4 2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26.90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6 1289 592,'5'3'603,"18"7"3815,-22-10-4162,0 0 0,0 0-1,-1 0 1,1 0 0,0 0-1,0 0 1,-1 0 0,1-1-1,0 1 1,0 0 0,-1 0-1,1 0 1,0-1-1,-1 1 1,1 0 0,0-1-1,-1 1 1,1-1 0,-1 1-1,1-1 1,0 1 0,-1-1-1,1 1 1,-1-1 0,1 0-1,-1 1 1,0-1 0,1 0-1,-1 1 1,1-2 0,3-9 1414,-1 0 0,0-1 0,-1 1 1,0-1-1,0-19 0,1 0-43,17-213 3453,-2 27-3638,-7 86-384,-11 130-1058,-1 1 0,1-1 0,0 1 0,0-1 0,1 1 0,-1-1 0,0 1 0,0-1 0,0 1 0,0-1 0,0 1 0,0-1 0,1 1 0,-1 0 0,0-1 0,0 1 0,1-1 0,-1 1 0,0-1 0,1 1 0,-1 0 0,0-1 0,1 1 0,-1 0 0,1-1 0,6 11 0,5 31 0,-9-33 0,29 130 0,22 217 0,-41-252 0,3 22 0,-7 0 0,-10 212 0,0-324 0,0 3 0,0-1 0,-1 0 0,-1 0 0,-4 14 0,6-25 0,0-1 0,0 0 0,-1 0 0,1 0 0,0-1 0,-1 1 0,0 0 0,0 0 0,0-1 0,0 1 0,0-1 0,0 0 0,-1 0 0,1 0 0,-1 0 0,1 0 0,-1 0 0,0-1 0,0 1 0,0-1 0,0 0 0,0 1 0,0-2 0,-6 2 0,3-1-294,0-1 1,0 0-1,0 0 1,0 0-1,0-1 1,0 0-1,-9-3 0,6 1-853,1 0-1,-1-1 0,1 0 0,0 0 0,0-1 0,0-1 0,-11-9 0,8 5-838,1 0 0,0-1-1,0 0 1,-9-16-1,-8-22-1693,7-6 13,6 0 847</inkml:trace>
  <inkml:trace contextRef="#ctx0" brushRef="#br0" timeOffset="1">335 42 1468,'5'-19'3921,"-5"18"-3335,0 0 0,0 0 1,0 0-1,-1 0 0,1 1 1,0-1-1,-1 0 0,1 0 1,0 0-1,-1 0 1,1 0-1,-1 0 0,0 0 1,1 1-1,-1-1 0,0 0 1,1 0-1,-1 1 0,0-1 1,-1 0-1,1 0 117,0 0 1,0 1-1,-1-1 0,1 1 0,0 0 1,0-1-1,-1 1 0,1 0 0,0 0 1,-1-1-1,1 1 0,0 0 0,0 0 1,-1 1-1,1-1 0,-2 0 0,-14 10 2407,-23 30-7259,30-37-1600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27.2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 341 776,'-6'11'3787,"5"-8"-2230,-1-1-1,1 1 1,0 0-1,-1-1 1,1 1-1,1 0 0,-2 5 1,2-7-1352,1-1 0,-1 0 1,1 1-1,-1-1 0,1 0 0,-1 0 1,1 0-1,-1 1 0,1-1 1,-1 0-1,1 0 0,-1 0 0,1 0 1,-1 0-1,1 0 0,-1 0 0,1 0 1,-1 0-1,1 0 0,0-1 0,-1 1 1,1 0-1,-1 0 0,1 0 0,-1-1 1,1 1-1,-1 0 0,20-9 1639,-17 8-1330,11-5 104,0 1 0,1 1 1,-1 0-1,1 1 1,19-2-1,78 1-663,-34 2-1460,-63 1 1104,12 0-2400,-1-2 0,31-6 0,-50 7 1628,1 0-1,-1 0 0,1-1 1,-1 0-1,0 0 0,0-1 1,0 0-1,-1 0 0,1-1 0,-1 0 1,0 0-1,5-6 0,5-8-1036</inkml:trace>
  <inkml:trace contextRef="#ctx0" brushRef="#br0" timeOffset="1">796 18 1528,'13'-4'801,"-2"1"1325,-1 0-1,1 1 1,0 0-1,0 0 1,16 1-1,-25 1-1590,1 0 1,0 0-1,-1 1 0,1 0 0,-1-1 1,1 1-1,-1 0 0,1 0 0,-1 0 1,0 0-1,1 1 0,-1-1 0,0 1 1,0-1-1,0 1 0,0 0 0,0-1 1,0 1-1,-1 0 0,1 0 0,-1 1 0,1-1 1,-1 0-1,0 0 0,0 1 0,0-1 1,0 1-1,1 2 0,4 22-139,0 0-1,-2 0 1,-1 0 0,-1 42-1,1 9-210,1 14-2790,-5-52-575,-2-1 1,-1 0-1,-13 54 0,15-85 2024,0 0 1,0 0-1,1 1 1,1-1-1,-1 0 0,1 1 1,1-1-1,-1 1 0,1-1 1,1 0-1,2 9 1,6 16-1513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27.6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9 1 1620,'2'2'664,"-1"0"-1,1 0 0,-1 1 1,0-1-1,0 0 1,0 1-1,0-1 0,-1 1 1,1-1-1,-1 1 1,1-1-1,-1 1 0,0 0 1,0-1-1,0 1 1,0-1-1,-1 1 0,1 0 1,-1-1-1,1 1 1,-2 2-1,-3 10 2664,-1-1 0,-11 21 0,5-11-1252,-3 11 354,-12 48 1,6-4-5658,16-58 990,0-12-3877,-7-40-12637,11 3 16467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28.0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7 45 1596,'29'-27'3903,"-7"12"1756,-22 14-5497,0 1 1,1 0-1,-1 0 1,0 0-1,0 0 1,1-1-1,-1 1 1,0 0-1,1 0 1,-1 0 0,0 0-1,1 0 1,-1 0-1,0 0 1,1 0-1,-1 0 1,0 0-1,1 0 1,-1 0-1,0 0 1,1 0-1,-1 0 1,0 1-1,1-1 1,-1 0 0,0 0-1,1 0 1,-1 0-1,0 1 1,0-1-1,1 0 1,-1 0-1,0 0 1,0 1-1,1-1 1,-1 0-1,0 1 1,0-1-1,0 0 1,0 0 0,1 1-1,-1-1 1,0 0-1,0 1 1,0-1-1,0 0 1,0 1-1,0-1 1,0 0-1,0 1 1,0-1-1,0 0 1,0 1-1,0-1 1,0 0 0,0 1-1,0-1 1,-1 1-1,0 24 3310,1-24-3193,-74 439 5811,25-174-3911,-4 162-2179,52-404-9,0-1 1,2 1-1,1-1 0,1 1 1,1-1-1,11 38 0,-14-58-134,0 0 1,0-1-1,0 1 0,1 0 0,-1 0 0,1-1 0,0 1 0,0-1 0,0 1 0,0-1 0,0 0 0,0 1 0,5 2 1,-6-5 29,0 1 0,0-1 1,0 1-1,0-1 0,0 0 1,0 0-1,-1 0 0,1 1 1,0-1-1,0 0 0,0 0 1,0 0-1,0-1 0,0 1 1,0 0-1,0 0 1,0 0-1,1-1 0,0 0-29,0 0 0,0 0 0,-1-1 0,1 1 0,0 0 0,-1-1 0,1 1 0,-1-1 0,1 1 0,-1-1 0,2-2-1,5-9-230,-1 0 0,0-1-1,0 0 1,-1 0-1,-1-1 1,-1 1-1,5-29 1,-6 23 526,-1 1 1,0-1-1,-2 1 1,0-1 0,-6-33-1,5 49 93,0-1 0,0 1 0,0 0-1,-1-1 1,0 1 0,0 0 0,0 0 0,-4-6-1,6 9-165,-1 1-1,0-1 0,1 0 0,-1 0 1,0 1-1,0-1 0,0 0 1,1 1-1,-1-1 0,0 0 1,0 1-1,0-1 0,0 1 0,0 0 1,0-1-1,0 1 0,0 0 1,0 0-1,0-1 0,0 1 1,0 0-1,0 0 0,0 0 0,0 0 1,0 0-1,0 1 0,0-1 1,0 0-1,0 0 0,0 1 1,0-1-1,0 1 0,0-1 0,0 0 1,0 1-1,0 0 0,0-1 1,1 1-1,-1 0 0,0-1 1,-1 3-1,-3 2 52,0 1 0,0 1 0,0-1 0,1 1 0,0-1 0,1 1 0,-1 0 0,1 0-1,1 1 1,-3 7 0,0 4 199,1 1 0,-3 35 0,6-45-347,1 1 1,1-1-1,0 1 0,0-1 0,1 1 1,0-1-1,1 0 0,0 0 1,0 0-1,9 16 0,-9-21-35,0 0 0,0 0-1,0 0 1,0 0 0,1-1 0,0 0 0,0 0-1,0 0 1,1 0 0,-1-1 0,1 1-1,0-1 1,0 0 0,0-1 0,0 1-1,0-1 1,1 0 0,-1 0 0,1-1-1,11 2 1,-14-2-460,0-1 0,0-1-1,0 1 1,0 0 0,1-1-1,-1 0 1,0 1 0,0-1-1,0 0 1,0-1 0,0 1-1,-1 0 1,1-1 0,0 0-1,0 0 1,-1 1 0,0-1-1,1-1 1,-1 1 0,0 0-1,0-1 1,0 1 0,0-1 0,0 1-1,-1-1 1,3-6 0,2-3-1657,-1-1 0,-1 0 1,0 0-1,4-25 1,-1-13-1201,0-6 791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43.4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3 27 156,'-16'-1'4626,"-1"-1"1,1 2-1,-31 3 1,-5 0 5354,31 1-7339,17 0-1587,13 3-628,68 24-427,1-3 0,89 18 0,-118-35-189,76 5 1,-120-15-469,0-1 1,1 0 0,-1 0 0,0-1 0,0 1-1,0-1 1,0 0 0,0-1 0,0 1 0,0-1-1,0 0 1,7-3 0,-9 2-106,0 1 0,1-1 0,-1 1-1,0-1 1,0 0 0,-1 0 0,1 0 0,-1-1 0,1 1 0,-1-1 0,0 1 0,0-1-1,-1 0 1,1 1 0,-1-1 0,2-7 0,12-52-6069,-3 26 4299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43.8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5 41 528,'9'-10'1753,"11"-13"3021,-19 22-4208,-1 0 1,1 1-1,0-1 1,0 1-1,0-1 1,0 1-1,0-1 1,0 1-1,0-1 1,0 1-1,0 0 0,0-1 1,1 1-1,-1 0-316,-1 0 0,1 1 0,-1-1 0,1 0 0,-1 0 0,1 1 0,-1-1 0,1 0 0,-1 1 0,0-1 0,1 1 0,-1-1 0,0 0 0,1 1 0,-1-1 0,0 1 0,1-1 0,-1 1 0,0-1 0,0 1 0,0-1 0,0 1 0,1-1 0,-1 1 0,0-1 0,0 1 0,0 0 0,2 22 2544,-2-14-1374,4 55 62,-4 0-1,-2 0 1,-12 73 0,4-43-841,6-43-1557,-18 80-1,17-114 424,0-1-1,0 0 1,-2 0-1,0 0 1,-1-1-1,0 0 1,-1-1-1,-19 24 0,-15 7-10107,-85 69 0,89-82 7949,-9 8 426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49.7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4 39 260,'-7'7'1730,"-1"0"1,0-1-1,-1 0 1,1 0-1,-13 5 0,16-9-301,0 0 0,0 0-1,0-1 1,0 0-1,0 0 1,0 0-1,-9 0 1,1 2 4883,20-1-6039,35 2-177,-1-1 0,1-2 1,42-4-1,125-21-2612,-169 18 753,-30 5 124,0-1 0,0 0 0,0-1 0,14-4 0,-21 5 694,1 0 0,0 0 0,-1 0-1,1-1 1,-1 1 0,0-1 0,0 0 0,0 0 0,0 0 0,0 0-1,0 0 1,-1-1 0,3-4 0,1-7-1514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50.2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 0 516,'-1'2'554,"0"0"0,-1 0-1,1 0 1,0 0 0,0 1-1,0-1 1,0 0 0,1 0 0,-1 1-1,0-1 1,1 0 0,0 1 0,0-1-1,0 0 1,0 1 0,0-1-1,0 1 1,1 2 0,0-1-221,0 0-1,1 0 1,0 0-1,-1 0 1,2 0 0,-1 0-1,0-1 1,1 1 0,4 4-1,1 0-247,0 0 0,1 0-1,0-1 1,0-1 0,1 1-1,19 8 1,-19-11-56,0 0 1,1-1-1,0-1 1,0 1-1,-1-2 1,15 1-1,70-3 39,-61 0-74,-18 0-22,122-7-2076,-118 5 384,0-1 0,28-8 0,15-8-3019,-31 10 2666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50.6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00 180 1720,'1'-3'589,"0"0"1,0-1-1,-1 1 0,1-1 1,-1 1-1,0 0 0,0-1 0,0 1 1,-1-1-1,1 1 0,-1-1 0,0 1 1,0 0-1,0-1 0,-2-4 0,0 3 106,0-1 0,0 1 0,-1 0-1,0 0 1,0 0 0,0 1 0,-1 0 0,-5-5-1,-1 1 188,0 0 0,0 1 0,-1 0-1,0 1 1,0 1 0,0 0 0,-23-6 0,16 6-427,-1 2 0,0 0 0,0 0 0,0 2 0,0 1 0,-1 0 0,-20 4 0,33-3-436,1 1 0,0-1 0,0 1 0,0 1 1,0-1-1,0 1 0,1 0 0,-1 1 0,1 0 0,0 0 0,0 0 0,0 1 0,0-1 0,1 1 0,0 1 0,0-1 0,0 1 0,1 0 0,0 0 0,0 0 1,1 1-1,-5 10 0,2-1-21,2 0 0,0 0 1,1 0-1,0 0 1,1 1-1,1 0 0,1 17 1,2-6 19,1 0 0,1 0 0,11 40 1,-12-57-12,0 0-1,1 0 1,0-1 0,1 0 0,0 1 0,1-2 0,0 1 0,12 14 0,-16-21-3,0-1 1,1 0-1,0 1 1,-1-1-1,1 0 1,0 0-1,0 0 1,0-1-1,1 1 1,-1-1-1,0 0 1,0 0-1,1 0 0,-1 0 1,1 0-1,-1-1 1,1 1-1,-1-1 1,1 0-1,-1 0 1,1-1-1,-1 1 1,1-1-1,-1 1 1,0-1-1,1 0 1,-1 0-1,0-1 1,1 1-1,-1-1 1,5-3-1,3-2 20,-1-1 0,0 0 0,-1 0 0,0-1 0,0 0 0,-1-1 0,0 0 0,0 0 0,9-18 0,5-12 214,20-55 0,-16 23 1379,23-107-1,-46 167-1598,-14 130-18,9-84 0,1 0 0,2 0 0,2 0 0,1-1 0,1 1 0,2-1 0,14 41 0,-14-52-1098,-1-2-4932,13 28 1,-16-43 5070,-1 0 0,1 0 0,0 0 0,0-1 0,1 1 0,0-1 0,-1 0 0,1 0 0,1 0 0,4 4 0,-2-6-3895,2-4 3953,-7 2 119,17-6-1358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01.6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458 688,'4'7'446,"42"55"2599,-41-56-2252,1 0 0,-1 0 0,1-1 0,1 0 0,-1 0 0,1 0-1,9 5 1,-14-9-533,1 0-1,-1-1 0,1 1 0,-1 0 1,1-1-1,-1 0 0,1 1 0,-1-1 1,1 0-1,-1 0 0,1 0 0,-1-1 1,1 1-1,-1-1 0,0 1 0,1-1 1,-1 0-1,1 0 0,-1 0 0,0 0 1,0 0-1,0-1 0,0 1 0,0-1 1,0 1-1,0-1 0,0 0 0,2-3 1,5-5 693,0-1 1,-1-1 0,12-23 0,-16 29-670,136-292 5854,-86 152-4254,42-182 1,-75 235-1640,13-125 0,-30 166-199,-2 0 0,-2 0 0,-2 0 0,-11-54 0,12 100-46,-9-41 0,9 45 0,1 0 0,-1 0 0,0 0 0,0 0 0,0 0 0,0 1 0,0-1 0,0 0 0,0 0 0,0 1 0,-1-1 0,1 1 0,-1-1 0,1 1 0,-1 0 0,1-1 0,-1 1 0,-3-2 0,3 3 0,1 0 0,0 0 0,0 0 0,-1 0 0,1 0 0,0 1 0,0-1 0,-1 0 0,1 1 0,0-1 0,0 1 0,0-1 0,0 1 0,0-1 0,0 1 0,-1 0 0,2 0 0,-1-1 0,0 1 0,0 0 0,0 0 0,0 0 0,0 0 0,1 0 0,-1 0 0,0 0 0,1 0 0,-1 0 0,1 1 0,-1-1 0,1 0 0,-1 2 0,-13 43 0,14-43 0,-9 51 0,3 0 0,2 0 0,4 60 0,-3 42 0,2-139 0,-24 489 0,25-445 0,3 0 0,2 0 0,3-1 0,16 60 0,-20-104 0,0 0 0,1 0 0,1-1 0,0 0 0,1 0 0,1 0 0,0-1 0,1 0 0,12 15 0,-19-27 0,0 0 0,0 0 0,0 0 0,0 0 0,1-1 0,-1 1 0,0 0 0,1-1 0,-1 0 0,1 0 0,-1 0 0,1 0 0,0 0 0,-1 0 0,1-1 0,0 1 0,0-1 0,0 1 0,4-1 0,-3-1 0,0 0 0,0 0 0,0 0 0,0-1 0,0 1 0,-1-1 0,1 0 0,0 0 0,-1 0 0,0 0 0,1-1 0,2-3 0,4-4 0,0 0 0,-1-1 0,-1 0 0,1 0 0,-2-1 0,12-25 0,-1-7 0,-2 0 0,-2-1 0,12-68 0,9-144 0,-28 187 0,-5 48 0,-2-33 0,-1 20 0,3 40 0,0 1 0,1-1 0,0 1 0,0-1 0,7 10 0,3 3 0,-6-7 0,0-1 0,1 0 0,1 0 0,0-1 0,13 12 0,58 39 0,-47-36 0,15 5-3073,-34-23 547,0 0 0,0-1 0,0 0-1,1-1 1,-1-1 0,1 0 0,0-1 0,23 0 0,-24-2 1251,-1-1 0,0-1 1,14-2-1,3-5-573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51.0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5 0 1192,'0'0'491,"1"1"1,0-1-1,0 0 0,0 0 1,0 1-1,0-1 0,-1 1 0,1-1 1,0 0-1,0 1 0,-1-1 0,1 1 1,0 0-1,-1-1 0,1 1 1,0 0-1,-1-1 0,1 1 0,-1 0 1,1 1-1,0-1 70,-1 1-1,1-1 1,-1 1 0,0-1-1,0 1 1,0-1 0,0 1-1,0-1 1,0 1 0,0-1-1,-1 3 1,-2 5 1190,0 0 0,0 0-1,-8 13 1,2-5 283,-1 16-976,1 0-1,1 1 1,3 0 0,-4 53-1,6-52-852,0-13-803,2-13-148,-1-1-1,1 1 0,1 0 0,-1 0 0,2-1 1,-1 1-1,1 0 0,2 9 0,4-61-19601,6 12 17612,5-4 676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51.3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3 101 688,'24'-27'2493,"7"-9"3753,-27 31-3497,0 0-1,-1-1 1,1 1-1,4-12 0,-32 92 940,-15 87-1,8-31-1464,-22 155-2223,39-194 0,2-14 0,-4 137 0,16-215 0,0 0 0,0 0 0,0 0 0,0 1 0,0-1 0,0 0 0,0 0 0,0 0 0,0 0 0,0 0 0,0 1 0,1-1 0,-1 0 0,0 0 0,0 0 0,0 0 0,0 0 0,0 1 0,0-1 0,0 0 0,0 0 0,0 0 0,1 0 0,-1 0 0,0 0 0,0 0 0,0 1 0,0-1 0,0 0 0,0 0 0,1 0 0,-1 0 0,0 0 0,0 0 0,0 0 0,0 0 0,0 0 0,1 0 0,-1 0 0,0 0 0,0 0 0,0 0 0,0 0 0,1 0 0,-1 0 0,0 0 0,0 0 0,0 0 0,0 0 0,0 0 0,1 0 0,-1-1 0,12-6 0,11-13 0,-6 3 0,1-1 0,26-21 0,-36 34 0,-1 0 0,1 0 0,0 1 0,0-1 0,0 2 0,1-1 0,12-2 0,-16 4 0,0 1 0,0 0 0,0 1 0,0-1 0,0 1 0,8 0 0,-11 1 0,-1-1 0,0 0 0,0 0 0,0 1 0,0-1 0,0 0 0,0 1 0,0-1 0,0 1 0,-1-1 0,1 1 0,0 0 0,0-1 0,0 1 0,0 0 0,-1 0 0,1-1 0,0 1 0,-1 0 0,1 0 0,-1 0 0,1 0 0,-1 0 0,1 0 0,-1 0 0,0 0 0,1 0 0,-1 0 0,0 0 0,0 0 0,0 0 0,0 0 0,1 0 0,-2 0 0,1 0 0,0 0 0,0 0 0,0 2 0,-1 2 0,0 0 0,-1 1 0,1-1 0,-1 0 0,0 0 0,0 0 0,-1-1 0,1 1 0,-1 0 0,0-1 0,0 0 0,-1 1 0,1-1 0,-1 0 0,0-1 0,0 1 0,0-1 0,-1 0 0,1 0 0,-8 4 0,-4 1 0,-1-1 0,1-1 0,-1 0 0,-34 6 0,9-6 0,0-1 0,-1-3 0,-83-5 0,117 2 0,7 2 0,-1-1 0,1 0 0,0 0 0,-1 0 0,1 0 0,0-1 0,-1 1 0,1-1 0,0 1 0,0-1 0,-1 0 0,1 0 0,-3-1 0,11-2-2336,22-7-9442,34-6 817,2 3 5405,-21 6 3592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51.7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7 840,'24'4'2130,"9"2"2184,-2 1 3505,-31-6-7487,1-1 0,0 0 0,0 1 0,-1-1 0,1 1-1,0-1 1,-1 0 0,1 1 0,0 0 0,-1-1 0,1 1-1,-1-1 1,1 1 0,-1 0 0,1-1 0,-1 1 0,1 0-1,-1 0 1,0-1 0,1 1 0,-1 0 0,0 0 0,0 0-1,0-1 1,1 1 0,-1 0 0,0 0 0,0 0 0,0-1-1,0 1 1,0 0 0,-1 0 0,1 0 0,0 1 0,-12 32 4740,8-24-4338,-25 60-456,17-44-286,1 1-1,1 0 0,-7 36 0,12-16-8204,53-53-15737</inkml:trace>
  <inkml:trace contextRef="#ctx0" brushRef="#br0" timeOffset="1">791 63 1384,'8'-17'2120,"-7"15"-1611,-1 1 0,1-1 1,-1 1-1,0-1 0,1 1 1,-1-1-1,0 1 0,0-1 0,0 1 1,0-1-1,-1 1 0,1-1 1,-1-1-1,1 2-56,-1 0 0,0-1 0,0 1 0,0 0 0,0-1 1,0 1-1,0 0 0,0 0 0,0 0 0,-1 0 0,1 0 0,0 0 0,-1 0 0,1 1 0,-1-1 0,1 0 1,-1 1-1,1-1 0,-1 1 0,1-1 0,-1 1 0,1 0 0,-1 0 0,-1 0 0,-5-1-86,0 0 0,-1 1 0,1 0-1,0 0 1,0 1 0,0 0 0,0 0 0,0 1-1,0 0 1,0 1 0,0-1 0,1 2 0,-1-1-1,1 1 1,0 0 0,-10 7 0,8-3 48,0 0 1,1 0-1,0 1 1,0 0-1,1 0 1,0 1-1,0 0 1,1 1-1,1-1 1,-8 20-1,5-9-415,1 1 0,1 0 0,1 0 0,-2 25 0,6-37 0,0 1 0,1 0 0,0-1 0,1 1 0,0-1 0,1 1 0,0-1 0,0 1 0,1-1 0,9 19 0,-9-23-272,0-1 0,0 0 1,1 0-1,0 0 0,0 0 0,0 0 0,1-1 1,-1 0-1,1 0 0,0 0 0,0 0 0,1-1 0,-1 0 1,1 0-1,0 0 0,0-1 0,-1 0 0,1 0 1,1-1-1,-1 1 0,0-1 0,0-1 0,0 1 1,13-1-1,-5-1-582,-1-1 0,1 0 0,-1 0 1,1-1-1,-1-1 0,0 0 0,-1-1 1,1-1-1,-1 0 0,18-11 0,49-45-11945,-49 42 10090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52.3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77 0 1068,'-22'13'1311,"-1"1"1,2 0-1,-1 2 0,2 0 1,0 2-1,2 0 0,0 1 1,0 1-1,-18 27 0,-10 25 1522,-56 114 0,38-53-479,6 3 1,-54 194-1,91-256-2065,4 1 0,2 0 1,4 1-1,4 1 0,2 111 1,8-146-704,1 1 0,3-1 0,1 0 1,22 67-1,-18-79-728,0-1 1,2 0 0,1-1 0,1 0-1,2-1 1,39 46 0,-41-56 20,1 0 0,0-2 0,2 0 0,-1-1 0,2-1 0,0-1 0,0 0 0,2-2 0,-1 0 0,1-2 0,0 0 0,24 4 0,47 6-1462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52.7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3 51 1020,'20'-15'1696,"-12"10"-202,-1-1 0,1 1 0,0 1 0,14-7 0,-19 10-1107,0 0-1,-1 0 0,1 1 0,0-1 1,0 1-1,1 0 0,-1-1 1,0 1-1,0 1 0,0-1 0,0 0 1,0 1-1,0 0 0,0 0 0,-1-1 1,1 2-1,0-1 0,4 2 1,1 3 421,1 0 0,-1 0 0,-1 1 1,1 0-1,-1 0 0,0 1 1,-1 0-1,0 0 0,0 0 1,8 17-1,2 9 1875,19 55 1,-18-35-2591,-2 1 1,-3 1 0,-2 0-1,-3 0 1,-2 1 0,-2 0-1,-3 0 1,-10 80 0,-2-58-71,-3-1 1,-3-1-1,-3-1 0,-4 0 1,-51 107-1,57-147-1283,-33 52-1,30-58-560,0-1 0,-2 0 0,-2-2 0,0-1 0,-2-1 1,-58 41-1,54-45-2826,-40 28-5096,47-28 7277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53.9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51 219 956,'23'-5'1169,"40"-11"3083,-58 15-3580,-1-1 1,1 0-1,-1 0 0,0 0 1,0 0-1,0 0 0,0-1 1,0 0-1,0 0 0,5-6 1,-9 8-497,1 0 0,0-1 1,-1 1-1,1-1 0,-1 1 1,0-1-1,1 1 0,-1-1 1,0 1-1,0-1 0,0 1 1,0-1-1,0 0 0,0 1 1,-1-1-1,1 1 0,0-1 1,-1 1-1,1 0 0,-1-1 1,0 1-1,1-1 0,-1 1 1,0 0-1,0-1 0,0 1 1,-2-2-1,-1-2 337,-1-1-1,1 1 1,-1 0 0,-12-9-1,-2 2-61,-1 0-1,0 1 1,-1 2-1,0 0 1,-1 1-1,0 1 1,0 1-1,0 1 1,-1 0-1,0 2 1,0 1-1,-23 1 1,18 1-176,0 2 1,0 1-1,0 1 1,0 1 0,1 1-1,0 2 1,0 0-1,1 2 1,-38 20-1,47-19-186,0 0-1,1 1 1,1 1-1,0 0 1,0 2-1,2-1 0,-1 2 1,2-1-1,0 2 1,1 0-1,1 0 1,1 1-1,0 0 1,1 1-1,1-1 0,1 2 1,-6 24-1,8-23-12,0-1 0,2 1 0,0 0 0,1 0 0,1 0-1,1 0 1,1 0 0,1-1 0,1 1 0,0-1 0,2 1 0,0-1 0,2-1-1,0 0 1,1 0 0,17 28 0,-19-38-80,0 0 0,0-1 0,1 0 0,0 0 0,0 0 0,1-1 0,0-1 0,0 1 0,18 8 0,-11-8-27,-1-1 0,1 0 1,0-1-1,0-1 0,33 4 0,-11-6-205,1-1 0,-1-2 0,0-2-1,75-15 1,75-29-10604,-163 39 7999,0-2-1,-1 0 1,0-2 0,-1 0 0,29-22 0,-22 12 255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54.3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 1 556,'-3'3'3352,"3"-3"-3176,0 0 1,0 0-1,0 1 0,0-1 1,0 0-1,0 0 1,0 2 1587,1-1-1588,7 3 2592,14 0-1376,138 10 709,101 5-2549,-228-18-79,159-2-8160,-152-1 6565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54.7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7 1 2028,'0'0'245,"1"0"0,-1 0 0,1 0 0,-1 0 0,1 0 0,-1 0 0,1 0 0,-1 0 0,1 1 0,-1-1 0,1 0 0,-1 0 0,0 1 0,1-1 0,-1 0 0,1 0 0,-1 1 0,0-1 0,1 0 0,-1 1 0,0-1 0,1 1 0,-1-1 0,0 0 0,0 1 0,1-1 0,-1 1 0,0-1 0,0 1 0,0-1 0,1 1 0,-1-1 0,0 1 0,0-1 0,0 1 0,0-1 0,0 1 0,0-1 0,0 1 0,0-1 0,0 0 0,0 1 0,-1-1 0,1 1 0,0 0 0,-11 30 6142,5-15-4603,-37 126 5131,32-95-6718,-61 280 2296,53-217-1646,-5 113-1,24-207-986,-2 22-3376,-13 74 1,0-138-17129,17-6 17883,1-5 770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55.0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6 73 1144,'6'-23'2562,"1"-4"2221,-6 5 11182,-12 46-13107,-7 52-473,-7 82 0,6-33-1740,-3 47-487,16-102-1578,-24 102 0,28-164 343,-1 0 0,1 0 0,-1-1-1,-6 10 1,8-15 178,-1 1-1,1 0 0,-1-1 1,0 0-1,0 1 0,0-1 1,0 0-1,-1 0 1,1 0-1,0 0 0,-1-1 1,0 1-1,-4 2 0,-4-5-5242,9 1 5845,1-1 0,-1 0 1,1 0-1,-1 0 0,1 0 1,0-1-1,-1 1 0,1 0 1,0 0-1,0-1 0,0 1 1,-1-2-1,-4-16-1624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55.4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04 372,'23'-72'4290,"-15"45"-1576,0 1-1,2 0 0,25-46 0,-31 66-2451,1 0 0,0 0-1,1 0 1,-1 0-1,1 1 1,0 0 0,1 0-1,-1 0 1,1 1-1,0 0 1,0 0 0,0 1-1,0 0 1,1 0-1,0 1 1,-1 0 0,1 0-1,0 1 1,0 0-1,0 0 1,0 1 0,0 0-1,-1 0 1,1 1-1,0 0 1,0 1 0,0-1-1,0 1 1,-1 1-1,1 0 1,-1 0 0,0 0-1,0 1 1,0 0-1,0 0 1,-1 1 0,0-1-1,1 2 1,-2-1-1,11 12 1,-10-8 96,0 0 1,0 0-1,-1 0 1,0 1-1,-1-1 0,0 1 1,-1 0-1,0 0 1,2 16-1,-4-18-148,0-1 0,-1 1 0,0 0 1,0 0-1,-1 0 0,0 0 0,-1-1 0,0 1 0,0-1 0,0 1 1,-1-1-1,0 1 0,-6 8 0,-36 60-210,23-44 0,2 1 0,2 0 0,1 2 0,-24 72 0,33-77 0,1 0 0,2 1 0,1 0 0,2-1 0,1 1 0,1 0 0,1 0 0,2 0 0,2 0 0,13 51 0,-15-74 0,0 0 0,0 0 0,1-1 0,0 1 0,0-1 0,1 0 0,0 0 0,0 0 0,1-1 0,-1 0 0,2 0 0,-1 0 0,0-1 0,1 0 0,0 0 0,1-1 0,-1 0 0,9 4 0,-9-6 0,-1 1 0,1-1 0,0-1 0,0 1 0,0-1 0,0 0 0,0-1 0,1 0 0,-1 0 0,0 0 0,0-1 0,0 0 0,0 0 0,0-1 0,0 0 0,0 0 0,-1-1 0,1 0 0,-1 0 0,1 0 0,7-7 0,21-20-2071,-30 24 906,0 0 0,0 0 0,-1 0 1,0 0-1,0-1 0,3-8 1,-3 5-228,-1 0 1,0-1-1,-1 1 0,0-1 1,-1 0-1,0 0 0,-1 1 1,-1-13-1,0-42-5893,3 31 5032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02.0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0 2300,'13'-39'6252,"-8"9"11273,1 34-13788,6 12-1591,-9-13-1577,65 84-283,40 58-334,-67-85-286,66 75-1,59 43-1554,-64-70 222,-82-83-7020,-25-9-4137,-5-1 9733,-3 2 583</inkml:trace>
  <inkml:trace contextRef="#ctx0" brushRef="#br0" timeOffset="1">154 1264 340,'-5'12'7899,"5"-26"-2117,5-30 564,28-83-146,74-183 0,1 55-6200,-88 216 0,1 1 0,2 1 0,2 1 0,37-43 0,-44 61-1513,34-30 0,-44 42 822,0 0-1,1 0 0,-1 1 1,1 0-1,0 1 0,0 0 1,14-4-1,-20 7-193,0 1 0,0-1 0,0 1 0,0 0 0,0 0 0,0 0 0,0 1-1,0-1 1,0 0 0,0 1 0,-1 0 0,1 0 0,0 0 0,0 0 0,4 3 0,1 1-1048,-1 0 0,0 1 1,13 11-1,1 4-127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55.8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96 1196,'1'-7'1409,"1"0"-1,0-1 1,0 1 0,1 0-1,-1 1 1,2-1-1,-1 0 1,5-6 0,-6 10-1174,1 1 0,-1 0 1,0 0-1,1 0 0,-1 0 0,1 0 1,0 1-1,0-1 0,-1 1 1,1-1-1,0 1 0,0 0 1,0 0-1,1 1 0,-1-1 1,0 0-1,0 1 0,0 0 0,0 0 1,1 0-1,4 1 0,-2 0 37,0 0 0,-1 0 0,1 1-1,-1-1 1,1 1 0,-1 1 0,0-1 0,0 1-1,0 0 1,0 0 0,-1 0 0,1 1-1,-1-1 1,0 1 0,0 0 0,0 1-1,0-1 1,-1 1 0,1-1 0,-1 1-1,0 0 1,-1 0 0,1 0 0,-1 1-1,1 5 1,1-1 282,-1 2 1,0-1-1,-1 0 0,0 0 0,-1 1 1,0-1-1,0 1 0,-2 0 0,1-1 1,-2 1-1,-3 17 0,1-16-554,-1 0 0,-1-1 0,0 0 0,0 0 0,-1 0 0,-11 14 0,17-26 0,1 1 0,0-1 0,0 1 0,0 0 0,-1-1 0,1 1 0,0 0 0,0-1 0,0 1 0,0 0 0,0 0 0,0-1 0,0 1 0,0 0 0,0-1 0,1 1 0,-1 0 0,0-1 0,0 1 0,1-1 0,-1 1 0,0 0 0,1-1 0,-1 1 0,0-1 0,1 1 0,-1-1 0,2 2 0,12 11 0,-14-13 0,8 8 0,-1 0 0,1 0 0,-2 1 0,1 0 0,-1 0 0,-1 1 0,0-1 0,0 1 0,-1 0 0,0 1 0,3 11 0,-6-15 0,0-1 0,0 1 0,0-1 0,-1 1 0,0-1 0,-1 1 0,1-1 0,-1 1 0,0-1 0,-1 1 0,0-1 0,0 0 0,0 0 0,-1 0 0,0 0 0,0 0 0,0 0 0,-1-1 0,1 1 0,-2-1 0,-5 6 0,-9 7 0,0 0 0,-2-2 0,-44 28 0,35-23 0,25-18-1054,1 0 0,0 1-1,0 0 1,1 0 0,-1 0 0,1 1 0,-5 8-1,0-1-1819,4-5-1793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59.1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4 43 588,'-15'0'2567,"-7"-2"6391,-13 0 7586,34 2-15794,24 0 79,-13 0-949,337-7 101,-199-6-6310,-102 4-315,-18 0-1583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59.5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 160 1004,'-9'-12'18660,"19"12"-17308,78 26-803,-4-2-2667,-70-20 475,0-2-1,1 0 1,19 0 0,-28-2 739,0-1 0,0 1-1,0-1 1,0-1 0,1 1 0,-2-1 0,1 0 0,0 0 0,0-1 0,8-4 0,7-7-1297</inkml:trace>
  <inkml:trace contextRef="#ctx0" brushRef="#br0" timeOffset="1">621 0 300,'7'3'1166,"0"1"1,0-1-1,0 1 1,-1 0-1,1 1 0,-1-1 1,0 1-1,-1 1 1,1-1-1,-1 1 0,0 0 1,0 0-1,-1 0 1,0 1-1,0-1 0,0 1 1,4 13-1,6 18 977,-2 0 0,10 57-1,5 81 2902,-26-162-5664,0-1 0,-2 23 0,0-25-430,-1 1-1,0-1 0,0 0 1,-1 0-1,-1-1 0,-7 17 1,9-22 586,-1 1 1,0-1-1,-1 0 1,1 0 0,-1 0-1,0 0 1,0-1-1,0 0 1,-1 1-1,1-1 1,-1-1 0,0 1-1,0-1 1,-1 0-1,1 0 1,-1-1-1,1 1 1,-1-1 0,0 0-1,0-1 1,0 1-1,0-1 1,0-1 0,-6 1-1,6-1-269,0 0-1,1 0 1,-1-1-1,0 0 1,1 0 0,-1-1-1,1 1 1,-1-1-1,1 0 1,-8-4 0,-17-13-2063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00.0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7 90 756,'-16'-28'3235,"12"19"-133,0 0 0,-1 1 1,-1-1-1,1 2 1,-11-13-1,23 32 492,5 18-2522,6 11-1117,122 175 851,0 0 1747,21 80-1032,-41-72-860,-33-89-7029,-3-7-2220,-105-111-6914,3-12 13457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00.4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357 1104,'4'-62'4430,"13"-140"9959,-10 154-11261,2 1 0,18-57 0,2 19-2160,4 3-1,4 0 0,50-79 1,-28 66-1539,4 3 0,77-87 1,-126 163-1119,0 0 0,2 0 0,0 1 0,21-15 0,-33 27 1014,0 1 1,0-1-1,0 1 0,0-1 0,1 1 0,-1 0 1,1 1-1,0-1 0,-1 1 0,1 0 1,0 0-1,0 0 0,0 1 0,-1 0 0,1 0 1,0 0-1,0 0 0,0 1 0,0 0 0,-1 0 1,1 0-1,0 0 0,-1 1 0,8 3 1,15 13-2170,0 5 529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00.8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93 152,'17'16'1672,"9"12"2433,4-5 4356,-1-8 135,-25-14-8412,0 0 1,1 0 0,-1 0-1,0-1 1,1 0-1,-1 0 1,0 0-1,9-1 1,34-5 34,1 0-554,51-12-1,-19 2-6884</inkml:trace>
  <inkml:trace contextRef="#ctx0" brushRef="#br0" timeOffset="1">76 9 1920,'-2'0'937,"-37"-6"27629,38 5-27879,30 0-30,88 1-638,132 1-500,-183 7-3782,29 15-10000,-21-4 2919,-53-14 9253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02.2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9 190 796,'2'-4'768,"1"0"-1,-1-1 1,0 1-1,0 0 1,0-1-1,-1 1 1,1-1-1,-1 0 1,0 0-1,-1 1 1,1-1-1,-1 0 1,0 0 0,0 0-1,0 1 1,-1-1-1,1 0 1,-1 0-1,0 1 1,-1-1-1,1 0 1,-1 1-1,0-1 1,0 1-1,-3-5 1,1 4 33,-1-1 0,1 1 0,-1 0 0,0 0 0,-1 0 0,1 0 0,-1 1 0,0 0 0,0 0 0,0 1 0,0 0 0,0 0 0,-1 0 0,-7-2 0,9 5-801,1 0 0,0 0 0,0 0 0,-1 0 0,1 1 0,0-1 0,0 1 0,0 0 0,0 1 0,0-1 0,0 1 0,0-1 0,0 1 0,1 0 0,-1 1 0,1-1 0,-1 1 0,-4 5 0,1-2 0,1 0 0,0 1 0,0 0 0,0 1 0,1-1 0,0 1 0,-6 14 0,5-5 0,1 1 0,0-1 0,1 1 0,1 0 0,1 1 0,0-1 0,2 0 0,0 1 0,0-1 0,2 0 0,6 27 0,-3-20 0,2 0 0,0 0 0,2-1 0,1 0 0,0-1 0,2 0 0,23 33 0,-29-46 0,1-1 0,1 0 0,-1 0 0,2 0 0,-1-1 0,1-1 0,0 1 0,18 9 0,-23-15 0,0 0 0,1 0 0,-1-1 0,1 1 0,-1-1 0,1 0 0,-1 0 0,1-1 0,0 0 0,0 0 0,-1 0 0,1 0 0,0 0 0,-1-1 0,1 0 0,0 0 0,-1 0 0,1-1 0,-1 0 0,0 1 0,1-2 0,-1 1 0,0 0 0,5-5 0,2-2 0,0 0 0,0-1 0,-1-1 0,-1 1 0,0-1 0,0-1 0,-1 0 0,-1 0 0,10-21 0,-2-2 0,-1-1 0,13-51 0,-18 44 0,-1 0 0,-3-1 0,1-85 0,-6 129 0,0 0 0,1 0 0,-1-1 0,0 1 0,0 0 0,0 0 0,0-1 0,0 1 0,0 0 0,0 0 0,0-1 0,0 1 0,0 0 0,0 0 0,-1-1 0,1 1 0,0 0 0,0 0 0,0-1 0,0 1 0,0 0 0,0 0 0,-1 0 0,1-1 0,0 1 0,0 0 0,0 0 0,0 0 0,-1-1 0,1 1 0,0 0 0,0 0 0,-1 0 0,-6 5 0,-7 15 0,3 5 0,1 1 0,2 0 0,0 0 0,2 1 0,0 0 0,-1 35 0,5-40 0,1 1 0,2 0 0,0 0 0,6 28 0,-5-38 0,1 0 0,1 0 0,0 0 0,0-1 0,2 0 0,-1 0 0,2 0 0,11 17 0,-15-25-363,0-1 0,0 1-1,0-1 1,0 0 0,1 0 0,7 4 0,-9-5-343,1-1 0,0 1 1,0-1-1,0 0 0,0 0 1,0 0-1,0-1 1,0 1-1,0-1 0,1 0 1,-1 0-1,0 0 0,5 0 1,-2-2-608,-1 1 1,0 0 0,0-1 0,0 0 0,0 0-1,0 0 1,8-6 0,18-15-2331,-9 3 596,4-1 661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02.6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 172 1292,'12'-28'3538,"12"-44"0,-21 61-1328,-1-1 0,0 0 0,-3-23 3464,1 35-5596,0 0 1,0-1 0,0 1-1,0 0 1,0 0 0,0 0 0,0 0-1,0 0 1,0 0 0,0 0 0,0 0-1,0-1 1,0 1 0,0 0-1,-7 13 1827,-7 18-299,5 2-1022,1 1 0,2 0 0,1 0 0,2 0 0,2 64 0,1-67-662,1 0 1,1 0-1,2 0 1,12 48-1,-14-74-224,0-15-3134,2-6 1279,-1 0 1,-1-1-1,-1 1 0,0-1 0,-1 1 1,-1-1-1,-3-23 0,-2-12-2786,6 24 3027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03.0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 73 188,'9'-36'6083,"-16"4"12220,3 29-16477,4 3-1694,0 0-1,0 0 1,0-1 0,0 1 0,-1 0 0,1 0-1,0 0 1,0 0 0,0 0 0,0 0 0,-1 0-1,1 0 1,0 0 0,0 0 0,0 0 0,-1 0-1,1 0 1,0 0 0,0 0 0,0 0 0,-1 0-1,1 0 1,0 0 0,0 0 0,0 0 0,-1 0-1,1 0 1,-1 1 923,1-1-924,0 1 1,0-1 0,0 0 0,0 0 0,-1 0-1,1 0 1,0 1 0,-4 15 1141,4 15-5085,2-21 1261,0 3-3310,-6 0-4489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03.4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1 339 420,'-6'-8'2069,"-16"-17"8612,-1 2 5912,25 21-16491,-1 1 0,1-1 0,-1 1 1,1 0-1,0 0 0,-1 0 0,1 0 0,0 0 1,0 0-1,0 0 0,0 0 0,2 0 1,9-3-319,1 1 0,-1 1 0,1 0 0,0 1 0,23 0 0,35 9-7035,-67-7 6270,-1 0 0,1 0 0,0-1 0,0 0 0,-1 0 0,1 0 0,0 0 0,-1-1 0,1 0 0,0 0 0,-1 0 0,1-1 0,-1 1 0,1-1 0,-1 0 0,0 0 0,0-1 0,5-3 0,5-8-1489</inkml:trace>
  <inkml:trace contextRef="#ctx0" brushRef="#br0" timeOffset="1">545 33 872,'9'-3'1179,"26"-10"4318,-15 0 4751,-19 13-10065,-1-1 1,0 1-1,1 0 1,-1-1-1,1 1 1,-1 0-1,1 0 1,-1 0-1,0-1 1,1 1-1,-1 0 1,1 0-1,-1 0 1,1 0-1,-1 0 1,1 0-1,-1 0 1,1 0-1,-1 0 1,1 0-1,-1 0 1,1 0-1,-1 0 1,1 0-1,-1 1 1,1-1-1,-1 0 1,1 0-1,-1 0 1,0 1-1,1-1 1,-1 0-1,1 1 1,-1-1-1,0 0 1,1 1-1,-1-1 1,0 0-1,0 1 1,1-1-1,-1 1 1,0-1-1,0 0 1,1 1-1,-1-1 1,0 1-1,0 0 1,10 26 2708,-9-23-2278,4 20-214,-1 1 0,-1 0 0,-1 0 0,-2 0 0,-2 28 0,1 5-143,1-20-3296,-7 48 1,5-70 1608,-1-1 1,-1 0-1,0 0 1,-1 0-1,-13 27 1,12-32-1706,-8 17-2409,12-8-1838,5-7 5446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02.3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89 1428,'6'-1'1102,"1"0"-1,-1-1 0,1 1 1,-1-2-1,0 1 1,0-1-1,0 0 1,0 0-1,0 0 1,7-6-1,4-6 2669,28-29 0,-35 33-2972,0 1 0,0 0 0,1 0 0,0 1-1,1 0 1,21-11 0,-25 16-642,1 1 0,-1 0 0,1 0 0,-1 1 0,12-1 1,-18 2-83,0 1 0,0 0 0,0 0 0,0 0 0,0 0 0,0 0 0,0 0 0,-1 0 0,1 0 0,0 1 0,0-1 0,0 1 0,0 0 0,0-1 0,-1 1 0,1 0 0,0 0 0,-1 0 0,1 0 0,-1 0 0,1 1 0,-1-1 0,1 0 0,-1 1 0,0-1 0,0 1 0,1 0 0,-1-1 0,0 1 0,0 2 0,1 1 19,-1 1 1,0 0-1,0 0 1,0-1-1,-1 1 0,0 0 1,0 0-1,-1 0 0,1 0 1,-1 0-1,-1-1 1,1 1-1,-1 0 0,0-1 1,-4 9-1,-5 9 347,-2-1 1,-18 27-1,20-33-388,-57 77-52,-12 18 0,68-92 0,1 0 0,1 1 0,1 0 0,-7 23 0,13-36 0,1 0 0,1 0 0,-1 0 0,1 0 0,0 1 0,1-1 0,0 0 0,0 1 0,0-1 0,1 0 0,0 1 0,4 10 0,-3-12 0,0-1 0,1 0 0,0 1 0,0-1 0,0 0 0,1 0 0,0-1 0,0 1 0,0-1 0,0 0 0,1 0 0,0 0 0,-1-1 0,1 1 0,10 4 0,10 5-537,0-2 0,1 0 0,1-1 0,0-2 0,47 9 0,-52-14-325,0-1-1,0-1 0,1-1 0,-1-1 1,1-1-1,-1 0 0,38-11 0,9-10-13585,-60 19 12877,-1 0 0,0 0 0,10-7 1,1-6-338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03.8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1 15 1056,'20'-9'5062,"0"4"9349,-19 5-14238,-1 0 0,1 1 0,-1-1 0,0 0 0,1 0 0,-1 1 0,0-1 0,0 0 0,1 1 0,-1-1 0,0 1 0,1-1 0,-1 0 0,0 1 1,0-1-1,0 1 0,0-1 0,1 0 0,-1 1 0,0-1 0,0 1 0,0-1 0,0 1 0,0-1 0,0 1 0,0-1 0,0 0 0,0 1 0,0-1 1,-1 1-1,0 17 1491,0-17-1298,-2 49 845,2-1-1,2 1 1,13 87 0,3-44-1819,-10-61-216,-1 0 0,2 53 0,-8-83 360,1 0-1,-1 0 0,0 0 0,0-1 1,0 1-1,-1 0 0,1 0 0,0 0 1,-1 0-1,1 0 0,-1 0 1,0-1-1,1 1 0,-1 0 0,0 0 1,0-1-1,0 1 0,0-1 0,-1 1 1,1-1-1,-2 3 0,-5-3-5583,-5-5 4483,9 2 339,-1 0 346,0 0 1,-1 0 0,1 0-1,0-1 1,0 0 0,0 0-1,-6-6 1,-11-10-1610</inkml:trace>
  <inkml:trace contextRef="#ctx0" brushRef="#br0" timeOffset="1">1 296 1112,'0'-3'627,"5"-27"6584,-2 0 6713,2 28-9627,13 1-4080,-13 2 170,50-1-286,84-2-668,-69-5-2724,-4-7-3807,-43 6 43,33-17 0,-35 15 4797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04.3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19 192,'3'5'610,"29"39"3438,-29-40-2793,1 1-1,0-1 1,1 1 0,-1-1-1,1 0 1,8 5 0,-12-9-1101,0 0-1,0 0 1,-1-1 0,1 1 0,0 0 0,0 0 0,-1 0 0,1 0 0,0-1 0,0 1 0,-1 0 0,1-1 0,0 1 0,-1-1 0,1 1 0,0-1 0,-1 1 0,1-1 0,-1 1 0,1-1 0,-1 0-1,1 1 1,-1-1 0,1 1 0,-1-1 0,1 0 0,-1-1 0,15-23 1665,-14 22-1512,8-14 860,-2-1 0,0 0 0,8-35 0,5-61 1159,-16 85-1822,37-499 4521,-38 458-4850,2-205-175,-7 236 0,-6 68 0,-9 194 0,-28 482 0,45-644 0,3 1 0,3-2 0,3 1 0,2-1 0,31 94 0,-37-139 0,1-1 0,15 26 0,-19-35 0,0-1 0,1 0 0,0-1 0,0 1 0,0 0 0,0-1 0,1 1 0,0-1 0,-1 0 0,1-1 0,0 1 0,0 0 0,7 2 0,-9-4 0,1-1 0,-1 0 0,1 1 0,-1-1 0,1 0 0,-1 0 0,1-1 0,-1 1 0,1 0 0,-1-1 0,1 0 0,-1 1 0,0-1 0,1 0 0,-1 0 0,0 0 0,0-1 0,1 1 0,-1-1 0,0 1 0,0-1 0,-1 1 0,1-1 0,0 0 0,-1 0 0,1 0 0,-1 0 0,1 0 0,1-3 0,3-7 0,0 1 0,0-1 0,-1 0 0,5-17 0,6-33 0,-3-1 0,-2 0 0,3-128 0,-13 18 0,-1 172 0,-1 1 0,1-1 0,0 0 0,0 0 0,0 0 0,1 0 0,-1 1 0,0-1 0,0 0 0,0 0 0,1 1 0,-1-1 0,0 0 0,1 0 0,-1 1 0,0-1 0,1 0 0,0-1 0,0 2 0,-1 0 0,1 0 0,-1 0 0,1 0 0,-1 0 0,1 0 0,-1 1 0,0-1 0,1 0 0,-1 0 0,1 0 0,-1 0 0,1 1 0,-1-1 0,0 0 0,1 0 0,-1 0 0,0 1 0,1-1 0,-1 0 0,0 1 0,1-1 0,-1 0 0,0 1 0,0-1 0,1 1 0,-1-1 0,0 0 0,0 1 0,0-1 0,0 1 0,1-1 0,-1 1 0,7 9-245,0 0 0,0 0-1,1-1 1,1 0 0,-1 0 0,2-1-1,-1 0 1,21 12 0,88 44-4689,-116-63 4838,52 21-13981,-40-18 11129,-1 0 0,18 2 1,-5-4 753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04.7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5 142 1432,'1'1'-267,"16"4"11504,-17-14-9190,-27-99 6351,16 77-2013,11 34-5327,7 15-60,4 18-837,-1 0 0,-2 1 0,-1-1 0,-2 1 1,1 54-1,-6-10 95,-16 117 0,10-153-256,-1-1 0,-2 0 0,-3 0 0,-26 67 0,35-105-56,1-1 1,-1 0-1,0 0 0,-1-1 0,1 1 1,-1-1-1,0 0 0,0 1 0,0-2 1,0 1-1,-1 0 0,0-1 0,-6 4 1,9-6-47,-1 0 1,1 0 0,-1 0 0,0 0 0,0 0 0,1-1 0,-1 1-1,0-1 1,0 0 0,1 0 0,-1 0 0,0 0 0,0 0-1,0-1 1,1 1 0,-1-1 0,0 1 0,0-1 0,1 0 0,-1 0-1,1-1 1,-1 1 0,1 0 0,-1-1 0,1 0 0,0 1-1,0-1 1,0 0 0,-2-2 0,-3-4-1634,1 0-1,0-1 1,1 1-1,0-1 1,1 0 0,-1 0-1,2-1 1,-5-13-1,2-1-1212,0-1 0,-2-31 0,4 2 67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05.1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1 510 372,'9'-12'1342,"16"-29"6523,-17 19 1155,-9 0 4972,1 22-13995,1 0 0,-1 1-1,0-1 1,0 0 0,0 0 0,0 0-1,1 0 1,-1 0 0,0 0 0,0 0 0,0 0-1,1 0 1,-1 0 0,0 0 0,0 0-1,1 0 1,-1 0 0,0 0 0,0 0 0,0 0-1,1 0 1,-1 0 0,0 0 0,0 0-1,0 0 1,0 0 0,1-1 0,-1 1 0,0 0-1,0 0 1,0 0 0,0 0 0,1 0-1,-1 0 1,0-1 0,0 1 0,0 0 0,0 0-1,0 0 1,0-1 0,1 1 0,-1 0-1,0 0 1,0 0 0,0 0 0,0-1 0,0 1-1,0 0 1,0 0 0,0-1 0,0 1-1,0 0 1,0 0 0,0 0 0,0-1 0,0 1-1,0 0 1,0 0 0,-1-1 0,4 8-3965</inkml:trace>
  <inkml:trace contextRef="#ctx0" brushRef="#br0" timeOffset="1">22 76 1252,'-22'-17'30434,"28"15"-30340,0 1 0,0 0 0,0 1 1,1-1-1,-1 1 0,0 0 0,0 0 0,0 1 0,0 0 0,8 2 0,2 0-48,127 22-6070,-140-25 5420,-1 1 0,1-1-1,-1 0 1,1 0 0,-1-1 0,1 1-1,-1 0 1,1-1 0,-1 0 0,1 1-1,-1-1 1,0 0 0,0 0 0,1 0-1,-1-1 1,0 1 0,0-1-1,0 1 1,0-1 0,2-2 0,1-2-1450,1-1 1,-1 0 0,-1 0-1,7-13 1,-1-1-442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05.4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2 1596,'39'-21'6299,"2"10"15038,-32 31-18183,-5-4-3083,0 1 1,-1-1-1,0 0 0,-2 1 1,0 33-1,-14 85-106,7-94 23,0-8-1907,-10 15-5974,-3 16-4725,17-55 11468,1-1 0,0 0 1,1 13-1,3 9-1962,4 4 906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05.8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2 15 584,'59'-14'32180,"-61"18"-32179,-1 0-1,1 1 0,1-1 1,-1 1-1,0-1 0,1 1 0,0 0 1,0 5-1,1-10 0,-5 42 0,2 0 0,2 1 0,7 65 0,-2-77-13,1 1-1,2-1 1,1 0-1,21 52 1,-20-57-2113,-5-2-6337,-20-33-3089,8 1 9846,-1 1-1,1-1 1,1-1-1,-12-15 1,1-2-69</inkml:trace>
  <inkml:trace contextRef="#ctx0" brushRef="#br0" timeOffset="1">64 330 1628,'-5'-10'1679,"-33"-64"16429,17 34-6756,23 39-11352,1-1 0,-1 1 0,1-1 0,-1 1 0,1 0 0,-1 0 0,1 0 0,5-1 0,14-2-749,2 0-1,-1 2 1,0 1-1,0 0 1,1 2 0,28 4-1,47 1-3123,-87-6-16,0-2-1,1 0 0,15-4 1,14-2-2092,-25 7 4016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06.2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79 136 480,'7'-3'597,"37"-23"5862,-42 24-5836,1 0 0,-1 0 0,0 0 0,1-1 0,-1 1 0,0-1 0,-1 1 0,1-1 0,0 1 0,-1-1-1,0 0 1,1 0 0,-1 0 0,1-3 0,-2 4 45,1-1-1,-1 1 1,1-1-1,-1 1 1,0-1-1,0 1 1,0-1-1,0 0 1,0 1-1,-1-1 1,1 1-1,-2-5 1,1 6-326,0-1 0,0 1 1,0-1-1,-1 1 0,1-1 1,0 1-1,-1-1 0,1 1 1,0 0-1,-1 0 0,0 0 1,1 0-1,-1 0 1,1 0-1,-1 1 0,0-1 1,0 0-1,-2 0 0,-5-1-292,0 1-1,0-1 1,0 1-1,-1 1 1,1 0-1,0 0 1,0 1 0,-1 0-1,1 1 1,-14 3-1,4 1-9,0 1 0,1 0 0,-35 20 0,38-17-40,-1 1 0,2 0 0,-1 1 0,2 1 0,-1 0 0,2 1 0,0 0 0,1 1 0,0 0 0,1 1 0,1 0 0,-11 24 0,14-26 0,1 0 0,0 0 0,1 1 0,1-1 0,0 1 0,1 0 0,0 0 0,2 0 0,0 0 0,0 0 0,1 0 0,1 0 0,1 0 0,0-1 0,9 28 0,-7-32-289,0 0 0,1 0 0,0 0 0,1 0-1,0-1 1,1-1 0,-1 1 0,2-1 0,-1 0 0,1-1 0,0 0 0,1 0-1,-1-1 1,1-1 0,1 1 0,-1-2 0,22 8 0,-8-5-705,0 0-1,1-2 1,-1-1 0,1-1-1,0-1 1,0-1 0,32-3-1,107-22-16501,-131 16 15512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06.9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7 206 908,'3'-23'2818,"0"-1"0,-1 1 0,-2-1 0,0 0 0,-5-29 0,4 51-2320,1-1 1,0 1-1,0 0 0,0 0 0,0 0 0,0 0 0,0 0 0,0 0 1,1 0-1,-1 0 0,1 0 0,-1 0 0,1 0 0,2-3 0,-3 7-128,1 0 1,0 1-1,-1-1 0,0 1 0,1 0 0,-1-1 1,0 1-1,-1 4 0,-8 114 1703,-44 207 1,23-196-2074,-20 188 0,48-301 0,0 0 0,2 0 0,0 0 0,2 0 0,0 0 0,0 0 0,2-1 0,6 21 0,-9-38 0,-1 1 0,1 0 0,0 0 0,0 0 0,0 0 0,0 0 0,0-1 0,0 1 0,1 0 0,-1-1 0,1 1 0,-1-1 0,1 0 0,-1 1 0,1-1 0,0 0 0,-1 0 0,1 0 0,0 0 0,2 1 0,-1-2 0,0 1 0,-1-1 0,1 0 0,0 0 0,0 0 0,0 0 0,0 0 0,0-1 0,-1 1 0,1-1 0,0 0 0,5-1 0,2-3 0,-1 0 0,1-1 0,-1 1 0,0-2 0,-1 1 0,13-14 0,-3 1 0,-1 0 0,-2-2 0,0 0 0,-1 0 0,22-46 0,-23 37 0,-1 0 0,-2 0 0,-1-1 0,7-43 0,-13 54 0,-1 1 0,0-29 0,-3 41 0,1 0 0,-1 0 0,0 0 0,0 0 0,-1 1 0,0-1 0,0 0 0,-1 1 0,0 0 0,-4-8 0,6 12 0,0 1 0,0-1 0,0 1 0,0-1 0,-1 1 0,1 0 0,0 0 0,-1 0 0,1 0 0,0 0 0,-1 0 0,0 0 0,1 0 0,-1 0 0,1 1 0,-1-1 0,0 0 0,1 1 0,-1 0 0,0-1 0,0 1 0,-1 0 0,-1 0 0,1 1 0,-1-1 0,1 1 0,-1 0 0,1 0 0,-1 0 0,1 1 0,0-1 0,0 1 0,-5 2 0,-1 3 0,0 0 0,0 0 0,1 0 0,-1 1 0,-12 18 0,9-10 0,1 1 0,1 0 0,1 1 0,1 0 0,0 1 0,1-1 0,1 1 0,1 1 0,0-1 0,2 1 0,-2 23 0,5-32 0,0 0 0,0 0 0,1-1 0,0 1 0,1 0 0,0-1 0,1 0 0,0 1 0,1-1 0,0 0 0,0-1 0,1 1 0,0-1 0,1 0 0,0 0 0,1 0 0,0-1 0,0 0 0,0 0 0,1-1 0,0 0 0,12 8 0,-9-9-269,0 1-1,0-2 1,0 1 0,1-1-1,0-1 1,0 0-1,0-1 1,0 0 0,1-1-1,-1-1 1,1 0 0,-1 0-1,1-1 1,22-3-1,-24 1-105,-1 0 0,0-1 0,1 0 0,-1 0 0,-1-1 0,1 0 0,0-1 0,-1 0 0,0-1-1,0 0 1,-1 0 0,0-1 0,0 0 0,0-1 0,-1 1 0,0-1 0,11-17 0,-10 12-1865,-2 0 0,1-1-1,-2 0 1,7-24 0,-5 10-1364,5-41-1,-6 13 964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07.3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1420,'5'19'26300,"2"-14"-24580,172 59 1932,-94-38-4076,107 17-1,-155-39-2628,-32-4 1892,0-1 0,0 1 0,0-1 0,-1 0 0,1 0 0,0 0 0,8-4 0,-9 2 96,0 1 1,0-1-1,0 0 0,0 0 1,0 0-1,-1 0 0,0 0 0,1-1 1,-1 0-1,-1 0 0,1 1 1,0-2-1,-1 1 0,0 0 1,3-9-1,3-8-1250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07.7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2 16 948,'15'-5'2291,"12"-5"4129,-26 10-5893,0 0 1,0-1 0,0 1-1,0 0 1,0 0 0,0 0-1,0 0 1,-1 0 0,1 1-1,0-1 1,0 0 0,0 0-1,0 0 1,0 1 0,0-1-1,-1 1 1,1-1 0,0 0-1,0 1 1,-1 0 0,1-1-1,0 1 1,-1-1 0,1 1-1,0 0 1,0 1 0,14 21 948,0 1 1,-2 0 0,-1 1 0,-1 1 0,12 40 0,-14-30-1477,-1-1 0,-2 1 0,-1 0 0,-2 0 0,-2 0 0,-1 1 0,-1-1 0,-3 0 0,-10 53 0,6-62-2015,0-1-1,-1 0 1,-24 46 0,6-25-3334,-33 43 0,-4-4-6481,44-57 9832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02.7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9 193 208,'9'-29'1089,"18"-62"2990,-25 79-2074,0-1-1,1-23 0,-5 25 699,-4 11 397,5 1-2786,0 0 0,0 0 1,0 0-1,0 0 0,0 0 0,0 0 0,1 0 0,-1 0 0,0 1 1,0-1-1,1 0 0,-1 2 0,-27 79 2873,-30 157 0,51-192-2164,2 0 1,1 1-1,3 0 1,10 94-1,-1-87-2973,10 73-8204,-36-167-9673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44.2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16,'0'0'87,"0"0"0,0 0 0,0 0 0,1 0 1,-1 0-1,0-1 0,0 1 0,0 0 0,0 0 0,1 0 0,-1 0 0,0 0 0,0 0 1,0 0-1,1 0 0,-1 0 0,0 0 0,0 0 0,0 0 0,1 0 0,-1 0 0,0 1 0,0-1 1,0 0-1,1 0 0,-1 0 0,0 0 0,0 0 0,0 0 0,0 0 0,0 0 0,1 1 1,-1-1-1,0 0 0,0 0 0,0 0 0,0 0 0,0 1 0,0-1 0,0 0 0,1 0 1,-1 1-1,5 10 1773,-2-6-1085,97 187 9602,63 93-2985,-13-25-3687,-149-258-3703,137 234 1345,-104-184-2362,3-1-1,58 63 1,-70-93-1111,3 3-4782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09:44.6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 1456 1172,'-2'-1'304,"0"1"0,0-1 1,1 0-1,-1 0 0,0 0 0,1 0 0,-1 0 0,1-1 1,-1 1-1,1 0 0,0-1 0,-1 1 0,1-1 0,0 1 1,0-1-1,0 1 0,0-1 0,0 0 0,0 0 1,1 0-1,-1 1 0,1-1 0,-1 0 0,1 0 0,-1 0 1,1-2-1,-1-6 782,0 0-1,1 1 1,2-20 0,1 6 375,1 1-1,2-1 1,0 1 0,16-36 0,47-81 4111,85-99-2774,18 11-37,-70 95-2157,-8 9-604,173-173 0,-260 289-737,-1 1-1661,0 0 1,0 0-1,0 1 0,0 0 0,1 0 0,0 1 0,11-6 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19.6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4 103 752,'-2'-2'656,"0"1"0,0 0 0,0 0-1,0 0 1,0 0 0,0 0 0,0 1 0,-1-1 0,1 1-1,0 0 1,-1-1 0,-2 1 0,-36 1 6337,22 0-4820,10-1-1296,5 1-52,0-1 0,0 0 0,0-1 0,-1 1 0,1-1 0,0 1 0,-7-4 923,11 11-1116,0-14-461,0-2 183,-1 1 1,0-1-1,-1 1 0,1-1 0,-2 1 0,1 0 1,-6-13-1,6 17-46,2 4-280,0 0 1,0 0 0,0-1-1,0 1 1,0 0 0,-1 0-1,1-1 1,0 1 0,0 0-1,0 0 1,0-1 0,0 1-1,0 0 1,0 0 0,-1 0-1,1-1 1,0 1 0,0 0-1,0 0 1,0 0 0,-1-1-1,1 1 1,0 0 0,0 0-1,0 0 1,-1 0 0,1 0-1,0 0 1,0 0 0,-1-1-1,1 1 1,0 0 0,0 0-1,-1 0 1,1 0 0,0 0-1,0 0 1,-1 0 0,1 0-1,0 0 1,0 0 0,-1 0-1,1 1 1,0-1 0,0 0-1,-1 0 1,1 0 0,0 0-1,0 0 1,0 0 0,-1 0 0,1 1-1,0-1 1,0 0 0,0 0-1,-1 0 1,1 1 0,0-1-1,0 0 1,0 0 0,0 0-1,0 1 1,0-1 0,-1 0-1,1 0 1,0 1 0,0-1-1,0 0 1,-3 4-29,1-1 0,-1 0 0,1 1 0,0-1 0,0 1 0,0-1 0,0 1 0,1 0 0,-2 6 0,3-8-289,0 0 0,1 0 0,-1 1-1,1-1 1,-1 0 0,1 0 0,0 0 0,0 0 0,2 4 0,24 28-8909,-13-18 5752,-2-2-834,5-16-7604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19.9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8 7 1236,'-25'-7'23886,"78"89"-20326,-26-40-1769,-19-27-1710,1 0 0,-2 0 1,0 1-1,-1 0 0,0 0 1,-1 0-1,4 29 0,-6-21 70,-1 1 1,-1 0-1,-2 0 0,-5 41 0,-4-9 71,-4 0 0,-2 0 0,-39 91 0,-66 97-1659,64-139-794,46-88-3644,0 0-1,-21 24 1,8-11-2940,16-23 6545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29.7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43 118 260,'1'0'455,"0"0"-1,1 0 1,-1 0 0,0 0 0,1 0-1,-1 0 1,0 0 0,0-1-1,1 1 1,-1-1 0,0 1 0,0-1-1,0 1 1,1-1 0,0-1-1,-1 2-179,-1-1 0,1 0 0,-1 1 0,0-1 0,1 0 0,-1 1-1,0-1 1,1 0 0,-1 1 0,0-1 0,0 0 0,0 1-1,0-1 1,1 0 0,-1 0 0,0 1 0,0-1 0,0 0 0,-1 0-1,1 0 1,-2-5 1035,0 0 0,0 0 0,-1 0 0,1 1 0,-7-9 0,3 3 73,3 8-1143,1-1 0,-1 1-1,0 0 1,0 0 0,0 0 0,0 1 0,0-1 0,-1 1-1,1-1 1,-1 1 0,0 0 0,1 1 0,-1-1-1,0 1 1,0-1 0,0 1 0,0 1 0,-1-1-1,1 0 1,0 1 0,0 0 0,-5 0 0,0 0 230,0 1 0,0-1 0,0 2 0,0-1 0,0 1 0,0 1 1,0-1-1,1 2 0,-11 4 0,9-2-470,0 0 0,1 0 0,0 1 0,0 1 0,1-1 0,0 1 0,0 1 0,1 0 0,0 0 0,-5 10 0,3-5 0,2 1 0,0 0 0,1 1 0,0-1 0,1 1 0,-3 21 0,3-4 0,2 0 0,1-1 0,2 1 0,1 0 0,2 0 0,9 48 0,-4-40 0,2 1 0,22 56 0,-26-83 0,1 0 0,1 0 0,0-1 0,1 0 0,0 0 0,1-1 0,0 0 0,1-1 0,17 15 0,-23-23 0,0 0 0,0-1 0,0 1 0,0-1 0,0 0 0,1-1 0,-1 0 0,1 1 0,-1-2 0,1 1 0,0-1 0,0 1 0,0-2 0,0 1 0,0-1 0,7 0 0,-5-1 0,0 0 0,-1-1 0,1 0 0,-1-1 0,0 1 0,0-1 0,0-1 0,0 1 0,0-1 0,-1 0 0,9-7 0,-2-1 0,0 0 0,-1-1 0,-1 0 0,0-1 0,0 0 0,-1 0 0,-1-1 0,-1-1 0,0 0 0,8-23 0,-7 6 0,-1 0 0,-2-1 0,-1 1 0,-2-1 0,-1 0 0,-2 0 0,-1 0 0,-12-65 0,13 93-16,-1 1 0,-1-1 0,1 1 0,-1 0 1,0-1-1,0 1 0,-1 0 0,0 0 0,0 0 0,0 1 0,0-1 0,-5-4 0,7 7-52,-1 1-1,0-1 0,0 1 0,0 0 0,0-1 0,0 1 0,0 0 0,0 0 0,0 0 1,0 0-1,-1 1 0,1-1 0,0 1 0,-1-1 0,1 1 0,0 0 0,-1 0 0,1 0 1,0 0-1,-1 0 0,1 0 0,0 1 0,-1-1 0,1 1 0,0-1 0,0 1 0,-1 0 0,1 0 1,0 0-1,-4 3 0,-2 1-2170,1 1-1,0 0 1,0 0 0,0 1-1,1 0 1,0 0 0,-9 14-1,8-10-520,0 1-1,-7 17 0,2 0-203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30.1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5 327 140,'1'-1'611,"-1"-1"0,1 1 0,0 0 0,-1 0 0,1 0 0,-1 0 0,0 0 0,1-1 0,-1 1 0,0 0 0,0 0-1,0 0 1,1-1 0,-1 1 0,-1 0 0,1 0 0,0-1 0,0 0 0,-7-28 5129,6 25-4732,-18-72 6555,-4-39-1368,10 42-5682,19 102-513,-2 0 0,3 42 0,2 18 0,1-16-3012,-6-36-2789,-1 37-1,-4-51 2795,0-1 0,-1 0 0,-7 23 1,5-28 1751,-1 0 0,-10 21 0,2-12-805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30.51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 260 904,'-16'12'31863,"66"-31"-31863,0-2 0,-2-2 0,88-56 0,56-28 0,-168 97-1705,-15 7 11,0 1 0,0-1 0,11 0 0,-17 2 1042,0 1 0,0 0 0,0 0 0,0 0 0,0 0 1,0 0-1,0 1 0,0 0 0,5 1 0,-7-1 432,1-1-1,-1 1 1,0 0 0,1 0-1,-1 0 1,0 0 0,0 0-1,0 0 1,0 0 0,1 0-1,-2 0 1,1 1-1,0-1 1,0 0 0,0 1-1,-1-1 1,1 1 0,0-1-1,0 3 1,5 33-6077,-6 21 1492,-2-15 2775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30.9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96 48 1792,'-3'1'1107,"1"0"1,-1 0-1,0 0 0,1 0 0,-1 0 0,0-1 1,0 1-1,-4-1 0,-27 0 5242,2 0-2086,14 2-3523,-1 0-1,1 1 1,1 1 0,-1 1-1,0 1 1,1 0-1,-30 16 1,38-17-460,1 1 0,-1 0 0,1 0 0,0 1 0,1 0 0,-1 0 0,2 1 0,-1 0 0,1 0 1,0 1-1,1-1 0,0 2 0,0-1 0,1 0 0,-5 16 0,4-7-280,0 1 0,2 1 0,0-1 0,2 0 0,0 1 0,1-1 0,3 29 0,-2-36 0,1 0 0,1 0 0,-1 0 0,2 0 0,0 0 0,0-1 0,1 1 0,1-1 0,-1-1 0,2 1 0,0-1 0,15 19 0,-17-25 0,-1 1 0,1-1 0,0 0 0,0-1 0,1 1 0,-1-1 0,1 0 0,0 0 0,-1-1 0,1 0 0,0 0 0,1 0 0,-1-1 0,0 0 0,10 1 0,-7-2 0,-1-1 0,1 1 0,0-2 0,0 1 0,-1-1 0,1-1 0,-1 0 0,0 0 0,1 0 0,7-6 0,1-1 0,-1 0 0,-1-1 0,0-1 0,-1 0 0,0-1 0,-1-1 0,0 0 0,-1-1 0,17-28 0,-18 23 0,0-1 0,-2-1 0,0 1 0,-2-1 0,10-45 0,-14 49 0,0-1 0,-2 0 0,0 0 0,-1 1 0,-1-1 0,-1 0 0,-7-33 0,8 49-46,1 0 0,-1-1 0,-1 1-1,1 0 1,0 0 0,-1 0 0,1 0 0,-1 1 0,0-1 0,0 0 0,0 1-1,0-1 1,-1 1 0,1 0 0,-1 0 0,1 0 0,-1 0 0,-5-3-1,1 2-383,0 1 0,0 0 0,0 0 0,0 0-1,0 1 1,-1 0 0,-8 1 0,6-1-2770,0 0-1,0 0 1,-12-4 0,19 5 2124,0-2 0,-1 1-1,1 0 1,0-1 0,0 1-1,0-1 1,0 0 0,1 0-1,-1 0 1,0 0 0,-4-5-1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26.8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27 1032,'13'62'4163,"-3"-22"144,7 69 0,-17-92-3131,2 18 1964,-1-33-2720,-1-1 1,1 1 0,-1-1-1,1 1 1,0-1-1,0 0 1,-1 1 0,1-1-1,0 0 1,0 1 0,2 0-1,-2-1-191,-1-1 0,1 0 0,0 0 0,0 0 0,-1 1-1,1-1 1,0 0 0,0 0 0,0 0 0,-1 0 0,1 0 0,0 0 0,0-1-1,-1 1 1,1 0 0,0 0 0,0-1 0,-1 1 0,1 0 0,0-1 0,-1 1 0,1 0-1,0-1 1,-1 1 0,1-1 0,-1 1 0,1-1 0,-1 0 0,1 1 0,0-2-1,19-20 1985,-18 19-2079,6-8-110,-1-1 0,0 0 0,-1 0 0,0-1 0,0 0-1,-2 0 1,6-22 0,-2-2-43,5-59 0,-8 38 19,12-205 0,-25 303 0,-4 47 0,-10 134 0,21-195 0,2 0 0,0 0 0,2 0 0,1 0 0,1 0 0,10 31 0,6 7-7061,-20-52 1477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27.3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0 0 1728,'-17'3'3782,"-5"1"4477,-9 4 8697,33-7-16771,-1 0 1,0 0 0,1 0-1,-1 0 1,1 0 0,-1 0-1,1-1 1,-1 1 0,1 0-1,2 0 1,56 13-186,-38-8 0,1-1 0,0 0 0,42 1 0,10-7 0,1-4 0,118-22 0,-193 27-1,16-5-1111,1 2 1,-1 1-1,0 0 1,1 1-1,-1 0 1,21 3-1,-35-1-34,1 0 0,0 1 0,-1-1 0,1 1 0,-1 0 0,1-1 0,-1 2 0,0-1 0,0 0 1,0 1-1,0-1 0,5 7 0,-3-3-120,-1 0 1,1 0-1,-1 0 0,-1 1 1,6 11-1,0 10-876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03.1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6 304 1092,'-24'-29'9287,"-8"0"12261,68 44-20737,56 15 0,41-1-2948,4-11-4209,-1-6-4659,-82-7 5217,67 2-558,-54-7 4475</inkml:trace>
  <inkml:trace contextRef="#ctx0" brushRef="#br0" timeOffset="1">1647 54 1560,'-8'-6'1484,"0"0"0,0 1-1,-1 0 1,1 1 0,-1-1-1,0 2 1,0-1 0,-1 1-1,1 1 1,-20-3 0,3 2 1492,-1 1 1,-47 2-1,54 1-2370,0 1-1,-1 1 0,1 1 0,0 1 0,-25 9 0,31-8-314,0 1-1,1 0 1,-1 1 0,1 0 0,1 1-1,0 0 1,-20 20 0,8-3-291,1 2 0,1 0 0,1 1 0,2 1 0,1 1 0,-19 44 0,24-45 0,2 0 0,1 1 0,2 0 0,1 1 0,1-1 0,2 1 0,-1 41 0,5-60 0,1-1 0,0 1 0,1 0 0,0-1 0,1 0 0,0 1 0,1-1 0,0 0 0,12 22 0,-11-25 0,1-1 0,0 1 0,1-1 0,0 0 0,1 0 0,-1-1 0,1 0 0,1 0 0,-1-1 0,1 0 0,0 0 0,12 4 0,-4-2-448,0-1 1,1-1-1,19 4 1,-14-6-983,-1 0 1,0-2-1,0 0 0,31-3 1,-23-2-258,-1 0 0,0-2-1,0-2 1,-1 0 0,0-2 0,30-14 0,59-32-7303,-55 24 6541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27.6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18 134 996,'-4'-6'1213,"-1"1"0,0 0-1,0 0 1,-1 0 0,1 1 0,-1 0 0,0 0-1,0 0 1,-9-3 0,-10-8 1785,15 9-1933,-13-9 2402,-24-13 0,40 25-2866,0 0-1,0 0 0,-1 0 1,1 1-1,0 0 1,-1 1-1,0 0 1,-10-1-1,15 2-537,1 0 0,-1 1 0,0-1 0,1 1 0,-1-1 0,0 1 0,1 0 0,-1 0 0,1 0 0,-1 0 0,1 1 0,-1-1 0,1 1 0,0-1 0,0 1 0,0 0 0,0 0 0,0 0 0,0 0 0,0 0 0,1 0 0,-1 0 0,1 1 0,0-1 0,-1 1 0,1-1 0,0 1 0,-1 4 0,-1 5-39,0 1 0,1-1 1,0 1-1,0 21 1,3 9 189,3-1 0,0 0 1,3 0-1,2 0 1,18 54-1,-19-70-211,2 0 0,13 25 0,-19-43-3,0 0-1,1 0 1,0 0 0,1 0 0,-1-1 0,2 0 0,-1-1-1,1 1 1,13 9 0,-17-14 0,1 0 0,-1 0 0,1 0 0,0 0 0,0-1 0,0 0 0,0 0 0,0 0 0,0 0 0,0-1 0,1 1 0,-1-1 0,0 0 0,0 0 0,7-2 0,-5 1 0,0-1 0,0 0 0,0 0 0,0-1 0,0 0 0,-1 0 0,1 0 0,-1 0 0,7-6 0,0-2 0,-1 0 0,0-1 0,-1 0 0,0 0 0,0-1 0,-2-1 0,11-19 0,-7 5 0,0-1 0,-2-1 0,-2 1 0,0-1 0,-2-1 0,-2 1 0,0-1 0,-2 0 0,-1 0 0,-2 0 0,-5-32 0,5 46 0,1 12 0,0 1 0,0-1 0,-1 1 0,0-1 0,0 1 0,0 0 0,0 0 0,-1-1 0,1 1 0,-1 0 0,-3-4 0,5 8 0,0-1 0,0 1 1,0 0-1,0 0 0,-1 0 0,1-1 1,0 1-1,0 0 0,0 0 0,-1 0 0,1 0 1,0 0-1,0-1 0,0 1 0,-1 0 1,1 0-1,0 0 0,0 0 0,-1 0 0,1 0 1,0 0-1,0 0 0,-1 0 0,1 0 1,0 0-1,0 0 0,-1 0 0,1 0 0,0 0 1,0 0-1,0 0 0,-1 0 0,1 0 1,0 0-1,-1 1 0,-7 8 10,-5 15-69,12-21 26,-16 33-4199,2-4-6332,-15 44-1,18-26 5766,8-17 2634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28.0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01 246 476,'-2'2'1657,"2"-2"-1450,0 0 1,-1 0-1,1 0 0,0 0 0,-1 1 0,1-1 0,0 0 0,0 0 1,-1 0-1,1 0 0,0 0 0,-1 0 0,1 0 0,0 0 1,0 0-1,-1 0 0,1 0 0,0 0 0,-1 0 0,1 0 0,0 0 1,0-1-1,-1 1 0,1 0 0,0 0 0,0 0 0,-1-1 1,-11-3 2337,-32-22 5149,34 19-6204,0 1 0,-1 0 0,-14-6 0,8 5-807,1 2 0,-1 0 0,0 0 1,-1 2-1,1 0 0,-19 0 0,31 3-529,0 0 0,-1 0 0,1 1 0,0 0 0,0 0 0,0 0 1,0 0-1,0 1 0,0 0 0,0 0 0,1 0 0,-1 0 0,1 1 0,-1 0 0,1 0 0,0 0 0,0 1 0,0-1 1,1 1-1,-1 0 0,1 0 0,0 0 0,0 0 0,-4 10 0,1-2-154,2 0 0,0 0 0,0 1 0,1-1 0,1 1 0,0 0 0,1 0 0,0 0 0,1 13 0,1-2 0,1 0 0,2 0 0,12 45 0,-11-50 0,1-1 0,1 0 0,1-1 0,0 0 0,2 0 0,13 19 0,-19-31 0,0 0 0,0-1 0,0 0 0,0 0 0,1 0 0,0 0 0,0 0 0,0-1 0,0 0 0,8 3 0,-9-5 0,0 1 0,1-1 0,-1-1 0,0 1 0,0-1 0,0 1 0,1-1 0,-1 0 0,0-1 0,0 1 0,0-1 0,1 0 0,-1 0 0,0 0 0,0 0 0,5-4 0,0 1 0,-1-1 0,-1 0 0,1-1 0,-1 1 0,0-2 0,0 1 0,-1-1 0,1 0 0,-2 0 0,1-1 0,-1 1 0,0-1 0,7-17 0,-1 0 0,-1-1 0,-2 1 0,9-43 0,-12 39 0,-1-1 0,-2 0 0,0-1 0,-5-46 0,3 34 0,-1-5 0,-1 45-461,1 1 0,0-1 0,-1 1-1,1 0 1,-1-1 0,0 1 0,0 0 0,0 0 0,0 0 0,0 0 0,0 0-1,-1 1 1,1-1 0,0 1 0,-4-2 0,-14-12-5177,14 8 3687,1 1 0,1-1 0,-1 0 0,1 0 0,0-1 0,1 1 0,-4-11 0,-3-12-992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33.5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50 1 1164,'-35'23'4393,"-50"46"1,-22 39-758,-80 130-502,107-118-660,-107 217 0,142-241-1743,4 2 0,4 2 0,5 1 0,-25 136 0,34-96-422,6-1 0,1 247 0,21-260-229,5 0 0,37 168 1,-10-137-560,80 214 0,105 137-3642,44-25-5126,-179-341 4457,133 167-1,-115-186 2642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31.9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75 141 180,'14'-1'1529,"2"-6"5754,-16 6-6994,1 1 0,-1 0 0,0-1 1,1 1-1,-1 0 0,0-1 1,1 1-1,-1-1 0,0 1 1,0-1-1,0 1 0,0-1 1,1 1-1,-1-1 0,0 1 1,0-1-1,0 1 0,0-1 1,0 1-1,0-1 0,0 1 0,0-1 1,0 1-1,0-1 0,-1 1 1,1-1-1,-9-12 1920,0 4-976,-2 0 0,1 1 0,-1 1 1,0 0-1,-24-12 0,13 9 886,-1 2-1,-31-9 1,40 13-2119,-1 1 0,1 1 0,-1 0 0,0 1 0,0 0 0,-15 2 0,23 0 0,0 0 0,-1 0 0,1 1 0,0 0 0,0 0 0,0 1 0,0 0 0,1 0 0,-1 1 0,1-1 0,0 1 0,0 1 0,0-1 0,-5 6 0,1 1 0,1 1 0,0 0 0,1 0 0,0 1 0,1 0 0,0 0 0,1 0 0,1 1 0,0 0 0,1 0 0,0 1 0,2-1 0,-1 1 0,2-1 0,-1 18 0,2 2 0,2-1 0,0 1 0,3 0 0,1-1 0,14 50 0,-18-77 0,0 0 0,1 0 0,-1-1 0,1 1 0,0-1 0,1 1 0,-1-1 0,1 0 0,0 0 0,0 0 0,0-1 0,7 6 0,-8-8 0,-1-1 0,1 1 0,0 0 0,0-1 0,0 0 0,-1 1 0,1-1 0,1 0 0,-1-1 0,0 1 0,0 0 0,0-1 0,0 0 0,0 0 0,1 0 0,-1 0 0,0 0 0,0-1 0,0 1 0,0-1 0,0 0 0,0 0 0,0 0 0,0 0 0,5-3 0,-1-1 0,0 0 0,-1 0 0,1 0 0,-1-1 0,0 0 0,-1 0 0,1 0 0,7-14 0,-1 1 0,-1-1 0,8-21 0,-11 18 0,-1 1 0,-1-1 0,-1 0 0,-1 0 0,-1 0 0,-1-1 0,-2 1 0,0-1 0,-1 1 0,-1-1 0,-1 1 0,-2 0 0,-8-27 0,13 47-168,0 1-1,-1 0 1,0 0-1,0 0 1,0 0 0,0 0-1,0 0 1,0 0 0,0 0-1,0 0 1,-1 1-1,1-1 1,-1 0 0,1 1-1,-1-1 1,0 1 0,0 0-1,0-1 1,-3 0-1,3 1-71,1 1-1,-1 0 1,0 0 0,0 0-1,1 0 1,-1 0-1,0 1 1,1-1-1,-1 1 1,0-1-1,1 1 1,-1-1 0,0 1-1,1 0 1,-1 0-1,1 0 1,0 0-1,-1 0 1,1 0 0,0 0-1,-1 0 1,1 0-1,0 1 1,0-1-1,0 1 1,-1 1-1,-27 39-10653,25-33 9438,-1 0 1,2 1 0,-1-1-1,1 1 1,-3 15-1,1 13-106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32.3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75 282 252,'-2'-12'1002,"-1"-1"-1,0 1 1,-1 0 0,0 1 0,-1-1-1,0 1 1,-1 0 0,0 0-1,-1 0 1,0 1 0,-1 0 0,0 0-1,-11-10 1,10 11-265,-1 0-1,-1 0 1,1 1-1,-1 1 1,-1 0-1,1 0 1,-1 1 0,0 0-1,-1 1 1,1 1-1,-1 0 1,-18-3 0,27 6-601,0 0 0,1 1 1,-1 0-1,0 0 1,1 0-1,-1 0 1,1 1-1,-1 0 0,0-1 1,1 1-1,-1 0 1,1 1-1,-1-1 1,1 1-1,0-1 1,0 1-1,0 0 0,-5 4 1,4-2-62,0 0-1,0 1 1,1-1 0,0 1-1,0 0 1,0 0 0,0 0 0,1 0-1,0 0 1,-3 11 0,0 7 27,1 1 0,1-1 0,1 1 0,2 39 1,2-31 209,1 0 0,2 0 1,1 0-1,2 0 0,1-1 1,1 0-1,15 31 0,-22-57-207,0 1-1,0-1 1,0 0-1,1 0 0,0 0 1,0 0-1,0 0 1,0-1-1,1 0 1,0 0-1,-1 0 0,7 3 1,-8-6-63,-1 1 0,1-1 0,0 0 0,0 0 0,0-1 0,-1 1 0,1 0 0,0-1 0,0 0 0,0 1 0,0-1 0,0 0 0,0-1 0,0 1 0,0 0 0,0-1 0,0 0 0,-1 0 0,1 1 0,0-2 0,0 1 0,-1 0 0,1-1 0,-1 1 0,1-1 0,3-2 0,1-3-42,1-1 0,-1 1 0,-1-1 0,0 0 0,0 0 0,0-1 0,-1 0 0,7-15 0,-1-2 0,13-51 0,16-111 0,-34 149 0,-3 1 0,-1-76 0,-2 111-197,-1 1 1,1-1-1,0 1 1,-1 0-1,1-1 1,-1 1-1,0 0 0,0 0 1,0-1-1,0 1 1,-2-3-1,2 5 93,1-1 1,0 1-1,-1 0 0,1-1 0,0 1 0,-1 0 1,1-1-1,0 1 0,-1 0 0,1 0 1,-1-1-1,1 1 0,-1 0 0,1 0 1,-1 0-1,1 0 0,-1 0 0,1 0 0,-1 0 1,1 0-1,0 0 0,-2 0 0,1 0-88,0 1 0,0-1-1,0 1 1,0-1 0,0 1-1,0-1 1,0 1 0,0 0 0,0-1-1,0 1 1,1 0 0,-1 0-1,-1 1 1,-2 4-1573,0 0 1,1 0 0,-1 0-1,1 0 1,1 0-1,-1 1 1,1-1-1,-2 12 1,0 0-578,2-1 0,0 22 0,1 6 235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32.7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3 351 1088,'1'-1'387,"0"0"-1,0 1 1,0-1-1,0 0 1,0 0-1,-1 0 1,1 1-1,0-1 1,0 0-1,-1 0 1,1 0-1,-1-1 1,1 1-1,-1 0 1,1 0-1,-1 0 1,1 0-1,-1 0 1,0-1-1,0 1 1,0 0-1,0 0 1,1 0-1,-2-1 1,1 1-1,0 0 1,0 0-1,0 0 1,-1 0-1,1-2 1,-12-42 7749,11 41-7507,-43-114 6284,5 18-2894,38 96-4019,0 1 0,-1-1 0,1 0 0,-1 0 0,0 1 0,0-1 0,0 1 0,-1 0 0,1 0 0,-1 0 0,0 0 0,-5-4 0,8 7 0,0-1 0,-1 1 0,1 0 0,-1 0 0,1 0 0,-1 0 0,1 0 0,0 0 0,-1 0 0,1 0 0,-1 0 0,1 0 0,-1 0 0,1 0 0,-1 0 0,1 1 0,0-1 0,-1 0 0,1 0 0,-1 0 0,1 1 0,0-1 0,-1 0 0,1 0 0,0 1 0,-1-1 0,1 0 0,0 1 0,0-1 0,-1 0 0,1 1 0,0-1 0,0 0 0,-1 1 0,1-1 0,0 1 0,0-1 0,0 1 0,0-1 0,0 0 0,0 1 0,-1-1 0,1 1 0,0-1 0,0 1 0,0-1 0,1 0 0,-1 2 0,3 23 0,-2-21 0,10 45-1008,3 19-2604,-13-62 3118,-1 1-1,1-1 1,-1 1 0,-1-1-1,1 1 1,-1-1 0,-1 1-1,-2 8 1,-7 12-6054,-1 0-1,-16 26 0,12-27 3677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33.1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255 740,'-7'19'4263,"-2"3"4481,1 8 9207,8-29-17910,1-1 0,0 1 0,-1 0 0,1-1 0,-1 1-1,1 0 1,0-1 0,-1 1 0,1-1 0,0 1 0,0-1 0,-1 1-1,1-1 1,0 1 0,0-1 0,0 0 0,-1 1 0,1-1 0,0 0 0,0 0-1,0 0 1,1 0 0,25 4 88,-2-4-129,0-1 0,0-1 0,0-1 0,25-6 0,-1-3 0,49-20 0,-80 26-1172,0-1 1,-1-1-1,0-1 0,25-16 1,-38 22 798,-1 1 0,1-1 1,0 0-1,-1 0 0,0-1 1,0 1-1,0-1 0,0 0 1,0 0-1,-1 0 0,0 0 1,0 0-1,0 0 0,0 0 1,0-1-1,-1 1 1,0-1-1,0 1 0,0-1 1,-1 0-1,1 1 0,-1-1 1,-1-9-1,-11-32-8689,-8 2 3419,-1 13 3103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34.0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08 1 1600,'11'13'8941,"-2"2"-4115,-4-3-4218,0 0 0,3 17 1,-1-3 253,14 28 64,42 78-1,7 18 1783,-42-71-1347,-4 1 0,-3 2 0,11 85 0,5 255 3349,-35-217-4710,-9 0 0,-39 238 0,-131 392 0,116-619 0,-161 381 0,201-552-633,-51 80 0,63-110 216,-2-2-1,1 1 0,-2-1 1,0-1-1,0 0 1,-1 0-1,-1-2 0,1 0 1,-17 9-1,24-15-792,-1-1 0,0 0 0,0-1 0,0 1 0,0-1 0,0-1 0,0 1 0,0-1 0,0-1 0,-1 1 0,1-1 0,0 0 0,0-1 0,-1 0 0,-12-3 0,11 1 55,1 0-1,-1 0 0,1-1 0,-10-6 0,-12-9-870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36.35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8 349 484,'-31'21'7361,"31"-19"-7162,-2 5 99,1-1 0,0 0 0,0 0 0,0 1 0,1 9 0,1 3-29,2 0 0,0-1 0,1 1 1,10 30-1,-12-42-224,1 0 1,0 0-1,0 0 0,1-1 0,-1 1 0,2-1 1,-1 0-1,0 0 0,1 0 0,0-1 1,1 0-1,-1 0 0,1 0 0,0-1 1,7 5-1,-12-8 8,1 0-1,0 0 1,1-1 0,-1 1 0,0 0 0,0-1-1,0 1 1,0-1 0,1 0 0,-1 1-1,0-1 1,0 0 0,0 0 0,1-1 0,-1 1-1,0 0 1,0-1 0,0 0 0,3 0 0,-2-1 49,0 0 1,-1 1-1,1-1 1,-1 0-1,0 0 1,0 0 0,1-1-1,-1 1 1,-1-1-1,1 1 1,0-1 0,1-3-1,3-8 316,0 0 1,-1 0-1,-1 0 0,4-23 1,-7 30-341,4-27 196,-1 0 1,-1-1 0,-3 0-1,0 1 1,-2-1-1,-2 1 1,-1-1-1,-2 1 1,-17-50-1,22 75-152,-2-1 1,1 1-1,-2 0 0,1 0 0,-1 0 0,0 0 0,-1 1 0,0 0 0,0 0 0,-10-8 0,16 16-117,-1-1 0,1 1 0,-1 0 0,0 0 0,1-1 0,-1 1-1,0 0 1,1 0 0,-1 0 0,0 0 0,1 0 0,-1 0 0,0 0 0,0 0 0,1 0-1,-1 0 1,0 0 0,1 0 0,-1 0 0,0 1 0,1-1 0,-1 0 0,0 1-1,1-1 1,-1 0 0,1 1 0,-1-1 0,1 1 0,-1-1 0,1 1 0,-1-1 0,1 1-1,-1-1 1,1 1 0,-1-1 0,1 1 0,-1 1 0,-12 24-11,7-3-14,2 0-1,0 0 0,2 1 0,0 24 1,1-22 5,-1 25-27,7 72 0,-2-97 42,1 1-1,1-2 0,1 1 0,15 38 0,-21-62 7,1 0 0,0 1 0,0-1 0,0 0 0,0 0-1,0 0 1,1 0 0,-1 0 0,1 0 0,-1-1 0,1 1 0,0 0-1,0-1 1,-1 1 0,1-1 0,0 0 0,0 1 0,3 0 0,-3-2-2,0 0 1,0 1-1,-1-2 1,1 1 0,0 0-1,-1 0 1,1 0 0,0-1-1,-1 1 1,1-1 0,-1 1-1,1-1 1,-1 0 0,1 0-1,-1 0 1,1 0-1,-1 0 1,0 0 0,1 0-1,-1 0 1,0 0 0,0 0-1,0-1 1,0 1 0,2-3-1,3-5 33,-1-1-1,0 1 1,0-1-1,-1 0 1,0 0-1,-1 0 1,0 0-1,3-17 1,-2-6 319,2-48 0,-5 49 143,-2 0 0,-1 0 1,-10-49-1,9 67-218,-1-1-1,0 1 1,-1-1 0,-1 1 0,0 1 0,-1-1 0,0 1 0,-1 0 0,-17-19 0,24 30-248,0 1 1,0 0 0,0-1 0,0 1-1,-1 0 1,1-1 0,0 1-1,-1 0 1,1 0 0,-1 0-1,1 0 1,-1 1 0,0-1-1,1 0 1,-1 1 0,0-1-1,1 1 1,-1-1 0,0 1-1,0 0 1,0 0 0,1 0 0,-1 0-1,0 0 1,0 0 0,-2 1-1,1 0-18,1 0-1,0 1 1,0-1-1,0 1 1,0-1-1,0 1 1,1 0-1,-1 0 1,1 0-1,-1 0 1,1 0-1,-1 0 1,1 0-1,0 0 1,0 1-1,0-1 1,0 0-1,0 4 1,-5 18-16,2 0 1,1 0-1,0 1 1,2-1-1,1 1 1,1-1 0,1 1-1,1-1 1,1 0-1,13 40 1,-14-53 18,1 0 0,0-1-1,1 1 1,0-1 0,1 0 0,0 0 0,13 15-1,-16-22-247,0 0 0,0 0-1,1 0 1,-1-1 0,0 1-1,1-1 1,0 0 0,-1 0-1,1 0 1,5 1-1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36.93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55 224 1196,'-7'-6'737,"0"-1"0,-1 1 0,0 0 0,1 1 0,-2 0 0,1 0 0,0 1 0,-10-4 0,16 7-623,0 1 0,0-1 0,0 0 0,0 1 0,0-1 1,-1 1-1,1 0 0,0 0 0,0 0 0,0 0 0,0 0 0,0 0 1,0 0-1,0 1 0,-1-1 0,1 1 0,0-1 0,0 1 0,0 0 0,0 0 1,1 0-1,-1 0 0,0 0 0,0 0 0,1 0 0,-1 1 0,0-1 1,1 1-1,-1-1 0,1 1 0,0 0 0,0 0 0,0-1 0,-1 1 1,1 0-1,1 0 0,-1 0 0,0 0 0,0 0 0,1 0 0,-1 4 0,-1 5 44,1-1-1,0 0 0,0 1 0,1-1 0,1 0 0,0 1 0,3 15 0,22 73 684,-22-85-722,4 9 35,0 0-1,1 0 0,2 0 0,0-2 0,26 39 0,-29-51-118,-1 0 1,1 0-1,0-1 0,1 0 0,0 0 0,12 7 0,-15-11 0,0-1 0,1 1 0,-1-2-1,1 1 1,-1 0 0,1-1 0,0-1-1,0 1 1,0-1 0,0 0 0,8 0 0,-8-2 67,-1 1 1,1-1 0,-1 0 0,1-1 0,-1 0 0,0 0 0,0 0-1,0-1 1,0 1 0,0-1 0,0-1 0,-1 1 0,1-1 0,-1 0-1,0 0 1,0-1 0,-1 0 0,1 1 0,-1-2 0,0 1 0,0 0 0,3-8-1,3-4 206,-2-1 0,0 0 0,-1 0 0,0-1 0,-2 0 0,5-23 0,-7 18 44,0 0 1,-2 0-1,0 0 1,-2 0-1,-1 0 1,0 0 0,-7-24-1,4 28 7,0 0-1,-1 0 0,-1 1 1,-1 0-1,-1 0 1,-1 0-1,0 2 1,-18-25-1,24 38-272,1 0 1,-1 0-1,1 1 0,-1-1 0,0 1 0,-1-1 1,1 1-1,0 1 0,-1-1 0,0 1 0,1-1 1,-1 1-1,-6-1 0,8 2-55,0 1 0,0 0 0,0-1 0,0 1 0,0 0-1,0 1 1,0-1 0,0 0 0,0 1 0,0 0 0,0 0 0,0 0 0,0 0 0,0 0 0,1 0 0,-1 1 0,0-1-1,1 1 1,-1 0 0,1 0 0,0 0 0,0 0 0,-3 3 0,-3 5-4,0 1 0,0 0 1,1 1-1,1-1 0,0 1 0,0 1 0,1-1 0,-5 22 1,0 9 32,-6 54 0,12-68-22,0-6-5,1 0-1,1 0 1,2 39 0,0-61-58,0 1 0,-1-1 0,2 0 0,-1 0 0,0 0 0,0 0 0,0 0 0,0 1 1,1-1-1,-1 0 0,0 0 0,1 0 0,-1 0 0,1 0 0,0 0 0,-1 0 0,1 0 0,0 0 0,-1-1 0,1 1 0,0 0 0,0 0 0,0 0 0,0-1 0,0 1 1,0-1-1,0 1 0,0 0 0,0-1 0,0 0 0,0 1 0,0-1 0,0 0 0,0 1 0,0-1 0,0 0 0,0 0 0,1 0 0,-1 0 0,0 0 0,2 0 0,4-2-1083,40-19-4437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03.5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6 85 1364,'-4'-8'900,"0"1"0,-1-1 0,0 1 0,0-1 0,0 2-1,-10-11 1,13 15-437,0 0 0,-1 0 0,1 0 0,-1 0 0,0 0 0,1 0 0,-1 1 0,0-1 0,0 1 0,0 0 0,0 0 0,0 0-1,0 0 1,0 1 0,-1-1 0,1 1 0,0 0 0,0 0 0,0 0 0,-7 1 0,8-1-230,1 1 0,-1-1 1,0 1-1,1 0 0,-1 0 0,1 0 1,-1 0-1,1 0 0,-1 0 0,1 0 0,0 0 1,-1 0-1,1 1 0,0-1 0,0 0 1,0 1-1,0-1 0,0 1 0,0 0 1,1-1-1,-1 1 0,0 0 0,0 2 0,-1 5 515,1-1 0,0 1-1,0 14 1,0-16-303,2 27 81,0-1 0,2 1 1,2-1-1,1 1 0,1-2 1,14 37-1,-1-15 362,3 0 1,50 88-1,-38-87-2160,3 0-1,89 96 1,110 82-5457,-180-180 5479,-52-49-336,1 1-1,-1 1 0,0-1 0,0 1 1,-1-1-1,0 1 0,0 0 0,4 10 1,-8-12-1741,-7 6 787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37.79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57 237 56,'-5'-3'632,"0"-1"-1,0 1 1,-1 0 0,0 0-1,1 0 1,-1 1 0,0 0 0,0 0-1,0 0 1,-1 1 0,1 0-1,-10 0 1,13 1-467,0 0 0,0 0 0,1 1 0,-1-1 1,0 1-1,0 0 0,1 0 0,-1 0 0,0 0 0,1 0 0,-1 0 0,1 1 0,-1-1 1,1 1-1,0 0 0,0 0 0,0 0 0,0 0 0,0 0 0,0 0 0,0 0 0,1 1 0,-1-1 1,1 1-1,0-1 0,-1 1 0,1-1 0,0 1 0,-1 5 0,0 3 101,0 0 0,1 0 0,0 1 1,0-1-1,2 0 0,-1 1 0,3 14 0,1-8 63,0 0 0,0 0 0,14 30 0,-13-35-249,2 0 0,0 0 0,1-1 0,0 0 0,0-1 0,1 0 0,18 17 0,-23-24-37,0-1 1,0 0 0,0 0 0,1-1 0,-1 1-1,1-1 1,0 0 0,-1 0 0,1 0-1,9 1 1,-10-3 36,0 1 0,-1-1-1,1 0 1,0-1 0,-1 1 0,1-1-1,0 0 1,-1 1 0,1-1-1,-1-1 1,1 1 0,-1-1 0,0 1-1,1-1 1,-1 0 0,4-4-1,4-2 177,-2-1 0,1-1 0,-1 0 0,-1 0 0,0-1 0,0 0 0,-1-1 0,0 1 0,-1-1 0,5-14 0,3-13 134,-2 1 0,8-43 0,25-179 532,-44 249-865,-1 9-43,-1 0 0,1 0 0,0 0 0,0 1-1,0-1 1,1 0 0,-1 0 0,0 0 0,1 0 0,-1 0 0,1 0-1,0 0 1,0 1 0,1-3 0,-1 5 2,-1 0 0,1 0 0,0 0-1,0 0 1,-1 0 0,1 0 0,0 0 0,-1 1 0,0-1 0,1 0 0,-1 0 0,1 2-1,-1-2-2,38 149 671,3 9-106,-31-124-462,3 0 1,22 44-1,-31-73-106,-1 0 1,1 0-1,-1-1 0,1 0 0,7 6 1,-11-10-6,1 0 0,0 0 0,-1 0 0,1-1 0,0 1 0,0 0 0,0-1 0,0 1 0,-1 0 0,1-1 0,0 1 0,0-1 0,0 0 0,0 1 0,0-1 0,1 0 0,-1 1 0,0-1 0,0 0 0,0 0 0,0 0 0,0 0 0,0 0 0,0 0 0,0 0 0,0-1 0,0 1 0,0 0 0,0-1 0,0 1 0,0 0 1,0-1-1,0 1 0,0-1 0,0 0 0,0 1 0,0-1 0,0 0 0,1-1 0,2-3 43,0-1 1,0 0-1,0-1 0,-1 1 1,0 0-1,0-1 0,0 0 1,-1 0-1,2-9 1,1-11 203,2-32 0,-5 35-85,0-18 368,-1-1 1,-9-75-1,8 112-224,3 19-207,6 32-114,-7-36 45,13 76 78,1 4 25,30 96 1,-43-176-137,-1 0 0,-1 1 0,1-1 0,-1 0 1,-1 18-1,0-24 1,0-3-2,0 1-1,-1-1 1,1 0 0,0 1 0,0-1 0,0 0-1,0 0 1,0 1 0,0-1 0,0 0 0,0 0-1,0 1 1,1-1 0,-1 0 0,0 0 0,0 1-1,0-1 1,0 0 0,0 0 0,0 1 0,0-1-1,1 0 1,-1 0 0,0 0 0,0 1 0,0-1 0,0 0-1,1 0 1,-1 0 0,0 0 0,0 1 0,1-1-1,-1 0 1,0 0 0,0 0 0,1 0 0,-1 0-1,0 0 1,0 0 0,1 0 0,-1 0 0,13-6 38,8-18 20,-17 16-47,0 0 1,0-1 0,-1 0-1,-1 0 1,0 0-1,0 0 1,0 0 0,-1-10-1,0-13 141,-3-33 0,-1 5 876,3 64-883,-4 31 367,-8 37 0,12-62-513,1-11-99,0 1-1,0 0 1,0-1-1,-1 1 1,1-1-1,0 1 1,0-1-1,0 1 1,-1-1-1,1 0 1,0 0-1,0 1 1,-1-1 0,1 0-1,-1 0 1,2-1-1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46.4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5 432 156,'2'-62'3396,"-4"0"1,-2 0-1,-3 1 0,-16-67 1,13 86-774,5 28-681,6 22 1427,25 193-1305,0 295 1,-46 204 1501,10-582-3566,6-107 0,0-15 0,-1-18 0,0-105 0,14-146 0,-6 226 0,32-325 0,-24 306 0,3 1 0,3 0 0,38-98 0,-41 132 0,1 1 0,1 0 0,26-36 0,-34 54 0,2 0 0,0 1 0,0 0 0,1 0 0,0 1 0,0 1 0,2-1 0,-1 2 0,24-12 0,-30 17 0,0 0 0,1 1 0,0 0 0,-1 0 0,1 1 0,0-1 0,0 2 0,0-1 0,0 1 0,0 0 0,0 0 0,0 1 0,0 0 0,0 0 0,-1 1 0,1-1 0,0 2 0,7 2 0,-6 0 0,0-1 0,0 2 0,0-1 0,0 1 0,-1 0 0,0 0 0,-1 1 0,1 0 0,-1 0 0,0 1 0,-1 0 0,9 16 0,-2 3 0,0 0 0,-2 1 0,-1 0 0,-2 0 0,0 1 0,-2 0 0,-1 1 0,0 29 0,-4-11 0,-1-1 0,-3 1 0,-1 0 0,-15 57 0,12-74 0,-1 0 0,-1 0 0,-2-1 0,-1 0 0,-1-1 0,-2 0 0,-22 31 0,28-47 0,0 0 0,-1-1 0,0 0 0,-1-1 0,-1 0 0,1-1 0,-1 0 0,-1-1 0,0-1 0,0 0 0,-1 0 0,0-2 0,0 0 0,-1-1 0,1 0 0,-22 3 0,14-6-539,0-1 1,-1 0-1,1-2 1,0-1-1,0 0 1,0-2-1,0-1 1,1-1-1,-40-15 1,20 3-638,1-1 1,1-3 0,1-1 0,-37-29-1,61 41 935,0 0 0,1-2 0,1 1 0,0-2-1,0 0 1,2 0 0,-20-31 0,30 42 289,0 1-1,-1-1 1,1 1 0,0-1-1,0 0 1,1 0 0,-1 0 0,1 1-1,-1-1 1,1 0 0,0 0 0,0 0-1,0 0 1,1 0 0,-1 1 0,1-5-1,1 2 199,0 1-1,0-1 0,0 1 0,0 0 1,1 0-1,-1 0 0,1 0 0,0 0 1,4-3-1,3-3 509,0 1-1,1 1 1,0 0 0,1 0-1,23-11 1,1 5-356,0 2 1,0 2-1,76-13 0,-38 9-294,95-18-858,-11 1-3765,-1-6-6142,-117 25 5383,58-27 0,-54 18 3117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46.8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8 21 540,'17'-7'1251,"-12"4"329,0 1 0,0 0 0,1 0 0,-1 0 0,11-1 0,-15 3-1365,0 0 0,0 0 0,0 0 0,0 0 1,0 1-1,0-1 0,0 0 0,-1 0 0,1 1 1,0-1-1,0 0 0,0 1 0,0-1 0,-1 1 1,1-1-1,0 1 0,-1 0 0,1-1 0,0 1 1,-1 0-1,1-1 0,0 1 0,-1 0 1,1 0-1,-1-1 0,0 1 0,1 0 0,-1 0 1,0 0-1,1 0 0,-1 0 0,0-1 0,0 1 1,0 0-1,0 0 0,0 0 0,0 0 0,0 0 1,0 0-1,0 0 0,0 1 0,-3 44 3456,-7 49 0,3-47-2213,-46 247 1640,29-175-2538,-18 67-560,19-99 0,5 2 0,-10 120 0,28-204 0,0 0 0,0-1 0,0 1 0,1 0 0,0 0 0,0-1 0,0 1 0,1 0 0,-1-1 0,2 0 0,-1 1 0,0-1 0,4 5 0,-4-7 0,1 0 0,-1-1 0,1 1 0,-1-1 0,1 0 0,0 1 0,0-1 0,0-1 0,0 1 0,0 0 0,0-1 0,0 1 0,0-1 0,1 0 0,-1 0 0,1-1 0,-1 1 0,1-1 0,-1 1 0,1-1 0,-1 0 0,4-1 0,7 0-337,0-1 1,-1 0-1,1-1 0,-1-1 0,0 0 1,0-1-1,0 0 0,20-13 0,5-5-2722,47-39-1,-29 19 357,38-31-16264,-73 56 17044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47.2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5 0 1280,'1'1'166,"14"1"1240,5 4 4893,-19-5-5865,0 0 1,0 0-1,0-1 1,0 1-1,0 0 1,0 0-1,0 1 1,0-1-1,0 0 1,0 0-1,-1 0 1,1 0-1,0 1 1,-1-1-1,1 0 1,-1 1-1,0-1 1,1 0-1,-1 1 1,0-1-1,0 1 1,0-1-1,0 0 1,0 2-1,-12 159 9426,0-36-7115,-34 223-2559,1-5-223,44-315 37,1 0 0,7 53 0,-5-70 0,1 1 0,0 0 0,1-1 0,0 0 0,1 0 0,0 0 0,1-1 0,12 20 0,7-6-3319,-3-44-15868,-15 8 15696,8-18 0,-9 17 2226,8-12-669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47.6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0 54 76,'-7'-6'912,"-28"-20"5823,-3 4 9315,47 26-12560,10 5-706,-11-6-2701,-1 0-1,1-1 0,0 1 0,0-2 1,12 2-1,272 11 963,-141-3-1169,-1 7-6011,-71-5-5129,138 42 0,-166-39 8993</inkml:trace>
  <inkml:trace contextRef="#ctx0" brushRef="#br0" timeOffset="1">1884 54 524,'2'0'325,"6"2"968,0 0 1,0 0-1,0 1 1,13 6-1,-18-7-708,-1 0 0,1 0 0,-1 0 0,0 0 0,0 0 0,0 0 0,0 0 0,0 1 0,0-1 0,0 1 0,-1-1 0,1 1 0,-1 0 0,0 0 0,0-1 0,0 1 0,1 3 0,1 11 2026,0 1 0,1 29-1,-4 40 1683,-1-38-2555,1-27-1647,22 636 876,-22-658-967,2 14-630,-1 0 0,0 0 0,-1 0 1,0 0-1,-4 17 0,4-31 555,0 0 0,0 0 0,0 0 0,0 0-76,-10-3-5808,3-1 4355,1 0 0,1 0 0,-1 0 0,0-1 0,1 0 0,-9-10 0,-30-47-5123,15 17 3604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0:48.0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 217 380,'-7'-26'3069,"-1"-6"3482,4 0 6186,4 31-12396,1 0 0,-1-1 1,1 1-1,0 0 0,-1-1 0,1 1 1,0 0-1,0 0 0,0-1 1,0 1-1,0 0 0,0 0 1,0 0-1,0 0 0,0 1 0,0-1 1,0 0-1,1 0 0,-1 1 1,0-1-1,1 0 0,-1 1 0,2-1 1,38-12 1183,-36 12-1319,99-21-144,129-11 0,-103 17-78,-125 15 13,45-6-1752,1 1 1,89 3-1,-125 4 1234,0 0-1,-1 1 1,1 1-1,0 1 0,-1 0 1,1 0-1,-1 2 1,-1 0-1,1 0 0,-1 1 1,0 1-1,0 0 1,-1 1-1,11 10 0,-9-5-2222,0 1-1,-2 0 0,12 17 0,26 51-3692,-23-36 4389</inkml:trace>
  <inkml:trace contextRef="#ctx0" brushRef="#br0" timeOffset="1">1756 1525 2948,'4'23'4405,"-3"-18"-2462,0-1-1,-1 1 0,0-1 1,0 0-1,-1 9 0,0-11-1212,1 0 0,-1 0-1,1 0 1,-1 0 0,0 0-1,0 0 1,0-1 0,0 1-1,0 0 1,0-1 0,0 1-1,-1-1 1,1 1 0,-3 1-1,2-1-416,0-1 0,0 1-1,-1-1 1,1 0 0,0 0 0,-1 0 0,1 0-1,-4 0 1,-14 2-313,3 1 0,19 0 0,12 2 0,0 1-2896,-11-5 931,1 0 0,-1 0 0,0 0 0,0 0-1,-1 1 1,1 0 0,0-1 0,-1 1 0,1 0-1,1 4 1,3 11-3126,-4-1 2624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30.6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4 270 1260,'4'-2'940,"1"0"0,-1 0 0,0-1 0,0 1 0,0-1-1,0 0 1,5-4 0,-7 4-295,-1 1 0,1 0-1,0-1 1,-1 0-1,0 1 1,0-1 0,0 0-1,0 1 1,0-1 0,0 0-1,-1 0 1,1 0 0,-1-4-1,1-2-196,-1 0 0,-1 0-1,0 0 1,0 0-1,0 1 1,-1-1 0,-1 1-1,1-1 1,-1 1 0,-1 0-1,0-1 1,0 2 0,0-1-1,-1 0 1,0 1-1,-1 0 1,-12-12 0,14 14-193,-1 1 1,0 0 0,0 0 0,0 1-1,0-1 1,0 1 0,-1 0 0,0 1-1,0-1 1,1 1 0,-1 1 0,-1-1-1,1 1 1,0 0 0,0 0 0,0 0-1,-1 1 1,1 0 0,0 0 0,0 1-1,-1 0 1,1 0 0,0 0 0,0 1-1,0 0 1,-7 3 0,5-1-256,1 0 0,0 0 0,-1 1 0,1 0 0,1 0 0,-1 0 0,1 1 0,0 0 0,0 0 0,1 1 0,-9 13 0,7-9 0,2 1 0,-1-1 0,2 1 0,-1 1 0,2-1 0,-1 0 0,0 16 0,0 6 0,3-1 0,1 1 0,1 0 0,2 0 0,7 36 0,1-10 0,25 79 0,-28-115 0,1 1 0,1-2 0,2 1 0,0-1 0,28 39 0,-35-56 0,0 1 0,1-1 0,0 0 0,0-1 0,0 0 0,1 1 0,-1-2 0,1 1 0,0-1 0,1 0 0,-1-1 0,13 5 0,-15-7 0,1 0 0,0 0 0,0 0 0,0-1 0,0 0 0,-1 0 0,1 0 0,0-1 0,0 0 0,0 0 0,0 0 0,-1-1 0,1 0 0,-1 0 0,1 0 0,-1-1 0,0 0 0,7-4 0,-4 1 0,-1 0 0,1-1 0,-1 0 0,0-1 0,0 1 0,-1-1 0,0 0 0,-1-1 0,0 1 0,0-1 0,-1 0 0,0 0 0,3-10 0,3-15 0,-2 0 0,6-46 0,-14 78 0,4-30 0,-1 0 0,-2 0 0,-1 0 0,-1 0 0,-2 1 0,-13-62 0,11 66 76,5 22-265,0 1-1,-1-1 1,0 0 0,0 1-1,0-1 1,0 1 0,-1 0-1,1-1 1,-1 1 0,-4-6-1,20-17-22015,-11 24 21112,0 0 0,1 1 0,-1-1 0,7-3 0,11-5-1369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31.28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 7 1940,'-20'15'20644,"28"-15"-16758,39-8-3167,-28 4 134,1 0 1,-1 1-1,40 1 1,-55 2-764,1 0 0,-1 0 0,1 1 0,-1 0 1,0 0-1,1 0 0,-1 0 0,0 1 0,0 0 0,0 0 1,0 0-1,0 0 0,0 0 0,-1 1 0,1 0 1,-1 0-1,0 0 0,0 0 0,0 0 0,0 1 0,0-1 1,-1 1-1,3 4 0,-2-2-90,-1 1 0,0 0 0,0 0 0,-1 0 0,1 0 0,-2 0 0,1 0 0,-1 1 0,0-1 0,-1 8 0,-2 12 0,-9 35 0,-8 14 0,-41 102 0,-44 66 0,88-209 0,0 2 0,-21 66 0,28-74 0,7-22 0,1 1 0,-1 0 0,1-1 0,1 1 0,-2 12 0,3-19 0,0-1 0,1 1 0,-1 0 0,0-1 0,0 1 0,1 0 0,-1-1 0,1 1 0,-1-1 0,0 1 0,1-1 0,-1 1 0,1-1 0,-1 1 0,1-1 0,-1 0 0,1 1 0,0-1 0,-1 0 0,1 1 0,-1-1 0,1 0 0,0 0 0,-1 1 0,1-1 0,1 0 0,19 4 0,-18-4 0,14 1 0,0-1 0,1 0 0,-1-1 0,0-1 0,21-5 0,86-27 0,-91 24 0,24-8-7389,-5 2-2448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33.6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 60,'9'-2'946,"0"0"0,0 1-1,0 0 1,0 1 0,0 0 0,1 0 0,-1 1-1,0 0 1,0 1 0,0 0 0,0 0-1,-1 1 1,1 0 0,-1 0 0,1 1 0,-1 0-1,0 1 1,-1 0 0,11 8 0,0 4-112,0 2 0,0 0 0,-2 1 0,-1 0 0,0 2 0,-2 0 0,0 0 0,12 30 0,5 23 2308,25 100 1,-28-81-3143,-4 1 0,-5 1 0,10 155 0,-27-220-1045,-2 0 0,-1 0 0,-1-1 0,-2 1 0,-1-1 1,-12 37-1,9-43-96,-1-1 0,0 1 0,-2-2 0,-1 0 0,0 0 0,-2-2 0,0 1 0,-19 17 0,5-9-1060,-1-1 0,-2-2-1,0-1 1,-2-1 0,-38 20 0,-23 5 264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32.4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 25 420,'-19'-18'6675,"2"12"2372,27 23-4893,17 25-2426,123 160 3058,-42-58-3307,-80-106-1448,112 157 626,-52-62-3336,-67-103 454,-15-23 298,0 1 0,-1 0 0,1 1 0,4 11 0,-11-20 1745,1-1 1,0 1-1,0 0 0,-1 0 1,1 0-1,0-1 0,-1 1 1,1 0-1,0 0 0,-1 0 1,1 0-1,0 0 0,-1 0 1,1 0-1,-1 0 0,1 0 1,0 0-1,-1 0 0,1 0 1,0 0-1,-1 0 0,1 0 1,0 0-1,-1 0 1,1 0-1,0 0 0,-1 1 1,1-1-1,0 0 0,-1 0 1,1 0-1,0 0 0,-1 1 1,1-1-1,0 0 0,0 0 1,0 1-1,-1-1 0,1 0 1,0 1-1,0-1 0,0 0 1,-1 1-1,1-1 0,0 0 1,0 1-1,0-1 0,0 0 1,0 1-1,0-1 0,0 0 1,0 1-1,0-1 0,0 0 1,0 1-1,0-1 0,0 1 1,0-1-1,0 0 0,0 1 1,0-1-1,0 0 0,1 1 1,-1-1-1,0 0 0,0 1 1,0-1-1,1 1 1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03.9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 992 196,'-6'-14'2979,"1"0"0,0-1 0,-3-19 0,5 13 950,-2-39 1,6 20-823,1-1 1,9-41-1,-5 41-2771,3 1 0,1 0-1,2 0 1,2 1 0,2 1 0,38-69-1,-39 83-241,1 1 0,1 0-1,1 2 1,1 0-1,0 1 1,2 0 0,0 2-1,1 1 1,1 1 0,1 0-1,28-13 1,-20 14-1947,1 1-1,1 2 1,42-10-1,-55 17 406,-1 2 0,1 0 0,0 1 0,0 1 0,0 1 0,38 5 0,-42-1-1051,0 0 0,-1 1 0,1 1 0,16 9 0,-31-14 2331,30 13-2018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32.8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699 120,'-13'3'17177,"12"-11"-16595,2-1 696,-1-1-1,1 1 1,1 0 0,0-1 0,5-13-1,-1 8 13,0 0-1,15-24 1,-4 13-212,1 1 1,40-42 0,0 9-1026,2 3 0,124-88 0,-39 53-2692,-115 74-1730,1 1 0,1 2 0,0 1 0,1 2 0,43-9 0,-36 14 1545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33.2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0 1 196,'-6'15'3268,"1"0"0,-17 28 1,-4 12 474,10-9-1485,2 1-1,-9 57 1,-7 101 1744,26-171-3506,-4 49-80,3 0 0,4 1-1,4-1 1,20 126 0,-14-157-2694,32 99 0,-29-120-317,0 1-1,2-2 1,2 0 0,23 34 0,-33-55 1640,0-1 0,1 0 0,1 0 0,-1 0 0,1-1 0,17 12 1,15 2-1352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34.2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73 968,'1'0'347,"1"0"1,-1 0-1,0 0 0,1-1 1,-1 1-1,1-1 0,-1 1 1,0-1-1,1 0 0,-1 1 1,0-1-1,1 0 0,-1 0 1,0 0-1,0 0 0,0 0 1,0 0-1,0 0 0,0 0 1,0-1-1,0 1 0,-1 0 1,1-1-1,0 1 0,-1 0 1,1-1-1,0-2 0,2-5 1105,-1-1 0,0 0 0,1-13 0,0 4 123,23-197 10175,-16 157-8809,-10 68-2941,0 1 0,0-1 0,1 0 0,0 0 0,5 16 0,-1 6 0,0-4-690,6 73-9531,-11-89 8830,-1 1 0,1-1-1,-2 0 1,1 0 0,-2 1 0,-6 18 0,-9 16-6308,10-26 4876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34.74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 85 648,'-7'19'4701,"-10"11"16933,17-30-21574,0 0 0,-1 0 0,1 1 1,0-1-1,0 0 0,0 1 0,0-1 0,0 0 0,0 0 0,0 1 0,0-1 1,1 0-1,-1 0 0,0 1 0,0-1 0,0 0 0,0 0 0,0 1 0,0-1 0,0 0 1,1 0-1,-1 1 0,0-1 0,0 0 0,0 0 0,0 0 0,1 0 0,-1 1 1,0-1-1,0 0 0,1 0 0,-1 0 0,0 0 0,0 0 0,1 1 0,-1-1 0,0 0 1,0 0-1,1 0 0,-1 0 0,0 0 0,0 0 0,1 0 0,-1 0 0,0 0 1,0 0-1,1 0 0,-1 0 0,0 0 0,0 0 0,1-1 0,-1 1 0,0 0 0,0 0 1,1 0-1,18-2 2313,-18 2-2329,112-23-1744,145-52-7869,-217 62 8390,-18 5-3116,0 2 0,1 1 0,26-3 0,-19 7 1856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36.2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7 0 1340,'-1'0'527,"0"0"0,0 0 0,0 1 0,0-1 0,0 0 0,0 0 0,0 1 0,1-1 0,-1 1 0,0-1 0,0 0 0,0 1 0,1-1 0,-1 1 0,0 0 0,1-1 0,-2 2 0,-9 18 3379,0 21-1044,-3 104 2340,11 75-3052,4-140-2231,0-44-540,1-22-345,-2 0 1,-1 20 0,0-30 188,1-1 0,-1 1 0,0-1 0,0 0 0,0 1 0,0-1 0,0 0 0,-1 0 0,0 0 0,1 0 0,-1 0 0,0 0 0,0 0 1,-5 3-1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36.6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736,'22'2'2646,"-20"-1"-1827,0-1 1,0 1 0,0 0 0,0-1 0,0 1-1,0 0 1,0 0 0,0 0 0,3 3-1,-3-2 188,0 0 0,0-1-1,-1 2 1,1-1-1,-1 0 1,1 0-1,1 5 1,5 13 1117,33 146 4369,-4-14-1975,-15-81-4923,2 0 0,4-2 0,2 0-1,4-3 1,57 87 0,-59-114-6494,-23-29 2558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37.0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47 424,'1'-1'619,"1"-1"1,0 0-1,-1 0 0,0 0 1,1 0-1,-1 0 1,0 0-1,0 0 0,0-1 1,0 1-1,0 0 0,-1-1 1,1 1-1,-1 0 0,1-1 1,-1 1-1,0-5 0,2-4 1430,22-111 5716,44-123-1,-9 94-4147,-37 101-3617,57-88 0,-62 113 0,1 1 0,2 0 0,0 1 0,1 2 0,24-20 0,-25 27-1690,-16 12 732,0 0-1,0 0 1,0 0 0,1 0 0,-1 1-1,5-1 1,-7 1 560,0 1 0,0 0 0,0 0-1,0 0 1,0 0 0,0 0 0,0 0-1,0 0 1,0 1 0,0-1 0,0 1 0,0-1-1,0 1 1,0 0 0,0 0 0,0 0-1,0 0 1,-1 0 0,1 0 0,0 1 0,-1-1-1,1 0 1,-1 1 0,0-1 0,1 1-1,1 3 1,9 14-4787,15 37-1,-22-47 4460,11 27-1418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37.4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54 20,'11'-8'1230,"5"0"3372,-1-1 1,-1-1 0,0-1-1,18-16 1,-27 21-3523,0 1-1,1 1 1,0-1 0,11-6-1,-14 10-983,0-1 0,-1 1 0,1 0-1,0-1 1,0 2 0,1-1-1,-1 0 1,0 0 0,0 1 0,0 0-1,0-1 1,1 1 0,3 1 0,-7-1-67,1 1 1,0-1 0,-1 1-1,1-1 1,-1 1 0,1-1 0,-1 1-1,1 0 1,-1-1 0,0 1 0,1 0-1,-1-1 1,0 1 0,1 0 0,-1 0-1,0-1 1,0 1 0,0 0 0,0 0-1,1-1 1,-1 1 0,0 0-1,0 0 1,-1-1 0,1 1 0,0 0-1,0 0 1,0-1 0,-1 2 0,-5 25 842,6-26-871,-41 131-1,-18 69 0,53-179 0,5-18 0,0 0 0,0 0 0,0 1 0,0-1 0,0 1 0,1-1 0,0 9 0,1-12 0,-1 0 0,1 1 0,-1-1 0,1 0 0,0 0 0,-1 1 0,1-1 0,0 0 0,0 0 0,0 0 0,0 0 0,0 0 0,0 0 0,0 0 0,0 0 0,0 0 0,1-1 0,-1 1 0,0 0 0,1-1 0,-1 1 0,0-1 0,1 0 0,-1 1 0,0-1 0,1 0 0,-1 0 0,1 0 0,1 0 0,11 1 6,-1 0 0,1-1 0,0-1 0,0 0 0,0-1 0,0 0 0,-1-2 0,1 1 0,24-11 0,-19 5-49,0 0 0,-1-1 0,-1 0 1,0-2-1,0 0 0,16-16 0,24-29-5629,-27 26-655,-2-3 0,31-46 0,-24 21 2354,-4 3 1160</inkml:trace>
  <inkml:trace contextRef="#ctx0" brushRef="#br0" timeOffset="1">1155 95 900,'3'-9'1263,"10"-35"5514,-13 43-6014,0-1 1,1 0 0,-1 0-1,0 0 1,0 1 0,0-1-1,0 0 1,0 0-1,0 0 1,0 1 0,-1-1-1,1 0 1,-1 0-1,1 1 1,-1-1 0,0 0-1,0 1 1,0-1-1,0 1 1,-1-3 0,1 4-606,0-1 1,0 1-1,0-1 0,0 1 1,0-1-1,0 1 1,1 0-1,-1 0 1,0-1-1,0 1 1,0 0-1,0 0 1,0 0-1,0 0 0,0 0 1,0 0-1,0 1 1,0-1-1,0 0 1,0 0-1,0 1 1,0-1-1,0 0 1,0 1-1,0-1 0,1 1 1,-1-1-1,0 1 1,-1 1-1,-22 20 2857,22-21-2992,-14 18-23,1 1 0,1 0 0,1 0 0,0 1 0,2 1 0,0 0 0,-13 42 0,2 11 0,-13 84 0,18-71 0,4 0 0,4 1 0,4 1 0,9 131 0,4-167 0,2-1 0,2 0 0,3 0 0,37 87 0,-34-101-165,2 0 1,30 43-1,-37-66-2308,3-2-4977,-14-13 6579,0 0 0,-1 0 0,1 0 0,0 0 0,0 0 0,0-1 0,0 1 0,0-1 0,-1 1 0,1-1 0,0 0 0,0 0 0,0 0-1,0 0 1,0 0 0,0 0 0,0 0 0,0-1 0,2 0 0,5-3-2458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38.6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4 0 540,'-5'19'8000,"-13"11"-3338,5-10-2607,-31 61 3292,-36 73-89,15-28-4656,13-47-4383,44-69 976,-1-1 0,-16 15 1,20-20 1186,19 1-10553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39.04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0 5 1480,'0'-1'336,"-1"1"1,1 0-1,-1-1 1,1 1-1,0 0 0,-1-1 1,1 1-1,-1 0 0,1 0 1,-1-1-1,0 1 0,1 0 1,-1 0-1,1 0 0,-1 0 1,1 0-1,-1 0 0,0 0 1,1 0-1,-1 0 0,1 0 1,-1 0-1,1 0 0,-1 0 1,1 0-1,-1 0 0,0 1 1,1-1-1,-1 1 0,-14 15 5171,-5 30-853,18-42-4056,-9 30 1236,1 1 0,-7 46-1,-3 72-1043,7-40-2820,11-99 446,-1 1 0,-7 19 0,3-16-2847,0 0 0,-19 30 0,11-17-2008,10-17 4477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04.2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6 55 140,'72'-45'9294,"-71"44"-9014,1 0 1,-1 0-1,0 0 1,0 0-1,1 1 1,-1-1 0,0 0-1,1 1 1,-1-1-1,1 1 1,-1-1-1,1 1 1,-1 0-1,1 0 1,-1 0 0,1-1-1,-1 1 1,1 1-1,-1-1 1,1 0-1,-1 0 1,1 0 0,2 2-1,-3-1-103,1 0-1,-1 0 0,1 1 1,-1-1-1,0 0 1,0 1-1,0-1 1,0 1-1,0 0 0,0-1 1,0 1-1,0 0 1,-1 0-1,1-1 1,-1 1-1,1 3 0,1 4 216,-1 0-1,0 1 1,-1 0-1,0-1 1,-1 1-1,-1 12 1,-2-5 462,0-1 1,-1 0 0,-8 16-1,12-27-416,-2 0 0,1 0 0,0 0 0,-1-1-1,0 1 1,0-1 0,-1 0 0,1 0 0,-1 0 0,1 0-1,-1-1 1,-1 1 0,-7 4 0,-11-6 535,23-1-967,-1-1-1,1 0 1,0 0-1,-1 0 1,1 0-1,0 0 1,-1 0-1,1 0 1,0 0 0,-1 0-1,1-1 1,0 1-1,0 0 1,-1 0-1,1 0 1,0 0-1,-1 0 1,1 0 0,0-1-1,-1 1 1,1 0-1,0 0 1,0-1-1,-1 1 1,1 0-1,0 0 1,0-1 0,0 1-1,-1 0 1,1 0-1,0-1 1,0 1-1,0 0 1,0-1 0,0 1-1,0 0 1,0-1-1,-1 1 1,1 0-1,0-1 1,0 1-1,0 0 1,0-1 0,0 1-1,1 0 1,-1-1-1,0 1 1,0 0-1,0-1 1,0 1-1,0 0 1,0 0 0,0-1-1,1 1 1,-1 0-1,0-1 1,0 1-1,0 0 1,1 0-1,-1-1 1,2 0-6,-1 0 0,0-1 0,1 1 0,0 0 0,-1 0 0,1 1 0,0-1 0,-1 0 0,1 0 0,0 1 0,0-1 0,0 1 0,-1 0 0,1-1 0,0 1 0,0 0 0,0 0 0,0 0 0,0 0 0,0 0 0,-1 1 0,3 0 0,5 0 0,-1 1 0,0 1 0,12 4 0,-11-3 0,0 1 0,-1 0 0,0 1 0,0 0 0,0 0 0,0 1 0,-1-1 0,0 2 0,-1-1 0,1 1 0,-2 0 0,1 0 0,-1 1 0,0-1 0,-1 1 0,0 0 0,0 1 0,-1-1 0,0 1 0,3 17 0,-4-13 0,0-1 0,-1 1 0,-1-1 0,0 1 0,0-1 0,-1 0 0,-1 1 0,-1-1 0,0 0 0,0 0 0,-1 0 0,-1 0 0,0-1 0,-13 23 0,11-25 0,0 0 0,-1-1 0,0 0 0,0 0 0,-1-1 0,-1 0 0,1 0 0,-18 10 0,11-9 0,0-1 0,-1-1 0,0-1 0,0 0 0,-23 5 0,30-9-974,1 0 1,-1 1-1,0 1 1,1-1-1,-13 8 0,18-9 488,1 0 0,0 1-1,0-1 1,0 0-1,0 1 1,1 0 0,-1 0-1,1 0 1,0 0-1,-1 0 1,1 0 0,1 1-1,-1-1 1,0 0 0,1 1-1,0 0 1,-1 4-1,-2 8-9168,5-11 5098,4 7 1719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41.2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0 77 936,'-3'-21'2951,"2"15"-1480,1-1-1,-2 1 1,1-1 0,-3-7-1,4 13-1274,0 0 0,-1 1 0,1-1 0,0 0 0,-1 0 0,1 1 0,-1-1 0,1 0 0,-1 0 0,1 1 0,-1-1 0,1 0 0,-1 1 0,0-1 0,0 1 0,1-1 0,-1 1 0,0-1 0,1 1 0,-1 0 0,0-1 0,0 1 0,0 0 0,0-1 0,1 1 0,-1 0 0,0 0 0,0 0 0,0 0 0,0 0 0,0 0 0,0 0 0,1 0 0,-1 0 0,0 1 0,-1-1 0,1 2 38,-1 0-1,2 1 0,-1-1 0,0 0 1,0 0-1,1 1 0,-1-1 0,1 0 0,-1 4 1,1-2 46,-13 74 1475,-4 101 0,15-93-3327,1-1-3405,1-80 869,-2-1 2888,6-20-11162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41.6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 569 1784,'20'-24'1940,"-2"-1"-1,0-1 0,-1 0 1,-2-2-1,0 0 1,-2 0-1,-1-1 0,-2-1 1,-1 0-1,10-56 0,11-107 7711,-30 193-9650,0-1 0,1 0 0,-1 1 0,0-1 0,0 1 0,0-1 0,0 1 0,1-1 0,-1 1 0,0-1 0,0 0 0,0 1 0,0-1 0,0 1 0,-1-1 0,1 1 0,0-1 0,0 1 0,0-1 0,0 0 0,-1 1 0,1-1 0,0 1 0,0-1 0,-1 1 0,0-1 0,-8 12 0,-9 27 0,8-5 0,2-1 0,1 1 0,2 0 0,-2 37 0,4-38 0,-3 39-1899,-8 64-7066,12-122 8003,-1 0-1,-1 1 1,0-1 0,-1-1-1,0 1 1,-1-1 0,-12 19 0,7-15-1893,-2-2 0,1 1 1,-17 13-1,9-11 593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42.0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 102 124,'-9'30'29829,"20"-29"-30043,121-8 2017,-2 0-578,17 9-3612,-120-2-1713,33-4-14339,-22 1 12970,-16 3 3393</inkml:trace>
  <inkml:trace contextRef="#ctx0" brushRef="#br0" timeOffset="1">1454 2 1152,'1'0'245,"-1"0"1,0-1-1,1 1 0,-1 0 0,1 0 0,-1 0 1,1 0-1,-1 0 0,1 0 0,-1 0 0,1 0 1,-1 0-1,0 0 0,1 0 0,-1 0 0,1 0 1,-1 0-1,1 0 0,-1 0 0,1 0 0,-1 1 1,1-1-1,-1 0 0,0 0 0,1 1 0,-1-1 1,1 0-1,-1 0 0,0 1 0,1-1 0,-1 1 1,1 0 198,-1 0 1,0 0 0,0 0 0,1 0-1,-1 0 1,0 0 0,0 1 0,0-1-1,0 0 1,0 0 0,0 0 0,-1 0 0,1 1-1,-14 38 6853,13-37-6957,-43 116 8316,30-65-8074,-12 79 1,26-125-2967,-1 5 4963,0-1-2718,1-6-524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42.4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6 682 840,'15'-19'2012,"0"0"1,-2-1-1,0-1 0,-1 0 1,-1-1-1,-1 0 0,14-45 1,-7-2 4417,12-95 0,-13 66-3568,-12 62-2809,0-67 0,-5 110-53,0 0 0,-1 1 0,1-1 0,-5 8 0,-5 24 0,4 11 0,2 2 0,2-1 0,2 0 0,7 54 0,-4-51-2217,-2-39 41,-1 0-1,0 0 1,-4 16-1,3-22 1160,0-1 0,-1 1-1,0-1 1,0 0 0,-1 0 0,0 0-1,-1-1 1,1 1 0,-1-1-1,-1 0 1,1-1 0,-12 11-1,-7 4-3038,2 0 941</inkml:trace>
  <inkml:trace contextRef="#ctx0" brushRef="#br0" timeOffset="1">5 925 2280,'-2'30'26502,"0"-28"-25390,24 4 1761,1-5-2873,0-2 0,-1 0 0,31-7 0,35-2 0,-63 9-1892,-1-1 0,37-8 0,-52 8 1186,-1 0 1,0-1-1,0 1 0,0-2 1,-1 1-1,1-1 0,-1 0 1,0-1-1,0 0 0,0 0 1,6-6-1,17-31-11103,-22 29 9432,6-7-676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42.9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59 860,'5'-13'2398,"7"-17"5075,-12 29-7091,1 0 0,-1 0 0,0 0 0,1 1 0,-1-1 0,1 0 0,0 0 0,-1 0 0,1 0 0,0 1 0,-1-1 0,1 0 0,0 0 0,0 1 0,0-1 0,0 1 0,-1-1-1,1 1 1,2-1 0,0 2 190,0 0 0,0 1-1,0 0 1,-1-1 0,1 1-1,-1 0 1,1 0 0,-1 1-1,0-1 1,0 0 0,1 1-1,1 3 1,2 1 658,21 28-274,-1 0 0,-1 1-1,-2 2 1,-2 0 0,23 59 0,-34-73-956,-2 1 0,0 0 0,-2 1 0,0 0 0,3 48 0,-8-38 0,-1 1 0,-2 0 0,-10 55 0,-10 6 0,-5 0 0,-43 100 0,67-191 0,-110 258 0,86-203 0,26-62-132,1-1-1,-1 0 1,0 1-1,0-1 1,0 0 0,1 0-1,-1 1 1,0-1 0,1 0-1,-1 0 1,1 0-1,-1 0 1,1 0 0,-1 0-1,1 0 1,0 0 0,-1 0-1,1 0 1,0 0-1,0-1 1,-11-32-6218,10 26 4351,0 0 0,1 0-1,0 0 1,0 0 0,1 0 0,1-8 0,1 5 202,0 0 0,0 1 0,9-20 1,6-4-368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43.6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6 1560,'3'-2'853,"-1"0"0,1 1-1,-1-1 1,0-1 0,0 1 0,0 0-1,0 0 1,0-1 0,5-4 3545,-7 7-4336,0 0 0,0 0 0,0 0 0,0 0 1,0 0-1,0 1 0,0-1 0,0 0 0,5 10 1971,2 14 292,11 115 5463,-8 2-4994,-2-22-2136,-4 51-4318,-4-115-851,0-46 2961,0 0 0,-1 0 0,0 0 0,0 0 0,-1 0 0,0 0 0,-1 0 0,0 0 0,0-1-1,-7 14 1,3-11-151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44.0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5 436,'27'-45'12596,"-22"52"-10479,2 7-619,-7-13-1369,70 149 6829,61 133-804,-91-197-5153,67 105 0,-81-151-1147,1-1 0,49 53 1,-25-43-3276,4-5-4456,-28-21-844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44.49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991 1796,'-4'-10'1759,"2"1"-1,-1-1 0,1 0 1,1 0-1,-1-10 1,2 5 576,0-1 0,5-24 0,2 4 2069,22-66-1,-11 53-4048,3 0-1,1 1 1,3 1-1,2 1 0,1 1 1,3 2-1,1 1 1,3 2-1,1 1 1,1 1-1,2 3 1,81-57-1,-120 92-354,101-63-6014,-89 57 4771,1 0 0,0 1 0,1 0 0,-1 1-1,1 0 1,19-2 0,-29 6 341,0 0 0,0 0 0,0 0 0,0 0 0,0 1 0,0 0 0,0-1 0,0 1 0,0 1 0,0-1 0,-1 1 0,1-1-1,0 1 1,4 4 0,16 8-1998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44.8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3 692,'1'0'415,"-1"1"0,1-1 0,0 1-1,-1-1 1,1 0 0,0 1 0,-1-1 0,1 0 0,0 1-1,0-1 1,-1 0 0,1 0 0,0 0 0,0 0 0,0 0-1,-1 0 1,1 0 0,0 0 0,0 0 0,-1 0 0,1 0 0,0 0-1,0 0 1,-1-1 0,1 1 0,0 0 0,0-1 0,-1 1-1,1 0 1,0-1 0,-1 1 0,1-1 0,-1 1 0,2-2-1,21-26 5695,-10 12-2947,-12 15-3114,-1 1 0,1-1-1,-1 1 1,1-1 0,-1 1-1,1-1 1,-1 1 0,1 0 0,0-1-1,-1 1 1,1 0 0,0-1-1,-1 1 1,1 0 0,0 0 0,-1 0-1,1 0 1,0-1 0,-1 1-1,1 0 1,0 0 0,-1 0 0,1 1-1,0-1 1,0 0 0,-1 0-1,1 0 1,0 0 0,-1 1-1,2 0 1,-1 0 66,1 0 0,-1 0 1,0 1-1,1-1 0,-1 1 0,0-1 0,0 1 0,0 0 0,0-1 1,-1 1-1,2 3 0,2 6 710,-1 1 0,3 21 1,-6-33-802,2 26 397,-1-1 0,-2 0 0,0 0 0,-2 1 0,-1-1 0,-9 33 0,5-39-420,7-17 0,-1 1 0,1-1 0,0 0 0,0 1 0,0-1 0,0 1 0,1-1 0,-1 1 0,1 0 0,-1 2 0,27-9 0,-14 1 0,-8 3 0,0 0 0,0 0 0,0 1 0,0-1 0,0 1 0,0 0 0,0 0 0,0 0 0,-1 1 0,1-1 0,0 1 0,-1 0 0,1 0 0,-1 0 0,1 0 0,-1 1 0,0-1 0,0 1 0,0 0 0,-1 0 0,1 0 0,0 0 0,2 5 0,0 0 0,0 1 0,0 0 0,0 1 0,-1-1 0,-1 1 0,0-1 0,4 21 0,-5-19 0,-1 0 0,-1 0 0,0 0 0,-1 0 0,0 0 0,0-1 0,-1 1 0,0 0 0,-1-1 0,-1 1 0,1-1 0,-2 0 0,-8 16 0,9-20 0,0 0 0,0 0 0,0 0 0,-1-1 0,1 0 0,-1 0 0,-1 0 0,1-1 0,-1 1 0,1-1 0,-1-1 0,0 1 0,-1-1 0,1 0 0,-1 0 0,1-1 0,-1 0 0,0 0 0,0-1 0,0 0 0,0 0 0,-8 0 0,13-1-399,0 1-222,1-1 1,-1 0 0,1 0 0,0 0 0,-1 0-1,1 0 1,-1 0 0,1 0 0,-1 0 0,1-1-1,-1 1 1,1 0 0,0-1 0,-1 1 0,1-1-1,0 0 1,-2-1 0,6-9-8439,10-6 5394,-8 11 1649,10-13-1278,5-3 84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45.21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9 5 792,'-5'-5'9697,"5"5"-9506,-11 8 4771,-9 14-734,4 4-3057,1-1 0,0 2 0,3 0 0,0 1 0,-11 39 0,-27 152 4700,26-74-5871,6 1 0,0 196 0,20-264 0,3-1 0,3 1 0,4-1 0,3 0 0,4-2 0,32 86 0,27 16-2067,-76-172 739,0-1 0,1 0 0,0 0-1,0 0 1,0 0 0,0-1 0,7 6 0,-9-8 936,0 0 1,0-1 0,0 1 0,0-1-1,0 1 1,0-1 0,0 1 0,0-1 0,0 0-1,0 1 1,0-1 0,0 0 0,0 0-1,0 0 1,0 0 0,0 0 0,0 0 0,0 0-1,0 0 1,0 0 0,0 0 0,1-1-1,-1 1 1,0 0 0,0-1 0,0 1 0,0-1-1,-1 1 1,1-1 0,0 1 0,0-1-1,0 0 1,0 1 0,0-1 0,-1 0-1,1 0 1,0 0 0,-1 1 0,1-1 0,0-1-1,9-14-250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4:32.5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2 4 508,'-1'0'127,"1"-1"0,0 1 1,-1 0-1,1 0 0,0-1 0,-1 1 0,1 0 1,0 0-1,-1 0 0,1-1 0,-1 1 0,1 0 0,-1 0 1,1 0-1,0 0 0,-1 0 0,1 0 0,-1 0 1,1 0-1,0 0 0,-1 0 0,1 0 0,-1 0 0,1 0 1,-1 1-1,1-1 0,0 0 0,-1 0 0,1 0 1,-1 0-1,1 1 0,0-1 0,-1 0 0,1 1 0,0-1 1,0 0-1,-1 0 0,1 1 0,0-1 0,-1 0 1,1 1-1,0 0 0,-1 0 13,1-1-1,-1 1 1,1 0 0,-1 0 0,1 0-1,0 0 1,0-1 0,-1 1-1,1 0 1,0 0 0,0 0 0,0 0-1,0 0 1,0 0 0,0 0 0,0 0-1,0-1 1,0 1 0,1 2-1,-31-4 1634,28 0-1697,1 0 1,-1 1-1,1-1 1,-1 0-1,1 1 1,-1-1-1,1 1 1,-1 0-1,1-1 1,-1 1-1,0 0 1,1 0-1,-1 0 1,0 0-1,1 0 1,-1 1-1,1-1 1,-1 0-1,0 1 1,1-1-1,-1 1 1,1 0-1,-3 1 1,3-2 144,1 1-1,-1-1 1,1 0 0,-1 1 0,1-1 0,-1 0-1,1 0 1,-1 0 0,1 1 0,-1-1-1,1 0 1,-1 0 0,0 0 0,1 0 0,-1 0-1,1 0 1,-1 0 0,-1 0 1556,11 5-2019,0 0 344,-1-1 0,1 0 0,0-1 0,-1 0 0,2 0-1,15 2 1,-7-1 341,-4-1-152,1-1 1,21 1-1,1-2 404,-22 0-537,1-1 0,-1 0-1,0-1 1,1-1-1,19-4 1,-16 1-176,31-4 0,-30 7 174,28-9 0,-13 6-380,12 5 269,-38 0 204,-9 0-231,0 1 0,0-1-1,1 0 1,-1 0 0,0 0-1,0 0 1,1 0 0,-1 0 0,0 0-1,1 0 1,-1 0 0,0 0 0,0 0-1,1 0 1,-1 0 0,0 0 0,1 0-1,-1 0 1,0 0 0,0 0 0,1 0-1,-1-1 1,0 1 0,0 0-1,1 0 1,-1 0 0,0 0 0,0 0-1,1-1 1,-1 1 0,0 0 0,0 0-1,0-1 1,0 1 0,1 0 0,-1 0-1,0-1 1,0 1 0,0 0 0,0-2 1305,-7-4 546,11 0-612,-3 4 477,-7 2-582,1 0-1073,-18 3 265,-1 1-1183,6-9-2966,13 2 878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36.5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8 27 1144,'-3'-2'1389,"1"-1"-1,-1 1 1,0-1 0,0 1 0,0 0-1,-1 0 1,1 1 0,-1-1-1,1 1 1,-1-1 0,1 1-1,-1 0 1,1 0 0,-6 0-1,9 1-1322,0 0 60,-1 0 0,1 0 0,-1 0 0,1 0 1,0 0-1,-1 0 0,1 0 0,-1 0 0,1 0 0,-1 0 0,1 0 0,-1 0 0,1 0 1,0 0-1,-1 1 0,1-1 0,-1 0 0,1 0 0,0 0 0,-1 1 0,1-1 0,-1 0 1,1 1-1,0-1 0,0 0 0,-1 1 0,1-1 0,0 0 0,-1 1 0,1-1 0,0 0 1,0 1-1,0-1 0,-1 1 0,1-1 0,0 1 0,0-1 0,0 0 0,0 1 0,0-1 1,0 1-1,0-1 0,0 1 0,0-1 0,0 1 0,0-1 0,0 0 0,1 2 1,5 28 321,-4-22 107,18 67 448,4-1-1,42 92 1,-21-58-467,72 162-536,-96-228 0,3-2 0,1 0 0,2-2 0,39 44 0,-44-57-2804,-13-15-535,-1 1 0,0 0 1,10 20-1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45.7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68,'7'16'23019,"0"-12"-19583,3-2-2695,0-1 1,1 1-1,-1-2 1,0 1-1,1-2 0,11 0 1,10-1-334,64 6-824,-31 0-3566,0-4-6397,-55 0 7912,0 0 0,0 1 0,16 3 0,29 10-3143,-23-4 376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46.11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 471 1584,'9'-7'1362,"-1"-1"-1,0 0 1,-1 0-1,0 0 1,0-1-1,-1 0 1,0 0-1,0-1 1,6-14 0,-6 8 924,-1 0 1,-1 0-1,0-1 1,-1 1 0,1-27-1,-3-13-362,-10-106 0,9 160-1924,0 1 0,0-1 0,0 1 0,0-1 0,0 1 0,0-1 0,-1 1 0,1-1 0,-1 1 0,1 0 0,-1-1 0,1 1 0,-1-1 0,0 1 0,0 0 0,1 0 0,-1-1 0,-2-1 0,2 3 0,1 1 0,-1-1 0,1 0 0,-1 1 0,1-1 0,0 0 0,-1 1 0,1-1 0,-1 1 0,1-1 0,0 1 0,-1-1 0,1 1 0,0-1 0,-1 1 0,1-1 0,0 1 0,0-1 0,0 1 0,0-1 0,-1 1 0,1-1 0,0 1 0,0 0 0,0 0 0,-9 100-611,8-67-493,-3 0 0,0 0 0,-11 37 0,-18 18-15932,7-31 9423,13-29 5186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46.4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5 1536,'6'39'21460,"-5"-35"-20271,8 0 4926,8-3-3648,23-6-2467,70-19 0,-48 9 0,-38 10-392,5-1-2416,1-1 1,-1-1 0,39-17-1,-58 19-906,-1 0-1,0 0 1,15-15-1,-8 7 703,0 0 509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46.8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7 771 600,'1'-10'532,"-2"-13"18531,-8 35-13152,1 7-4847,0 1-1,2 1 0,0-1 0,1 1 0,-3 30 1,4-25-783,-2 19-661,1 91 0,5-131-2282,-1 5 4264</inkml:trace>
  <inkml:trace contextRef="#ctx0" brushRef="#br0" timeOffset="1">792 414 44,'18'-23'2243,"-2"-1"0,-1-1-1,17-34 1,-25 41-43,0 0 0,-1 0 1,-1 0-1,0-1 0,3-37 0,-4 11 1693,2-39 2765,-7 77-6658,-4 13 0,-2 12 0,-3 25 0,2 0 0,2 0 0,2 1 0,2 0 0,5 65 0,-2-92-197,2 16-5045,-3 55-1,-1-77 3992,-1 0 0,1 0 0,-2 0 0,0 0-1,0 0 1,-1-1 0,0 0 0,-11 18-1,-15 19-6517,17-22 5354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47.1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85 1304,'2'7'1921,"5"31"25443,12-43-25186,143-42-7041,12-5-3379,-122 26-9184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47.6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93 348,'3'0'528,"-1"1"-1,0 0 1,1 0 0,-1 0 0,0 0-1,0 0 1,0 0 0,0 0-1,0 1 1,0-1 0,0 1 0,-1-1-1,1 1 1,0 0 0,-1 0-1,1 0 1,-1 0 0,0 0 0,0 0-1,0 0 1,0 0 0,1 4-1,2 5 1791,-1 0 0,-1 0 0,2 18-1,-1-10-474,14 171 4782,-8-67-4082,-8-110-3341,0 0 0,-2 0 1,1 0-1,-3 14 0,2-23 440,1-1-1,-1 1 0,0 0 1,0-1-1,0 1 1,0-1-1,-1 1 1,1-1-1,-1 1 1,0-1-1,0 0 0,0 0 1,-1 0-1,1 0 1,-1 0-1,1-1 1,-6 5-1,-9-12-14271,16 4 14240,0 0 0,0 0-1,0 0 1,0 0 0,0 0 0,0 0-1,0-1 1,0-1 0,-5-13-2472</inkml:trace>
  <inkml:trace contextRef="#ctx0" brushRef="#br0" timeOffset="1">400 9 128,'22'3'4996,"-3"-8"7935,-10 2-5960,1 6-1002,1 1-4397,51-9-1348,-42 2-433,33 1 0,-46 2-744,0 1 1,1 0-1,-1 0 0,11 3 1,24 7-16391,-23-8 12041,1 3 3693,7 2-855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48.0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2 321 1780,'5'-10'1000,"-1"0"0,0 0-1,2-12 1,-3 8 2045,0-1 0,-2 1 0,1-24 0,-3 10 2833,-4-28 0,-4 1-2826,8 48-3052,-1 0 0,0 0 0,-1 0 0,-6-13 0,7 20 0,1 7 0,0 8 0,5 46 0,-2-44 0,-1 0 0,-1-1 0,-2 33 0,-10 24-4271,-15 44-10139,12-67 10671,-9 32-3544,13-40 4883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1:48.3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4 1367 2124,'-33'22'30481,"134"-34"-30319,-19 12-677,-38 1-797,54-6-1,-85 3 896,0 0 0,0-1 1,0 0-1,0-1 0,-1 0 0,0-1 0,0-1 1,18-10-1,-23 10-1971,1 0 0,-1 0 0,0 0 1,-1-1-1,1-1 0,7-10 0,15-27-3763,-9 11 3773</inkml:trace>
  <inkml:trace contextRef="#ctx0" brushRef="#br0" timeOffset="1">916 76 1728,'18'-33'6723,"1"-1"7529,-18 33-13980,0 0-1,-1 1 1,1-1-1,0 0 0,0 1 1,0-1-1,-1 1 1,1-1-1,0 1 0,0-1 1,0 1-1,0-1 1,0 1-1,0 0 0,0 0 1,0-1-1,0 1 1,0 0-1,0 0 0,0 0 1,0 0-1,2 0 1,25 4 1296,-19-2-760,-2-1-770,0 0 1,-1 1-1,1 0 0,-1 0 1,1 0-1,-1 1 0,0 0 0,0 0 1,0 1-1,0-1 0,-1 2 0,10 7 1,-8-4 19,0 0 0,-1 0 1,0 0-1,0 1 0,-1 0 1,0 0-1,6 17 0,-3 0 22,0 0 0,-2 1 1,-2 0-1,0 0 0,0 43 0,-5-13-80,-2 0 0,-3 0 0,-2-1 0,-3 0 0,-19 58 0,-110 269 0,96-272 0,0-8 0,-7 16 0,40-98-2262,9-17 1144,0-1 1,-1 1 0,0-1 0,1 0 0,-1 0 0,-1 0 0,1 0 0,0-1 0,-1 1 0,-3 2 0,-15-2-16704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01.7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04 312,'2'-1'660,"-1"-1"0,1 0 0,-1 1 0,0-1-1,0 0 1,0 0 0,0 0 0,0 0 0,0 0 0,0 0 0,-1 0 0,1 0-1,-1 0 1,1 0 0,-1-1 0,0-2 0,-3-40 2256,2 37-2172,0 1 0,0-1 0,1 0 0,0-11 0,3-2 3049,-1-31 0,-2 52-3792,0 0 0,0 0 0,0 1 0,0-1 1,0 0-1,0 0 0,0 0 0,0 0 0,0 0 1,0 0-1,1 0 0,-1 0 0,0 0 0,0 0 1,0 0-1,0 0 0,0 0 0,0 0 0,0 0 1,0 0-1,0 0 0,0 0 0,0 0 0,1 0 0,-1 0 1,0 0-1,0 0 0,0 0 0,0 0 0,0 0 1,0 0-1,0 0 0,0 0 0,0 0 0,0 0 1,0 0-1,1 0 0,-1 0 0,0 0 0,0-1 1,0 1-1,0 0 0,0 0 0,0 0 0,5 11 441,-4-9-176,5 14 429,-1-1 0,0 2 0,-1-1 0,-1 0-1,0 1 1,-1 0 0,-1 0 0,-1 19 0,-3 15-695,-16 93 0,9-87 0,-2 63 0,13 84 0,2-159 0,2-1 0,18 69 0,-20-99 0,3 9 0,1 0 0,14 31 0,-19-49 0,0 0 0,1 0 0,0 0 0,0 0 0,0-1 0,0 0 0,1 1 0,0-1 0,0 0 0,0-1 0,0 1 0,0-1 0,1 0 0,0 0 0,0 0 0,5 2 0,-6-4 0,-1 0 0,0 0 0,1-1 0,-1 0 0,0 1 0,1-1 0,-1 0 0,1-1 0,-1 1 0,0 0 0,1-1 0,-1 0 0,0 0 0,1 0 0,-1 0 0,0 0 0,0-1 0,0 0 0,0 1 0,0-1 0,-1 0 0,1 0 0,3-4 0,5-5 0,-1 0 0,-1 0 0,16-25 0,-23 34 0,21-37 0,-2-1 0,-1 0 0,24-70 0,28-136 0,-68 228 0,66-276 0,-68 288 0,-1 1 0,0 0 0,0-1 0,-1 1 0,0-1 0,0 1 0,0-1 0,-2-9 0,0 12 0,2 0 0,0 1 0,-1 0 0,1 2-97,0 0 0,0 0 0,-1 0 0,1-1 0,0 1 0,0 0 0,0 0 0,0 0 0,0 0 0,0 0 1,-1 0-1,1 0 0,0-1 0,0 1 0,0 0 0,0 0 0,0 0 0,0 0 0,0 0 0,0-1 0,0 1 0,0 0 0,0 0 0,0 0 0,0 0 0,0-1 0,0 1 0,0 0 0,0 0 0,0 0 1,0 0-1,0 0 0,0-1 0,0 1 0,0 0 0,0 0 0,0 0 0,0 0 0,0 0 0,0-1 0,0 1 0,1 0 0,-1 0 0,0 0 0,0 0 0,0 0 0,0 0 0,0-1 0,0 1 0,1 0 1,-1 0-1,0 0 0,0 0 0,0 0 0,0 0 0,0 0 0,1 0 0,-1 0 0,0 0 0,0 0 0,0 0 0,0 0 0,0 0 0,1 0 0,-1 0 0,0 0 0,0 0 0,1 0 0,32-30-25880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02.1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0 42 1420,'5'-2'996,"49"-33"24146,-54 35-25044,0-1 1,0 1-1,0 0 0,0 0 1,0 0-1,0-1 0,0 1 0,0 0 1,0 0-1,0 0 0,0-1 0,-1 1 1,1 0-1,0 0 0,0 0 1,0 0-1,0-1 0,-1 1 0,1 0 1,0 0-1,0 0 0,0 0 1,0 0-1,-1 0 0,1 0 0,0-1 1,0 1-1,-1 0 0,1 0 1,0 0-1,0 0 0,0 0 0,-1 0 1,1 0-1,0 0 0,0 0 0,0 0 1,-1 0-1,1 0 0,0 0 1,0 0-1,-1 1 0,1-1 0,0 0 1,0 0-1,0 0 0,-1 0 1,1 0-1,0 0 0,0 1 0,0-1 1,-1 0-1,-3 3-98,0 0 0,0 0 0,1 0 0,-1 0 0,1 1 0,-1-1 0,1 1 0,-4 6 0,-22 40 0,12-20 0,-5 10 0,1 0 0,2 2 0,2 0 0,1 1 0,-18 88 0,19-46 0,4 0 0,-1 107 0,12-124 0,2 1 0,19 115 0,-15-151 0,2-1 0,1 0 0,1-1 0,2 0 0,1 0 0,1-1 0,31 45 0,-40-66 0,2-1 0,-1 0 0,1 0 0,0-1 0,0 0 0,1 0 0,0-1 0,10 6 0,-17-11-132,0 0 1,0-1-1,0 1 0,1-1 1,-1 1-1,0-1 0,0 0 1,1 1-1,-1-1 0,0 0 1,0 0-1,1 0 0,0 0 1,-1 0-168,0-1 0,0 1-1,-1 0 1,1-1 0,0 1 0,0 0 0,-1-1 0,1 1 0,-1-1 0,1 1 0,0-1 0,-1 1 0,1-1 0,-1 0 0,1 1 0,-1-1 0,1 0 0,-1 1 0,0-1 0,1 0 0,-1 0 0,0 1 0,0-1 0,1-1 0,0-5-2357,0 1 0,-1-1 0,0 1 1,-1-13-1,1 12 1498,2-46-5773,1 24 4971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37.0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37 584,'25'-93'11240,"11"13"-3970,-26 61-5702,1 0-1,1 1 1,28-34-1,12-4 683,155-189 1599,-107 92-3376,-59 71-1546,-10-2-3424,-28 69 2919,-6-1-5570,3 16 6906,0-1 0,-7-2-5078,7 3 5078,0 0 0,0 0 0,-1 0 0,0 0 0,-13 10-4509,5 2 2041,1 2 493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02.6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4 473 752,'8'29'2718,"0"3"1658,2-8 4758,-16-47 136,5-25-7076,1 36-1272,11-253 1842,-3 139-2127,-8 115-637,0 1 0,-1-1 0,0 0 0,0 1 0,-6-21 0,-13 111 0,16-50 0,0 0 0,2 1 0,1-1 0,5 43 0,-4-66-44,2 8-1670,-2 1-1,-1 21 1,1-31 971,-2 0 0,1 0 1,-1 0-1,1 0 0,-2 0 0,1-1 0,-1 1 1,1-1-1,-6 7 0,-2 3-3729,-2 3-2167,-16 32-1,17-26 4539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03.09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1 195 1440,'-4'3'1180,"-23"31"27352,28-33-28031,1 0-447,0-1 0,0 1 0,0-1 0,0 0 0,0 0 0,0 0 0,-1 0 0,1 0 0,0 0 0,0 0 0,0-1 0,0 1 0,0-1 0,0 0 1,0 1-1,-1-1 0,1 0 0,0 0 0,2-1 0,9-4-21,194-46-33,-35 11 0,-168 40-28,17-5-3821,30-13 0,-44 15 2762,0 1 0,0-1-1,-1 0 1,0-1 0,0 1 0,0-1-1,0 0 1,5-7 0,-3 3-2022,0 0 0,1 1 1,11-9-1,-3 5 812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03.4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 10 872,'13'-3'2127,"17"-3"4931,-28 6-5973,-1 0 0,1 0-1,-1 0 1,0 0 0,1 0-1,-1 0 1,1 0 0,-1 0-1,0 0 1,1 1-1,-1-1 1,0 1 0,1-1-1,1 2 1,-2 16 4710,-1-14-5150,-11 400-645,11-393-941,0 0 1,-1 0-1,-1 0 0,1 0 1,-5 12-1,5-21 660,1 0 1,-1 0-1,0 0 0,0 1 0,0-1 0,0 0 1,0 0-1,0 0 0,0 0 0,-1 0 1,1-1-1,-1 1 0,1 0 0,-1-1 0,0 1 1,0-1-1,1 1 0,-1-1 0,0 0 1,0 0-1,-1 0 0,1 0 0,0 0 0,0 0 1,0-1-1,-1 1 0,1-1 0,0 1 1,-1-1-1,-2 0 0,3 0-246,1 0 1,-1-1-1,1 1 0,0 0 1,-1-1-1,1 1 0,0-1 1,-1 0-1,1 1 0,0-1 1,0 0-1,-1 0 0,1 1 1,0-1-1,0 0 0,0 0 1,0 0-1,0-1 0,-1-1 1,-7-17-3678,3-3 1478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04.2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2 65 400,'-12'-25'7535,"0"13"3350,11 11-10519,1 1 0,-1-1 0,0 1 0,0 0 0,1-1 0,-1 1 1,0 0-1,0-1 0,0 1 0,0 0 0,0 0 0,1 0 0,-1 0 0,0 0 1,0 0-1,0 0 0,0 0 0,0 0 0,1 0 0,-1 1 0,0-1 0,-1 1 1,1-1 27,0 0 1,-1 1 0,1-1 0,0 0-1,0 0 1,0 0 0,0 1 0,0-1-1,-1-1 1,1 1 0,0 0-1,0 0 1,-2-1 0,0 1-395,1 0 0,-1 0 0,1 0 0,4-1 0,36-22 0,-38 23 0,0 0 0,0-1 0,0 1 0,0 0 0,1 0 0,-1 0 0,0 0 0,0 0 0,0 0 0,1 0 0,-1 0 0,0-1 0,0 1 0,0 0 0,1 0 0,-1 0 0,0 0 0,0 0 0,1 0 0,-1 0 0,0 0 0,0 0 0,0 0 0,1 0 0,-1 1 0,0-1 0,0 0 0,0 0 0,1 0 0,-1 0 0,0 0 0,0 0 0,0 0 0,1 0 0,-1 1 0,0-1 0,0 0 0,0 0 0,0 0 0,0 0 0,1 1 0,-1-1 0,0 0 0,0 0 0,0 0 0,0 1 0,0-1 0,0 0 0,0 0 0,0 0 0,0 1 0,0-1 0,0 0 0,0 0 0,0 0 0,0 1 0,0-1 0,0 0 0,0 0 0,0 1 0,0-1 0,0 0 0,0 1 0,0 0 0,1-2 0,0 1 0,0 0 0,0-1 0,0 1 0,1 0 0,-1 0 0,0 0 0,0 0 0,0 0 0,1 0 0,-1 0 0,0 0 0,0 0 0,0 0 0,0 1 0,1-1 0,-1 1 0,1 0 0,28 7 0,35 22 0,-63-30 0,-1 1 0,1 0 0,0 0 0,-1 0 0,1 1 0,-1-1 0,1 0 0,-1 0 0,1 1 0,-1-1 0,0 1 0,0-1 0,0 1 0,0 0 0,0-1 0,0 1 0,0 0 0,-1 0 0,1 0 0,-1-1 0,1 1 0,-1 0 0,1 0 0,-1 0 0,0 0 0,0 0 0,0 0 0,0 0 0,-1 0 0,1 2 0,-2 9 0,-1-1 0,0 1 0,-6 17 0,5-18 0,-16 40 0,-2 0 0,-44 72 0,-6 14 0,52-96 0,1-2 0,1 1 0,-18 64 0,34-99 0,1-4 0,0 1 0,0-1 0,0 0 0,1 0 0,-1 1 0,1-1 0,0 0 0,-1 1 0,1-1 0,0 1 0,1-1 0,-1 0 0,1 3 0,0-4 0,-1-1 0,1 1 0,0-1 0,0 0 0,0 1 0,-1-1 0,1 0 0,0 0 0,0 0 0,0 1 0,0-1 0,0 0 0,-1 0 0,1 0 0,0 0 0,0-1 0,0 1 0,0 0 0,0 0 0,0-1 0,-1 1 0,2-1 0,24-8 0,-21 8 0,54-18-101,93-15 1,2 0-1691,-131 26-9260,34-15-1,-22 7 4365,-17 9 4774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05.1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 1 1020,'14'5'20847,"-12"2"-21286,3 7 1443,-2 1 0,1-1-1,-2 1 1,0 0 0,0 26 0,-3-3 1654,-6 41 0,-4-12-2658,5-41 0,2 0 0,-1 36 0,0-45-6142,2-2-1807,3-27-876,8-13 3460,0 6 2323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05.5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61 572,'6'-3'823,"0"-1"0,-1 1 0,0-1 1,0-1-1,0 1 0,0-1 0,-1 0 0,1 0 0,-1 0 1,0-1-1,-1 1 0,0-1 0,0 0 0,0 0 0,0 0 0,-1 0 1,0-1-1,1-8 0,1-10 2254,-1 0-1,-1 0 1,-2-39 0,-1 25-1904,-9-160 1773,7 162-2817,3 34-129,0 0 0,0-1 0,-1 1 0,1 0 0,-1-1 0,1 1 0,-1-1 0,0 1 0,-1 0 0,-1-4 0,3 7 0,0 0 0,0 0 0,0 0 0,0 0 0,0 0 0,0 0 0,0 0 0,0 0 0,0 0 0,0 0 0,0 0 0,0 0 0,0 0 0,0-1 0,0 1 0,0 0 0,0 0 0,-1 0 0,1 0 0,0 0 0,0 0 0,0 0 0,0 0 0,0 0 0,0 0 0,0 0 0,0 0 0,0 0 0,0 0 0,0 0 0,0 0 0,0 0 0,-1 0 0,1 0 0,0 1 0,0-1 0,0 0 0,0 0 0,0 0 0,0 0 0,0 0 0,0 0 0,0 0 0,0 0 0,0 0 0,0 0 0,0 0 0,0 0 0,0 0 0,0 0 0,0 0 0,0 0 0,0 0 0,0 0 0,0 1 0,0-1 0,-1 0 0,1 0 0,0 0 0,0 0 0,0 0 0,0 0 0,0 0 0,1 0 0,-1 0 0,-2 9 0,1 11 0,4 33 0,2 0 0,2 0 0,3 0 0,32 98 0,-30-104-2874,-9-31-192,-1 0-1,0 0 0,-1 1 0,-1-1 1,0 0-1,-4 24 0,2-29 1799,-1 0 1,0 1-1,-5 10 0,-2 0-1275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05.9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1090 1428,'-23'24'31212,"42"-34"-31180,0 2-1,1 0 1,0 1-1,25-4 1,86-11-60,-106 18 25,91-7 22,-73 9-54,-1-3 0,45-9 1,-55 1-2902,-28 11 1774,-1 0 0,1-1 0,-1 1-1,0-1 1,0 0 0,0 0-1,0 0 1,3-5 0,-2 2-1635,0-1 1,0 1-1,4-14 1,2-10-1428,-6 20 3853,4-17-2238</inkml:trace>
  <inkml:trace contextRef="#ctx0" brushRef="#br0" timeOffset="1">949 63 1488,'14'-19'3399,"21"-22"21383,-34 40-24713,-1 1 1,1 0-1,0-1 1,0 1-1,-1 0 1,1 0-1,0 0 1,0 0-1,0-1 1,0 1-1,-1 1 1,1-1 0,0 0-1,0 0 1,0 0-1,0 0 1,-1 0-1,1 1 1,0-1-1,0 0 1,-1 1-1,1-1 1,0 1-1,-1-1 1,1 1-1,0-1 1,-1 1-1,1-1 1,0 2-1,19 18 944,-8-5-1013,-1 2 0,-1 0 0,0 0 0,-1 0 0,-1 1 0,9 29 0,-9-18 0,-1 0 0,-2 1 0,3 49 0,-7 4 0,-5 1 0,-14 87 0,18-166 0,-84 432 0,80-417 0,-1 2 0,-1 0 0,0 0 0,-1 0 0,-2-1 0,-10 20 0,4-23-1655,14-17 1240,-1 0 0,1-1 0,0 1 0,-1 0 1,1-1-1,0 1 0,-1-1 0,1 1 0,-1-1 0,1 1 1,-1-1-1,1 0 0,-1 0 0,1 0 0,-2 0 0,-2-1-983,-1 0-1,1 0 0,1-1 0,-1 0 1,0 0-1,0 0 0,-5-4 1,7 5 477,1-1 1,0 1 0,-1-1 0,1 1 0,0-1 0,0 0-1,0 0 1,0 0 0,-2-3 0,-2-7-1987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07.8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95 180 1288,'19'-6'1651,"27"-11"3707,-43 16-4294,0-1-1,1 1 1,-1-1-1,0 0 1,0 0-1,0 0 1,-1-1-1,1 1 1,0-1-1,2-2 1,-4 3-926,-1 1 1,1 0-1,0-1 1,-1 1-1,1-1 1,0 1-1,-1-1 1,0 1-1,1-1 1,-1 0-1,0 1 1,0-1-1,0 1 1,0-1-1,0 0 1,0 1-1,0-1 1,0 1-1,-2-3 1,1 1 291,0 0 1,-1 0-1,1 0 1,-1 0-1,0 0 0,0 0 1,0 1-1,0-1 1,-3-2-1,-2 0 384,1 0 0,-1 0 0,0 0-1,0 0 1,-1 1 0,-13-5 0,-3 1-814,-1 2 0,1 1 0,-1 1 0,0 0 0,0 2 0,0 2 0,-1 0 0,-46 6 0,44-1 0,-1 1 0,1 1 0,0 1 0,1 2 0,0 1 0,1 0 0,-38 24 0,50-26 0,0 1 0,1 1 0,0 0 0,0 0 0,2 2 0,-1-1 0,1 1 0,1 1 0,0 0 0,1 0 0,1 1 0,-8 20 0,9-17 0,0 1 0,2 1 0,0-1 0,2 1 0,0 0 0,1 0 0,1 0 0,1 0 0,0 0 0,4 22 0,0-21 0,0 1 0,1-1 0,1 0 0,0 0 0,2-1 0,1 1 0,0-2 0,2 1 0,0-2 0,20 27 0,-21-33 0,0-1 0,1 0 0,0 0 0,1-1 0,0-1 0,0 0 0,1-1 0,0 0 0,1-1 0,0 0 0,0-1 0,0-1 0,1 0 0,-1-1 0,28 4 0,-13-5-907,0-2 0,-1-1-1,1-2 1,0 0 0,0-2 0,-1-1 0,39-12 0,-21 2-1556,-1-2 1,-1-2 0,70-40 0,-1-9-9824,-75 44 9755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08.22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9 63 684,'2'-29'4814,"-2"-4"15512,-1 33-20109,1 0-85,0 0 1,-1 0-1,1 0 0,0 0 1,-1 0-1,1 0 0,0 1 1,-1-1-1,1 0 0,0 0 1,-1 0-1,1 1 1,0-1-1,-1 0 0,1 0 1,0 1-1,0-1 0,-1 0 1,1 1-1,0-1 0,0 0 1,0 1-1,0-1 1,-1 0-1,1 1 0,0-1 1,0 0-1,0 1 0,-9 83 1176,1 112-1,7-115-1034,-1 42-273,27 238 0,-23-350-592,-1 1 0,0-1 0,0 1 0,-1-1 0,-1 1 0,-2 13 0,-17-48-18198,18 17 17786,-1 1 0,1-1 0,0-1 0,1 1 0,-2-8 0,-2-24-1769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08.5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 62 180,'25'-30'5713,"3"-2"13938,-25 39-16482,-3 10-1108,-9 195-553,5-82-1023,7 364-485,-3-487-90,1-3-238,-1-1 0,0 1 1,0 0-1,0-1 0,0 1 1,0 0-1,-1-1 0,0 1 1,-1 3-1,2-7-20,-1 0 0,1-1 1,-1 1-1,1 0 0,-1 0 0,1 0 0,-1-1 1,1 1-1,-1 0 0,1 0 0,-1-1 0,1 1 1,-2-2-1393,2 1 1393,0 1-1,-1 0 0,1-1 0,0 1 0,0-1 1,0 1-1,-1-2 0,-8-14-3884,-1-2 223,2 0 0,-11-33 0,11 17 1411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37.3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4 174 48,'12'22'1521,"-5"-8"1211,1 0 0,14 19-1,-22-32-2575,1-1 0,-1 1 0,0-1 0,1 1 1,-1-1-1,1 1 0,-1-1 0,1 0 0,-1 1 0,1-1 0,0 0 0,-1 1 0,1-1 0,-1 0 0,1 0 0,0 1 0,-1-1 0,1 0 0,0 0 1,-1 0-1,1 0 0,0 0 0,-1 0 0,1 0 0,0 0 0,-1 0 0,1 0 0,-1-1 0,1 1 0,0 0 0,-1 0 0,1-1 0,-1 1 0,1 0 0,0 0 1,-1-1-1,1 1 0,-1-1 0,1 1 0,-1-1 0,1 1 0,-1-1 0,0 1 0,1-1 0,-1 1 0,1-2 0,16-29 3184,-15 27-2869,43-116 6763,-22 53-3086,-15 40-3714,-9 21-394,-6 18-39,0 3-1,1 0 0,0 0 0,2 0 0,-1 1 0,2-1 0,-2 21 0,0 96 0,6-101 0,-1-28-261,-1-1 1,1 0-1,0 0 0,0 1 1,-1-1-1,1 0 1,-1 0-1,0 0 0,-1 2 1,-12 13-6132,9-14 3277,-1 1 1,-1-1-1,1 0 0,-12 4 0,-12 6-2504,16-4 3447</inkml:trace>
  <inkml:trace contextRef="#ctx0" brushRef="#br0" timeOffset="1">8 460 1184,'-5'1'8639,"2"-10"-2466,3 8-5619,0 0 1,0 0-1,0 0 0,1-1 1,-1 1-1,0 0 0,0 0 1,1-1-1,-1 1 0,0 0 1,1 0-1,-1 0 0,1 0 1,1-2-1,3-1-210,0 1 1,0 0-1,1 0 0,-1 0 1,1 1-1,0-1 0,0 1 1,0 1-1,0-1 0,0 1 1,0 0-1,10 0 0,11 0 1608,42 4-1,-58-2-1874,48 3-1499,91-7-1,-96-3-7659,41-1-8569,-68 7 15182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08.9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13 468,'28'-187'12855,"-25"174"-12185,1 0 0,1 0 1,0 1-1,1-1 1,0 1-1,1 0 0,0 1 1,1-1-1,0 2 0,1-1 1,0 1-1,0 0 1,1 1-1,1 0 0,15-10 1,-18 14-373,0 0 0,0 1 0,1 0 0,-1 0 0,1 1 0,0 0 0,0 1 0,0 0 0,0 0-1,13 0 1,-15 2-25,0 0-1,1 1 1,-1-1-1,0 2 1,1-1-1,-1 1 0,0 0 1,0 1-1,0 0 1,-1 0-1,1 0 1,-1 1-1,1 0 0,5 5 1,-6-4-217,0 1 1,-1 0-1,1 0 1,-2 1-1,1-1 1,-1 1-1,0 0 0,0 0 1,-1 1-1,0-1 1,0 1-1,0-1 1,-1 1-1,-1 0 1,1 0-1,-1 9 0,1 3 10,-1 0 0,-1 1 0,-1-1-1,-1 1 1,-5 22 0,3-25-66,-1-1 0,-1 1 0,0-1 0,-2-1 0,-10 20 0,-53 71 0,33-54 0,33-44 0,0 0 0,0 1 0,1-1 0,0 1 0,1 0 0,0 0 0,0 0 0,1 0 0,1 1 0,0-1 0,0 1 0,2 14 0,1 13 0,3 0 0,9 38 0,-7-42 0,-6-28 0,27 115 0,-24-109 0,1 0 0,0-1 0,0 1 0,1-1 0,0 0 0,1-1 0,15 19 0,-20-27 4,1 1 0,-1-1 0,1 0 0,-1 0 1,1 0-1,0 0 0,0 0 0,0 0 0,0-1 0,0 0 0,0 1 0,1-1 0,-1 0 0,0-1 1,1 1-1,-1 0 0,5-1 0,-2 0 3,-1-1-1,0 1 1,0-1 0,0-1-1,1 1 1,-1-1 0,0 0 0,-1 0-1,1 0 1,6-4 0,0-2-89,0 1 0,-1-2 0,0 1 0,0-2-1,-1 1 1,0-1 0,-1 0 0,8-14 0,-8 8-3662,-1 0-1,0 0 0,-2 0 1,0-1-1,5-27 1,-2 9-120,0-5 540,0-3 1143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09.3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6 215 484,'6'-20'4237,"1"-9"5948,-5 20-8763,1-1 1,0 1-1,0 0 0,1 0 0,0 0 1,10-16-1,-2 8-147,0 1 0,18-20 0,-29 35-1227,0 0-1,0-1 0,0 1 1,0 0-1,0 0 0,1 0 1,-1 0-1,0 0 0,1 0 1,-1 0-1,1 0 0,-1 1 1,1-1-1,0 0 0,-1 1 1,1 0-1,-1-1 0,1 1 1,0 0-1,-1 0 0,1 0 1,0 0-1,-1 0 0,1 0 1,0 0-1,-1 1 0,1-1 1,0 0-1,-1 1 1,1 0-1,-1-1 0,1 1 1,-1 0-1,1 0 0,-1 0 1,1 0-1,-1 0 0,0 0 1,0 0-1,0 0 0,1 0 1,-1 1-1,0-1 0,1 3 1,3 3 195,0 0 1,-1 0 0,0 1-1,0-1 1,-1 1 0,0 0-1,3 13 1,-3-3-244,-1 0 0,0-1 0,-2 1 0,-2 34 0,-17 71 0,5-47 0,13-17 0,2-57 0,0 0 0,1-1 0,-1 1 0,0-1 0,1 1 0,-1-1 0,1 1 0,0-1 0,-1 0 0,1 0 0,0 0 0,2 1 0,7 6 0,-6-3 0,0 0 0,-1 0 0,1 0 0,-1 0 0,0 1 0,-1 0 0,1-1 0,-1 1 0,0 1 0,-1-1 0,1 0 0,-1 1 0,0-1 0,-1 1 0,0 0 0,0-1 0,0 10 0,-1-7 0,0 1 0,-1-1 0,0 1 0,0-1 0,-1 1 0,-3 9 0,0 1 0,5-18 0,0 0 0,0 0 0,-1 0 0,1 0 0,-1 0 0,1 0 0,-1 0 0,1 0 0,-1 0 0,0 0 0,0 0 0,0 0 0,0 0 0,-1 0 0,1-1 0,0 1 0,-1 0 0,1-1 0,-1 0 0,1 1 0,-1-1 0,0 0 0,0 1 0,-2 0 0,-2 0-368,1 1-1,-1-1 1,0 0-1,0-1 1,0 0-1,-7 1 1,4-1-1206,-1-1 0,0 0 1,-12-2-1,-7-3-5962,-46-15-1,17 4 2722,31 11 1930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11.9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 1 144,'-5'5'821,"4"-4"-503,0 0 0,1 0-1,-1-1 1,0 1 0,1 0 0,-1 0 0,0 0-1,1 0 1,-1 0 0,1 0 0,-1 0 0,0 5 4427,-3 9 593,15-3-4841,0-1-1,23 19 1,-20-20-32,1-1-1,1 0 1,-1-1 0,27 10-1,1 0 402,164 67 2777,-195-82-3129,1-1 1,16 3-1,8 0 2228,-34-3-2979,9 4 5586,-6-5-7270,-4-37-25786,1 19 25350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46.6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4 34 1320,'-15'-3'3387,"-11"-9"7659,-6-3 2357,8 11-9792,23 6-3611,0-1 0,0 0 0,0 1 0,1-1 0,-1 0 0,0 1 0,1-1 0,-1 1 0,1 0 0,-1-1 0,1 1 0,0-1 0,0 1 0,-1 2 0,-3 30 0,3-25 0,1 0 0,0 0 0,0 0 0,1 1 0,0-1 0,0 0 0,1 0 0,4 9 0,-6-17 0,0 0 0,0 0 0,1 0 0,-1 0 0,0 0 0,0 0 0,1 0 0,-1 0 0,0 0 0,0 0 0,0 0 0,-1 0 0,1 0 0,0 0 0,0 0 0,0 0 0,-1 0 0,1 0 0,0 0 0,-1 0 0,1 0 0,-1 0 0,1-1 0,-2 2 0,7 8 0,-11 24 0,2-24 0,4-10 0,0 1 0,-1-1 0,1 1 0,0-1 0,-1 1 0,1-1 0,0 1 0,0-1 0,0 1 0,-1-1 0,1 1 0,0-1 0,0 1 0,0-1 0,0 1 0,0-1 0,0 1 0,0-1 0,0 1 0,0-1 0,0 1 0,0-1 0,0 1 0,1-1 0,-1 1 0,0 0 0,3 37 0,-3-46 0,-2 0 0,1 0 0,-1 0 0,0 0 0,-4-9 0,2 8 0,1 0 0,0 0 0,1 0 0,0 0 0,0-14 0,2 22 0,-1 0 0,1 0 0,0 0 0,0-1 0,-1 1 0,1 0 0,-1 0 0,1 0 0,-1 0 0,1 0 0,-1 0 0,0 0 0,1 0 0,-3-2 0,3 2 0,-1 1 0,0-1 0,0 0 0,1 0 0,-1 0 0,1 0 0,-1 0 0,1 0 0,-1 0 0,1 0 0,-1 0 0,1-1 0,0 1 0,0-1 0,0 0 0,1 3 0,0-1 0,0 1 0,0 0 0,0-1 0,0 1 0,0 0 0,-1 0 0,1 0 0,0 0 0,0-1 0,-1 1 0,1 0 0,-1 0 0,1 1 0,-1-1 0,1 0 0,-1 0 0,1 0 0,-1 2 0,2 1 0,-2-4 0,0 1 0,1 0 0,-1-1 0,0 1 0,1-1 0,-1 1 0,1-1 0,-1 0 0,1 1 0,-1-1 0,1 1 0,-1-1 0,1 0 0,-1 1 0,1-1 0,-1 0 0,1 0 0,0 1 0,-1-1 0,2 0 0,-2 0 0,1 0 0,-1 0 0,0-1 0,1 1 0,-1 0 0,0 0 0,1-1 0,-1 1 0,0 0 0,0-1 0,1 1 0,-1 0 0,0-1 0,0 1 0,1 0 0,-1-1 0,0 1 0,0-1 0,0 1 0,0 0 0,1-1 0,-1 1 0,0-1 0,3-37 0,-1 18 0,-2 19-25,0 1 0,0-1 0,1 0 0,-1 0 0,0 1-1,1-1 1,-1 0 0,1 1 0,-1-1 0,1 1 0,-1-1 0,1 0 0,-1 1 0,1-1 0,-1 1 0,2-1-1,-2 1 5,1 0-1,-1 0 0,0 0 0,0 0 0,1 0 0,-1 0 0,0 0 1,1 0-1,-1 0 0,0 0 0,0 0 0,1 0 0,-1 0 0,0 0 0,0 0 1,1 1-1,-1-1 0,0 0 0,0 0 0,1 0 0,-1 0 0,0 1 1,0-1-1,1 0 0,-1 0 0,0 0 0,0 1 0,0-1 0,0 0 1,0 0-1,1 1 0,-1-1 0,0 0 0,0 0 0,0 1 0,0-1 0,0 0 1,0 1-1,0-1 0,0 0 0,0 0 0,0 1 0,0-1 0,0 0 1,0 1-1,0-1 0,9 37-5060,2-15-2195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47.2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 1 900,'-2'0'347,"1"0"0,0 0 0,0 0 0,0 1-1,0-1 1,-1 0 0,1 1 0,0-1 0,0 1 0,0-1 0,0 1-1,0-1 1,0 1 0,0 0 0,0-1 0,0 1 0,0 0 0,0 0-1,0 1 1,-1 1-13,0-1 0,1 1 0,-1 0-1,1-1 1,0 1 0,0 0 0,-1 5-1,0-2-164,1-1 1,1 1-1,-1-1 0,1 1 0,0 0 1,0-1-1,1 1 0,1 6 0,0 0 185,-1-9-216,-1-1 1,1 1-1,-1 0 1,1-1 0,0 1-1,0-1 1,0 1 0,0-1-1,0 1 1,1-1 0,2 4 629,-5-21 3769,1 14-4183,0-1 1,0 1 0,0-1-1,0 1 1,0-1 0,0 1 0,0 0-1,-1-1 1,1 1 0,-2-3-1,2 3-394,-1 1-1,0-1 1,1 1-1,-1-1 1,0 1-1,1 0 1,-1-1-1,0 1 1,0 0-1,1-1 1,-1 1 0,0 0-1,0 0 1,0 0-1,1 0 1,-1 0-1,0 0 1,0 0-1,0 0 1,1 0-1,-1 0 1,0 0-1,0 1 1,0-1-1,0 1 1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47.7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5 80 1120,'-7'-46'4324,"6"44"-3965,1 0 0,0 1 0,-1-1 0,1 1 0,-1-1 0,1 1 0,-1-1 0,1 1 0,-1-1 1,0 1-1,0-1 0,0 1 0,0 0 0,0 0 0,0 0 0,0-1 0,0 1 0,-1 0 1,1 0-1,0 0 0,-1 1 0,1-1 0,0 0 0,-1 0 0,1 1 0,-3-1 0,3 1-148,0 0-1,0 0 0,0 1 0,0-1 0,0 0 0,0 1 1,0-1-1,0 1 0,0-1 0,0 1 0,0-1 0,0 1 1,1 0-1,-1 0 0,0-1 0,0 1 0,1 0 1,-1 0-1,0 0 0,1 0 0,-1 1 0,-11 23 1660,11-22-1663,-11 41 1507,1 1-1,2 1 1,-5 66-1,8-62-874,-29 290 1070,26 0-584,33-120-7227,-14-158 3810,-22-67-7881,8 2 8865,1-1 1,0 1-1,1-1 0,-6-8 1,-14-45-3461,19 47 3776,-16-46-1938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48.2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0 467 296,'-22'-46'5852,"13"31"-2232,2-1 1,0 0-1,0 0 0,2 0 0,-7-33 0,11 44-3510,1 1 0,0-1 0,0 1 0,1 0-1,-1-1 1,1 1 0,0 0 0,0 0 0,0-1 0,1 1 0,-1 0-1,4-4 1,-1 0 159,1 1-1,-1 0 0,2 1 1,-1-1-1,12-10 0,3 1 197,1 1 0,0 0 0,24-11 0,-17 11-465,1 1 0,1 2 0,-1 1 0,37-8 0,127-15 0,-130 31-2076,-47 3 35,1 1 1,-1 1-1,29 7 0,-35-6 1151,-1 0-1,1 0 1,-1 1-1,0 0 0,0 1 1,0 0-1,0 0 1,-1 1-1,0 0 1,0 0-1,-1 1 0,0 0 1,10 12-1,-11-10-543,0 0 0,0 0 0,-1 1 0,4 11 0,2 11-888</inkml:trace>
  <inkml:trace contextRef="#ctx0" brushRef="#br0" timeOffset="1">1014 841 600,'3'19'2565,"-1"0"0,-1 1 1,-1-1-1,-2 20 0,-14 78 7627,1-13-4394,13-82-5321,1-1 0,4 40 0,5-5-1645,17 55-1,-8-41-5573,-15-62 7826,-8-34-23756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48.6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 170 264,'0'-41'2252,"0"4"680,0 8 525,0 7 319,-3 3-496,3 9-743,0 1-825,0 6-924,5 6-928,3 6-792,1 1-652,4 7-741,-5 5-743,3 2-176,0 5 176,2 0 355,3 5 425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48.9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232 1660,'12'60'4694,"-8"-45"3383,-7-47-7528,1-1-1,3-35 1,0 14-273,2-15 873,18-110-1,-21 178-1109,1-1-1,-1 1 1,0 0-1,1-1 0,-1 1 1,1 0-1,-1-1 1,1 1-1,-1 0 0,1 0 1,0 0-1,0-1 1,1 0-1,-2 2 8,1-1 0,-1 1 0,1 0 0,-1-1 0,1 1-1,-1 0 1,1-1 0,-1 1 0,1 0 0,0 0 0,-1 0 0,1 0 0,-1-1 0,1 1 0,0 0 0,-1 0 0,1 0 0,0 0-1,-1 0 1,2 1 0,0 0 94,0-1-1,0 1 1,0 0-1,0 0 1,0 0-1,-1 1 1,1-1-1,0 0 1,-1 1-1,1-1 1,-1 1-1,1 0 1,-1-1-1,2 4 1,6 10 736,-1 1-1,0 0 1,-1 0 0,6 19 0,15 73 1455,-12-42-1433,-1-8-396,-5-17-199,19 51 0,-29-91-301,0-1 0,0 1 0,0-1 0,0 1 0,0-1 0,0 1 0,1-1 0,-1 0 0,0 1 1,0-1-1,0 1 0,1-1 0,-1 1 0,0-1 0,1 0 0,-1 1 0,0-1 0,1 1 0,-1-1 0,0 0 0,1 0 0,-1 1 0,1-1 0,-1 0 1,1 0-1,-1 1 0,1-1 0,-1 0 0,1 0 0,6-12 25,-2-26-7,-3-88-14,-3 86 51,2 1 0,8-62 0,-9 100-52,0 0 0,0 0 0,0 0 0,1 1-1,-1-1 1,0 0 0,0 0 0,1 0 0,-1 0 0,0 0 0,1 1 0,-1-1 0,1 0 0,-1 0 0,1 1-1,0-1 1,-1 0 0,1 1 0,1-2 0,-2 2 6,1 0 0,-1 0 0,1 0 0,-1 0 0,1 0 0,-1 0 0,1 0 0,-1 0 0,1 1 0,-1-1 0,1 0 0,-1 0 0,1 0 0,-1 1 0,1-1 0,-1 0 0,1 0 0,-1 1 0,0-1 0,1 0 0,-1 1 0,0-1 0,1 1 0,22 34 647,-19-28-541,34 67 72,44 120-1,-65-152-182,-16-38-6,1 0 0,-1 0 0,1-1 0,0 1 0,0-1 0,6 7 0,-8-10 0,1 1 0,-1-1 0,1 1 0,-1-1 0,1 0 0,0 1 0,-1-1 0,1 0 0,-1 1 0,1-1 0,-1 0 0,1 0 0,0 0 0,-1 1 0,1-1 0,0 0 0,-1 0 0,1 0 0,0 0 0,0 0 0,0-1 0,0 1 0,0 0 0,0-1 0,0 1 0,0-1 0,0 0 0,-1 1 0,1-1 0,0 0 0,0 1 0,-1-1 0,1 0 0,0 0 0,-1 0 0,1 1 0,-1-1 0,1-1 0,13-26 0,-1-1 0,-2 0 0,-1 0 0,7-34 0,-3 13 0,-12 42 0,-1 2 0,1 0 0,0 1 0,0-1 0,0 1 0,5-9 0,-6 13 0,-1 0 0,0 1 0,1-1 0,-1 1 0,1-1 0,-1 1 0,1 0 0,-1-1 0,1 1 0,-1-1 0,1 1 0,-1 0 0,1 0 0,0-1 0,-1 1 0,1 0 0,-1 0 0,1 0 0,0-1 0,-1 1 0,1 0 0,0 0 0,0 0 0,0 1 0,1-1 0,-1 1 0,0-1 0,1 1 0,-1 0 0,0-1 0,0 1 0,0 0 0,1 0 0,-1 0 0,0 0 0,0 0 0,0 0 0,-1 0 0,2 2 0,15 21 0,0 2 0,21 46 0,19 62 0,-28-61 0,7 14 0,60 128 0,-96-215-1,17 27-1386,-17-27 1357,0 0 0,0 1 1,0-1-1,0 0 0,0 0 0,0 0 0,0 0 0,0 0 0,0 0 0,0 0 0,0 0 0,0 0 0,1 0 0,-1 0 0,0 1 0,0-1 1,0 0-1,0 0 0,0 0 0,0 0 0,0 0 0,0 0 0,1 0 0,-1 0 0,0 0 0,0 0 0,0 0 0,0 0 0,0 0 0,0 0 0,0 0 1,1 0-1,-1 0 0,0 0 0,0 0 0,0 0 0,0 0 0,0-1 0,0 1 0,0 0 0,1 0 0,-1 0 0,0 0 0,0 0 0,0 0 1,0 0-1,0 0 0,0 0 0,0 0 0,0 0 0,0-1 0,0 1 0,0 0 0,0 0 0,0 0 0,0 0 0,0 0 0,0 0 0,1-20-2523,-14-69-9717,-7-3 5236,8 35 4053,-4-31-262</inkml:trace>
  <inkml:trace contextRef="#ctx0" brushRef="#br0" timeOffset="1">632 111 1576,'-12'-67'6109,"0"23"4910,14 48-10722,-1-1 0,1 0 0,-1 0 0,1 0 0,0 0 0,0-1 0,1 1 0,-1 0 0,0-1 0,1 0 0,3 3 0,3 2 873,1-1 1,-1 0-1,14 5 1,3 1 768,0-2 0,34 8 0,13-4-6432,36-1-9662,-43-7 8791,-52-4 3675,-1 0 0,1 1 0,15 6 0,9 5-230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49.3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0 213 1584,'4'-1'829,"0"1"-1,0-1 1,0 1 0,0-1-1,0 0 1,0-1 0,-1 1-1,1-1 1,0 0 0,6-4-1,-9 5-421,0 0 0,1 0 0,-1 0 0,0-1 0,-1 1 0,1-1 0,0 1 0,0 0 0,0-1 0,-1 1 1,1-1-1,-1 0 0,1 1 0,-1-1 0,0 1 0,0-1 0,0 0 0,0 1 0,0-1 0,0 0 0,0 1 0,0-1 0,0 1 0,-1-1 0,1 0 0,-1 1 0,1-1 0,-1 1 0,-1-3 0,-2-5 0,-1 0 0,-1-1 1,0 2-1,0-1 0,-1 1 0,0 0 0,0 0 1,-1 0-1,1 1 0,-2 1 0,1-1 0,-1 1 0,-13-6 1,13 7-111,-1 0-1,0 0 1,0 2 0,0-1 0,0 1 0,0 0 0,-1 1 0,1 1 0,-1-1-1,1 2 1,-1-1 0,1 1 0,-15 3 0,18-2-297,0 2 0,0-1 0,0 1 0,1 0 0,0 0 0,-1 1 0,1 0 0,0 0 0,1 0 0,-1 1 0,1 0 0,0 0 0,0 0 0,1 1 0,-1 0 0,1-1 0,0 1 0,1 1 0,-4 7 0,-2 6 0,0 1 0,2 1 0,0-1 0,-6 42 0,8-32 0,2 0 0,1 1 0,1-1 0,2 1 0,1-1 0,1 1 0,2-1 0,11 39 0,-13-61 0,0-1 0,0 1 0,1-1 0,0 0 0,1 0 0,-1-1 0,10 12 0,-13-18 0,1 1 0,-1 0 0,1-1 0,-1 1 0,1-1 0,0 0 0,-1 1 0,1-1 0,0 0 0,0 0 0,0 0 0,0 0 0,0 0 0,0-1 0,0 1 0,0-1 0,1 1 0,-1-1 0,0 0 0,0 0 0,0 0 0,1 0 0,-1 0 0,0 0 0,0 0 0,0-1 0,0 1 0,0-1 0,0 0 0,0 0 0,0 0 0,0 0 0,0 0 0,0 0 0,0 0 0,2-2 0,4-4 0,1-1 0,-1-1 0,0 1 0,-1-1 0,0 0 0,0-1 0,9-18 0,31-79 0,-44 98 0,41-105 0,-44 114 0,0-1 0,0 1 0,1 0 0,-1 0 0,0 0 0,1 0 0,-1 0 0,0 0 0,1-1 0,-1 1 0,0 0 0,1 0 0,-1 0 0,0 0 0,1 0 0,-1 0 0,0 0 0,1 0 0,-1 0 0,0 1 0,0-1 0,1 0 0,-1 0 0,0 0 0,1 0 0,-1 0 0,0 1 0,1-1 0,-1 0 0,0 0 0,0 0 0,1 1 0,-1-1 0,0 0 0,0 0 0,0 1 0,1-1 0,-1 0 0,0 0 0,0 1 0,0-1 0,0 0 0,0 1 0,0-1 0,1 1 0,11 17 0,-2 3 0,-1 1 0,-1 1 0,7 28 0,3 7 0,-2-10 0,3-1 0,42 76 0,-57-118-1170,-2-2-457,0-1 0,-1 1 0,1 0 0,-1 0 0,1 0 0,-1 0 0,2 5 0,14-38-9784,-5 10 7660,1-1 1132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37.7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40 1380,'25'-3'2750,"-18"1"-1371,-1 1-1,1 1 0,-1-1 1,1 1-1,0 0 0,-1 0 1,1 1-1,-1-1 0,1 2 1,-1-1-1,1 1 0,11 5 1,-9-3-811,0-1 0,-1 1 0,1-2 0,1 1 0,12 1 0,-11-3-998,0 0-1,1-1 1,-1 0-1,13-2 1,-10-2-609,-12 3 198,-1 1 1,0-1-1,1 0 0,-1 0 1,0 0-1,0 0 1,0 0-1,0 0 1,0 0-1,0 0 0,0 0 1,0-1-1,0 1 1,-1 0-1,1-1 1,0 1-1,-1 0 0,1-1 1,0-2-1,0-10-1305,-2-5-322</inkml:trace>
  <inkml:trace contextRef="#ctx0" brushRef="#br0" timeOffset="1">46 27 828,'2'-5'20807,"2"12"-15731,4-1-3948,10 0-686,0-1 0,0-1 0,1 0-1,24 1 1,34-4-5225,-71-1 3469,0-1 1,0 0-1,0 0 0,-1-1 0,1 1 1,-1-1-1,1-1 0,-1 1 1,0-1-1,0 0 0,0 0 1,0 0-1,0-1 0,-1 0 0,6-6 1,9-7-1641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49.7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1552,'4'0'935,"-1"1"-1,0 0 0,0 0 1,0 0-1,0 1 0,0-1 1,0 1-1,0-1 0,0 1 1,0 0-1,-1 0 1,1 0-1,-1 1 0,4 3 1,-4-2 346,0-1 0,0 0 0,0 1 0,-1-1 1,0 1-1,2 4 0,2 17 1894,16 143-166,-14-98-1985,21 92-1,-21-138-1233,-5-17-224,1-1 1,-1 1 0,-1-1 0,1 1 0,-1 0-1,-1 0 1,1-1 0,-1 1 0,-1 12 0,-19-50-20661,17 5 17405,-2-4 1079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50.1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113 240,'12'-5'1006,"-1"-1"-1,0 1 1,-1-2-1,1 1 1,-1-2 0,-1 1-1,1-1 1,-1-1 0,-1 1-1,0-2 1,0 1-1,0-1 1,-2 0 0,1-1-1,-1 1 1,0-1-1,5-18 1,6-24 1373,-2 0-1,14-101 1,-4-112 4508,-21 200-6484,0-134-403,-4 138 0,4-26 0,-4 88 0,0 0 0,0 0 0,0 0 0,0 0 0,0 0 0,0 0 0,0 0 0,0 0 0,0 0 0,0 0 0,0 0 0,0 0 0,-1 0 0,1 0 0,0 0 0,0 0 0,0 0 0,0 0 0,0 0 0,0 0 0,0 0 0,0 0 0,0 0 0,0 0 0,0 0 0,0 0 0,-1 0 0,1 0 0,0 0 0,0 0 0,0 0 0,0 0 0,0 0 0,0 0 0,0 0 0,0 0 0,0 0 0,0 0 0,0 0 0,0-1 0,0 1 0,0 0 0,0 0 0,0 0 0,0 0 0,0 0 0,0 0 0,0 0 0,-1 0 0,1 0 0,0 0 0,-6 12 0,-6 19 0,2 13 0,2 1 0,-4 73 0,9 95 0,3-142 0,1 49 0,6-1 0,4 0 0,51 219 0,-59-327 0,3 11 0,16 41 0,-20-58 0,0 0 0,0-1 0,0 0 0,1 0 0,0 1 0,0-1 0,0-1 0,0 1 0,0 0 0,1-1 0,0 0 0,-1 0 0,1 0 0,1 0 0,5 3 0,-8-6 0,0 1 0,0-1 0,0 1 0,0-1 0,1 0 0,-1 0 0,0 0 0,0 0 0,0-1 0,1 1 0,-1 0 0,0-1 0,0 1 0,0-1 0,0 0 0,0 0 0,0 0 0,0 0 0,0 0 0,0 0 0,0-1 0,-1 1 0,1-1 0,0 1 0,-1-1 0,1 1 0,-1-1 0,0 0 0,1 0 0,0-3 0,5-5 0,-1-1 0,-1 1 0,0-1 0,5-14 0,3-22 0,-2 0 0,-2-1 0,-2 0 0,2-91 0,-19-110 0,9 235 0,0-2 0,0 31 0,2-8 0,0-1 0,0 1 0,0-1 0,1 1 0,0-1 0,0 0 0,1 1 0,6 10 0,0-2 0,1 0 0,14 17 0,2-5-5588,-18-20 2236,-1 0 1,0 1-1,9 14 1,12 14-6011,-10-17 6307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50.5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40 488,'26'12'5549,"-21"-10"-3534,-1 0 0,1 0 0,-1 0 0,1 1 0,-1-1 0,0 1 0,0 0 0,0 0 0,6 7 0,-8-7-1257,0 0 0,0 0 1,0 0-1,-1 0 0,1 1 0,1 4 0,4 17-546,-1 1 0,-1 0 1,-1 0-1,-1 0 0,-1 29 0,1 156-212,-3-211-107,0 0 0,0 0 0,0 0 0,0 0 1,0 0-1,0 1 0,0-1 0,0 0 0,0 0 0,0 0 0,0 0 0,0 0 1,0 0-1,0 1 0,0-1 0,0 0 0,0 0 0,-1 0 0,1 0 0,-3 2-2885,3-2 2885,-5-9-7607,6 8 7378,-1-6-1569,0 0-1,1 0 0,0 0 0,0 1 0,3-8 0,-1 4 429,1 1-1,0 0 0,8-12 1,6-10-502</inkml:trace>
  <inkml:trace contextRef="#ctx0" brushRef="#br0" timeOffset="1">796 122 460,'17'-22'1636,"22"-30"3055,-36 48-3289,-1-1 1,1 0-1,-1 0 0,0-1 0,1-6 1,-3 1 4948,-8 13-659,-11 13-778,10-3-4762,-1 1 0,2 0 1,-1 0-1,-10 26 0,-18 61-304,22-52 152,3 0 0,-8 57 0,17-85 0,1-1 0,1 0 0,1 1 0,1-1 0,1 1 0,0-1 0,1 0 0,10 29 0,-10-39 6,1 0 0,0-1 0,0 1 0,1-1 0,1 0 0,-1-1 0,1 1 0,0-1 0,1 0 0,0 0 0,0-1 0,12 8 0,-16-12-18,1 1-1,-1-1 0,1 0 1,0-1-1,0 1 1,-1-1-1,1 0 0,0 0 1,1 0-1,-1 0 0,0 0 1,0-1-1,0 0 0,0 0 1,0 0-1,1-1 1,-1 1-1,0-1 0,0 0 1,0 0-1,0 0 0,0-1 1,-1 1-1,1-1 0,0 0 1,0 0-1,-1 0 1,0-1-1,1 1 0,2-4 1,25-29-5289,-19 15-773,-1 0 0,15-38 0,4-7-765,-9 28 4843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50.9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2 51 960,'6'-14'1770,"7"-13"2433,-3 17 1933,-9 10-5882,0 0 1,0 0 0,-1 0 0,1 0 0,0 0 0,0 1 0,-1-1-1,1 0 1,0 0 0,0 0 0,-1 1 0,1-1 0,0 0 0,-1 1-1,1-1 1,0 1 0,-1-1 0,1 1 0,-1-1 0,1 1 0,-1-1 0,1 1-1,-1-1 1,1 2 0,13 18 2711,-12-16-2115,24 41-154,-3 1-1,-1 2 0,-3 0 0,-1 1 0,-3 0 0,-2 2 1,11 84-1,-17-61 92,-3 0 0,-3 0 0,-3 0 0,-23 134 0,10-117-788,-52 264 0,43-249 0,-51 133 0,46-168-3043,5-20-8248,-55 86 1,26-63 6145,31-49 3199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51.5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31 284,'15'34'3491,"-1"-3"4326,-14-31-7655,0 0-1,0 0 1,0 1-1,0-1 1,1 0-1,-1 0 1,0 0-1,0 1 0,1-1 1,-1 0-1,0 0 1,0 0-1,1 0 1,-1 0-1,0 0 1,1 1-1,-1-1 1,0 0-1,0 0 1,1 0-1,-1 0 0,0 0 1,1 0-1,-1 0 1,0 0-1,1 0 1,-1 0-1,0-1 1,0 1-1,1 0 1,-1 0-1,0 0 0,0 0 1,1 0-1,-1 0 1,0-1-1,0 1 1,1 0-1,-1 0 1,0-1-1,15-9 569,-10 6-152,36-22-282,1 1-1,60-24 0,-25 13-1684,22-9-2882,-46 22-1886,58-34 0,-78 37 4081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52.6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4 1203 744,'2'10'1057,"-2"-8"-650,0 0 0,1 0 0,-1 0 0,0 0 0,1 0 0,-1 0 0,1 0 1,0 0-1,0 0 0,0-1 0,0 1 0,0 0 0,0 0 0,0-1 0,0 1 1,1-1-1,1 3 0,-2-4-266,0 0-1,-1 0 1,1 0 0,-1-1 0,1 1-1,-1 0 1,1 0 0,-1-1 0,1 1-1,-1 0 1,1 0 0,-1-1 0,1 1-1,-1-1 1,0 1 0,1 0 0,-1-1 0,0 1-1,1-1 1,-1 1 0,0-1 0,1 1-1,-1-2 1,8-14 745,-7 14-620,26-62 1180,-3-2 1,-3-1-1,-3 0 0,-2-2 0,-4 0 1,-3 0-1,-3-1 0,-2 0 0,-4 0 1,-3 0-1,-3 0 0,-25-114 0,24 152-1384,-2 0-1,-1 0 0,-1 1 1,-23-43-1,34 73-61,0 0 0,-1 0 0,1 0 0,-1 1 0,1-1 0,0 0 0,-1 0 0,0 1 0,1-1 0,-1 0 0,1 1 0,-1-1 0,0 0 0,1 1 0,-1-1 0,0 1 0,0-1 0,0 1 0,1 0 0,-1-1 0,0 1 0,-1-1 0,1 2 0,1-1 0,-1 0 0,1 1 0,-1-1 0,0 0 0,1 1 0,-1-1 0,1 1 0,-1-1 0,1 1 0,-1-1 0,1 1 0,-1-1 0,1 1 0,0-1 0,-1 1 0,1-1 0,0 1 0,-1 0 0,1-1 0,0 2 0,-3 7 0,0 1 0,1-1 0,-1 10 0,2-12 0,-5 45 0,2 1 0,5 69 0,0-43 0,-60 901 0,55-939 0,2-16 0,-6 29 0,46-284 0,-20 105 0,-15 98 0,-3 21 0,1 0 0,-1-1 0,1 1 0,1-1 0,-1 1 0,5-11 0,-6 17 0,1 0 0,-1 0 0,0 0 0,0 0 0,0 0 0,1 0 0,-1 0 0,0 0 0,0 0 0,1 0 0,-1 0 0,0 0 0,0 0 0,0 0 0,1 0 0,-1 1 0,0-1 0,0 0 0,0 0 0,0 0 0,1 0 0,-1 0 0,0 1 0,0-1 0,0 0 0,0 0 0,0 0 0,1 0 0,-1 1 0,0-1 0,0 0 0,0 0 0,0 1 0,0-1 0,0 0 0,0 0 0,0 0 0,0 1 0,0-1 0,0 0 0,5 11 0,34 121 0,-25-78 0,2 0 0,29 62 0,-42-110-86,0 1-1,1-1 1,0 0 0,0 0-1,0 0 1,0 0 0,1-1 0,0 0-1,1 0 1,-1 0 0,1 0-1,0-1 1,0 0 0,0 0-1,0-1 1,1 0 0,-1 0-1,1 0 1,0-1 0,0 0-1,0 0 1,0-1 0,0 0 0,1 0-1,-1 0 1,0-1 0,0 0-1,1-1 1,-1 0 0,0 0-1,0 0 1,7-3 0,1-1-604,1-1 1,-2 0-1,1-1 0,-1-1 1,0 0-1,-1-1 1,1-1-1,-2 0 1,0 0-1,0-1 0,-1-1 1,15-18-1,-20 21 834,-1 1-1,0-1 0,0 0 0,0 0 1,-1-1-1,-1 1 0,0-1 1,4-20-1,-6 22 393,0-1-1,-1 1 1,0 0 0,0-1-1,-1 1 1,0 0 0,-1-1-1,0 1 1,0 0 0,-1 0-1,-6-15 1,7 20-404,0-1 0,0 1-1,0-1 1,-1 1 0,1 0 0,-1 0 0,1 0 0,-1 0-1,0 0 1,0 1 0,-1 0 0,1-1 0,0 1-1,-1 0 1,1 0 0,-1 1 0,0-1 0,-5 0 0,7 1-74,-1 1 1,0-1 0,1 1 0,-1 0 0,0 0 0,0 0 0,0 1 0,1-1 0,-1 1 0,0-1-1,1 1 1,-1 0 0,1 0 0,-1 0 0,0 0 0,1 1 0,0-1 0,-1 0 0,1 1 0,0 0 0,0 0-1,0 0 1,0 0 0,0 0 0,0 0 0,-2 4 0,-1 3-59,0 1 0,1-1 0,-1 1 0,2 0 0,0 0 0,0 0 0,1 1 0,0-1 0,0 0 0,1 16 0,1-5 0,0-1 0,2 0 0,0 1 0,8 27 0,-7-35 0,1 0 0,0-1 0,1 1 0,13 20 0,-16-28 0,1-1 0,0 1 0,1-1 0,-1 1 0,1-1 0,0-1 0,0 1 0,0 0 0,0-1 0,1 0 0,-1 0 0,1 0 0,0-1 0,6 3 0,-9-4 0,0-1 0,0 1 0,1-1 0,-1 1 0,0-1 0,0 0 0,0 0 0,1 0 0,-1 0 0,0-1 0,0 1 0,1 0 0,-1-1 0,0 0 0,0 1 0,0-1 0,0 0 0,2-1 0,0-1 0,-1 1 0,0-1 0,1 0 0,-1 0 0,-1 0 0,1 0 0,0 0 0,-1-1 0,3-3 0,0-2 0,0 0 0,-1-1 0,-1 1 0,1-1 0,-1 0 0,-1 1 0,2-14 0,1-79 0,-5 101 0,0 1 0,0-1 0,0 0 0,0 1 0,0-1 0,0 1 0,0-1 0,0 0 0,1 1 0,-1-1 0,0 1 0,0-1 0,0 1 0,1-1 0,-1 0 0,0 1 0,0-1 0,1 1 0,-1-1 0,1 1 0,-1 0 0,0-1 0,1 1 0,-1-1 0,1 1 0,-1 0 0,1-1 0,-1 1 0,1 0 0,-1-1 0,1 1 0,-1 0 0,1 0 0,0 0 0,-1 0 0,1-1 0,-1 1 0,1 0 0,0 0 0,28 6 0,-12-1 0,33 2-1025,-27-2-712,0-2 0,0-1 0,26-1 0,-42-1 1394,0-1 0,0 0 0,0 0 0,-1-1-1,1 0 1,0 0 0,-1 0 0,1-1 0,-1 0 0,0 0 0,0-1 0,0 1-1,0-1 1,9-9 0,-12 10 379,-1 1 0,0-1 0,1 0 1,-1 0-1,0 0 0,0 0 0,-1-1 0,1 1 0,-1 0 0,1-1 0,-1 1 0,0-1 0,0 0 0,-1 1 1,1-1-1,-1 0 0,0 1 0,0-1 0,0-6 0,-1 8 293,1 0-1,-1 0 1,0-1-1,0 1 1,0 0-1,0 0 1,0 0-1,0 0 1,0 0-1,-1 0 1,1 1-1,-1-1 1,1 0 0,-1 1-1,0-1 1,1 1-1,-1 0 1,0-1-1,0 1 1,0 0-1,0 0 1,0 0-1,0 0 1,0 1 0,-1-1-1,1 0 1,0 1-1,0 0 1,-1-1-1,1 1 1,0 0-1,-4 1 1,2-1-280,0 0 1,0 1-1,1 0 0,-1 0 0,0 0 1,0 1-1,1-1 0,-1 1 1,1 0-1,-1 0 0,1 0 1,0 0-1,0 0 0,0 1 1,0 0-1,0-1 0,0 1 1,1 0-1,-1 1 0,1-1 1,0 0-1,0 1 0,0-1 1,-2 7-1,-1 2-3,0 1 0,1-1 0,1 1 1,0 0-1,0 0 0,0 15 0,2-9-46,1 0 0,0 0 0,5 29 0,-4-41 0,1 1 0,0 0 0,0 0 0,1-1 0,0 1 0,0-1 0,1 0 0,0 0 0,0 0 0,10 12 0,-13-18 0,0 0 0,0 0 0,0 1 0,0-1 0,0 0 0,0 0 0,1 0 0,-1 0 0,0 0 0,1-1 0,-1 1 0,1 0 0,-1-1 0,1 1 0,-1-1 0,1 1 0,-1-1 0,1 0 0,-1 1 0,1-1 0,0 0 0,-1 0 0,1 0 0,-1 0 0,1-1 0,0 1 0,-1 0 0,1-1 0,-1 1 0,1-1 0,-1 1 0,1-1 0,-1 0 0,1 0 0,-1 1 0,0-1 0,1 0 0,1-2 0,4-4 0,0-1 0,-1 0 0,0 0 0,0 0 0,5-10 0,0 0 0,-10 18-13,-1-1 0,1 0 0,0 0 1,-1 0-1,1 0 0,0 1 0,0-1 0,-1 0 0,1 1 1,0-1-1,0 1 0,0-1 0,0 1 0,0-1 0,0 1 1,0 0-1,0-1 0,0 1 0,0 0 0,0 0 0,0 0 0,0 0 1,0 0-1,0 0 0,0 0 0,0 0 0,0 0 0,0 0 1,0 0-1,0 1 0,0-1 0,0 0 0,0 1 0,0-1 1,0 1-1,1 0 0,5 3-320,-1 1 0,0 0-1,0 0 1,6 7 0,8 6-1536,-12-14-5655,-7-4 7054,0 0 0,-1 0-1,1-1 1,-1 1 0,1 0 0,0 0-1,-1 0 1,1 0 0,9-13-6016,1-29 1559,-8 29 3451,7-32-1428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53.0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93 177 2380,'28'-42'3285,"17"-25"5135,-6 0 8485,-46 86-16572,1 0-1,1 1 0,1 0 1,-2 20-1,2-10-294,-2 0 1,-9 31-1,7-41-1183,0-1 0,-15 27-1,15-33-59,0-1 0,-1 0 0,0 0 0,-1-1 0,0 0 0,-1 0 0,0-1 1,-1-1-1,0 0 0,0-1 0,-1 0 0,-18 8 0,7-5-1087,0-2 0,0-1-1,-28 5 1,-20 0-802</inkml:trace>
  <inkml:trace contextRef="#ctx0" brushRef="#br0" timeOffset="1">1 245 1568,'11'9'30900,"-5"-7"-32976,6 0 1962,-1 1 0,19 6-1,15 5-2332,15-1-2954,86 13-13801,-119-22 16847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54.6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 220 1908,'1'-175'19215,"-2"131"-11357,-1 232-6563,4 181 1196,-1-340-2491,21 313 0,-13-273 0,2 0 0,39 126 0,-41-170 0,0 0 0,2-1 0,0 0 0,19 25 0,-26-41 0,1-1 0,1 0 0,-1 0 0,1-1 0,0 0 0,1 0 0,-1 0 0,1-1 0,0 0 0,1 0 0,-1 0 0,1-1 0,0-1 0,0 1 0,0-1 0,12 3 0,-12-6 0,0 1 0,0-1 0,0-1 0,0 1 0,-1-1 0,1-1 0,0 1 0,0-1 0,-1-1 0,1 1 0,-1-1 0,0-1 0,0 1 0,0-1 0,0-1 0,7-5 0,6-6 0,-2 0 0,0 0 0,31-39 0,0-9 0,-3-3 0,-2-1 0,-4-3 0,54-128 0,-60 110 0,-4-3 0,-3 0 0,23-160 0,-48 233 0,0 0 0,-1 0 0,-2 0 0,1 0 0,-2 0 0,-6-28 0,6 42 0,-1-13 0,5 16 0,6 8 0,25 32-4240,39 53-17805,-50-63 18997,4 6 454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55.0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67 960,'21'23'1737,"4"4"4657,44 39 0,-60-58-5345,1-1 0,1 0 1,-1-1-1,1 0 0,0-1 0,1 0 1,-1 0-1,23 5 0,-16-7-785,0-1-1,0 0 1,1-2 0,-1 0-1,0-1 1,37-6-1,-40 4-880,0-1 0,0 0 0,0-1 0,-1 0 0,1-2 0,-1 0 1,-1 0-1,22-15 0,-32 19-51,0 1 0,0-1 1,0 1-1,-1-1 0,1 0 1,-1 0-1,1 0 0,-1-1 1,0 1-1,0 0 0,0-1 0,-1 1 1,1-1-1,-1 0 0,0 0 1,0 1-1,0-1 0,0 0 1,-1 0-1,0 0 0,0 0 1,0 0-1,0 0 0,0 0 1,-2-7-1,-6-6-1853</inkml:trace>
  <inkml:trace contextRef="#ctx0" brushRef="#br0" timeOffset="1">283 32 1872,'-22'-15'11401,"-1"-1"6950,27 18-18217,1 1 0,0-1 0,-1 0 0,1 0 1,0-1-1,0 0 0,10 2 0,0 0-64,45 10-2167,73 4 0,-56-8-235,37 1-10810,35 5 1955,-93-4 9315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55.4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9 224 1072,'2'0'293,"3"-2"812,1 0 0,-1-1 0,1 0-1,-1 0 1,9-6 0,-13 8-811,0 0 1,0 0-1,-1 0 0,1 1 1,0-1-1,0 0 0,-1 0 1,1-1-1,-1 1 0,1 0 1,-1 0-1,1 0 1,-1 0-1,0 0 0,0 0 1,1-1-1,-1 1 0,0 0 1,0 0-1,0 0 0,0-1 1,0 1-1,-1 0 0,1 0 1,0 0-1,0-1 0,-1 1 1,1 0-1,-1 0 0,1 0 1,-1 0-1,1 0 0,-1 0 1,0 0-1,-1-1 0,-5-8 1106,-1 1 1,0 0-1,-1 0 0,0 1 0,-1 0 0,1 1 0,-15-8 0,-4-2 82,-44-17 1,53 26-1479,-1 0 1,-33-6 0,44 12-6,-1 0 1,1 1 0,-1 0-1,0 1 1,1 0 0,-1 1-1,-17 3 1,22-3 0,0 1 0,0 0 0,1 0 0,-1 1 0,1-1 0,-1 1 0,1 0 0,0 0 0,0 1 0,1-1 0,-1 1 0,1 0 0,-1-1 0,1 2 0,0-1 0,1 0 0,-1 1 0,1-1 0,-2 6 0,-3 6 0,2 0 0,0 0 0,1 0 0,-4 25 0,4-9 0,1-1 0,2 1 0,1 0 0,1 0 0,2 0 0,1-1 0,2 1 0,9 30 0,-13-56 0,0-1 0,0 0 0,1 0 0,-1 0 0,1 0 0,0-1 0,1 1 0,-1-1 0,6 5 0,-8-7 0,0-1 0,0 0 0,1-1 0,-1 1 0,0 0 0,0 0 0,1 0 0,-1-1 0,1 1 0,-1-1 0,1 1 0,-1-1 0,1 1 0,-1-1 0,1 0 0,-1 0 0,1 0 0,-1 0 0,1 0 0,-1 0 0,1 0 0,-1 0 0,1-1 0,-1 1 0,1-1 0,-1 1 0,1-1 0,-1 1 0,0-1 0,1 0 0,-1 0 0,0 1 0,1-1 0,-1 0 0,0 0 0,2-3 0,7-8 0,-1 0 0,-1-1 0,0 0 0,0-1 0,-1 1 0,-1-1 0,5-17 0,3-3 0,40-99 0,-54 132 0,1-1 0,-1 1 0,1-1 0,-1 1 0,1-1 0,0 1 0,0 0 0,0-1 0,0 1 0,0 0 0,0 0 0,0 0 0,2-2 0,-2 3 0,-1 0 0,1-1 0,-1 1 0,1 0 0,-1 0 0,1 0 0,-1 0 0,1 0 0,-1 0 0,1 0 0,0 0 0,-1 0 0,1 0 0,-1 0 0,1 0 0,-1 0 0,1 0 0,-1 1 0,1-1 0,-1 0 0,1 0 0,-1 1 0,1-1 0,-1 0 0,1 1 0,3 3 0,0 0 0,0 0 0,-1 1 0,0-1 0,0 1 0,3 5 0,31 56 0,-17-28 0,2-1 0,44 58 0,-39-65-1717,-21-24 349,0 0 0,1 0 0,0 0 1,10 6-1,-13-10 860,0 0 1,-1 0-1,1-1 1,0 1 0,0-1-1,0 0 1,0 0-1,0 0 1,0-1-1,0 1 1,0-1-1,0 0 1,0 0-1,0-1 1,1 1-1,-1-1 1,0 0-1,0 0 1,0 0-1,-1 0 1,6-3 0,48-27-8204,-25 12 5703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38.0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41 88 12,'0'-5'600,"0"1"0,-1 0 0,1-1 0,-1 1 0,0 0 1,0 0-1,-3-8 0,2 9 102,1 0 0,-1 0 0,0 0 0,0 0 0,-1 1 0,1-1 0,0 1 0,-1-1 0,0 1 0,1 0 0,-1 0 0,0 0 0,0 0 0,0 0 0,-1 1 0,1-1 0,0 1 0,0 0 0,-1 0 0,1 0 0,-1 1 0,1-1 0,-1 1 0,-4 0 0,-2-1-495,0 2 1,1-1 0,-1 1 0,0 1-1,1-1 1,0 2 0,-1-1 0,1 1-1,0 1 1,0 0 0,1 0 0,-11 7-1,7-3 226,0 1-1,1 0 0,1 1 0,-1 1 0,1-1 0,1 2 0,-11 15 0,-2 10 418,2 1-1,2 1 0,1 0 1,-18 63-1,-57 268-849,80-291 0,3 0 0,2 144 0,9-192 18,0 0 1,3 0-1,0 0 0,17 50 1,-17-67-58,0 1 1,1-1 0,1-1 0,0 1 0,1-1-1,0 0 1,1-1 0,1 0 0,0 0 0,0-1-1,19 14 1,3-6-3417,-28-18 2436,0 0 1,0 1-1,0-1 0,1-1 0,-1 1 1,0-1-1,0 0 0,1 0 0,3 0 0,-1-1-736,-1 0-1,1-1 0,-1 0 0,0 0 0,9-4 0,17-12-2318,0-1 1154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55.8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3 148,'7'-9'1223,"13"-19"1759,-19 27-2479,0-1 0,1 1 0,-1 0 0,0 0 0,0 0 0,0 0 0,1 0 0,-1 0 0,1 0 0,-1 0 0,1 1-1,-1-1 1,1 0 0,-1 1 0,4-1 0,-4 1-126,0 0-1,0 1 1,0-1-1,0 1 1,0-1-1,0 1 1,0-1-1,0 1 1,0 0-1,0-1 1,0 1-1,0 0 1,0 0-1,-1 0 1,1 0-1,0-1 1,0 1-1,0 2 1,12 19 2745,-12-19-2685,33 82 6174,-6-15-3878,135 252-2345,-131-269-408,3-2 1,1-1-1,78 81 1,-55-77-2290,85 56-9143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56.28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 672 1972,'0'0'219,"0"1"0,0-1 0,0 1 0,0-1 0,-1 0-1,1 1 1,0-1 0,0 0 0,0 1 0,-1-1 0,1 0 0,0 1 0,-1-1-1,1 0 1,0 1 0,-1-1 0,1 0 0,0 0 0,-1 0 0,1 1 0,0-1-1,-1 0 1,1 0 0,0 0 0,-1 0 0,1 0 0,-1 0 0,1 1 0,-1-1-1,1 0 1,0 0 0,-1 0 0,1 0 0,-1-1 0,1 1 0,0 0 0,-1 0-1,1 0 1,-1 0 0,1 0 0,0 0 0,-1-1 0,1 1 0,0 0 0,-1 0-1,1-1 1,0 1 0,-1 0 0,1 0 0,0-1 0,0 1 0,-1 0 0,1-1-1,0 1 1,0 0 0,-1-1 0,1 1 0,0-1 0,0 1 0,0 0 0,0-1-1,0 1 1,0-1 0,-2-2 691,1 0 1,0 0-1,-1-1 0,2 1 1,-1 0-1,0 0 0,0-4 1,2-10-303,1 0 0,1 0 0,0 1 1,1-1-1,0 1 0,2 0 0,0 0 0,11-19 0,7-10 1408,45-62-1,-49 79-2102,2 2 0,1 0 1,1 1-1,1 2 0,40-30 0,-28 27-432,2 1 0,0 3 0,69-29 0,-96 46-2166,-1 2-1,1 0 0,-1 0 1,13-1-1,-7 6-5507,3 8 5193,-15-7 1626,14 9-1369</inkml:trace>
  <inkml:trace contextRef="#ctx0" brushRef="#br0" timeOffset="1">1025 599 1448,'3'1'594,"0"1"0,1-1 0,-1-1-1,0 1 1,0 0 0,1-1 0,5 0 0,-8 0-298,0 0 1,0 0 0,0-1 0,0 1-1,0-1 1,1 1 0,-1-1 0,0 1-1,-1-1 1,1 1 0,0-1-1,0 0 1,0 0 0,0 1 0,0-1-1,-1 0 1,1 0 0,0 0 0,-1 0-1,1 0 1,-1 0 0,1 0 0,-1 0-1,1 0 1,-1 0 0,0 0 0,1-2-1,4-20 2936,-2-1-1,0-1 0,-1 1 1,-4-46-1,2 22-1128,-1 38-2103,-1-10 0,2 18 0,3 11 0,18 64-1181,-13-50 23,-1 1-1,-1-1 1,3 28 0,-8-45 874,-1 0 0,1 0-1,-1 1 1,-1-1 0,1 0 0,-1 0 0,0 0 0,-1 0 0,1 0 0,-1 0 0,0 0 0,-1-1 0,0 1 0,1-1 0,-2 1-1,1-1 1,-5 5 0,0-1-2384,-1-1-1,0 0 0,-11 7 0,-22 20-5185,26-18 5332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56.6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870 680,'22'34'25990,"-22"-34"-25892,0 1-1,0-1 0,0 0 0,0 1 0,1-1 1,-1 0-1,0 1 0,0-1 0,1 0 1,-1 0-1,0 1 0,0-1 0,1 0 0,-1 0 1,0 0-1,1 0 0,-1 1 0,0-1 0,1 0 1,-1 0-1,0 0 0,1 0 0,-1 0 0,0 0 1,1 0-1,-1 0 0,0 0 0,1 0 0,-1 0 1,0 0-1,1 0 0,-1 0 0,1 0 1,16-2 2458,-14 1-2321,106-7-2815,-65 6-1385,57-9 1,-87 8 3211,0 0 0,0-1 1,-1-1-1,1 0 0,-1-1 0,0 0 0,0-1 1,12-9-1,82-70-11969,-68 54 10441</inkml:trace>
  <inkml:trace contextRef="#ctx0" brushRef="#br0" timeOffset="1">1249 1 1532,'2'1'550,"1"-1"0,-1 1 0,1 0 0,-1 0 0,0 0 0,1 0 0,-1 0 0,0 1 0,1-1 0,-1 1 0,0 0 0,0-1 0,-1 1 0,1 0 0,0 0 0,0 0 0,-1 0-1,1 0 1,-1 1 0,0-1 0,0 0 0,0 1 0,0-1 0,0 1 0,0-1 0,-1 1 0,1-1 0,0 5 0,1 10 1919,-1 0 0,0 0 1,-2 24-1,0-14-586,0 73-420,-1-3-432,13 111 1,-6-173-1139,5 49-995,-9-74 724,-1-1-1,-1 1 1,1-1 0,-1 1 0,-1-1-1,-3 13 1,4-20-188,1 1 0,-1-1-1,0 0 1,0 0 0,0 0 0,0 0-1,0 0 1,0-1 0,-1 1 0,1 0 0,-1 0-1,1-1 1,-1 1 0,0-1 0,1 1-1,-1-1 1,0 0 0,0 0 0,0 0 0,0 0-1,0 0 1,0 0 0,0 0 0,-1-1-1,-2 1 1,1-1-197,0 0 0,-1 0-1,1 0 1,0-1 0,0 1 0,0-1-1,-1 0 1,1-1 0,0 1 0,0-1-1,1 1 1,-7-5 0,-19-12-2223</inkml:trace>
  <inkml:trace contextRef="#ctx0" brushRef="#br0" timeOffset="2">957 367 2196,'2'0'915,"-1"0"-1,0 0 0,1 0 1,-1 0-1,1 0 1,-1 0-1,0 0 1,1 0-1,-1 0 0,1 1 1,-1-1-1,0 1 1,1-1-1,0 1 0,18 13 7203,1 1-6397,-4-8-1477,-1 0 0,1-1 0,1-1 0,-1 0 0,1-2 0,33 3 0,-15-4-1744,0-2 0,53-6 0,-72 4 40,0-2 0,0 1-1,0-2 1,-1-1-1,0 0 1,0-1-1,0 0 1,-1-1 0,0-1-1,-1-1 1,1 0-1,-2 0 1,20-21 0,-1-2-647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57.1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 79 1236,'27'-28'2866,"-18"19"-165,-1 0 1,1 0-1,16-11 0,-24 20-2479,0-1 1,-1 1-1,1-1 0,0 1 1,0 0-1,-1-1 1,1 1-1,0 0 1,0 0-1,-1 0 1,1-1-1,0 1 0,0 0 1,-1 0-1,1 0 1,0 0-1,0 0 1,0 1-1,-1-1 1,1 0-1,0 0 0,0 0 1,-1 1-1,1-1 1,0 0-1,0 1 1,-1-1-1,1 1 1,0-1-1,-1 0 0,1 1 1,-1 0-1,1-1 1,-1 1-1,1-1 1,-1 1-1,1 0 1,-1-1-1,1 1 0,-1 0 1,0-1-1,1 1 1,-1 0-1,0 0 1,0-1-1,0 1 0,1 1 1,1 6 931,0 1 0,-1-1 0,2 13 0,-3-20-1123,3 271 2374,-4-211-2274,-17 491-131,18-536 0,0 0 0,1 0 0,3 16 0,-4-32 0,0 0 0,0 1 0,0-1 0,0 1 0,0-1 0,0 1 0,0-1 0,0 0 0,0 1 0,0-1 0,0 1 0,1-1 0,-1 1 0,0-1 0,0 0 0,0 1 0,1-1 0,-1 0 0,0 1 0,0-1 0,1 0 0,-1 1 0,0-1 0,1 0 0,-1 0 0,0 1 0,1-1 0,-1 0 0,0 0 0,1 0 0,-1 1 0,1-1 0,-1 0 0,1 0 0,-1 0 0,0 0 0,1 0 0,-1 0 0,1 0 0,-1 0 0,1 0 0,-1 0 0,0 0 0,1 0 0,-1 0 0,1 0 0,-1 0 0,0 0 0,1-1 0,-1 1 0,1 0 0,-1 0 0,0 0 0,1-1 0,-1 1 0,0 0 0,1-1 0,-1 1 0,0 0 0,1-1 0,-1 1 0,0 0 0,0-1 0,0 1 0,1 0 0,-1-1 0,23-30 0,-19 24 0,15-18 0,0 0 0,1 1 0,34-29 0,-47 47 0,-1 0 0,2 0 0,-1 1 0,1 0 0,-1 1 0,2-1 0,-1 1 0,0 1 0,1 0 0,-1 0 0,1 0 0,0 1 0,0 1 0,0 0 0,0 0 0,12 0 0,-15 2 0,0 0 0,-1 0 0,1 0 0,0 1 0,-1 0 0,0 0 0,1 0 0,-1 1 0,0 0 0,0 0 0,0 0 0,-1 0 0,1 1 0,-1 0 0,0 0 0,0 0 0,0 1 0,0-1 0,-1 1 0,0 0 0,0 0 0,0 0 0,0 0 0,-1 0 0,0 1 0,0-1 0,1 9 0,0-5 0,-2 0 0,1 1 0,-1-1 0,-1 0 0,0 1 0,0-1 0,-1 1 0,0-1 0,0 0 0,-1 0 0,0 0 0,-1 0 0,0 0 0,-1 0 0,0 0 0,-6 10 0,2-9 0,0 0 0,-1 0 0,0-1 0,0 0 0,-1-1 0,0 0 0,-1 0 0,1-1 0,-2-1 0,1 0 0,-1 0 0,0-1 0,0 0 0,0-1 0,-1-1 0,-20 4 0,0-3 0,0 0 0,0-3 0,0 0 0,0-2 0,-44-7 0,50 3 0,-27-2 0,54 7-72,0 0 0,-1 0 0,1 0 0,0 0 0,0 0 0,-1 0 0,1 0 0,0 1 0,0-1 0,-1 0-1,1 0 1,0 0 0,0 0 0,-1-1 0,1 1 0,0 0 0,-1 0 0,1 0 0,0 0 0,0 0 0,-1 0 0,1 0 0,0 0 0,0 0 0,0-1 0,-1 1 0,1 0 0,0 0 0,0 0 0,0-1 0,-1 1 0,1 0-1,0 0 1,0 0 0,0-1 0,0 1 0,0 0 0,-1 0 0,1-1 0,0 1 0,0 0 0,0 0 0,0-1 0,0 1 0,0 0 0,0 0 0,0-1 0,0 1 0,0 0 0,0 0 0,0-1 0,0 1 0,0 0-1,0 0 1,0-1 0,1 1 0,-1 0 0,0 0 0,0-1 0,0 1 0,0 0 0,0 0 0,1-1 0,-1 1 0,0 0 0,18-20-8898,-8 11 4721,-6 3 1692,1 1 0,0-1 0,1 1 0,6-5 0,-3 1 613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57.7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1 1696,'4'-20'3195,"-1"-6"4090,-1 6 5963,-2 19-12840,0 1-340,0 0 0,0 0 0,0 0-1,0 0 1,0 0 0,0 0 0,0 0 0,0-1 0,0 1 0,1 0 0,-1 0 0,0 0 0,0 0 0,0 0 0,0 0 0,0 0 0,0 0 0,0-1 0,0 1 0,0 0 0,0 0 0,-1 0 0,1 0 0,0 0 0,0 0 0,0 0 0,0 0 0,0-1 0,0 1 0,0 0 340,0 0-340,0 0 0,0 0 0,-1 0 0,1 0 0,0 0 0,0 0 0,0-1 0,0 1 0,0 0 0,0 0 0,0 0 0,0 0 0,-1 0 0,1 0 0,0 0 0,0 0 0,0 0 0,0 0 0,0 0 0,0 0 0,0 0 0,0 0 0,-1 0-1,1 1 1,3 12 2721,107 227-2789,69 195 0,4 8 0,-136-362 0,5 9 0,-52-90-82,1 1 1,-1-1-1,0 1 1,1-1-1,-1 1 1,0-1-1,1 1 0,-1-1 1,0 1-1,0 0 1,0-1-1,1 1 1,-1-1-1,0 1 1,0 0-1,0-1 0,0 1 1,0 0-1,0-1 1,0 1-1,0-1 1,0 1-1,-1 0 0,1-1 1,0 1-1,0-1 1,-1 1-1,1 0 1,0-1-1,0 1 0,-1-1 1,1 1-1,-1-1 1,1 1-1,0-1 1,-1 1-1,1-1 0,-1 0 1,1 1-1,-1-1 1,1 0-1,-1 1 1,0-1-1,1 0 1,-1 0-1,1 1 0,-1-1 1,0 0-1,1 0 1,-1 0-1,-1 0 1,-4 1-1406,1-1 1,-1-1-1,0 1 1,-10-3 0,9 2 71,-58-11-7656,-32-11 1372,91 21 7364,-44-10-1831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58.1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8 655 60,'-18'7'3718,"17"-7"-2699,0 0-1,-1 0 0,1 1 1,0-1-1,-1 0 1,1 0-1,0 0 0,-1 0 1,1 0-1,0-1 1,-1 1-1,1 0 0,-8-7 6275,8 6-6723,1 1 1,0-1-1,-1 0 0,1 0 1,0 1-1,-1-1 1,1 0-1,0 0 0,0 1 1,0-1-1,0-1 0,2-17 772,4-2-1280,1 1 0,1 0 1,1 0-1,23-35 0,-3 4-102,-28 48 40,34-64 67,82-119 0,-104 169-123,0 0 0,1 1 0,1 1 1,0 0-1,1 1 0,1 0 0,0 2 0,1 0 0,1 1 1,-1 0-1,36-13 0,-49 23-993,-1 0 0,1 0 1,-1 0-1,1 1 0,-1-1 0,1 1 0,-1 0 0,1 0 1,0 1-1,-1-1 0,1 1 0,-1 0 0,1 0 1,6 4-1,29 17-8737,-14-4 6540,-2 1 647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58.4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05 276,'51'-8'6662,"-41"5"-3630,0 0-1,0 0 1,0-1-1,-1 0 1,15-9-1,-24 13-2839,1-1-1,-1 1 1,1 0-1,-1-1 1,0 1 0,1 0-1,-1 0 1,1-1-1,-1 1 1,1 0 0,-1 0-1,1 0 1,-1-1-1,1 1 1,-1 0 0,1 0-1,-1 0 1,1 0-1,-1 0 1,1 0 0,-1 0-1,1 0 1,-1 0-1,1 1 1,-1-1 0,1 0-1,0 0 1,9 16 1938,-4-2-2110,0 1 0,-1 0 0,0 0 0,-1 0 1,-1 0-1,0 1 0,-2-1 0,1 23 0,-3 9-38,-11 69 0,6-86 18,-1 0 0,-1 0 0,-15 32 0,-5 22 0,25-77 0,1 1 0,0 0 0,1 0 0,0 0 0,0 15 0,1-21 0,0 0 0,0 0 0,1-1 0,-1 1 0,0 0 0,1 0 0,-1 0 0,1 0 0,0-1 0,-1 1 0,1 0 0,0-1 0,0 1 0,0 0 0,0-1 0,1 1 0,-1-1 0,0 0 0,1 1 0,-1-1 0,1 0 0,-1 0 0,1 0 0,-1 0 0,1 0 0,0 0 0,0 0 0,-1-1 0,1 1 0,2 0 0,4 0-257,0 1-1,0-1 1,0-1 0,-1 0-1,1 0 1,9-1 0,-5-1-804,-1-1 1,0 0 0,0 0-1,0-1 1,-1 0 0,15-9-1,6-7-3643,0-1 0,42-38 0,-35 28 2506,17-13-1644,8-4 1239</inkml:trace>
  <inkml:trace contextRef="#ctx0" brushRef="#br0" timeOffset="1">1462 12 1120,'16'-6'2576,"20"0"16569,-36 7-18857,2 14 5914,-3 16-2827,-1-19-3360,-12 123 46,14-112-64,0-1 0,1 0 0,2 1 0,5 23 0,26 71 3,-21-77 0,16 79 0,-28-115-701,-1 0 0,1 0-1,-1 1 1,0-1 0,0 0 0,0 1 0,-1-1-1,0 0 1,-2 9 0,3-12 362,-1 1 1,0-1-1,0 0 1,0 1-1,0-1 1,0 0-1,0 1 0,0-1 1,-1 0-1,1 0 1,0 0-1,-1 0 1,1 0-1,-1 0 0,1-1 1,-1 1-1,1 0 1,-1-1-1,1 1 0,-1-1 1,1 0-1,-1 1 1,0-1-1,1 0 1,-1 0-1,0 0 0,-1 0 1,-3 0-701,0-1 1,1 0-1,-1 0 0,1 0 1,-1 0-1,1-1 1,-6-2-1,0-1-191,0-1 0,1 0 0,0-1 0,-14-11 0,-8-8-570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58.8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5 833 480,'-10'-31'3379,"-3"-13"5388,10 38-5402,0 0-1,0-1 1,0 1-1,-6-7 1,9 12-3338,0 1 0,0 0 0,0 0 0,0 0 1,0 0-1,0 0 0,0-1 0,0 1 0,0 0 0,0 0 1,-1 0-1,1 0 0,0 0 0,0-1 0,0 1 0,0 0 1,0 0-1,0 0 0,0 0 0,0-1 0,0 1 0,0 0 1,0 0-1,1 0 0,-1 0 0,0 0 0,0-1 1,0 1-1,0 0 0,0 0 0,0 0 0,0 0 0,0 0 1,0-1-1,0 1 0,1 0 0,-1 0 0,0 0 0,0 0 1,0 0-1,0 0 0,0 0 0,0 0 0,1-1 0,10-2 983,16 2 56,-25 1-1046,49 1-908,82-3-6168,-114 0 5852,-1 0 0,0-1-1,0-1 1,0-1 0,20-7 0,-26 7-737,109-48-9766,-61 24 8881</inkml:trace>
  <inkml:trace contextRef="#ctx0" brushRef="#br0" timeOffset="1">1768 49 132,'0'0'265,"1"0"1,0-1-1,-1 1 0,1-1 0,0 1 1,-1-1-1,1 0 0,-1 1 0,1-1 1,-1 1-1,1-1 0,-1 0 1,0 1-1,1-1 0,-1 0 0,0 0 1,0 1-1,1-1 0,-1 0 0,0 0 1,0 0-1,0 1 0,0-1 1,0 0-1,0 0 0,0 1 0,0-1 1,0 0-1,0 0 0,0 0 0,-1 1 1,1-1-1,0 0 0,-1 0 1,1 1-1,0-1 0,-1 0 0,1 1 1,-1-1-1,1 1 0,-1-1 0,1 0 1,-1 1-1,1-1 0,-1 1 1,0-1-1,1 1 0,-1 0 0,0-1 1,1 1-1,-1-1 0,0 1 0,0 0 1,1 0-1,-3-1 0,-3-1 1693,-1-1 0,1 1 0,-1 1-1,0-1 1,-8 0 0,-2 1-1684,0 0 0,-1 1 0,1 0 1,0 1-1,0 2 0,0-1 0,1 2 1,-1 0-1,1 1 0,-1 1 0,1 0 1,1 2-1,0-1 0,0 2 0,0 0 1,1 1-1,0 0 0,1 1 0,0 0 1,1 1-1,-13 16 0,-1 9-274,1 1 0,1 2 0,3 0 0,1 1 0,2 1 0,2 1 0,1 0 0,-13 71 0,25-99 0,1 0 0,0 0 0,0 1 0,2-1 0,0 0 0,1 0 0,0 1 0,6 23 0,-5-32 0,1 1 0,0 0 0,0-1 0,0 1 0,1-1 0,0 0 0,1 0 0,-1-1 0,1 1 0,1-1 0,-1 0 0,1 0 0,0-1 0,0 0 0,1 0 0,0 0 0,11 6 0,-5-5-576,0-1 0,0 0 0,1-1 0,-1-1 0,1 0 0,0 0 0,0-1 0,0-1 0,0-1 0,0 0 0,21-3 0,8-3-2748,-2-3 0,62-19 0,7-11-10007,-75 27 11151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59.2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03 1716,'12'-41'4666,"4"-10"6585,-16 51-10965,0-1 1,1 0 0,-1 1-1,0-1 1,0 1-1,1-1 1,-1 1-1,0-1 1,1 1-1,-1-1 1,1 1-1,-1-1 1,1 1 0,-1-1-1,1 1 1,-1 0-1,1-1 1,-1 1-1,1 0 1,-1 0-1,1-1 1,-1 1-1,1 0 1,0 0-1,-1 0 1,1 0 0,0-1-1,1 2 55,-1-1 1,0 0-1,0 1 1,1-1-1,-1 1 0,0-1 1,0 1-1,0 0 0,0-1 1,0 1-1,0 0 0,2 1 1,4 5 502,-1 1 0,12 15-1,-14-17-738,249 411-59,-48-69-55,-157-277 9,60 95 0,-69-108 0,-27-40 0,1 0 0,13 30 0,-25-47-156,-1 0 1,1 0-1,-1 0 0,1 0 1,-1 0-1,0 0 0,0 0 0,1 0 1,-1 1-1,0-1 0,0 0 1,0 0-1,-1 0 0,1 0 1,0 0-1,0 0 0,0 1 1,-1-1-1,1 0 0,-1 0 0,1 0 1,-1 0-1,0 1 0,-1 0-616,1 0-1,-1-1 1,0 1-1,1-1 1,-1 1 0,0-1-1,0 0 1,-1 1-1,1-1 1,-4 1-1,-35 9-9979,17-8 6503,22-2 3964,-28 3-2818,1 1 1103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59.58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9 894 992,'-7'0'763,"1"0"0,-1-1-1,0 0 1,1 0 0,0-1 0,-10-3-1,10 3 531,0-1 0,0 0 0,1 0 0,-1 0 0,1-1 0,0 0 0,0 0 0,0 0 0,1-1 0,0 0 0,-1 1 0,1-2 0,1 1 0,-1 0 0,1-1 0,0 1 0,-4-12 0,5 12-766,1-1 0,-1 0 0,1 0 0,0 0 0,0-11 0,3-7-527,0-1 0,1 0 0,2 1 0,0-1 0,2 1 0,1 1 0,0-1 0,2 1 0,21-36 0,-5 16 0,3 1 0,1 0 0,61-63 0,-52 69-178,1 1 0,2 2 0,1 2 0,1 1 0,54-25 1,-92 52-2159,0 0 1,0 0 0,1 0 0,-1 1 0,1 0-1,0 0 1,-1 1 0,11-2 0,13 8-4002,-6 3 331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38.47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0 446 612,'10'-7'1377,"-1"-1"1,0 0-1,0-1 0,-1 0 1,0 0-1,-1-1 0,0 1 1,0-2-1,-1 1 0,5-13 1,6-17 3841,17-61 1,-25 72-3932,38-122 3989,-45 140-5277,-7 18 0,-9 21 0,-9 27 0,3 0 0,2 1 0,-15 88 0,20-102-3945,10-35 2197,-2 1 0,1-1-1,-1 0 1,0-1-1,0 1 1,-1-1 0,0 0-1,0 0 1,-9 6-1,-9 8-6700,16-10 6084</inkml:trace>
  <inkml:trace contextRef="#ctx0" brushRef="#br0" timeOffset="1">1 681 760,'20'28'20093,"-20"-28"-19809,0 0 0,1 0-1,-1 1 1,1-1-1,-1 0 1,0 0 0,1 0-1,-1 0 1,0 1 0,1-1-1,-1 0 1,1 0-1,-1 0 1,1 0 0,-1 0-1,0 0 1,1 0-1,-1 0 1,1 0 0,-1 0-1,1 0 1,-1-1 0,0 1-1,1 0 1,-1 0-1,1 0 1,-1 0 0,0-1-1,1 1 1,16-6 2341,-17 6-2620,24-8 111,0 2 1,0 0 0,1 2 0,-1 1 0,1 0-1,38 3 1,-21-1-285,46-7-1,-82 7-671,0-1-1,0 1 1,0-1-1,0 0 1,6-4 0,0-1-4436,0 0 0,17-14 0,16-12-4325,-26 23 7696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2:59.9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6 240,'26'-8'5206,"7"-13"8116,-32 21-13207,0-1 0,0 0 0,0 1 0,0-1 0,0 0-1,-1 1 1,2-1 0,-1 1 0,0 0 0,0-1 0,0 1 0,0 0 0,0 0 0,0 0 0,0 0 0,0-1 0,0 1 0,0 1 0,1-1 0,-1 0 0,0 0 0,0 0 0,0 1 0,0-1 0,1 1 0,0 0 278,0 1 1,0-1 0,0 1-1,0-1 1,0 1-1,-1 0 1,1 0 0,-1 0-1,1 0 1,-1 0-1,2 2 1,2 7 1178,0 1-1,-1-1 1,4 19 0,23 120-1572,-28-130 0,-1 1 0,-2-1 0,0 1 0,-1-1 0,-5 30 0,-3-10 0,15-40 0,-1 0 0,1 0 0,0 1 0,9 2 0,-6 2 0,-1-1 0,1 1 0,-1 1 0,0-1 0,0 1 0,-1 1 0,0 0 0,0 0 0,0 0 0,-1 0 0,0 1 0,9 16 0,-11-16 0,0-1 0,0 1 0,-1 0 0,0 0 0,0 0 0,-1 0 0,0 1 0,0-1 0,-1 1 0,0-1 0,-1 1 0,0-1 0,0 1 0,-1-1 0,-1 9 0,0-11 0,-1 0 0,0 0 0,0 0 0,0 0 0,0-1 0,-1 1 0,0-1 0,0 0 0,0 0 0,-1 0 0,0-1 0,0 0 0,-10 7 0,-9 5 0,-46 21 0,60-32 0,-124 68 0,119-66 48,12-7-96,9-3-142,28-56-30051,-24 42 28125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07.8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61 276,'5'0'587,"0"0"0,0-1 0,0 1 0,0-1-1,0 0 1,6-3 0,-7 3 78,-1-1 0,0 0-1,0 0 1,0 0 0,0 0-1,0 0 1,0-1 0,-1 0-1,1 1 1,-1-1 0,1 0-1,-1 0 1,0 0 0,0 0-1,-1 0 1,1-1 0,-1 1-1,1-1 1,-1 1 0,0-1-1,-1 1 1,2-6 0,2-18 835,0-1 0,-2 0 0,-2-31 0,-9-86 4572,3 78-5049,-10-64-1023,64 347 0,-21-131 0,2 7 0,-27-61-3000,-2-25 1408,-1 0 0,0-1 0,-1 1 0,1-1 0,-1 1 0,0-1 0,0 0 0,-1 0 0,0 0 0,0 0 0,0 0 0,0-1 0,-5 5 0,-19 17-3519,9-14 3011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08.2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0 1 628,'-25'21'9160,"2"-1"9656,23-20-18774,0 0 1,0 0 0,-1 0-1,1 0 1,0 0-1,0 1 1,0-1-1,0 0 1,0 0-1,0 0 1,0 0-1,0 1 1,0-1-1,0 0 1,0 0-1,0 0 1,-1 0-1,1 1 1,0-1-1,0 0 1,0 0-1,1 0 1,-1 0 0,0 1-1,0-1 1,0 0-1,0 0 1,0 0-1,0 0 1,0 1-1,0-1 1,0 0-1,0 0 1,0 0-1,0 0 1,1 0-1,-1 1 1,0-1-1,0 0 1,0 0-1,0 0 1,0 0-1,0 0 1,1 0 0,-1 0-1,0 0 1,0 1-1,0-1 1,0 0-1,1 0 1,-1 0-1,0 0 1,0 0-1,0 0 1,0 0-1,1 0 1,-1 0-1,0 0 1,0 0-1,0 0 1,0 0-1,1 0 1,-1 0-1,0-1 1,0 1 0,13 1 1313,266-14-1270,28-2-517,-242 6-6386,-27 3-3940,-25 8 1904,0 7 5842,-13-8 2481,9 9-1608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08.7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 65 484,'8'7'9395,"-6"-7"-8925,10-3 5453,15-21-745,-5 5-2239,-14 15-2676,0 0 1,1 0-1,-1 1 1,1 1-1,0-1 0,0 1 1,0 1-1,0 0 1,1 0-1,-1 0 0,0 1 1,0 1-1,0 0 1,1 0-1,-1 1 1,11 3-1,-7-1 92,0 0-1,0 1 1,0 0-1,-1 1 1,0 1-1,0 0 1,0 1-1,-1 0 1,0 0-1,12 14 1,-19-19-355,-1 1 0,0-1 0,-1 1 0,1 0 0,0 0 0,-1 0 0,0 0 0,0 0 0,0 1 0,-1-1 0,1 1 0,-1-1 0,0 1 0,-1-1 0,1 1 0,-1 0 0,0-1 0,0 1 0,0 0 0,0-1 0,-1 1 0,-1 5 0,-1 1 0,-1-1 0,-1 0 0,1 1 0,-1-1 0,-1-1 0,0 1 0,0-1 0,-11 11 0,-35 36 0,-3-3 0,-112 86 0,103-89 0,60-47 0,2-2 0,0 1 0,0 0 0,0-1 0,0 1 0,0 0 0,0 0 0,0 0 0,0 0 0,1 0 0,-1 0 0,1 0 0,-1 1 0,1-1 0,0 1 0,-1 2 0,2-4 0,1 0 0,-1 0 0,1-1 0,-1 1 0,1 0 0,-1 0 0,1-1 0,-1 1 0,1-1 0,0 1 0,-1 0 0,1-1 0,0 1 0,-1-1 0,1 0 0,0 1 0,0-1 0,-1 0 0,1 1 0,0-1 0,1 0 0,19 6 0,-20-5 0,26 4 0,0-1 0,1-1 0,37-1 0,81-12 0,-86 5 0,-29 4-2758,-24 1 619,1 0 0,-1 0-1,0 1 1,8 2 0,-11-2 1008,0 1 0,-1-1 0,1 0 1,-1 1-1,0 0 0,1 0 0,-1 0 0,0 0 1,4 3-1,-4-2 490,-1 0 0,1 0 1,-1 1-1,1-1 0,3 7 0,2 9-2307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09.21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3 511 952,'3'7'16318,"-10"-26"-9923,2 1-4610,-3-69 1649,3-132 1,5 153-2987,0 56-448,0 0 0,0 0 0,0 1 0,0-1 0,1 0 0,1 0 0,0 1 0,0-1 0,5-11 0,-7 21 0,0 0 0,0 1 0,0-1 0,0 0 0,0 0 0,0 0 0,0 0 0,0 1 0,0-1 0,0 0 0,0 0 0,0 0 0,0 0 0,0 1 0,0-1 0,0 0 0,0 0 0,0 0 0,0 0 0,0 0 0,0 1 0,1-1 0,-1 0 0,0 0 0,0 0 0,0 0 0,0 0 0,0 0 0,0 0 0,1 1 0,-1-1 0,0 0 0,0 0 0,0 0 0,0 0 0,0 0 0,1 0 0,-1 0 0,0 0 0,0 0 0,0 0 0,0 0 0,1 0 0,-1 0 0,0 0 0,0 0 0,0 0 0,0 0 0,1 0 0,-1 0 0,0 0 0,0 0 0,0 0 0,0 0 0,0 0 0,1-1 0,-1 1 0,0 0 0,0 0 0,0 0 0,0 0 0,0 0 0,0 0 0,1 0 0,-1-1 0,2 13 0,43 151 0,-19-73 0,-24-83-417,0 0-1,-1 1 1,0-1-1,0 0 1,-1 1 0,-1 14-1,0-15-710,0 0 0,-1 1-1,0-1 1,-1 0 0,0 0 0,0 0 0,0 0-1,-1 0 1,-7 10 0,1-4-1815,-1-1 0,0 0 0,-23 18 0,-16 9-848,19-17 1415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09.57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 370 844,'-17'27'17133,"17"-25"-15425,-1 0-1,6 10 7403,14-9-8516,27-5-275,0-1 0,-1-3 0,52-13 1,131-48 74,-219 64-420,13-4-950,0-2 1,39-20-1,-56 27 677,0-1 1,0 0-1,-1-1 1,1 1-1,-1-1 0,0 1 1,0-2-1,0 1 0,-1 0 1,0-1-1,1 1 1,-2-1-1,1 0 0,0 0 1,-1 0-1,0 0 1,3-10-1,-4 5-1744,0 1 0,0-1 0,-1 0 0,0 1 0,-3-15 0,0 3-1958,-10-29-1,0 7 1060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09.90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77 1 1556,'-40'50'13365,"20"-26"-9720,2 0 0,-18 31 0,-2 19-2710,4 2 0,3 1 0,-31 116 0,-37 249 2219,94-413-3137,-32 180-17,9 1 0,-1 227 0,29-286 0,7 0 0,6-1 0,56 254 0,-27-242-2360,7-2 1,102 226-1,-18-112-11502,-118-247 11993,0 0 0,3-2-1,25 32 1,8 0-868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10.3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1512,'1'0'451,"0"1"1,1-1-1,-1 0 0,0 1 0,1-1 1,-1 1-1,0 0 0,1-1 0,-1 1 1,0 0-1,0 0 0,0 0 0,0 0 1,0 0-1,0 0 0,0 0 0,0 0 1,0 0-1,0 0 0,-1 0 0,1 1 1,0-1-1,0 2 0,14 38 5049,-11-25-3956,43 139 5491,-10-29-3343,-8-27-3161,-5 1 0,-4 1 0,-5 1-1,4 186 1,-27 286-531,-27 0 0,-5-90 0,-40 121 0,73-576-2520,-7 9-5753,7-70-13621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10.7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7 720,'14'-10'2002,"-11"6"805,1 1-1,1 0 1,-1 0-1,0 1 1,1-1-1,-1 1 1,10-4-1,8 6 2235,200 25-4245,-122-17-4246,-43-5-2280,-52-3 4506,-1-1-1,1 1 0,-1-1 0,1 0 1,-1 0-1,0-1 0,0 1 0,1-1 0,-1 0 1,4-3-1,-2 0-3222,-4-1 3544,-1 4 120,0 0-1215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11.0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 51 404,'-43'-33'25581,"42"33"-25358,1 0-50,0 1 0,0-1-1,0 0 1,0 1-1,0-1 1,0 0 0,0 1-1,0-1 1,0 0-1,1 1 1,-1-1 0,0 0-1,0 1 1,0-1-1,0 0 1,0 0 0,1 1-1,-1-1 1,0 0-1,0 0 1,0 1-1,1-1 1,-1 0 0,0 0-1,0 0 1,1 1-1,-1-1 1,0 0 0,1 0-1,-1 0 1,0 0-1,0 0 1,1 1 0,-1-1-1,0 0 1,1 0-1,0 0 1,18 4-173,1 0 0,0-1 0,0-1 0,37-1 0,2-4-3319,77-16-14449,-96 13 14980,3-2-3996,-25 3 4816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38.9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1676,'33'0'4195,"-29"0"-2811,1 1 0,-1-1 1,1 1-1,-1 0 0,1 1 0,-1-1 0,7 4 1,-8-3-501,-1 0 1,1-1-1,0 1 1,-1 1-1,1-1 1,-1 0 0,0 0-1,0 1 1,0 0-1,0-1 1,2 4-1,-2-2-343,0 0 0,-1 0 0,1 1 0,-1-1-1,2 7 1,1 24-260,-1 1-1,-2-1 0,-1 1 1,-2 0-1,-1-1 1,-10 43-1,12-73-696,-1 1 0,1-1 0,-1 1 0,0-1 0,-3 7 0,4-11 147,0 1-1,0 0 0,0-1 1,0 1-1,0-1 1,-1 1-1,1-1 0,0 1 1,-1-1-1,1 0 1,-1 0-1,1 0 0,-1 0 1,1 0-1,-1 0 1,0 0-1,0 0 1,-2 0-1,-15-31-15667,19 26 15150,0-1 0,1 1 0,-1 0 1,1-1-1,0 1 0,0 0 0,0 0 1,4-7-1,5-16-120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11.5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82 149 24,'11'6'272,"-2"0"6382,-24-14 4409,-39-27-8632,-55-34 5352,93 61-6875,-1 0 0,0 0 0,0 1 0,-33-7 0,45 13-908,-1 0 0,0 0 0,0 0 0,0 1 0,-1 0 0,1 0 0,0 1 0,0 0 0,0 0 0,1 0 0,-1 1 0,0-1 0,0 1 0,1 1 0,-11 5 0,10-4 0,0 0 0,1 1 0,-1 0 0,1 0 0,0 1 0,1 0 0,-1-1 0,1 1 0,0 1 0,0-1 0,1 1 0,-5 11 0,-1 8 0,2 1 0,0-1 0,2 1 0,0 1 0,0 28 0,8 138 0,-2-178 0,10 101 0,-8-97 0,0-1 0,2 1 0,12 33 0,-17-52 0,0 0 0,1 0 0,-1 0 0,0 0 0,1 0 0,-1 0 0,1 0 0,-1 0 0,1 0 0,0 0 0,-1 0 0,1 0 0,0 0 0,-1 0 0,1-1 0,0 1 0,0 0 0,0-1 0,0 1 0,0 0 0,0-1 0,0 1 0,0-1 0,0 0 0,0 1 0,0-1 0,0 0 0,0 1 0,1-1 0,-1 0 0,0 0 0,0 0 0,0 0 0,0 0 0,0 0 0,1 0 0,-1-1 0,0 1 0,0 0 0,0-1 0,0 1 0,0-1 0,0 1 0,0-1 0,0 1 0,0-1 0,0 0 0,0 1 0,0-1 0,-1 0 0,1 0 0,1-1 0,4-4 0,0-1 0,0 1 0,-1-1 0,0 0 0,6-12 0,34-85 0,-31 68 0,21-39 0,-35 74 0,1 1 0,-1-1 0,1 0 0,-1 1 0,0-1 0,1 0 0,-1 1 0,1-1 0,0 1 0,-1-1 0,1 1 0,-1-1 0,1 1 0,0-1 0,-1 1 0,1 0 0,0-1 0,-1 1 0,1 0 0,0-1 0,0 1 0,-1 0 0,1 0 0,0 0 0,0 0 0,0 0 0,1 0 0,0 1 0,0-1 0,-1 1 0,1-1 0,-1 1 0,1 0 0,0 0 0,-1-1 0,0 1 0,1 0 0,1 2 0,5 5 0,0 0 0,-1 0 0,7 10 0,-11-13 0,69 102 0,-43-62 0,54 66 0,-73-99 0,1-1 0,0 0 0,1 0 0,0-2 0,1 1 0,0-2 0,0 0 0,1 0 0,28 11 0,-14-13-1668,-25-6 999,0 0 1,0 0-1,0-1 0,0 1 1,0-1-1,1 1 1,-1-1-1,0 0 1,3-2-1,0 0-735,0 0 0,-1-1 0,0 0 0,1 0 0,-1 0 0,-1-1 0,8-8 0,33-38-7855,-23 25 6417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12.4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8 17 1708,'35'-16'29159,"-38"20"-28913,-1 1 0,1 0 0,0 0 0,0 0 0,0 1 0,-3 9-1,-2 2-66,-26 54-179,-69 148 0,77-158 0,-28 106 0,17-7 0,8 1 0,-18 320 0,48-363 0,5 0 0,4-1 0,42 182 0,-40-246 0,35 92 0,-35-116 0,1-1 0,2 0 0,0-1 0,30 39 0,-43-63-116,0-1 0,0 0 0,0 0 0,0 0 0,0-1-1,0 1 1,0 0 0,1-1 0,-1 1 0,0-1 0,1 0 0,-1 0 0,1 0 0,2 1 0,10-16-9982,-14 12 8738,4-7-831,-1 1 1,1-2-1,-1 1 0,-1 0 1,4-17-1,-2 9 415,8-19-1380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14.2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8 96 1992,'-13'-10'4122,"11"8"-2709,0 1 0,0-1 1,0 1-1,0-1 0,0 0 0,0 0 1,1 0-1,-4-4 0,5-5 3597,12-2-3417,-3 7-992,-1 0-1,1 0 1,19-7 0,-24 11-491,1 0 0,-1 1 0,0-1 0,1 1 0,-1 0 0,1 1 0,0-1 0,-1 1 0,1 0 0,-1 0 0,9 1 0,-13-1-54,1 1 0,0-1 0,-1 0 0,1 1 0,0-1-1,-1 0 1,1 1 0,-1-1 0,1 1 0,-1-1 0,1 1 0,-1-1-1,1 1 1,-1-1 0,0 1 0,1 0 0,-1-1 0,0 1 0,1-1-1,-1 1 1,0 0 0,0-1 0,0 1 0,0 0 0,1-1 0,-1 1-1,0 0 1,0 1 0,-2 23 1822,1-20-1768,-6 29-110,-2 0 0,-1 0 0,-18 40 0,-9 12 0,-14 34 0,45-100 0,0 1 0,0 0 0,2-1 0,-2 24 0,6-40 0,0 0 0,-1 1 0,2-1 0,-1 0 0,0 0 0,1 1 0,0-1 0,0 0 0,0 0 0,0 0 0,0 0 0,1 0 0,0 0 0,0-1 0,0 1 0,0 0 0,1-1 0,0 0 0,2 4 0,-1-4 0,0 0 0,0-1 0,0 1 0,1-1 0,-1 0 0,0 0 0,1 0 0,0-1 0,-1 1 0,1-1 0,0 0 0,-1 0 0,1-1 0,0 0 0,0 1 0,7-2 0,1 0-319,0-1 1,-1 0-1,1 0 1,-1-1-1,0-1 1,0 0-1,0-1 1,0 0-1,-1-1 1,0 0-1,0-1 1,15-12-1,-13 8-518,0-1 0,-1-1 0,-1 0-1,0 0 1,-1-1 0,0-1 0,-1 1-1,12-29 1,47-119-15636,-42 104 13299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14.60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1 144 1392,'-4'-69'9372,"-8"2"11609,12 67-20966,0 0 1,0 0-1,0-1 1,0 1-1,0 0 0,0 0 1,-1 0-1,1-1 1,0 1-1,0 0 1,0 0-1,0-1 0,0 1 1,0 0-1,0 0 1,0-1-1,0 1 1,0 0-1,0 0 0,1 0 1,-1-1-1,0 1 1,0 0-1,0 0 1,0 0-1,0-1 0,0 1 1,0 0-1,1 0 1,-1 0-1,0-1 1,0 1-1,0 0 0,0 0 1,1 0-1,-1 0 1,0 0-1,0 0 1,1-1-1,9 5 285,13 13-195,0 4-105,0 1 0,-1 1 0,-2 1 0,0 1 0,-2 1 0,0 0 0,-2 1 0,19 43 0,-11-5 0,-3 0 0,-2 1 0,17 122 0,-7 209 0,-26-277 0,-6 0 0,-5 0 0,-45 228 0,37-287 0,-31 81 0,35-113 0,-2-1 0,0 0 0,-2 0 0,-32 41 0,42-61-443,-1 0-1,0-1 1,-1 0-1,0 0 1,0-1-1,0 0 1,-12 7-1,18-12 230,0 0 0,-1 1 0,1-1 0,0 0 0,-1 0 0,1-1 0,-1 1 0,1 0 0,-1-1 1,0 0-1,1 1 0,-1-1 0,1 0 0,-1-1 0,0 1 0,1 0 0,-1-1 0,1 1 0,-1-1 0,1 0 0,-1 0 0,1 0 0,-1 0 0,1 0 0,0 0 0,0-1 0,0 1 0,-1-1 0,2 0 1,-1 1-1,0-1 0,0 0 0,-1-2 0,1 1-665,0 1 0,1 0 0,0-1 0,-1 1 0,1-1 0,0 0 0,0 1 0,0-1 0,1 0 0,-1 0 0,0-5 0,1 3-99,1 0 0,-1 0 0,1 0 1,-1 0-1,1 0 0,2-6 0,10-20-2174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15.0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8 50 2280,'19'-11'2491,"14"-10"4763,-1 3 9417,-32 18-16585,1 1 1,-1-1-1,1 0 1,-1 0-1,0 1 1,1-1-1,-1 0 1,0 1-1,1-1 1,-1 0-1,0 1 1,0-1-1,1 0 1,-1 1-1,0-1 1,0 0-1,1 1 1,-1-1-1,0 1 1,0-1-1,0 1 1,0-1-1,0 1 1,0-1-1,0 0 1,0 1-1,0-1 1,0 1-1,0-1 1,0 1-1,0-1 1,0 1-1,-1 0 1,1 21 1039,0-21-1122,-10 98-4,-1 32 0,13-63 0,15 111 0,-7-102 0,-9-68-1150,0 0 0,-1 0-1,0 0 1,-1 0 0,0 0 0,-2 11 0,2-17 732,1 0 0,-1-1 1,0 1-1,0-1 0,0 1 1,0-1-1,0 1 0,-1-1 0,1 0 1,-1 0-1,0 0 0,1 0 1,-1 0-1,0 0 0,0 0 1,0 0-1,0-1 0,-1 1 1,1-1-1,0 0 0,-1 1 1,1-1-1,-1 0 0,1-1 1,-4 2-1,3-2-302,1 1 1,-1-1-1,0 0 1,0 0-1,0 0 1,1 0-1,-1-1 1,0 1-1,0-1 1,0 1-1,1-1 1,-6-2-1,-15-9-2382</inkml:trace>
  <inkml:trace contextRef="#ctx0" brushRef="#br0" timeOffset="1">0 431 2256,'8'-1'1096,"20"-1"16720,-14 5-14101,9 5-494,43 8 1,24-5-1346,-33-10-3574,69-8-1,-112 6 171,0-1-1,0-1 0,21-7 0,-22 5-377,0-1 0,0 0 1,0-1-1,-1 0 0,0-1 0,0 0 0,-1-1 1,0 0-1,-1-1 0,16-18 0,0-3-340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15.4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 1292,'3'-1'-79,"11"-2"1684,6 1 7070,-19 3-8168,0-1 0,0 0 0,0 1 0,1-1 0,-1 1 0,0-1-1,0 1 1,0 0 0,0-1 0,-1 1 0,1 0 0,0 0 0,0-1 0,0 1 0,-1 0-1,1 0 1,0 0 0,-1 0 0,1 0 0,0 0 0,-1 0 0,0 0 0,1 1 0,-1-1 0,0 0-1,1 0 1,-1 0 0,0 2 0,7 47 1387,-2 0 0,-2 90 0,-3-49-1002,-14 649-892,10-702 0,1-17 0,3-18 0,2-7 0,3-10 0,0-1 0,1 1 0,0 0 0,16-26 0,-18 36 0,-1-1 0,1 1 0,0 0 0,0 0 0,0 0 0,1 1 0,-1-1 0,1 1 0,0 0 0,0 0 0,0 1 0,0-1 0,0 1 0,1 1 0,-1-1 0,1 1 0,5-1 0,-4 1 0,-1 0 0,1 1 0,0 0 0,-1 1 0,1-1 0,-1 1 0,1 1 0,-1-1 0,1 1 0,-1 0 0,0 0 0,0 1 0,0 0 0,0 0 0,-1 0 0,1 1 0,5 4 0,-7-4 0,0-1 0,0 1 0,-1 0 0,1 0 0,-1 0 0,0 1 0,0-1 0,0 1 0,-1 0 0,1 0 0,-1-1 0,0 2 0,-1-1 0,1 0 0,-1 0 0,0 0 0,0 1 0,-1-1 0,1 0 0,-1 1 0,-1 5 0,0-3 0,-1 0 0,0-1 0,0 1 0,-1 0 0,0-1 0,-1 1 0,1-1 0,-1 0 0,-1 0 0,1-1 0,-1 1 0,0-1 0,-1 0 0,-10 10 0,2-5 0,0-1 0,0 0 0,-1-1 0,0 0 0,-31 11 0,34-15 0,-1-1 0,-23 5 0,31-8 0,-1 0 0,0-1 0,1 0 0,-1 1 0,0-2 0,1 1 0,-1-1 0,0 0 0,-5-1 0,10 1-49,0 0 0,-1 0 0,1 0 0,0 0 0,0 0 0,0 0 0,0 0 0,1 0 0,-1 0 0,0 0 0,0 0 0,1-1 1,-1 1-1,1 0 0,-1-1 0,1 1 0,-1 0 0,1-1 0,0 1 0,0-1 0,0 1 0,-1 0 0,1-1 0,1 1 0,-1-2 0,4-38-4288,-4 41 4301,16-67-14342,6 2 6349,-6 23 4883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15.7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6 129 692,'3'-4'727,"6"-7"1729,-2 1-1,10-17 1,-8-1 5761,-8 26-7042,-1 0 0,0 0 0,0 0 0,0-1 0,0 1 0,0 0 0,0 0 0,-1-1 0,1 1 0,-2-2 0,2 2-1085,-1 1 1,0 0-1,1-1 0,-1 1 1,0 0-1,0 0 0,0 0 1,0-1-1,0 1 0,0 0 1,0 0-1,-1 1 1,1-1-1,0 0 0,0 0 1,-1 0-1,1 1 0,0-1 1,-1 1-1,1-1 0,-1 1 1,1 0-1,-1-1 0,-1 1 1,0 0-50,1 0 1,-1 0-1,1 0 0,-1 0 1,1 1-1,-1-1 1,1 1-1,0-1 1,-1 1-1,1 0 1,0 0-1,-1 0 1,-3 3-1,0 0-41,1 1 0,-1 1 0,1-1 0,0 1 0,1 0 0,-1 0 0,1 0 0,-5 11 0,-23 60 0,22-50 0,-24 69 0,-41 189 0,14 107 0,49-259 0,5 0 0,6 1 0,6 0 0,6-1 0,5-1 0,64 247 0,-40-257-2245,81 149-10129,-114-257 9613,-4-6 607,1 0 1,1 0-1,-1 0 0,1 0 0,11 11 0,-5-10-26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16.1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6 160 584,'-5'-4'609,"0"-1"0,-1 1 0,1 0 0,-1 1 0,0-1 0,-1 1 0,1 0 0,0 1 0,-1-1 0,0 1 0,1 1 0,-1-1-1,0 1 1,0 0 0,0 1 0,0 0 0,0 0 0,0 0 0,0 1 0,0 0 0,1 0 0,-9 3 0,8-2-167,0 0-1,0 1 1,0 0 0,1 1-1,-1-1 1,1 1 0,-1 0-1,1 1 1,0-1 0,1 1 0,-1 1-1,1-1 1,0 1 0,1-1-1,-1 2 1,1-1 0,0 0-1,0 1 1,1 0 0,0-1-1,0 1 1,-2 10 0,0 2 301,1-1 0,1 1-1,0 0 1,1 0 0,1 0 0,1 0 0,4 32 0,-1-31-600,0-1-1,2 0 1,0 0-1,1 0 1,1 0-1,1-1 1,0-1 0,2 1-1,18 26 1,-22-36-91,1-1 0,-1 1 1,2-1-1,-1 0 0,1-1 0,0 0 1,0 0-1,18 9 0,-19-12-38,0 0 0,1-1 0,-1 0-1,1 0 1,0 0 0,-1-1 0,1 0-1,0-1 1,0 0 0,0 0-1,0 0 1,11-3 0,-10 0-14,0 1 0,0-1 0,-1-1 0,1 0 0,-1 0 0,0 0 0,-1-1 0,1 0 0,-1-1 0,0 0 0,0 0 0,0 0 0,-1-1 0,0 0 0,0 0 0,-1-1 0,0 0 0,7-13 0,-3 2 0,-1 0 0,-1 0 0,0 0 0,-1-1 0,-1 0 0,-1 0 0,2-28 0,-5 21 0,0 0 0,-2-1 0,-1 1 0,-1 0 0,-1 0 0,-1 1 0,-2-1 0,-1 1 0,0 0 0,-2 1 0,-24-42 0,30 60 0,0 1 0,-1-1 0,0 1 0,0 0 0,-1 1 0,1 0 0,-9-6 0,13 9 0,-1 1 0,0-1 0,-1 1 0,1 0 0,0 0 0,0 0 0,0 0 0,-1 0 0,1 0 0,0 1 0,-1-1 0,1 1 0,-1 0 0,1-1 0,0 1 0,-1 0 0,1 0 0,-1 1 0,1-1 0,-1 0 0,1 1 0,0 0 0,-1-1 0,1 1 0,0 0 0,0 0 0,-4 2 0,-1 3-585,-1 0 1,1 0-1,1 0 1,-9 10-1,7-5-1674,0 1 1,0-1 0,2 1-1,-11 22 1,10-16-1675,1 0 1,-7 36-1,6 4 111,4-7 1454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16.5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9 461 244,'1'1'294,"0"-1"1,0 1-1,0 0 1,0-1-1,0 1 1,1-1-1,-1 1 1,0-1-1,0 0 0,1 1 1,-1-1-1,0 0 1,1 0-1,-1 0 1,0 0-1,1 0 1,-1 0-1,0 0 0,0-1 1,1 1-1,-1 0 1,0-1-1,0 1 1,1-1-1,-1 1 1,0-1-1,0 0 0,0 1 1,0-1-1,0 0 1,0 0-1,0 0 1,0 0-1,0 0 1,0 0-1,0 0 0,-1 0 1,1 0-1,0 0 1,-1 0-1,1 0 1,-1-1-1,1 1 0,-1 0 1,0 0-1,1-1 1,-1 1-1,0 0 1,0-1-1,0-1 1,1-6 1832,-1 1 0,1-1 0,-3-13 0,-1-6 460,3 26-2551,-53-330 6339,51 323-6375,0-6 0,3 14 0,4 9 0,9 24 0,10 33 0,-6-14 0,-11-33-933,-1 1 0,6 35-1,-10-40-36,0 0-1,-2 1 1,1-1-1,-2 1 1,0-1-1,0 1 1,-2-1-1,1 1 0,-2-1 1,0 0-1,-1-1 1,0 1-1,-8 13 1,-45 87-12456,37-76 11056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16.9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49 776,'0'-15'1538,"0"0"4266,0 0 0,3-19-1,-2 28-3716,1 0 0,-1 1 0,1 0-1,4-10 1,10-8 521,-11 18-2608,0 1 0,1-1 0,-1 1 0,1 0 0,0 1 0,1-1 0,-1 1 0,8-3 0,57-16 0,-68 21 0,206-44 0,-184 42-3970,-25 3 3760,1 0 1,-1 0 0,1-1 0,-1 1-1,1 0 1,0 0 0,-1 0-1,1 0 1,-1 0 0,1 0-1,-1 0 1,1 1 0,0-1-1,-1 0 1,1 0 0,-1 0-1,1 1 1,-1-1 0,1 0-1,-1 0 1,1 1 0,-1-1-1,1 0 1,-1 1 0,1-1 0,-1 1-1,0-1 1,1 1 0,-1-1-1,0 1 1,1-1 0,-1 1-1,-13 10-9316,11-9 8002,-24 27-6257,11-12 5367</inkml:trace>
  <inkml:trace contextRef="#ctx0" brushRef="#br0" timeOffset="1">190 756 80,'6'0'6021,"-6"0"-5912,0-11 4585,-6-13 2272,-43-191 6802,39 164-12639,9 46-1129,-1 0 0,1 0 0,-1 0 0,1 0 0,-4-4 0,5 34 0,9 41-23,-5-47-262,-1 0 0,-1 0 0,0 0 0,-2 0 0,0 0 0,-1 0 0,-1 0 0,-5 20 0,-6 1-8142,-3-2 1,-27 52-1,38-81 7476,-11 17-1881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39.2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80 132,'11'-6'2600,"0"0"0,-1-1 0,1-1 0,-2 1 0,1-2 0,-1 1 0,13-16 0,-4 5-1444,-7 8-139,0 1 0,1 0-1,22-14 1,-27 19-781,1 1-1,-1 0 0,1 1 1,-1 0-1,1 0 1,0 1-1,0 0 0,13-2 1,-19 4-172,0-1 0,1 1 0,-1 0 1,0 0-1,0 0 0,0 0 0,0 1 0,0-1 1,0 1-1,0-1 0,0 1 0,0 0 0,0-1 1,0 1-1,0 0 0,0 0 0,0 0 0,0 1 1,-1-1-1,1 0 0,-1 1 0,1-1 0,-1 1 1,1 0-1,-1-1 0,0 1 0,0 0 0,0 0 0,0 0 1,0-1-1,0 1 0,0 0 0,0 0 0,-1 1 1,1-1-1,-1 3 0,1 1 129,-1 1-1,0 0 1,0 0-1,-1 0 1,1-1-1,-2 1 1,1 0-1,-1-1 1,0 1-1,-4 9 1,-74 142-193,49-102 0,3 1 0,-34 95 0,57-135 0,-26 101 0,29-107 0,0 1 0,1 0 0,1 0 0,-1-1 0,2 1 0,0 0 0,0 0 0,4 12 0,-5-21 0,1-1 0,0 1 0,0 0 0,0-1 0,0 1 0,1-1 0,-1 1 0,1-1 0,0 1 0,-1-1 0,1 0 0,0 0 0,0 0 0,0 0 0,1 0 0,-1-1 0,0 1 0,5 1 0,-3-1 0,0 0 0,0-1 0,1 0 0,-1 0 0,1-1 0,-1 1 0,1-1 0,-1 0 0,1 0 0,7-1 0,5-2 0,-1-1 0,0-1 0,0-1 0,0 0 0,17-9 0,-22 9-1148,-1 0-1,17-12 1,-13 5-1996,0 0 1,-1-1-1,0-1 0,15-23 1,5-4-5985,-14 20 6048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17.3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 197 1292,'-13'0'27057,"19"-2"-23103,50-5-3761,0 2 0,95 6 1,-98 1-223,0-2 0,1-2 0,63-12 0,-110 13-576,0-1 0,-1 0 0,1-1 0,7-3-1,-6 1-1726,0 0 0,0 0 0,0-1-1,12-11 1,-8 4-3718,19-25 0,-6 3 2244,-4 4 1796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17.7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0 1504,'6'-9'728,"-4"5"436,0 1-1,0-1 1,1 1 0,0-1-1,4-3 1,-7 6-870,1 1 0,-1-1 0,1 1 0,0-1 0,-1 1 0,1 0 0,0-1 0,-1 1 0,1 0 0,0-1 0,-1 1 0,1 0 0,0 0 0,0 0 0,-1 0 0,1 0 0,0 0 0,0 0 0,-1 0 0,1 0 0,0 0 0,0 0 0,-1 0 0,1 1 0,0-1 0,-1 0 0,1 0 0,0 1 0,-1-1 0,1 1 0,0-1 0,-1 0 0,1 1 0,-1-1 0,1 1 0,-1 0 0,2 0 0,5 7 1328,-1 0 0,1 1 0,-1 0 0,5 10 0,19 42 1852,-16-30-2784,36 80-664,-5 1 1,-5 3 0,-5 1 0,30 187 0,-38-110-36,-9 1 0,-7 211 0,-23 23 9,-32-5 0,24-324 0,-39 113 0,53-193-159,-1 0 0,-1 0-1,0-1 1,-18 28 0,21-39-117,-1 0 1,1 0 0,-1 0-1,0-1 1,0 1 0,-1-2-1,0 1 1,0-1 0,-1 0-1,1 0 1,-1-1 0,-13 6-1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18.11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9 12 108,'6'-3'1057,"0"1"0,0 0-1,1 1 1,-1 0 0,0-1 0,1 2-1,7-1 1,-12 1-377,1 1 0,-1-1 0,1 1 0,-1-1-1,0 1 1,1 0 0,-1 0 0,0 0 0,0 0 0,0 0 0,0 0-1,0 1 1,0-1 0,0 1 0,0-1 0,0 1 0,-1 0 0,1 0-1,-1 0 1,1 0 0,-1 0 0,2 3 0,3 7-104,-1 1 1,0-1-1,-1 1 0,0 0 0,-1 1 1,0-1-1,1 22 0,-4 102 2822,-1-69-2838,-18 255-560,15-274 0,-2-13-2512,4-30 1287,1-1 0,-1 0 0,-1 1 1,1-1-1,-1 0 0,0 0 0,-4 5 1,5-8 472,0 1 1,0-1-1,0 0 1,-1 0-1,1 0 1,0 0-1,-1-1 1,0 1-1,1 0 1,-1-1-1,0 0 0,0 0 1,-5 2-1,4-3 330,1 1 0,0-1 0,-1 0 0,1 0 0,-1 0 0,1 0 0,-1-1 0,-5-1 0,-13-5-2947,3-5 1081</inkml:trace>
  <inkml:trace contextRef="#ctx0" brushRef="#br0" timeOffset="1">14 502 1080,'-7'-44'9782,"0"1"8277,7 42-17984,1 1 0,-1-1 0,0 1 0,0-1 0,1 1 0,-1-1-1,0 1 1,1 0 0,-1-1 0,1 1 0,-1-1 0,1 1 0,-1 0 0,1-1-1,-1 1 1,1 0 0,-1 0 0,1-1 0,-1 1 0,1 0 0,-1 0 0,1 0-1,-1 0 1,1-1 0,-1 1 0,1 0 0,0 0 0,-1 0 0,1 0 0,0 1-1,25-1 1292,-18 0-1207,67 1-159,-21 1 0,107-12 0,-113 2-2239,19-9-6551,-54 12 6884,-1 0 0,0-1 1,0 0-1,0 0 0,-1-2 0,18-14 0,-6 3-2144,0-3 1023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18.5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2 1 140,'29'0'21101,"-51"7"-15826,-10 0-4498,0 2-1,0 1 1,2 1-1,-32 17 0,49-22-578,0 2-1,1 0 0,0 0 1,1 1-1,0 0 1,0 1-1,1 0 0,0 1 1,1 0-1,0 1 1,-12 21-1,11-12-197,1-1 0,1 2 0,0-1 0,2 1 0,1 0 0,0 1 0,2-1 0,0 1 0,2 0 0,0-1 0,6 45 0,-3-48 0,1 0 0,1-1 0,1 1 0,1-1 0,0 0 0,1-1 0,1 0 0,1 0 0,0 0 0,1-1 0,1-1 0,0 0 0,1 0 0,25 23 0,-27-30 19,1 0 0,0-1-1,0 0 1,1-1 0,24 10 0,-29-13-70,1-1-1,-1 1 1,1-1 0,0-1-1,0 0 1,0 0 0,0 0 0,0-1-1,0-1 1,15-1 0,-18 0-1162,0 1 0,0-1 0,0-1 0,-1 1 0,1 0 1,-1-1-1,1 0 0,-1 0 0,0-1 0,0 1 0,-1-1 0,5-4 1,4-7-5738,19-31 0,-25 36 6329,12-19-1343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18.9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93 38 1084,'8'-7'1395,"11"-24"16722,-19 31-17988,-9 7 4879,-9 9 720,-6 12-5542,1 1 1,1 1 0,1 1-1,2 0 1,1 2-1,-24 62 1,-3 38-187,6 1 0,-28 186 0,3 228 0,55-391 0,18 239 0,-1-330 0,3 1 0,2-2 0,4 0 0,2 0 0,3-2 0,3-1 0,2-1 0,3-1 0,3-1 0,2-2 0,45 55 0,-74-103-256,1 0 0,1 0 0,-1 0 0,2-1 0,-1-1 0,1 1 0,0-1 0,14 7 0,-22-13-258,0 0 1,0-1 0,1 1-1,-1-1 1,1 1-1,-1-1 1,0 0-1,1 0 1,-1 0 0,1 0-1,-1 0 1,1 0-1,-1 0 1,0 0 0,1 0-1,-1-1 1,1 1-1,-1 0 1,0-1-1,1 1 1,-1-1 0,0 0-1,0 1 1,1-1-1,-1 0 1,0 0 0,0 0-1,0 0 1,0 0-1,0 0 1,0 0-1,0 0 1,0 0 0,0 0-1,-1-1 1,1 1-1,0 0 1,0-2 0,10-27-5423,-5 1 3451,0-11 526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19.3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93 1912,'3'-7'2220,"-1"0"0,1 0-1,-2 0 1,1-1 0,0-7-1,2-14 9018,-3 28-10995,-1 1 0,1-1-1,-1 0 1,1 1 0,0-1 0,-1 0 0,1 1-1,0-1 1,-1 1 0,1-1 0,0 1 0,0 0-1,0-1 1,-1 1 0,1 0 0,0-1-1,0 1 1,0 0 0,0 0 0,1 0 0,23-3 873,-23 3-1057,32 0-38,-1 1 0,50 9 0,22 1-31,-63-6-3376,-30-3 988,-1-1-1,1 0 0,22-1 1,-18-1-11460,5 0 10670,-2-4 935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19.70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1 302 984,'7'-19'2017,"-1"1"0,0-1 1,3-22-1,-4 3 7912,0-75 1,-12 66-6105,6 44-3795,1 3-30,0 1 0,0-1 0,0 0 0,1 0 0,-1 0 0,0 0 0,0 0 0,0 0 0,0 0 0,1 1 0,-1-1 0,0 0 0,0 0 0,0 0 0,0 0 0,1 0 0,-1 0 0,0 0 0,0 0 0,0 0 0,0 0 0,1 0 0,-1 0 0,0 0 0,0 0 0,0 0 0,0 0 0,1 0 0,-1 0 0,0 0 0,0 0 0,0 0 0,0-1 0,1 1 0,-1 0 0,0 0 0,0 0 0,0 0 0,0 0 0,0 0 0,1-1 0,-1 1 0,0 0 0,0 0 0,0 0 0,0 0 0,0 0 0,0-1 0,0 1 0,0 0 0,0 0 0,0 0 0,0 0 0,0-1 0,0 1 0,0 0 0,0 0 0,0 0 0,0 0 0,0-1 0,0 1 0,0 0 0,0 0 0,12 11 0,-3 3 0,-1 1 0,0 0 0,-1 0 0,-1 1 0,-1 0 0,0 0 0,-1 0 0,0 1 0,1 22 0,-5-29-562,0 0 1,0 0-1,-3 19 1,0-14-1273,-1 0-1,0 0 1,-1-1 0,-7 14 0,-9 13-6559,-37 53 1,31-52 6111,3-7 241</inkml:trace>
  <inkml:trace contextRef="#ctx0" brushRef="#br0" timeOffset="1">19 801 56,'-16'27'26840,"13"-20"-21232,3-7-5598,0 1 1,1-1-1,-1 0 0,0 1 0,0-1 0,0 0 0,0 1 0,1-1 0,-1 0 0,0 0 1,0 1-1,1-1 0,-1 0 0,0 0 0,1 1 0,-1-1 0,0 0 0,1 0 0,-1 0 1,0 0-1,1 0 0,-1 0 0,0 1 0,1-1 0,-1 0 0,0 0 0,1 0 1,-1 0-1,0 0 0,1 0 0,0 0 0,16 2-57,-14-2 33,25 2-2,0-1 0,0-1 0,0-2 0,0-1 0,0 0 0,28-9 0,157-55-1935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20.1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 308 108,'3'-4'1073,"-1"-1"0,1 0 0,-1 0 1,-1 0-1,1 0 0,-1 0 0,0 0 0,0-1 0,1-6 0,-3-52 9989,1 33-6032,5-110 806,-5 141-5836,0-1 0,0 1 0,0-1 0,0 1 0,0-1 0,0 0 0,0 1 0,1-1 0,-1 1 0,0-1 0,0 1 0,0-1 0,1 0 0,-1 1 0,0-1 0,1 1 0,-1 0 0,1-1 0,-1 1 0,0-1 0,1 1 0,-1-1 0,1 1 0,-1 0 0,1-1 0,-1 1 0,1 0 0,-1 0 0,1-1 0,0 1 0,-1 0 0,1 0 0,-1 0 0,1 0 0,-1 0 0,1 0 0,0 0 0,-1 0 0,1 0 0,-1 0 0,1 0 0,0 0 0,-1 0 0,1 0 0,-1 1 0,1-1 0,-1 0 0,1 0 0,-1 1 0,2-1 0,1 2 0,1-1 0,-1 1 0,1 0 0,-1 0 0,0 0 0,6 4 0,-2 4 0,0 0 0,-1 1 0,0-1 0,0 1 0,7 21 0,-7-19 0,3 8 38,-1 1 0,0 0 0,-2 0 1,0 1-1,2 26 0,-7-39-114,-1 0-1,0 0 1,0-1 0,-1 1-1,0 0 1,-1 0 0,0-1 0,-1 1-1,0-1 1,0 0 0,-1 0-1,0 0 1,-1-1 0,-10 16 0,-2-4-5097,-1 0 0,0-2 0,-2 0 0,-30 21 1,20-16 1473,8-3 1638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20.5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5 1 544,'12'15'27363,"-4"-11"-22503,10 2-4860,-1-1 0,1-1 0,1-1 0,-1-1 0,0 0 0,35-2 0,8 2 0,122 4 0,-181-7-6,33 2-2623,-34-1 2468,0 1 1,0-1-1,0 0 0,0 0 1,0 0-1,0 0 1,-1 1-1,1-1 0,0 0 1,0 1-1,0-1 1,-1 1-1,1-1 1,0 1-1,0-1 0,-1 1 1,1-1-1,-1 1 1,1 0-1,0-1 0,-1 1 1,1 0-1,-1 0 1,1-1-1,-1 1 0,0 0 1,1 0-1,-1 0 1,0 0-1,0-1 0,1 1 1,-1 1-1,-13 22-13136,7-16 10551,-14 31-3967,8-16 4765</inkml:trace>
  <inkml:trace contextRef="#ctx0" brushRef="#br0" timeOffset="1">64 894 388,'-2'1'1030,"0"1"-1,0 0 0,0-1 1,0 0-1,0 1 1,-1-1-1,1 0 1,-1 0-1,1 0 1,-3 0-1,-27 2 17900,32-3-18911,0 0 1,0 0-1,0 0 0,-1 0 0,1 0 0,0 0 0,0 0 0,0 0 0,0 0 0,0 0 0,0 0 0,0 0 0,-1 0 0,1 0 0,0 0 0,0 0 0,0 0 0,0 0 0,0 0 0,0 0 0,0 0 0,-1 0 0,1 0 0,0 0 0,0 0 0,0 0 0,0 0 0,0 0 0,0 0 0,0-1 0,0 1 0,0 0 0,-1 0 0,1 0 0,0 0 0,0 0 0,0 0 0,0 0 0,0 0 0,0 0 0,0-1 1,0 1-1,0 0 0,0 0 0,0 0 0,0 0 0,0 0 0,0 0 0,0 0 0,0-1 0,0 1 0,0 0 0,0 0 0,0 0 0,0 0 0,0 0 0,0 0 0,7-7 633,12-5-222,13 0-2469,0 1 1,1 2-1,35-6 0,25-6-3424,-86 19 2801,-1 1-1,1 0 0,14-1 1,19 6-3213,-15 3 3686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20.9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2 572 1012,'3'-1'495,"-1"1"0,1-1 1,0 0-1,0 0 0,0 0 0,-1 0 0,1-1 0,-1 1 1,1-1-1,-1 1 0,1-1 0,-1 0 0,0 0 0,0 0 0,0 0 1,0 0-1,0-1 0,-1 1 0,1-1 0,-1 1 0,1-1 1,-1 0-1,0 1 0,1-4 0,3-8 2334,-2 0-1,1 0 1,1-24-1,-4 30-2120,13-188 4601,-6 48-3264,-8 141-2045,0-1 0,0 0 0,-1 1 0,-3-14 0,-2-20 0,-5 97 0,10-31 0,1 1 0,3 29 0,0 27 0,-4-45 22,-8 106 105,6-127-238,0 0 1,0 0 0,-2 0 0,0-1 0,-1 0 0,-13 25 0,6-18-4084,-1-1 0,-1-1-1,-2 0 1,1-1 0,-22 18 0,4-8 129,12-13 1930</inkml:trace>
  <inkml:trace contextRef="#ctx0" brushRef="#br0" timeOffset="1">49 788 1444,'-23'20'9570,"-1"2"11362,24-22-20917,-1 0 0,1 0 0,0 0 0,0 1 0,0-1 1,0 0-1,0 0 0,0 1 0,0-1 0,0 0 0,-1 0 1,1 1-1,0-1 0,0 0 0,0 0 0,0 1 0,0-1 1,0 0-1,1 1 0,-1-1 0,0 0 0,0 0 0,0 1 1,0-1-1,0 0 0,0 0 0,0 0 0,0 1 1,1-1-1,-1 0 0,0 0 0,0 1 0,0-1 0,0 0 1,1 0-1,-1 0 0,0 0 0,0 1 0,0-1 0,1 0 1,-1 0-1,0 0 0,0 0 0,1 0 0,-1 0 0,0 0 1,0 0-1,1 0 0,-1 0 0,0 0 0,0 0 0,1 0 1,-1 0-1,0 0 0,1 0 0,-1 0 0,0 0 0,1 0 1,21 0-62,-17 0 18,43 0 28,118-5 0,-147 3 0,0-1 0,0 0 0,0-2 0,-1 0 0,0-2 0,28-12 0,-40 15-396,0 1 0,0-1 0,0-1 0,0 1 0,-1-1 0,9-9 1,-8 6-951,0 0 1,0 0-1,-1 0 1,5-13 0,1-5-3921,-2-2 1,9-42-1,0-1 740,-2 26 2156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39.6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3 316 508,'3'-1'708,"1"1"-1,0 0 1,-1-1-1,1 0 1,0 0 0,-1 0-1,1 0 1,-1-1-1,0 1 1,1-1 0,-1 0-1,0 0 1,0 0-1,0 0 1,0 0 0,0-1-1,-1 0 1,1 1-1,-1-1 1,0 0 0,1 0-1,0-4 1,6-7 2257,-2-1 1,0 0-1,8-28 1,-8 21-1936,3-6-257,-2 0 0,-1-1 0,4-32 0,-11 60-773,0 1 0,0-1 0,1 1 0,-1-1 0,0 0 0,0 1 0,0-1 0,0 1 0,0-1 0,0 1 0,0-1 0,0 1 0,0-1 0,0 1 0,0-1 0,0 0 0,0 1 0,0-1 0,0 1 0,-1-1 0,1 1 0,0-1 0,0 1 0,-1-1 0,1 1 0,0 0 0,-1-2 0,-9 14 0,-8 25 0,0 5 0,-5 7 0,3 1 0,-23 88 0,39-114-71,4-18-100,-1 1 0,0-1 0,-1 0 0,-2 9 0,3-13 19,0 0-1,0 0 1,-1 0-1,1-1 1,0 1-1,0 0 1,-1 0-1,0-1 1,1 1-1,-1-1 1,0 1-1,1-1 1,-1 0-1,0 0 1,0 1-1,-4 0 1,-9 4-6983,-1-2 1,-23 5-1,16-4 1845,6-2 3087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21.2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5 1960,'4'-1'362,"4"-4"1874,0 1 1,0 1-1,0-1 0,12-2 1,-17 6-1385,1-1 1,0 1 0,0 0-1,-1 0 1,1 0 0,0 0-1,-1 1 1,1 0 0,-1-1-1,1 1 1,0 1 0,-1-1-1,5 3 1,6 4-327,0 0 0,-1 1 0,0 0 0,0 1 0,-1 0 0,-1 1 0,12 15-1,67 93 2558,-82-107-3047,23 37-36,-1 1 0,-3 1 0,-2 2 0,-2 0 0,-3 2 0,-2 0 0,16 85 0,-19-48 0,-5 0 0,-3 1 0,-11 182 0,-29 147 0,-98 467 0,126-865-8,-2 13-254,-2 0 0,-18 49 0,24-77 51,0-1 0,-1 1 1,0-1-1,-1 0 0,0-1 0,0 1 0,-1-1 1,0 0-1,0 0 0,-1 0 0,1-1 0,-1 0 0,-1-1 1,1 1-1,-11 4 0,13-8-1014,0 0 0,-1 0 0,1 0 1,0-1-1,-1 0 0,0 0 0,1-1 0,-1 1 0,0-1 0,1 0 0,-1-1 1,1 1-1,-10-3 0,5 0-644,0 0 0,0-1 0,-15-7 0,-15-10-1031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21.8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70 116,'6'8'1095,"17"22"4523,-6-13 3424,-16-16-8726,-1-1 1,1 0 0,0 0-1,0 0 1,0 0 0,0 0-1,-1 0 1,1 0-1,0 0 1,0 0 0,0 0-1,-1 0 1,1 0 0,0-1-1,0 1 1,0 0-1,-1 0 1,1-1 0,0 1-1,0-1 1,-1 1 0,1-1-1,0 1 1,-1-1-1,1 1 1,-1-1 0,1 0-1,-1 1 1,1-1 0,-1 0-1,1 1 1,0-3 0,18-24 2580,-19 27-2764,5-9 272,-1 0 1,0-1-1,-1 1 1,0 0-1,4-19 1,3-52 327,-5 35-511,6-47-188,12-73-39,-20 155 5,3-17 0,-2 0 0,3-40 0,-21 116 0,5 11 0,2 1 0,2 65 0,16 124 0,-6-190 0,2 1 0,25 96 0,-1-59 0,-30-98 2,-1 1-56,0 0 0,1 0 0,-1-1 0,0 1 0,0 0 0,1-1 0,-1 1-1,0 0 1,0 0 0,0-1 0,0 1 0,0 0 0,0 0 0,0 0 0,0-1 0,0 1-1,0 0 1,-1 0 0,1-1 0,0 1 0,-1 1 0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3:22.3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180,'7'5'26355,"-1"-1"-22111,14 3-3369,10-2-611,1-2 0,0 0 1,1-3-1,41-4 1,-30 2-1178,56 3 0,12 14-9798,-96-12 7855,0 1 1,0 0-1,-1 2 1,0-1-1,18 11 1,-13-4 341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4:52.3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 650 1016,'43'67'10181,"-43"-66"-10027,0-1 0,1 1 0,-1-1 0,0 0 0,1 1 1,-1-1-1,0 0 0,1 1 0,-1-1 0,1 0 0,-1 0 0,1 1 0,-1-1 0,1 0 0,-1 0 1,0 0-1,1 0 0,-1 0 0,1 0 0,-1 0 0,1 1 0,-1-1 0,1-1 0,-1 1 0,1 0 0,-1 0 1,1 0-1,0 0 0,15-11 2819,12-21 497,-26 29-3047,49-67 4695,80-152-1,-116 189-5117,-1 0 0,-1 0 0,-2-1 0,-1-1 0,-2 0 0,-1 0 0,-2-1 0,-2 0 0,0-38 0,-21 129 0,7 3 0,3 1 0,2 0 0,3 0 0,3 0 0,2 0 0,3 0 0,21 100 0,-16-104-2297,-8-41 80,-1 1 0,-1-1 0,-1 26 0,0-32 1062,-1 0 0,0 0 0,0 0 0,0 0 0,-1 0 0,0 0-1,-7 12 1,6-13 662,0-1-1,-1-1 0,1 1 1,-1 0-1,-10 8 1,-40 28-3790,-3-1 3745,12-8 2870,25-18 146,0-2 0,-41 20 1,25-19 2778,-2-4 3792,180-48-6638,34-9-707,-103 35-3510,-42 8-1777,51 1-1,-65 3 2541,-1 1-1,0 0 0,1 2 0,-1 0 0,0 0 0,0 1 1,-1 1-1,1 1 0,-1 0 0,14 8 0,-16-6-1042,0 0-1,-1 1 0,15 14 0,2 6-742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4:56.9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30 343 1128,'0'-4'759,"1"0"1,-1 0-1,0-1 0,0 1 0,0 0 0,0 0 1,-1-1-1,0 1 0,0 0 0,0 0 0,-2-5 1,-24-44 5419,11 23-3551,9 15-1771,-1 0 1,-1 1-1,0 0 1,-1 0 0,0 1-1,-1 0 1,-1 1-1,0 0 1,0 1 0,-1 1-1,-1 0 1,0 0-1,0 1 1,-1 1-1,-15-6 1,21 11-858,1 1 0,-1 0 0,0 1 0,0 0 0,0 0 0,0 1 0,0 0 0,1 1 0,-1-1 0,0 2 0,0-1 0,0 1 0,1 1 0,-1 0 0,1 0 0,0 0 0,0 1 0,-9 6 0,2-1 0,1 0 0,0 1 0,0 1 0,1 0 0,0 1 0,1 1 0,0 0 0,-14 21 0,16-16 0,0 0 0,1 0 0,1 1 0,0 1 0,2 0 0,0-1 0,1 2 0,1-1 0,-1 22 0,2 1 0,2 1 0,2 0 0,8 53 0,-5-68 0,1 1 0,2-1 0,1 0 0,16 39 0,-18-55 0,0 0 0,0 0 0,1-1 0,1 0 0,0 0 0,1-1 0,0 0 0,1 0 0,0-1 0,1-1 0,16 12 0,-22-17 0,0-1 0,0 0 0,0-1 0,1 1 0,0-1 0,-1 0 0,1-1 0,0 1 0,0-1 0,0 0 0,0-1 0,0 0 0,0 1 0,12-3 0,-10 1 0,0-1 0,1-1 0,-1 0 0,0 0 0,0 0 0,-1-1 0,1 0 0,-1-1 0,11-7 0,-2-3 0,0 1 0,-1-2 0,0 0 0,-1-1 0,-1 0 0,-1-1 0,15-28 0,-3-4 0,-1-1 0,31-106 0,-44 118 0,-2-1 0,-1-1 0,-2 0 0,-1-71 0,-6 86 0,-1 1 0,-1 0 0,-14-49 0,6 48 244,12 25-281,0 1 0,-1-1 0,1 1 0,-1-1 0,1 0 0,-1 1 0,1-1 0,-1 1 0,1-1 0,-1 1 0,1-1 0,-1 1 0,0 0 0,1-1 0,-1 1 0,0 0 0,1-1 0,-1 1 0,0 0 0,0 0 0,1 0 0,-1-1 0,0 1 0,0 0 0,1 0 0,-1 0 0,0 0 0,0 0 0,1 1 0,-1-1 0,0 0 0,-1 1 0,-9 47-30425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7:30.49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9 168 1032,'18'-4'1689,"-11"4"-64,0-1-1,0-1 1,1 0 0,-2 0-1,12-4 1,-18 5-1324,1 1-1,0-1 1,-1 1-1,1-1 1,-1 1-1,1-1 1,-1 1-1,1-1 1,-1 0-1,0 1 1,1-1-1,-1 0 0,0 1 1,1-1-1,-1 0 1,0 1-1,0-1 1,1 0-1,-1 0 1,0 1-1,0-1 1,0 0-1,0 0 1,0 1-1,0-1 1,0 0-1,-1 1 1,1-1-1,0 0 1,0 0-1,-1 1 1,1-1-1,0 0 1,0 1-1,-1-1 1,1 0-1,-1 1 1,1-1-1,-1 1 1,0-2-1,-24-24 4044,22 24-3788,-9-9-319,-1 1 0,0 1 0,0 0-1,-1 0 1,0 2 0,-1 0 0,0 0-1,0 1 1,0 1 0,0 1 0,-1 0-1,-23-2 1,35 5-237,0 1 0,0 0 0,0 0 0,0 1 0,0-1 0,0 1 0,0 0 0,0 0 0,1 1 0,-1-1 0,0 1 0,0-1 0,1 1 0,-1 0 0,1 1 0,-4 2 0,3-1 0,0 0 0,0 0 0,0 1 0,1 0 0,0 0 0,0 0 0,0 0 0,0 0 0,-3 11 0,1 3 0,0 0 0,1 1 0,2-1 0,0 1 0,0 28 0,3-21 0,0-1 0,9 46 0,-9-63 0,1 0 0,1 0 0,0 0 0,0 0 0,1-1 0,0 1 0,0-1 0,1 0 0,0 0 0,0-1 0,9 10 0,-12-15 0,1 1 0,0-1 0,-1 0 0,1 0 0,0 0 0,0-1 0,0 1 0,0-1 0,0 0 0,0 1 0,0-1 0,0-1 0,1 1 0,-1 0 0,0-1 0,7 1 0,-5-2 0,0 0 0,0 1 0,0-2 0,0 1 0,0 0 0,0-1 0,-1 0 0,1 0 0,-1-1 0,6-2 0,2-4 0,0 0 0,-1 0 0,0-2 0,-1 1 0,0-1 0,14-21 0,-11 13 0,-1-1 0,-2 0 0,0-1 0,-1 0 0,-1-1 0,-1 0 0,-1 0 0,-1-1 0,4-33 0,-9 54 0,0 1 0,0 0 0,1-1 0,-1 1 0,0 0 0,0-1 0,0 1 0,0 0 0,0-1 0,-1 1 0,1 0 0,0 0 0,-1-1 0,1 1 0,-1 0 0,1 0 0,-1-1 0,1 1 0,-1 0 0,0 0 0,0 0 0,1 0 0,-1 0 0,-1-1 0,0 1 0,1 1 0,-1 0 0,1 0 0,-1-1 0,1 1 0,-1 0 0,1 0 0,-1 0 0,1 0 0,-1 1 0,1-1 0,0 0 0,-1 1 0,1-1 0,-1 1 0,1-1 0,0 1 0,-1 0 0,1-1 0,-2 2 0,-32 21-2764,20-13-1393,1 1 0,1 1 0,0 1 0,-17 20 0,0 9-921,13-12 2150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7:30.8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2 180 1188,'-3'-7'993,"0"0"1,-1 0-1,0 1 0,0 0 0,0 0 0,-1 0 1,0 0-1,0 0 0,0 1 0,-1 0 0,0 0 1,0 1-1,0-1 0,0 1 0,-1 1 0,-8-5 1,-3 0 700,-1 1 0,1 0 0,-1 1 0,-39-6 0,54 12-1576,0-1 1,-1 1-1,1-1 0,-1 1 0,1 0 0,0 1 1,-1-1-1,1 1 0,0 0 0,-1 0 0,1 0 1,0 1-1,0-1 0,0 1 0,0 0 0,0 0 1,0 1-1,1-1 0,-1 1 0,1 0 0,0 0 1,-1 0-1,1 0 0,1 0 0,-1 1 0,0-1 1,1 1-1,0 0 0,0 0 0,0 0 0,0 0 1,0 0-1,1 0 0,0 0 0,-1 6 0,0-2-10,1 0-1,0 1 1,0-1-1,1 1 0,0-1 1,0 1-1,1-1 1,0 1-1,0-1 0,1 0 1,0 1-1,1-1 1,0 0-1,0-1 0,1 1 1,0 0-1,8 11 1,-9-15-106,0-1 0,0 1 0,1-1 0,-1 1 1,1-1-1,0 0 0,0-1 0,0 1 1,0 0-1,1-1 0,-1 0 0,1 0 0,-1-1 1,1 1-1,0-1 0,-1 0 0,1 0 0,0 0 1,7-1-1,-7 0-3,0-1 1,1 0-1,-1 0 1,0 0 0,0-1-1,0 1 1,0-1-1,0-1 1,-1 1-1,1 0 1,-1-1-1,1 0 1,-1 0-1,0-1 1,0 1-1,0-1 1,-1 0-1,4-5 1,0 0 0,0-2 0,-1 1 0,0-1 0,-1 0 0,-1 0 0,0 0 0,0-1 0,-1 1 0,0-1 0,-1 0 0,0 0 0,-1 0 0,-1 0 0,0 0 0,0 0 0,-1 0 0,-1 0 0,0 0 0,0 0 0,-2 1 0,-4-14 0,8 24-58,-1 0 0,1 0-1,0 0 1,-1 0 0,1 0 0,-1 0 0,0 0 0,1 1-1,-1-1 1,0 0 0,1 0 0,-1 1 0,0-1-1,0 0 1,0 1 0,0-1 0,0 0 0,0 1 0,1 0-1,-1-1 1,0 1 0,0-1 0,-1 1 0,0 0-1,1 0-191,-1 0-1,0 0 0,1 0 1,-1 1-1,1-1 0,-1 1 1,0-1-1,1 1 0,-1 0 0,1-1 1,-1 1-1,1 0 0,-3 2 1,-3 3-1766,0 1 0,0 0 1,-11 15-1,17-20 1722,-42 64-14576,30-43 11746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7:34.3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4 220 1088,'-16'-17'1881,"-1"0"1,0 2-1,-1 0 0,-36-22 1,-86-40 5208,68 39-2147,72 38-4916,0 0 0,0 0-1,0 0 1,1 0 0,-1 0-1,0 0 1,0 0 0,0 0 0,0 0-1,0 0 1,0 0 0,0 0-1,0 0 1,0 0 0,0-1 0,0 1-1,0 0 1,1 0 0,-1 0 0,0 0-1,0 0 1,0 0 0,0 0-1,0 0 1,0-1 0,0 1 0,0 0-1,0 0 1,0 0 0,0 0-1,0 0 1,0 0 0,0 0 0,0-1-1,0 1 1,0 0 0,0 0-1,0 0 1,0 0 0,-1 0 0,1 0-1,0 0 1,0 0 0,0-1 0,23 3 166,31 7-175,131 27 2458,318 21 1,148-16-117,-537-34-2107,230 24 180,342 76 0,-308-38-354,277 64 30,-160-24 44,-211-51-101,436 64-52,-672-117 0,684 62 0,-563-59 0,386 33 0,336 46 0,-513-67 0,114 2 0,361-78 0,-455 29 0,-22 3 0,279-103 0,-316 51 0,4 22 0,87 17 0,-115 11 0,-180 22 0,-91 5 0,1-3 0,59-9 0,-53 0 0,-1-3 0,0-2 0,-2-2 0,52-27 0,177-110 0,-210 114 0,196-119 0,-211 123 0,-42 27 0,-5 7 0,-5 9 0,-2-3-240,0 1-1,0-1 1,0 0-1,-1 1 1,-5 4-1,-2 4-2093,2-3-4394,1 0 0,-17 14 0,4-8 1792,4-4 2146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8:49.21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 49 452,'-34'34'29945,"30"-34"-28729,6-1-1154,-1 0-1,0 0 1,0 0 0,0 0-1,1 0 1,-1 0 0,0 0 0,0-1-1,-1 1 1,1 0 0,0-1 0,0 1-1,-1-1 1,1 1 0,0-3-1,3-3 70,-2 3-130,1 0 1,-1 0-1,1 1 0,0-1 0,1 1 1,-1-1-1,0 1 0,1 1 0,0-1 1,0 0-1,0 1 0,0 0 1,0 0-1,0 0 0,0 0 0,1 1 1,-1-1-1,1 1 0,-1 0 0,1 1 1,0-1-1,-1 1 0,1 0 1,-1 0-1,1 0 0,0 1 0,-1-1 1,9 3-1,-3 0-1,1 1 0,-1 0 0,0 0 0,-1 1 0,1 0-1,-1 1 1,0 0 0,0 0 0,-1 1 0,0 0 0,11 12 0,-7-4 0,0 1 0,-2 0 0,0 1 0,0 0 0,-2 1 0,0-1 0,7 25 0,-6-11 0,-2 1 0,-1 0 0,4 53 0,-8-61 0,-1 0 0,-1 0 0,-2 0 0,0 0 0,-10 40 0,10-56 0,-1 0 0,0 1 0,0-1 0,-1-1 0,0 1 0,0 0 0,-1-1 0,0 0 0,0 0 0,-1 0 0,0-1 0,0 0 0,0 0 0,-1-1 0,0 1 0,0-1 0,0-1 0,-1 1 0,-10 3 0,8-4 0,-1 0 0,0 0 0,0-1 0,0-1 0,-1 0 0,1-1 0,0 0 0,-1 0 0,1-1 0,-1-1 0,1 0 0,0 0 0,-1-1 0,1-1 0,0 0 0,-13-5 0,39 4 0,12 3 0,-9 3 0,-1 1 0,-1 0 0,1 2 0,0 0 0,-1 0 0,0 1 0,0 1 0,-1 1 0,15 10 0,-5-2 0,-1 1 0,-1 2 0,-1 0 0,29 32 0,-43-42 0,-1 1 0,0-1 0,0 1 0,-1 0 0,-1 1 0,0 0 0,5 14 0,-8-20 0,0 0 0,-1 1 0,1-1 0,-2 0 0,1 1 0,0-1 0,-1 0 0,0 1 0,0-1 0,-1 1 0,1-1 0,-1 0 0,0 1 0,-1-1 0,1 0 0,-1 0 0,0 0 0,-3 5 0,-4 2 0,0 0 0,-1 0 0,0-1 0,-1-1 0,0 0 0,-1 0 0,0-1 0,0-1 0,-1 0 0,0-1 0,-22 10 0,1-4 0,0-1 0,0-2 0,-62 10 0,45-17 0,36-3 0,12 1-2271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8:50.6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29 1624,'7'-23'3061,"-5"-9"6376,-3 16-4829,2 16-4576,-1-1 0,0 1 1,1-1-1,-1 0 0,1 1 1,-1-1-1,0 1 1,1-1-1,-1 1 0,1-1 1,0 1-1,-1 0 0,1-1 1,-1 1-1,1 0 0,0-1 1,-1 1-1,1 0 0,0 0 1,-1-1-1,1 1 0,0 0 1,-1 0-1,1 0 0,0 0 1,0 0-1,-1 0 1,1 0-1,0 0 0,-1 0 1,1 1-1,0-1 0,0 1 1,27 4-34,-23-2 30,0-1-1,0 1 1,-1 0-1,1 0 0,-1 0 1,0 1-1,0-1 1,0 1-1,0 0 1,-1 0-1,1 0 1,-1 1-1,0-1 1,-1 1-1,1 0 1,-1 0-1,0 0 1,0 0-1,0 0 0,1 10 1,1 8 289,0 0 0,-2 0 0,-2 35-1,0-46-173,2 23 239,2 0 1,1 0-1,1-1 1,2 1-1,14 36 1,-14-45-276,2-1 0,1 1 0,1-2 0,1 0 0,16 23 0,-27-44-87,0-1 1,0 1-1,0-1 1,0 1-1,1-1 1,-1 0-1,1 0 0,0 0 1,-1 0-1,1 0 1,0 0-1,0-1 1,4 2-1,-5-3 18,-1 0 0,1 0-1,-1 0 1,1 0 0,0 0 0,-1 0-1,1 0 1,0 0 0,-1-1 0,1 1-1,-1-1 1,1 1 0,-1-1 0,1 0-1,-1 0 1,1 1 0,-1-1 0,0 0-1,1 0 1,-1 0 0,0 0 0,0-1 0,0 1-1,0 0 1,0 0 0,0-1 0,0 1-1,1-4 1,4-5 182,-1 0-1,0-1 1,-1 0 0,0 0-1,-1-1 1,2-12-1,8-72 478,-12 86-659,13-270 393,-19 44 1353,5 235-1780,0 1 0,0 0-1,1 0 1,-1 0-1,0-1 1,0 1-1,1 0 1,-1 0-1,0 0 1,1 0-1,-1-1 1,0 1-1,1 0 1,-1 0-1,0 0 1,1 0-1,-1 0 1,0 0-1,1 0 1,-1 0-1,0 0 1,0 0-1,1 0 1,-1 0-1,0 1 1,1-1 0,-1 0-1,0 0 1,1 0-1,-1 0 1,0 0-1,0 1 1,1-1-1,-1 0 1,0 0-1,0 0 1,1 1-1,-1-1 1,0 0-1,0 0 1,1 1-1,-1-1 1,15 12 213,3 8 69,1-1 0,1 0 0,29 20 0,30 17-2700,-54-39 258,1-1-775,15 5-10063,-6-4 3698,-21-9 7295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0.0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804 1440,'16'13'3395,"-12"-10"-1504,-1 0-1,1-1 1,0 1 0,0-1 0,0 0 0,0 0 0,1 0 0,-1-1-1,6 2 1,15-1 3691,68-5-4435,0-4 1,102-21-1,-156 17-5054,-34 8 2762,0 1 1,0-1-1,-1 0 1,1 0-1,-1 0 1,0-1-1,0 1 1,0-1-1,0 0 0,-1-1 1,1 1-1,-1 0 1,0-1-1,2-5 1,25-42-7125,-14 22 5678</inkml:trace>
  <inkml:trace contextRef="#ctx0" brushRef="#br0" timeOffset="1">947 68 256,'10'-15'1908,"12"-15"5499,-20 27-5446,0 0 1,0 1 0,1 0 0,-1-1 0,1 1 0,-1 0-1,1 0 1,3-1 0,-4 2-1800,0 1 0,-1 0-1,1 0 1,0 0 0,-1 0-1,1 0 1,0 1 0,-1-1 0,1 1-1,0-1 1,-1 1 0,1-1-1,-1 1 1,1 0 0,-1-1-1,1 1 1,-1 0 0,1 0 0,-1 0-1,0 0 1,0 1 0,1-1-1,0 2 1,28 32 1495,-29-34-1655,13 19-2,-1 0 0,-1 1 0,-1 1 0,-1 0 0,-1 1 0,-1 0 0,0 0 0,-2 1 0,-1-1 0,-1 1 0,2 46 0,-6-41 0,0-1 0,-2 1 0,-1 0 0,-1-1 0,-2 0 0,-1 0 0,-1 0 0,-1-1 0,-23 46 0,22-56-292,-1-1 1,-20 24-1,18-25-1367,-20 34 0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8:51.07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195 488,'46'35'3127,"19"15"3399,-64-48-6273,1-1 0,-1 1 1,1-1-1,0 0 0,0 0 0,0 0 1,0 1-1,0-2 0,0 1 1,0 0-1,0 0 0,0-1 0,0 1 1,0-1-1,0 1 0,0-1 0,1 0 1,-1 0-1,0 0 0,0 0 0,0-1 1,0 1-1,1 0 0,-1-1 0,2 0 1,-1-1 220,1 0 0,-1 0 0,1 0 1,-1-1-1,0 1 0,0-1 1,0 0-1,-1 1 0,1-1 0,-1 0 1,1-1-1,-1 1 0,2-5 0,0 0-80,-1 0-1,0 0 1,-1 0-1,1 0 1,-2 0-1,1-1 0,-1 1 1,0 0-1,-1-1 1,0 1-1,-1-1 0,-2-15 1,2 17-126,0 0 0,-1 0 0,0 0 0,0 0 0,-1 0-1,0 1 1,0-1 0,0 1 0,-1 0 0,0 0 0,0 0 0,0 0 0,-1 1 0,0-1 0,-7-5 0,9 9-268,0 0 0,0-1 0,0 1 0,-1 1 0,1-1 0,0 0 0,-1 1 0,1 0 0,-1 0 0,0 0 0,1 0 0,-1 0 0,0 1 0,1 0 0,-1-1 0,0 1 0,1 1 0,-1-1 0,0 0 0,0 1 0,1 0 0,-1 0 0,1 0 0,-1 0 0,1 1 0,-1-1 0,1 1 0,0 0 0,0 0 0,0 0 0,0 1 0,0-1 0,-3 4 0,0 0 0,0 1 0,1 0 0,0 1 0,0-1 0,0 1 0,1 0 0,0 0 0,0 0 0,1 1 0,1-1 0,-1 1 0,-1 14 0,2-9-40,1 1 0,1-1 0,0 1 1,1-1-1,0 1 0,1-1 0,1 0 0,0 0 0,1 0 1,1 0-1,0 0 0,1-1 0,11 19 0,-12-24-53,0 0 0,0-1 0,1 0 0,0 0 0,1 0 0,0-1 0,0 0 0,0 0 0,0-1 0,1 0 0,0 0 0,0-1 0,0 0 0,1 0 0,0-1 0,-1 0 0,1 0 0,0-1 0,0 0 0,1-1 0,-1 0 0,10 0 0,10-2-6950,0-1 0,32-6 0,-11-3 595,-23 3 4331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8:51.4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909 1320,'12'5'1921,"14"4"4340,-25-9-6020,0 0-1,0 0 1,0 0-1,0 0 1,-1 0-1,1 0 1,0 0-1,0 0 0,0 0 1,0-1-1,-1 1 1,1 0-1,0 0 1,0-1-1,0 1 1,-1-1-1,1 1 1,0-1-1,-1 1 0,1-1 1,0 1-1,-1-1 1,1 0-1,-1 1 1,1-1-1,-1 0 1,1 1-1,0-3 1,2-5 420,1 0 1,-2 0 0,1-1 0,-1 1 0,0-1-1,0-10 1,1-59 1477,-2 28-1034,2-52 775,-5 1 0,-23-163 1,15 192-494,-25-82 0,27 134-1387,8 20 0,0 0 0,0 0 0,0 0 0,0 0 0,0 0 0,0 1 0,0-1 0,0 0 0,0 0 0,0 0 0,0 0 0,0 0 0,0 0 0,-1 0 0,1 0 0,0 0 0,0 0 0,0 0 0,0 0 0,0 0 0,0 0 0,0 0 0,0 0 0,-1 0 0,1 0 0,0 0 0,0 0 0,0 0 0,0 0 0,0 0 0,0 0 0,0 0 0,0 0 0,-1 0 0,1 0 0,0 0 0,0 0 0,0 0 0,0 0 0,0 0 0,0 0 0,0 0 0,0 0 0,0 0 0,0 0 0,-1-1 0,1 1 0,-1 12 0,6 106 0,34 196 0,63 112-1021,-100-418-1939,-34-13-21680,13-9 21778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8:51.7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97 1636,'-23'-23'26862,"22"21"-25818,25-4 1104,-17 5-1983,6-2-134,9-3-201,1 1 0,-1 2 0,1 0 0,29 1 0,51 7-6213,65 2-14439,-137-7 18383</inkml:trace>
  <inkml:trace contextRef="#ctx0" brushRef="#br0" timeOffset="1">661 43 116,'-4'25'8910,"-4"2"-4907,-1 9-811,7-21-2362,1 0-1,1 0 0,1 0 1,0 0-1,1 0 0,4 20 0,2-3 537,22 55 0,-29-85-1331,8 20 453,19 34 0,-25-51-433,0 0-1,0-1 1,0 1-1,1 0 1,0-1-1,-1 0 1,2 0-1,-1 0 1,0-1-1,1 1 1,-1-1-1,10 4 1,-12-6 18,0 0 1,0 0-1,0-1 0,0 1 1,0-1-1,0 0 1,0 0-1,0 0 0,0 0 1,0 0-1,1 0 1,-1 0-1,0 0 0,0-1 1,0 1-1,0-1 0,0 0 1,0 0-1,-1 1 1,4-3-1,-2 1 92,0-1-1,0 1 1,0-1 0,0 0-1,0 0 1,-1 0 0,1-1-1,-1 1 1,4-8 0,-1 0 248,-1-1 1,0 1-1,0-1 0,-1 0 1,3-24-1,-5 6-344,-1 0 0,-2-1 0,0 2 0,-3-1 0,0 0 0,-2 1 0,-1 0 0,-20-48 0,6 15-69,22 62-7,0 0 0,0 0 0,0 0 0,0 1 0,0-1 0,0 0-1,0 0 1,0 0 0,0 1 0,0-1 0,0 0 0,0 0 0,0 0 0,0 0 0,0 0 0,0 1 0,0-1 0,-1 0-1,1 0 1,0 0 0,0 0 0,0 0 0,0 0 0,0 1 0,0-1 0,-1 0 0,1 0 0,0 0 0,0 0 0,0 0-1,0 0 1,-1 0 0,1 0 0,0 0 0,0 0 0,0 0 0,0 0 0,-1 0 0,1 0 0,0 0 0,0 0 0,0 0-1,0 0 1,-1 0 0,1 0 0,0 0 0,0 0 0,0 0 0,0 0 0,-1 0 0,1 0 0,0-1 0,0 1 0,0 0 0,0 0-1,0 0 1,-1 0 0,1 0 0,0 0 0,0 0 0,0-1 0,0 1 0,0 0 0,0 0 0,-4 15-1820,4-3-798,0-1 0,0 1 0,1 0-1,1 0 1,0-1 0,5 16 0,17 35-6033,-11-36 6288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8:52.1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96 1716,'14'11'1936,"11"9"2451,-24-19-3989,0-1 1,0 1-1,1 0 1,-1 0-1,0-1 1,0 1-1,1-1 0,-1 1 1,0-1-1,0 0 1,1 1-1,-1-1 1,0 0-1,1 0 1,-1 0-1,2 0 1,-2-1-132,1 0 1,-1 0-1,0 0 1,1 0-1,-1 0 1,0 0-1,0 0 1,0-1 0,0 1-1,0 0 1,0-1-1,0 1 1,0-1-1,0 1 1,0-3-1,10-25 2228,-11 27-2353,6-19 1011,-1 0-1,-1-1 1,-1 1 0,-1-1-1,-2-41 1,-2 29 216,-2-1 0,-17-66 1,16 78-1356,3 13-14,0 1-1,-1 0 1,0 0 0,-7-15 0,9 23 0,1 0 0,-1 0 0,1 0 0,-1 0 0,0 0 0,1 0 0,0-1 0,-1 1 0,1 0 0,0 0 0,0-1 0,0 1 0,-1 0 0,1 0 0,0-1 0,1 1 0,-1 0 0,0 0 0,0-1 0,1 1 0,-1 0 0,0 0 0,1-1 0,0-1 0,1 2 0,-1-1 0,1 1 0,0-1 0,-1 1 0,1-1 0,0 1 0,0 0 0,0 0 0,0 0 0,0 0 0,0 0 0,0 0 0,2 0 0,6-1 0,0 0 0,0 0 0,0 1 0,1 1 0,12 0 0,-14 1 0,0 0 0,0 1 0,1 0 0,-2 0 0,1 1 0,0 0 0,0 0 0,-1 1 0,0 0 0,0 1 0,12 8 0,-9-4 0,-1 0 0,0 1 0,-1 0 0,0 0 0,-1 1 0,0 0 0,7 13 0,5 16 0,-2 1 0,-2 0 0,19 75 0,-34-111 0,3 10 0,1-1 0,0 0 0,1 0 0,9 15 0,-13-26-145,0 0 0,1-1 0,-1 1 0,1-1 0,-1 0 0,1 0 0,0 0 0,0 0 0,0 0 0,0-1 0,0 1 0,0-1 0,1 0 0,-1 0 0,0 0-1,1 0 1,-1-1 0,1 1 0,-1-1 0,1 0 0,-1 0 0,1 0 0,-1 0 0,6-2 0,-3 1-325,0 0-1,-1 0 1,1-1 0,0 0-1,0 0 1,-1 0 0,1-1-1,-1 0 1,0 0 0,0 0-1,0-1 1,0 1-1,6-7 1,-10 8-595,1 0 0,-1 0 1,0-1-1,1 1 0,-1 0 0,0 0 0,-1-1 0,1 1 0,0-1 1,0-3-1,1-26-6320,-2 15 4791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8:55.0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319 1028,'1'1'194,"-1"-1"0,1 0 0,-1 1-1,1-1 1,-1 0 0,1 0 0,-1 0 0,1 0-1,0 0 1,-1 1 0,1-1 0,-1 0 0,1 0-1,-1 0 1,1-1 0,-1 1 0,1 0 0,0 0 0,-1 0-1,1 0 1,-1 0 0,1-1 0,-1 1 0,1 0-1,-1 0 1,1-1 0,-1 1 0,1 0 0,-1-1-1,0 1 1,1 0 0,-1-1 0,0 1 0,1-1 0,-1 1-1,0-1 1,1 1 0,-1-1 0,0 1 0,0-1-1,1 1 1,-1-1 0,0 1 0,0-1 0,0 1-1,0-1 1,0 0 0,0 1 0,0-1 0,0 1 0,0-1-1,2-9 437,6-25 1358,-3 0-1,3-64 1,-2 22-1054,8-284 633,-12 284-1299,-2 68-221,2-141 1396,-17-163-1,10 172 4308,11 231-5103,22 191 746,-6-124-1074,47 255-278,-42-317-2369,-14-47-4443,-45-55-10568,15-7 14763,0-3 520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8:55.5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 23 260,'-6'-4'1676,"-31"-14"24472,53 22-24911,22 2-1752,172-9-371,-70-4-6493,-60 7-2467,-35 0 1024,-29 0 7009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8:55.8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75 1588,'30'61'4707,"-19"-38"-1299,26 43 0,-37-65-3346,1 0 1,-1-1 0,1 1-1,-1 0 1,1 0 0,-1 0 0,1-1-1,0 1 1,-1 0 0,1-1-1,0 1 1,0-1 0,0 1-1,-1-1 1,1 1 0,0-1 0,0 1-1,0-1 1,0 0 0,0 0-1,0 1 1,0-1 0,-1 0 0,1 0-1,0 0 1,0 0 0,0 0-1,2 0 1,-1-1 64,-1 0-1,1 0 1,0 0-1,-1 0 1,1 0-1,-1-1 1,1 1 0,-1 0-1,0-1 1,0 1-1,0-1 1,1 1-1,0-4 1,2-2 250,0-1 0,-1 0 0,0 1 0,0-2 1,2-12-1,-2-1 127,-1 0 0,-1-1 0,-1 1 1,-1 0-1,-2 0 0,0-1 0,-1 2 0,-1-1 1,0 0-1,-2 1 0,-1 0 0,-12-23 0,-10-6 2366,20 36-1410,1-1-1,-13-30 1,22 45-1460,0 0 0,-1 0 0,1-1 0,0 1 0,0 0 0,0-1 0,-1 1 0,1 0 0,0-1 0,0 1 0,0 0 0,0-1 0,0 1 0,0 0 0,0-1 0,-1 1 0,1-1 0,0 1 0,0 0 0,0-1 0,1 1 0,-1-1 0,0 1 0,0 0 0,0-1 0,0 1 0,0 0 0,0-1 0,0 1 0,1 0 0,-1-1 0,0 1 0,0 0 0,0-1 0,1 1 0,-1 0 0,0 0 0,1-1 0,-1 1 0,0 0 0,0 0 0,1-1 0,-1 1 0,0 0 0,1 0 0,-1 0 0,1 0 0,-1 0 0,0-1 0,1 1 0,-1 0 0,0 0 0,1 0 0,-1 0 0,1 0 0,-1 0 0,0 0 0,1 0 0,-1 0 0,1 1 0,13-3 0,13-2 0,1 1 0,0 1 0,-1 1 0,41 5 0,-61-4 0,0 1 0,-1 1 0,1 0 0,0-1 0,-1 2 0,1-1 0,-1 1 0,0 0 0,0 0 0,0 1 0,-1 0 0,1 0 0,-1 0 0,0 1 0,0-1 0,0 1 0,0 1 0,-1-1 0,0 0 0,0 1 0,-1 0 0,0 0 0,5 12 0,0 8 0,-1 0 0,-2 1 0,-1-1 0,-1 1 0,0 38 0,0-2 0,-2-46 0,-1-5 0,0-1 0,2 0 0,-1 1 0,1-1 0,1 0 0,0 0 0,0 0 0,6 13 0,-8-23-133,0 0-1,-1 0 1,1 0 0,0 0-1,-1 0 1,1-1 0,0 1 0,0 0-1,0 0 1,0 0 0,0-1-1,0 1 1,0 0 0,0-1-1,0 1 1,0-1 0,0 1 0,0-1-1,0 0 1,0 1 0,1-1-1,-1 0 1,2 0 0,-1 0-598,1 0 1,0-1-1,0 1 1,0-1-1,-1 0 1,1 0 0,0 0-1,-1 0 1,5-2-1,4-4-2560,0-1-1,0 0 1,11-11-1,-19 16 2946,32-26-5333,-14 12 3567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8:56.3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7 202 436,'6'-4'982,"-1"-1"-1,1 1 1,-1-1 0,-1 0-1,8-9 1,-11 12-637,0 0-1,0 1 1,0-1-1,0 0 1,0 0-1,-1 0 1,1 0-1,0 0 1,-1 0 0,0 0-1,0-1 1,1 1-1,-1 0 1,-1 0-1,1 0 1,0 0-1,0 0 1,-1 0 0,1 0-1,-1 0 1,1 0-1,-1 0 1,-2-3-1,-2-6 1095,-1 1 0,-1 0 0,0 0 0,0 1 0,-13-14 0,16 19-873,-1 0 1,1 0-1,-1 1 1,0-1-1,0 1 1,0 0-1,0 0 1,-1 1-1,1 0 1,-1 0 0,0 0-1,1 0 1,-9 0-1,12 2-536,0 0 1,0 0-1,-1 0 0,1 0 0,0 0 0,0 1 0,0-1 0,0 1 1,0 0-1,0-1 0,0 1 0,0 0 0,0 0 0,0 1 1,0-1-1,1 0 0,-1 0 0,0 1 0,1-1 0,-1 1 1,1 0-1,-1-1 0,1 1 0,0 0 0,0 0 0,0 0 1,0 0-1,0 0 0,0 0 0,1 0 0,-1 0 0,0 3 1,-2 8 120,0 0 0,1 1 0,0 26 0,1-33-144,1 29-7,0 0 0,7 38 0,-4-52 0,1-1 0,1 1 0,1-1 0,14 34 0,-19-54 0,-1 1 0,1-1 0,-1 1 0,1-1 0,0 1 0,0-1 0,0 1 0,-1-1 0,1 0 0,0 1 0,1-1 0,-1 0 0,0 0 0,0 0 0,0 0 0,1 0 0,-1 0 0,1 0 0,-1-1 0,1 1 0,-1 0 0,1-1 0,-1 1 0,1-1 0,-1 1 0,1-1 0,-1 0 0,1 0 0,0 0 0,-1 0 0,1 0 0,0 0 0,-1 0 0,1 0 0,-1-1 0,1 1 0,0-1 0,1 0 0,1-1 0,0 0 0,-1-1 0,1 1 0,-1-1 0,1 0 0,-1 0 0,0 0 0,0-1 0,0 1 0,0 0 0,-1-1 0,0 0 0,3-4 0,2-11 0,0-1 0,-1 0 0,-1 0 0,-1 0 0,3-34 0,2-13 0,-9 67 0,0 0 0,0-1 0,0 1 0,0 0 0,0 0 0,0 0 0,0-1 0,0 1 0,0 0 0,0 0 0,0 0 0,0-1 0,0 1 0,1 0 0,-1 0 0,0 0 0,0-1 0,0 1 0,0 0 0,0 0 0,0 0 0,0 0 0,1 0 0,-1-1 0,0 1 0,0 0 0,0 0 0,0 0 0,1 0 0,-1 0 0,0 0 0,0 0 0,0 0 0,1 0 0,-1-1 0,0 1 0,0 0 0,1 0 0,6 7 0,5 15 0,-11-20 0,16 33 0,0 2 0,2-1 0,1 0 0,31 39 0,-47-70 0,0-1 0,-1 0 0,1 0 0,1 0 0,-1-1 0,0 1 0,1-1 0,0 0 0,0 0 0,0-1 0,0 1 0,0-1 0,0 0 0,7 1 0,-2-1 0,0-1 0,0-1 0,0 0 0,0 0 0,0 0 0,0-2 0,10-1 0,3-2 0,-12 2 0,0 1 0,0 1 0,0-1 0,13 2 0,-21 0 0,1 0 0,-1 1 0,1-1 0,-1 1 0,0 0 0,1 0 0,-1 0 0,0 1 0,0-1 0,0 1 0,0 0 0,0 0 0,0 0 0,0 0 0,0 0 0,-1 0 0,4 5 0,3 4 0,-2 1 0,1 0 0,-2 0 0,0 0 0,0 1 0,-1 0 0,4 16 0,0 5 0,7 57 0,-11-36 0,-2 1 0,-2 0 0,-3-1 0,-2 1 0,-3-1 0,-14 55 0,19-98 0,-2 0 0,1-1 0,-1 1 0,-1-1 0,0 0 0,-1-1 0,0 1 0,0-1 0,-9 10 0,11-16 0,0 1 0,-1-1 0,1 0 0,-1 0 0,0 0 0,-1-1 0,1 0 0,0 0 0,-1 0 0,0-1 0,1 1 0,-1-1 0,0-1 0,0 1 0,-1-1 0,1 0 0,0-1 0,0 1 0,-7-1 0,-4-2 0,0 0 0,0-1 0,1-1 0,-1-1 0,1 0 0,0-1 0,1 0 0,-21-13 0,-15-11 0,-48-37 0,94 63 0,0 1 0,0-1 0,0 0 0,1 0 0,0 0 0,-8-10 0,11 12 0,1 1 0,-1-1 0,1 1 0,-1-1 0,1 1 0,-1-1 0,1 1 0,0-1 0,0 1 0,0-1 0,0 0 0,0 1 0,0-1 0,0 1 0,0-1 0,1 1 0,-1-1 0,0 1 0,1-1 0,0 1 0,-1-1 0,1 1 0,0-1 0,0 1 0,0 0 0,0-1 0,0 1 0,0 0 0,0 0 0,0 0 0,2-2 0,12-9 0,0 1 0,0 1 0,1 0 0,29-13 0,-4 1 0,161-87-2818,-165 86-7247,54-47-1,-43 32 4669,-8 6 2348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8:56.7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 95 748,'19'-53'5073,"-5"12"13486,8 231-13162,-16-111-3916,-8 129-1,-38 201-1451,39-400-168,2-7-61,-2 1-1,1-1 1,0 1 0,0-1-1,-1 1 1,1-1-1,-1 0 1,0 1 0,1-1-1,-1 0 1,-2 4-1,2-6 97,1 0 0,0 0 0,0 0 0,0 0 0,-1 1 0,1-1 0,0 0-1,0 0 1,0 0 0,0 0 0,-1 0 0,1 0 0,0 0 0,0 0 0,0 0 0,-1 0-1,1 0 1,0-1 0,0 1 0,0 0 0,-1 0 0,1 0 0,0 0 0,0 0-1,0 0 1,0 0 0,-1 0 0,1-1 0,0 1 0,0 0 0,0 0 0,0 0 0,0 0-1,0 0 1,-1-1 0,1 1 0,0 0 0,0 0 0,0 0 0,0-1 0,0 1-1,0 0 1,0 0 0,0 0 0,0 0 0,0-1 0,0 1 0,0 0 0,0-1 0,-4-13-3141,4 11 2405,-14-74-10488,12 54 8279,0-34 1,4 12 836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8:57.3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19 456,'2'-7'449,"28"-88"4442,2 1 4031,-32 92-8521,1 1-1,0-1 1,0 0 0,-1 1-1,1-1 1,0 0 0,1 1-1,-1-1 1,0 1-1,2-2 1,-3 3-258,1-1-1,-1 1 1,1 0 0,-1-1-1,1 1 1,-1 0-1,1 0 1,0-1 0,-1 1-1,1 0 1,-1 0 0,1 0-1,0 0 1,-1 0 0,1 0-1,0 0 1,-1 0-1,1 0 1,0 0 0,-1 0-1,2 0 1,0 2 28,0-1 0,1 1 0,-1-1 0,0 1 0,0 0 0,0 0 0,0 0 0,-1 0 1,1 0-1,0 0 0,-1 0 0,1 0 0,-1 1 0,2 3 0,14 30 814,-2 1 1,-1 1-1,12 53 0,17 121 2982,-41-196-3937,11 61-30,4 149 0,-17-222 0,0 0 0,-1-1 0,0 1 0,0 0 0,0-1 0,0 1 0,-1-1 0,0 0 0,1 1 0,-1-1 0,0 0 0,0 0 0,-1 0 0,1-1 0,-1 1 0,-4 4 0,6-6 0,-1 0 0,1 0 0,0 0 0,-1 0 0,1 0 0,-1 0 0,1 0 0,-1 0 0,0-1 0,1 1 0,-1-1 0,0 1 0,1-1 0,-1 0 0,0 1 0,1-1 0,-1 0 0,0 0 0,1 0 0,-1 0 0,0-1 0,0 1 0,1 0 0,-1-1 0,0 1 0,1-1 0,-1 0 0,1 1 0,-1-1 0,1 0 0,-1 0 0,1 0 0,-1 0 0,1 0 0,0 0 0,0-1 0,-2-1 0,-4-6 0,1-1 0,1 1 0,-1-1 0,2-1 0,-1 1 0,1 0 0,1-1 0,0 0 0,0 0 0,1 0 0,1 0 0,-1-22 0,2 0 0,2-1 0,1 0 0,8-33 0,-4 30 0,2 1 0,2 1 0,17-40 0,-18 52 0,1 0 0,2 1 0,0 0 0,1 1 0,26-29 0,-37 47 0,0 0 0,0-1 0,1 1 0,-1 0 0,1 1 0,0-1 0,0 1 0,7-4 0,-10 6 0,0 0 0,0-1 0,0 1 0,0 0 0,0 0 0,0 0 0,0 0 0,0 0 0,0 0 0,0 0 0,1 0 0,-1 0 0,0 0 0,0 1 0,0-1 0,0 0 0,0 1 0,0-1 0,0 1 0,0-1 0,0 1 0,-1 0 0,1-1 0,0 1 0,0 0 0,0-1 0,-1 1 0,1 0 0,0 0 0,-1 0 0,1 0 0,0 0 0,-1 0 0,0 0 0,1 0 0,-1 0 0,1 0 0,-1 0 0,0 0 0,0 0 0,1 1 0,1 6 0,-1 0 0,1 1 0,-1-1 0,-1 1 0,1-1 0,-1 1 0,-1-1 0,0 1 0,0-1 0,0 0 0,-1 1 0,-4 8 0,-4 11 0,-2 0 0,-19 31 0,20-41 0,1 2 0,0-1 0,2 1 0,0 1 0,-6 26 0,9-16 0,2-1 0,-1 49 0,5-65 0,0 0 0,0-1 0,2 1 0,-1-1 0,2 1 0,0-1 0,0 0 0,8 15 0,-8-23 8,-1 0 0,1 0 0,0 0 0,0 0-1,1 0 1,0-1 0,0 0 0,0 0 0,0 0 0,0-1 0,1 1 0,0-1 0,-1-1-1,1 1 1,0-1 0,0 0 0,1 0 0,-1-1 0,0 0 0,10 1 0,-8-1-64,1-1 1,0 1 0,-1-2 0,1 1 0,0-1-1,0 0 1,-1-1 0,1 0 0,-1 0-1,0-1 1,0 0 0,1-1 0,-2 0 0,13-7-1,-16 8-1194,-1 0-1,1-1 1,-1 1-1,0-1 0,0 0 1,-1 0-1,1 0 1,-1 0-1,0 0 0,0 0 1,0-1-1,2-8 1,0-5-2183,0 0 1,0-20-1,0 6 1145,3-13-22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4:35.9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25 1088,'-9'19'6344,"6"-13"-4503,2-9-48,2 4-1757,1 0 0,0-1 0,0 1 0,0-1-1,0 1 1,0-1 0,0 0 0,0 1 0,0-1-1,3 0 1,1 0 133,38 6 394,122 25 698,-139-26-1011,0-1 1,0-1 0,1-2 0,40-2 0,-17 0 109,109-6 1313,-152 6-1528,1 0 1,-1 0-1,1-1 0,-1 0 0,0 0 0,0-1 0,0 0 1,0-1-1,0 0 0,0 0 0,9-7 0,-13 9 105,-3 1-228,-1 1 0,1 0-1,-1-1 1,1 1-1,-1-1 1,0 1 0,1-1-1,-1 1 1,1-1-1,-1 1 1,0-1 0,1 1-1,-1-1 1,0 1-1,0-1 1,1 0 0,-1 1-1,0-1 1,0 1-1,0-1 1,0 0 0,0 1-1,0-1 1,0 0-1,0 1 1,0-1-1,0 1 1,0-1 0,0 0-1,0 1 1,0-1-1,-1 1 1,1-1 0,0 0-1,0 1 1,-1-1-1,1 1 1,0-1 0,-1 1-1,1-1 1,-1 1-1,1-1 1,-1 1 0,1-1-1,-2 0 1,2-7-480,-1-2-2514,-17 4-9426,1 4 1006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0.4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2 916,'66'-15'3027,"32"-7"4864,-2 9 7933,-94 12-15606,1 1 1,-1 0-1,1 0 1,-1 0 0,1 0-1,-1 0 1,1 1-1,-1-1 1,1 1-1,-1 0 1,0-1-1,1 1 1,-1 0-1,0 0 1,1 1 0,3 2-1,-4-1-79,1 0 1,-1 0-1,1 1 1,-1-1-1,0 1 0,0-1 1,-1 1-1,1 0 1,0 5-1,5 12-139,-1 0 0,-1 0 0,-2 1 0,0 0 0,0 26 0,-3 1 0,-9 58 0,9-101-209,-1-1 1,0 1-1,-1-1 0,1 0 0,-1 0 1,0 0-1,-4 7 0,3-7-462,-1 1 0,0-1 1,0 0-1,0 0 0,-1-1 0,1 1 0,-1-1 1,0 0-1,-8 4 0,3-2-755,-1 0 0,-1-1 1,1-1-1,-1 1 0,0-2 0,0 0 0,-24 3 1,-23-2-8047,32-4 6801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8:57.8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03 1408,'9'-30'3667,"-7"22"-973,0-1-1,1 1 0,0 0 0,0 0 0,8-13 1,-10 20-2615,0 0 0,0 0 0,0 1 0,0-1 0,0 0 1,0 0-1,0 1 0,1-1 0,-1 0 0,0 1 0,0 0 0,1-1 1,-1 1-1,0-1 0,0 1 0,1 0 0,-1 0 0,0 0 1,1 0-1,-1 0 0,0 0 0,1 0 0,-1 1 0,0-1 0,1 0 1,-1 1-1,0-1 0,0 1 0,1-1 0,-1 1 0,0-1 1,0 1-1,0 0 0,1 1 0,3 1 398,0 0 1,0 1-1,0 0 1,-1 0-1,9 9 1,-8-5-176,0 0 0,-1 0 0,1 0 0,-1 0-1,-1 1 1,0-1 0,3 11 0,9 65 2633,-9-43-2388,-6-37-547,1 1 0,-1-1 0,0 0 0,-1 1 0,1-1 0,-2 6 0,-1 15 0,3-24 0,1-1 0,-1 0 0,0 1 0,0-1 0,0 1 0,1-1 0,-1 0 0,0 1 0,0-1 0,1 1 0,-1-1 0,0 0 0,1 1 0,-1-1 0,0 0 0,1 0 0,-1 1 0,1-1 0,-1 0 0,1 0 0,0 1 0,5 1 0,3 1 0,1 2 0,-1-1 0,0 1 0,0 0 0,-1 1 0,0 0 0,0 0 0,0 1 0,0 0 0,-1 1 0,-1-1 0,1 1 0,-1 1 0,0-1 0,-1 1 0,0 0 0,5 12 0,-7-12 0,0 1 0,0-1 0,0 1 0,-2 0 0,1 0 0,-1 0 0,0-1 0,-1 1 0,-1 14 0,0-17 0,-1 0 0,1-1 0,-1 1 0,0-1 0,-1 1 0,1-1 0,-1 0 0,-1 0 0,1 0 0,-1 0 0,0-1 0,0 0 0,0 1 0,-9 6 0,-2 1 0,0 0 0,-2-2 0,1 0 0,-1 0 0,-1-2 0,0 0 0,0-1 0,-22 6 0,25-8 0,12-5 0,0 1 0,-1-1 0,1 0 0,0 0 0,-1 0 0,1 0 0,-1 0 0,1-1 0,-1 0 0,0 0 0,1 0 0,-6 0 0,38 0-2938,32 12-16051,-1 5 10212,-36-10 6834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8:58.6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939 284,'15'7'1053,"32"11"4661,-42-16-4357,1-1 1,-1 0-1,0 0 0,0 0 0,1-1 0,-1 1 0,7-1 0,-10-1-1025,1 0-1,-1 0 0,1 0 1,-1 0-1,0 0 0,1-1 0,-1 1 1,0-1-1,0 1 0,0-1 1,0 0-1,0 0 0,0 0 1,0 0-1,-1 0 0,1 0 0,-1 0 1,1-1-1,-1 1 0,0 0 1,0-1-1,0 1 0,1-6 1,2-5 271,-1-1 1,0 1-1,0-16 1,41-698 3828,-49 610-4371,5 108-61,0 12 0,2 18 0,10 71 0,-5-32 0,14 267 0,-21-311 0,-1 354 0,-3-309 0,-2-86 0,-3-19 0,4-41 0,-2-151 0,8 188 0,2 1 0,19-91 0,-21 133 0,0 1 0,0-1 0,1 0 0,0 1 0,0-1 0,0 1 0,0-1 0,1 1 0,5-6 0,-7 9 0,0 0 0,0 0 0,1-1 0,-1 1 0,1 0 0,-1 0 0,1 1 0,-1-1 0,1 0 0,-1 1 0,1-1 0,0 0 0,-1 1 0,1 0 0,0-1 0,0 1 0,-1 0 0,1 0 0,0 0 0,0 0 0,-1 0 0,1 1 0,0-1 0,0 0 0,-1 1 0,1 0 0,-1-1 0,1 1 0,3 1 0,1 2 0,0 0 0,-1 0 0,1 1 0,-1-1 0,0 1 0,0 0 0,-1 1 0,1-1 0,-1 1 0,7 12 0,3 9 0,13 33 0,-21-44 0,77 217 0,-73-197 0,-8-23 0,2-1 0,6 17 0,-8-64 0,-2-8 0,2 0 0,13-80 0,-15 122 0,0 1 0,0 0 0,0-1 0,0 1 0,0 0 0,0-1 0,0 1 0,0 0 0,0-1 0,0 1 0,0 0 0,0-1 0,1 1 0,-1 0 0,0 0 0,0-1 0,0 1 0,0 0 0,1 0 0,-1-1 0,0 1 0,0 0 0,0 0 0,1 0 0,-1-1 0,0 1 0,1 0 0,-1 0 0,0 0 0,0 0 0,1-1 0,-1 1 0,0 0 0,1 0 0,-1 0 0,0 0 0,1 0 0,-1 0 0,0 0 0,0 0 0,1 0 0,-1 0 0,0 0 0,1 0 0,-1 0 0,15 14 0,6 21 0,-4 7 0,-1 0 0,13 56 0,-9-28 0,-18-64-601,0-1 0,0 0 0,0 0 0,1 0-1,6 8 1,-5-7-632,0-1 0,0-1-1,1 1 1,0-1-1,0 1 1,0-1 0,1-1-1,-1 1 1,1-1 0,0 0-1,0 0 1,12 4 0,-1-7-6266,9-9 5198,-17 5 1043,20-7-679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8:59.0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9 245 1220,'1'-3'687,"1"-1"1,-1 0-1,1 1 0,-1-1 0,0 0 0,0 0 0,-1 0 1,1 0-1,-1 1 0,0-1 0,0 0 0,0 0 1,-1 0-1,1 0 0,-1 0 0,0 0 0,0 1 1,0-1-1,-1 0 0,-2-4 0,-3-7 1956,-2 1-1,0 1 0,-17-21 1,11 15-1042,9 11-1052,0 1 1,-1 0-1,1 0 1,-1 0-1,-1 1 1,1 0-1,-1 1 1,-11-7-1,18 12-549,0 0 0,0-1 0,0 1 0,0 0 0,-1 0 0,1 0 0,0 0 0,0 0 0,0 1 0,0-1 0,0 0 0,0 0 0,0 1 0,0-1 0,0 1 0,0-1 0,0 1 0,0-1 0,0 1 0,0-1 0,0 1 0,0 0 0,1 0 0,-1-1 0,0 1 0,1 0 0,-1 0 0,0 0 0,1 0 0,-1 0 0,1 0 0,-1 0 0,1 0 0,-1 0 0,1 0 0,0 0 0,-1 2 0,-1 6 0,-1 0 0,1 0 0,-1 11 0,3-19 0,-3 32 0,1 0 0,2 1 0,1-1 0,2 0 0,1 0 0,1 0 0,2-1 0,2 0 0,18 47 0,-24-71 0,1-1 0,0 1 0,0-1 0,1 1 0,0-1 0,0 0 0,0-1 0,7 7 0,-10-12 0,0 1 0,-1-1 0,1 0 0,0 1 0,0-1 0,0 0 0,0 0 0,0 0 0,0 0 0,0-1 0,0 1 0,0 0 0,0-1 0,0 1 0,0-1 0,1 0 0,-1 0 0,0 0 0,0 0 0,0 0 0,1 0 0,-1-1 0,0 1 0,0-1 0,0 0 0,0 1 0,0-1 0,0 0 0,0 0 0,0 0 0,0 0 0,0-1 0,-1 1 0,1 0 0,2-3 0,4-4 0,0-1 0,-1 0 0,0 0 0,10-19 0,-10 16 0,0 1 0,15-18 0,-21 28 0,-1 1 0,1-1 0,0 0 0,0 1 0,0-1 0,0 0 0,0 1 0,0-1 0,0 1 0,0-1 0,0 1 0,0 0 0,0 0 0,0-1 0,0 1 0,0 0 0,0 0 0,0 0 0,0 0 0,0 0 0,0 0 0,0 0 0,1 0 0,-1 1 0,0-1 0,0 0 0,0 1 0,0-1 0,0 1 0,0-1 0,0 1 0,-1-1 0,3 2 0,3 3 0,-1-1 0,0 1 0,0 0 0,5 7 0,-1-3 0,54 61 0,30 29 0,-93-99-31,0 0 0,0 0 1,0 0-1,0 0 0,0 0 0,0-1 1,1 1-1,-1 0 0,0 0 0,0 0 1,0 0-1,0 0 0,0 0 0,0 0 1,0-1-1,0 1 0,0 0 0,0 0 1,0 0-1,0 0 0,0 0 0,1 0 1,-1 0-1,0 0 0,0 0 0,0 0 1,0 0-1,0 0 0,0-1 0,0 1 1,1 0-1,-1 0 0,0 0 0,0 0 1,0 0-1,0 0 0,0 0 0,0 0 1,0 0-1,1 0 0,-1 0 0,0 0 1,0 0-1,0 1 0,0-1 0,0 0 1,0 0-1,0 0 0,1 0 0,-1 0 1,0 0-1,0 0 0,0 0 0,0 0 1,0 0-1,0 0 0,0 0 0,0 0 1,0 1-1,0-1 0,1 0 0,-1 0 1,0 0-1,0 0 0,0 0 0,0 0 1,0 0-1,0 1 0,-4-18-5148,-14-33-7226,11 29 8690,-26-81-3428,15 38 5120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8:59.4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 119 1140,'-1'-35'3270,"0"-4"2660,4 1 6586,-3 38-12423,0 0 0,0-1 0,0 1 0,0 0 0,0-1 0,1 1 0,-1 0 0,0-1 0,0 1 1,0 0-1,1 0 0,-1-1 0,0 1 0,0 0 0,0 0 0,1-1 0,-1 1 0,0 0 0,1 0 0,-1 0 0,0 0 0,1-1 0,-1 1 0,0 0 0,0 0 0,1 0 0,-1 0 0,0 0 0,1 0 0,-1 0 0,0 0 1,1 0-1,-1 0 0,1 0 0,-1 0 0,0 0 0,1 0 0,-1 0 0,0 0 0,0 0 0,1 1 0,-1-1 0,0 0 0,1 0 0,-1 0 0,0 0 0,1 1 0,-1-1 0,0 0 0,0 0 0,0 1 0,1-1 0,-1 1 0,21 16 4294,-15-12-3887,22 18-500,0-1 0,2-1 0,45 24 0,26-2 32,-28-13-1295,-40-13-11071,60 41 0,-56-33 7719,-8-4 2546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8:59.9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4 0 1380,'1'0'214,"0"0"0,0 0-1,0 1 1,0-1 0,0 0 0,0 0-1,0 1 1,0-1 0,0 0 0,-1 1 0,1-1-1,0 1 1,0-1 0,0 1 0,-1-1-1,1 1 1,0 0 0,-1-1 0,1 1-1,0 0 1,-1 0 0,1-1 0,-1 1-1,1 0 1,-1 0 0,1 1 0,6 29 2931,-5-19-2137,5 22 733,62 375 9944,-49-226-8095,16 110 259,-32-276-3760,-3-30-58,-1-31-14,-5-87-15,19-200-1,-12 317-3,0 0 0,1 0 0,0 0-1,1 1 1,1 0 0,7-16-1,-10 25 23,0 0 0,0 0 0,1 0 0,0 0 0,0 1-1,0-1 1,0 1 0,0-1 0,1 1 0,-1 0 0,1 0-1,0 1 1,0-1 0,0 1 0,0 0 0,1 0-1,-1 0 1,0 1 0,1-1 0,-1 1 0,1 0 0,5 0-1,2 1-18,0 0 1,0 0-1,-1 2 0,1-1 0,0 2 0,0-1 0,-1 2 0,0-1 0,0 2 0,0-1 0,0 2 1,-1-1-1,1 1 0,-1 1 0,-1 0 0,1 0 0,-1 1 0,8 10 0,-1-1-1,-1 0-1,-1 1 1,0 1-1,-2 0 1,0 1-1,-1 0 1,-1 1-1,11 34 1,-11-24 0,-1 1 0,-2 1 0,-1 0 0,3 63 0,-8-82 0,-2 1 0,1-1 0,-2 0 0,0 1 0,-1-1 0,0 0 0,-1 0 0,-1 0 0,0-1 0,-1 1 0,0-1 0,-1-1 0,-16 23 0,18-28-49,-1-1 0,0 0 0,0-1-1,0 0 1,0 0 0,-1 0 0,0 0 0,0-1 0,0-1 0,-1 1-1,-9 2 1,5-2-166,1-1-1,-2-1 0,1 0 0,0 0 0,0-2 0,-24 0 1,12-3-390,-1-1-1,1 0 1,0-2 0,0-1 0,1-1 0,-44-21 0,30 9-3830,0-1 1,2-1-1,-37-31 1,52 36 2452,1-1 1,-19-23 0,26 26 1666,-1-2 1,2 0 0,-12-23 0,19 30 1301,0-1-1,-5-18 1,7 21 303,0 0 0,-1 1 0,1-1 0,-1 1-1,-1 0 1,-4-7 0,7 13-971,1 0-1,-1 0 0,0 0 1,0 0-1,1 0 1,-1 0-1,1-1 0,-1 1 1,1 0-1,-1 0 0,1 0 1,0-1-1,0 1 1,-1 0-1,1-2 0,0 3-179,1-1-1,-1 1 0,0 0 0,0-1 1,1 1-1,-1 0 0,0-1 0,1 1 1,-1 0-1,0 0 0,1 0 0,-1-1 0,0 1 1,1 0-1,-1 0 0,0 0 0,1 0 1,-1 0-1,1-1 0,-1 1 0,0 0 1,1 0-1,-1 0 0,1 0 0,-1 0 1,0 0-1,1 0 0,-1 0 0,1 1 0,-1-1 1,9 2 1193,-1 0 0,1 0 0,10 5 1,-7-2-724,34 10 408,2-1-1,87 12 1,-107-24-2407,0 0-1,34-3 0,-41-1-1532,-1-1-1,1-1 0,32-9 0,-33 5-547,0-1-1,0-1 1,34-24 0,-24 13 1542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9:00.2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 392,'23'-5'2110,"11"4"4900,-31 1-6428,-1 0-1,0 1 1,1-1 0,-1 1-1,1 0 1,-1 0-1,0 0 1,0 0 0,1 0-1,-1 1 1,0-1-1,0 0 1,0 1 0,0 0-1,-1-1 1,1 1 0,0 0-1,-1 0 1,1 0-1,2 5 1,1 6 867,0 1-1,0 1 1,-2-1-1,0 1 1,0 0-1,0 26 1,-1-26-879,0 47-487,-3-1 0,-2 0 1,-13 70-1,12-104-85,-2 42 2,4 80 0,2-97 0,0-51 0,0 0 0,0 0 0,0-1 0,0 1 0,1 0 0,-1 0 0,0 0 0,0 0 0,1 0 0,-1-1 0,0 1 0,1 0 0,-1 0 0,1-1 0,-1 1 0,1 0 0,-1-1 0,1 1 0,-1 0 0,1-1 0,0 1 0,0-1 0,0 2 0,1-1 0,0-1 0,0 1 0,1 0 0,-1-1 0,0 1 0,0-1 0,0 1 0,0-1 0,3 0 0,4 0 0,-1-1 0,0 0 0,17-4 0,10-10-2160,-28 11 391,0-1 0,-1 0 0,1-1 0,9-10-1,0-3-6421,25-41-1,-23 32 5791,1-1 92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9:04.5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1 0 1384,'0'1'271,"1"-1"1,0 1-1,-1-1 0,1 1 1,0 0-1,-1 0 0,1-1 1,-1 1-1,1 0 0,-1 0 1,1 0-1,-1 0 0,0 0 0,1-1 1,-1 1-1,0 0 0,0 0 1,1 0-1,-1 0 0,0 0 1,0 0-1,0 0 0,0 0 1,-1 2-1,-4 27 3291,4-24-2835,-14 69 3032,-23 97 2212,5-41-2384,17-62-2721,11-34-646,6-31-133,-1 0-1,-1 0 1,1 1 0,-1-1-1,1 0 1,-1 0-1,0 0 1,-1 0 0,1 0-1,-1 0 1,1 0 0,-1 0-1,0-1 1,-1 1 0,-3 4-1,3-2-80,8-6-243,0-2-64,-9 1 118,3 1 231,0 4-1072,7-11-2653,-27-27-18996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9:05.0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 58 1604,'-28'-13'22144,"25"15"-20276,3-2-1804,0 0 1,0 0-1,0 0 0,0 0 1,0 0-1,0 0 1,0 0-1,0 0 1,0 1-1,0-1 0,0 0 1,-1 0-1,1 0 1,1 0-1,-1 2 1289,1-2-1289,-1 0 1,0 0-1,0 0 0,0 0 1,0 0-1,0 0 1,0 0-1,0 0 1,0 0-1,11 5 1079,15 1-312,41 4 736,136 3-1,-66-16-3247,-1-5-6385,31 6-12881,-145 2 18811</inkml:trace>
  <inkml:trace contextRef="#ctx0" brushRef="#br0" timeOffset="1">1013 0 1268,'2'0'677,"0"1"0,0-1 0,0 1 1,0 0-1,0 0 0,0-1 0,0 1 0,0 0 0,-1 0 0,1 1 0,0-1 0,-1 0 0,1 0 1,-1 1-1,2 2 0,-1-2 55,0 1 0,-1 0 0,1-1 1,-1 1-1,0 0 0,0 0 0,0 0 0,0 0 1,0 4-1,0 8 1300,0-1 0,-1 1 0,-4 25 1,1-1 800,0 52-1566,0-43-710,5 50 0,15 71-557,-17-155-1161,-5-17-1706,-10-23-4285,10 17 4827,-31-58-7126,1-2 3706,18 26 3259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9:05.4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4 1644,'0'-32'26201,"16"36"-21995,-12-3-3700,16 5-467,0-2 1,0-1-1,1 0 1,-1-2-1,42-2 1,104-20-109,-59 5-334,-39 5-8855,-1 0-4712,-22 8 7394,-23 3 4422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9:05.80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2 2 64,'3'0'524,"-1"-1"0,1 1-1,0 0 1,0 0 0,0 0 0,0 0-1,-1 1 1,1-1 0,0 1 0,0 0-1,0-1 1,-1 1 0,1 1 0,-1-1-1,1 0 1,-1 1 0,1-1 0,-1 1-1,0-1 1,3 4 0,-1-1 543,-1 0-1,0 1 1,0-1 0,0 1-1,-1 0 1,0 0 0,0 0 0,0 0-1,0 0 1,1 7 0,17 87 3918,15 176 0,-27-71-4985,-3-57 0,-5-146 0,3 59 0,-6 85 0,3-142-119,0 0 0,-1 0 1,1-1-1,-1 1 0,0 0 0,1-1 1,-1 1-1,0-1 0,-1 1 0,1-1 0,0 0 1,-1 1-1,1-1 0,-3 2 0,3-3-126,-1 1 0,1-1 0,-1 0 0,1 0 0,-1 0 0,0-1 0,1 1 0,-1 0 0,0 0 0,0-1-1,0 1 1,1-1 0,-1 0 0,0 0 0,0 1 0,-2-1 0,-1-1-316,0 0 0,0 0 0,1 0 0,-1 0 0,0-1 0,1 0 0,-1 0 0,1 0 0,0 0 0,0-1 0,0 1 0,0-1 0,0 0 0,-5-6 0,-4-5-2641,1 0 1,-17-24 0,15 15 185,-14-30 1,9 10 838</inkml:trace>
  <inkml:trace contextRef="#ctx0" brushRef="#br0" timeOffset="1">1 538 1208,'3'-11'631,"-2"10"153,-1-1 1,0 1 0,1 0 0,-1-1 0,1 1 0,0 0 0,-1-1-1,1 1 1,0 0 0,-1 0 0,3-2 0,-3 3-446,1 0-1,0 0 1,0 0 0,-1 0 0,1 0 0,0 0-1,-1 0 1,1 0 0,0 0 0,-1 1 0,1-1-1,0 0 1,0 0 0,-1 1 0,1-1 0,-1 1-1,1-1 1,0 0 0,-1 1 0,1-1 0,-1 1-1,1-1 1,-1 1 0,1-1 0,-1 1 0,0 0-1,1 0 1,31 35 6058,-24-25-5635,1-1 0,0 0 1,1 0-1,0-1 0,1-1 0,20 14 1,-14-13-715,0-1 0,0-1-1,1 0 1,0-1 0,0-1 0,22 3 0,-30-7-461,0 0-1,0-1 1,1 0-1,-1 0 1,16-4-1,-19 3-339,-1-1 0,0 1-1,0-2 1,1 1-1,-2-1 1,1 0 0,0 0-1,-1 0 1,9-8 0,-6 4-557,0-1 0,-1 0 0,0 0 0,0 0 1,-1-1-1,0 0 0,6-13 0,1-7-2594,11-34 0,-11 24 1970,6-9 3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1.1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 99 924,'0'-7'1254,"-1"0"-1,0 0 1,0 0-1,-3-11 1,-14-26 10693,11 35-7763,4 14-726,4 19-1336,9 8-1670,1-1-1,28 53 1,42 56 1404,-18-34-1203,182 286-653,-224-362-2677,2 0 1,42 42-1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9:06.1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4 956,'2'-3'763,"0"0"0,1 0 0,0 1 0,0-1 0,6-4 0,-9 6-544,1 1 0,-1 0 0,1 0 1,-1-1-1,1 1 0,-1 0 1,1 0-1,-1 0 0,1 0 1,-1 0-1,1 0 0,-1 0 1,1 0-1,-1 0 0,1 0 1,-1 0-1,1 0 0,0 0 1,-1 0-1,2 0 0,-2 1 13,1 0-1,0-1 0,-1 1 0,1-1 0,0 1 0,-1 0 0,1 0 0,-1-1 0,1 1 0,-1 0 0,0 0 0,1 0 0,-1-1 0,0 1 0,1 0 1,-1 0-1,0 1 0,16 84 7710,-6 48-2272,-5-44-3016,45 297-448,-42-304-2205,-8-64 0,2 0 0,0 0 0,1 0 0,1 0 0,7 23 0,-11-41 0,0-1 0,0 1 0,0-1 0,1 0 0,-1 1 0,0-1 0,0 1 0,0-1 0,0 0 0,0 1 0,1-1 0,-1 1 0,0-1 0,0 0 0,1 1 0,-1-1 0,0 0 0,1 1 0,-1-1 0,0 0 0,1 0 0,-1 1 0,0-1 0,1 0 0,-1 0 0,1 0 0,-1 1 0,0-1 0,1 0 0,-1 0 0,1 0 0,-1 0 0,1 0 0,0 0 0,8-13 0,3-26 0,-12 38 0,47-247 0,-46 245 0,-1 0 0,1 0 0,0 0 0,0 0 0,1 0 0,-1 1 0,0-1 0,1 0 0,3-4 0,-4 7 0,-1-1 0,1 1 0,-1 0 0,1-1 0,0 1 0,0-1 0,-1 1 0,1 0 0,0 0 0,-1-1 0,1 1 0,0 0 0,0 0 0,0 0 0,-1 0 0,1 0 0,0 0 0,0 0 0,-1 0 0,1 0 0,0 0 0,0 0 0,-1 0 0,1 1 0,0-1 0,0 0 0,-1 1 0,1-1 0,0 0 0,-1 1 0,1-1 0,0 1 0,-1-1 0,1 1 0,-1-1 0,1 1 0,-1-1 0,1 1 0,-1 0 0,1-1 0,0 2 0,4 5 0,1 0 0,-1 1 0,-1 0 0,1 0 0,6 17 0,12 49 0,-8-25 0,-4-16 0,1-1 0,32 58 0,-28-55-1625,-6-59-9293,-6 6 7144,0 0 1,0-21-1,-2 15 689,7-30 1,-1 22 1234</inkml:trace>
  <inkml:trace contextRef="#ctx0" brushRef="#br0" timeOffset="1">508 692 180,'20'-37'2894,"2"16"7528,-22 22-10312,2 7 3277,-1 15 439,-1-21-3375,1 28 2232,2 0-1,9 49 1,24 58-4260,-36-135 971,8 18-1191,-8-19 1374,1-1 1,8 6-8026,-15-38-410,0-26 4040,5 17 2765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9:06.5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 493 2076,'1'-4'589,"6"-48"6294,-7 50-6091,1 0-1,-1 0 1,0 0-1,0 0 0,0 0 1,0-1-1,-1 1 1,1 0-1,-1 0 1,1 0-1,-1 0 1,1 0-1,-1 0 1,0 0-1,0 0 1,0 0-1,0 1 1,-1-1-1,-2-3 1,4 5-673,0 0 0,-1 0 1,1 0-1,0 0 1,-1 0-1,1 0 0,0 0 1,-1 0-1,1 0 0,-1 0 1,1 0-1,0 0 0,-1 0 1,1 1-1,0-1 1,0 0-1,-1 0 0,1 0 1,0 1-1,-1-1 0,1 0 1,0 0-1,0 1 1,-1-1-1,1 0 0,0 1 1,0-1-1,0 0 0,-1 0 1,1 1-1,0-1 1,0 0-1,0 1 0,0-1 1,0 1-1,0-1 0,0 0 1,0 1-1,0-1 1,0 0-1,0 1 0,0-1 1,0 0-1,0 1 0,-2 17 719,6 15-1218,-1-18-2172,-2-1-4222,-3-55-12736,2 10 17439</inkml:trace>
  <inkml:trace contextRef="#ctx0" brushRef="#br0" timeOffset="1">22 29 680,'2'-4'152,"11"-19"10523,-12 22-10384,-1 1 0,0 0 0,1 0 1,-1 0-1,1 0 0,-1 0 0,0-1 1,1 1-1,-1 0 0,0 0 0,1 0 1,-1 0-1,8 4 6408,-8-3-6408,0-1 0,1 0 1,-1 1-1,7 11 2197,-1 0 0,8 18 0,0 2-342,-5-16-2146,0 0 0,1 0 0,1-1 0,1-1 0,20 22 0,-8-15 0,0-1 0,39 25 0,-17-17-3047,-19-13-4488,0-1 0,55 19 0,-19-16 2392,-33-12 3207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9:07.7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8 832 1016,'1'0'209,"-1"-1"0,0 0 1,0 1-1,1-1 0,-1 1 0,0-1 0,0 0 0,0 1 1,0-1-1,0 0 0,0 1 0,0-1 0,0 0 0,0 1 0,0-1 1,0 0-1,-1 1 0,1-1 0,0 1 0,0-1 0,-1 0 1,1 1-1,0-1 0,-1 1 0,1-1 0,0 1 0,-1-1 1,0 0-1,0 0 138,-1 0 0,1 0 0,-1 1 0,1-1 0,-1 0 0,1 1 0,-1-1 0,0 1 0,1-1 0,-4 1 0,-2-1 388,0 1 0,0 0 0,0 1 1,-9 0-1,9 1-253,-1 0 0,1 0 0,-1 0 0,1 1 0,0 0-1,0 0 1,0 1 0,0 0 0,0 0 0,1 1 0,0 0 0,-6 6 0,5-4 35,0 1 1,0 1-1,1-1 0,0 1 0,1 0 0,0 1 1,1-1-1,-6 16 0,3-4 212,2 1-1,0 0 1,1 0 0,1 0 0,0 29-1,3-34-472,0 0 0,2-1-1,0 1 1,0-1-1,2 1 1,0-1 0,11 26-1,-13-37-234,0-1 1,0 1-1,1-1 0,-1 0 0,1 0 1,0 0-1,0 0 0,1 0 0,-1 0 1,1-1-1,0 0 0,-1 0 0,2 0 0,-1 0 1,0-1-1,0 1 0,1-1 0,7 2 1,-7-3-49,-1 0 1,1 0-1,-1-1 1,1 0 0,-1 0-1,1 0 1,0-1 0,-1 1-1,1-1 1,-1 0-1,0-1 1,1 1 0,-1-1-1,0 1 1,0-1-1,0-1 1,0 1 0,0-1-1,0 1 1,3-4 0,4-5-396,0 1 1,-1-1-1,0-1 1,-1 0 0,0 0-1,7-14 1,39-85-3874,-45 88 3322,81-213-6666,-20-7 3866,-8-43 2708,-2 7 2979,-59 266-1498,-2 11-192,0-1 1,0 0-1,1 1 0,-1-1 0,1 1 1,0-1-1,-1 0 0,1 1 0,2-3 0,-3 5-158,0 0 0,1 0 0,-1 0 0,1 0 1,-1 0-1,0 0 0,1 0 0,-1 0 0,0 0 0,1 0 0,-1 0 0,0 0 0,1 0 0,-1 0 0,0 1 0,0-1 0,1 0 0,-1 0 0,0 0 0,1 1 0,-1-1 0,0 0 0,0 0 0,0 1 0,1-1 0,-1 0 0,0 0 0,0 1 0,0-1 0,0 0 0,1 1 0,-1-1 0,0 0 0,0 1 0,0 0 0,6 15 1306,-5-14-1132,10 43 1926,-2 1 0,-2 0-1,3 85 1,-7-82-1173,10 206 231,23 276 1035,-25-451-2259,-8-70 0,1-21 0,1-21 0,1-37 0,10-67 0,-16 135 0,0 0 0,0 0 0,1 0 0,-1 0 0,0 0 0,0 0 0,1 0 0,-1 0 0,0 0 0,1 1 0,-1-1 0,1 0 0,-1 0 0,1 0 0,0 0 0,-1 0 0,1 1 0,0-1 0,-1 0 0,1 1 0,0-1 0,2-1 0,-2 2 0,-1 0 0,1 0 0,0 0 0,0 0 0,0 1 0,0-1 0,0 0 0,0 0 0,0 0 0,0 1 0,0-1 0,0 1 0,-1-1 0,1 0 0,0 1 0,0 0 0,0-1 0,-1 1 0,2 0 0,3 5 0,1-1 0,-1 1 0,0 1 0,5 7 0,2 8 0,0 1 0,-2 0 0,9 27 0,-13-32 0,1 1 0,0-1 0,2 0 0,0-1 0,1 0 0,16 22 0,-21-34 4,-1 0-1,1 1 1,0-2-1,1 1 1,-1 0-1,1-1 1,0 0-1,0-1 1,1 1-1,-1-1 1,7 2 0,-8-4-16,-1 0 0,1 0 0,0 0 0,-1-1 0,1 0 1,-1 0-1,1 0 0,0-1 0,-1 0 0,1 0 1,-1 0-1,1 0 0,-1 0 0,1-1 0,-1 0 1,0 0-1,7-5 0,7-5-1848,0-1 0,-1-1 0,0 0 0,-1-1 0,21-26 1,-16 14-1335,-1 0 1,31-56 0,-35 49 1974,0 0 0,-2-1 0,16-65 0,-29 97 1369,0 0 0,-1 1 0,0-1 0,1 0 0,-1 1 0,0-1 0,0 0 0,0 1 0,0-1 0,-1 0 0,1 1 0,-1-1 0,0 0 0,0 1 0,0-1 0,0 1 0,0-1 0,-2-2 0,2 4 23,-1 0 1,1-1 0,-1 1 0,1 0 0,-1 0 0,0 0-1,1 0 1,-1 0 0,0 0 0,0 1 0,0-1 0,0 1-1,0-1 1,0 1 0,0 0 0,0-1 0,0 1 0,0 0-1,0 0 1,0 1 0,0-1 0,0 0 0,0 1-1,-3 0 1,-11 4 473,1 0 0,0 1-1,0 0 1,0 1 0,0 1 0,1 0-1,1 1 1,0 0 0,0 1 0,0 1-1,1 0 1,1 1 0,0 0-1,-15 22 1,18-22 59,1 0 0,0 0 0,1 1 0,1 0 0,0 0 0,0 1 0,1-1 0,1 1 0,-2 19 0,4-21-478,0-1 1,1 1 0,1 0-1,0 0 1,1 0 0,0 0-1,4 12 1,-5-19-229,1 0 0,0 0 0,0 0 0,0-1 0,0 1 0,1-1 0,0 1 0,0-1 0,0 0 0,1 0 0,-1 0 0,1-1 0,0 1 0,0-1 0,0 0 0,0 0 0,0 0 0,1-1 0,0 1 0,5 1 0,-6-3 0,0 0 0,1 0 0,0 0 0,-1-1 0,1 0 0,-1 0 0,1 0 0,-1 0 0,1-1 0,-1 0 0,1 0 0,-1 0 0,1 0 0,-1-1 0,0 1 0,1-1 0,-1 0 0,0 0 0,-1-1 0,1 1 0,0-1 0,5-6 0,3-2 0,-2-1 0,1 0 0,-1-1 0,-1 0 0,-1 0 0,0-1 0,0-1 0,-2 1 0,10-29 0,-3-1 0,-3 0 0,7-55 0,-14 91 0,0 13 0,5 20 0,-6-15 0,20 59 0,-12-37 0,0 1 0,31 59 0,-40-90 0,3 6 0,0 0 0,1-1 0,0 1 0,0-1 0,10 9 0,-14-15 0,0 0 0,0 0 0,0 0 0,0-1 0,0 1 0,0 0 0,1-1 0,-1 1 0,0-1 0,0 1 0,1-1 0,-1 0 0,0 1 0,0-1 0,1 0 0,-1 0 0,0 0 0,2 0 0,-1-1 0,-1 1 0,1-1 0,0 0 0,-1 1 0,1-1 0,-1 0 0,1 0 0,-1 0 0,1 0 0,-1-1 0,0 1 0,1 0 0,-1-1 0,0 1 0,0 0 0,0-1 0,1-1 0,8-18 0,0 1 0,-1-1 0,-1-1 0,-1 0 0,7-38 0,6-15 0,-12 42 0,-6 24 0,1 0 0,-1 0 0,1 0 0,1 0 0,7-13 0,-11 21 0,0 1 0,0 0 0,0 0 0,0 0 0,0-1 0,1 1 0,-1 0 0,0 0 0,0-1 0,0 1 0,1 0 0,-1 0 0,0 0 0,0 0 0,0 0 0,1-1 0,-1 1 0,0 0 0,0 0 0,1 0 0,-1 0 0,0 0 0,0 0 0,1 0 0,-1 0 0,0 0 0,0 0 0,1 0 0,-1 0 0,0 0 0,1 0 0,-1 0 0,0 0 0,0 0 0,1 0 0,-1 0 0,1 0 0,8 11 0,4 19 0,-13-29 0,37 128 0,-1-5 0,-36-124 0,0 0 0,0 0 0,0 0 0,0 0 0,0 0 0,0-1 0,1 1 0,-1 0 0,0 0 0,0 0 0,0 0 0,0 0 0,0 0 0,0 0 0,0 0 0,0 0 0,1-1 0,-1 1 0,0 0 0,0 0 0,0 0 0,0 0 0,0 0 0,1 0 0,-1 0 0,0 0 0,0 0 0,0 0 0,0 0 0,0 0 0,1 0 0,-1 0 0,0 0 0,0 0 0,0 0 0,0 0 0,0 0 0,0 0 0,1 0 0,-1 0 0,0 1 0,0-1 0,0 0 0,0 0 0,0 0 0,0 0 0,0 0 0,1 0 0,-1 0 0,0 0 0,0 1 0,0-1 0,0 0 0,0 0 0,0 0 0,0 0 0,4-14 0,-4 12 0,7-55 0,-5 40 0,0-1 0,1 1 0,0 1 0,1-1 0,7-16 0,-10 32 0,-1 0 0,1 0 0,-1 0 0,1 0 0,-1 0 0,1 0 0,0 0 0,-1 0 0,1 0 0,0 0 0,0 1 0,0-1 0,-1 0 0,1 0 0,0 1 0,0-1 0,0 1 0,0-1 0,0 1 0,0-1 0,0 1 0,1 0 0,0-1 0,0 1 0,1 0 0,-1 1 0,0-1 0,0 0 0,0 1 0,1-1 0,-1 1 0,0-1 0,0 1 0,0 0 0,2 1 0,5 4 0,-1-1 0,0 1 0,-1 0 0,8 8 0,46 52 24,10 10-145,-82-106-8369,4 17 5742,-41-79-9795,3-2 6422,16 32 3865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9:08.2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3 266 2232,'-1'-1'341,"1"0"-1,0 0 1,-1 0-1,1 1 1,-1-1 0,1 0-1,-1 1 1,1-1-1,-1 0 1,0 1-1,1-1 1,-1 1 0,0-1-1,1 1 1,-1-1-1,0 1 1,0-1-1,0 1 1,1 0 0,-1-1-1,0 1 1,0 0-1,0 0 1,0 0-1,1 0 1,-1 0 0,0 0-1,0 0 1,-1 0-1,0 1 165,1-1 0,-1 1 0,1 0 0,0 0 0,0 0 0,-1 1 0,1-1 0,0 0 0,0 0-1,0 1 1,0-1 0,0 0 0,0 1 0,0 1 0,-3 6 927,0 0 1,1 0-1,0 0 0,-2 14 0,3-13-1050,1 0-1,1 0 0,0 0 0,0-1 0,1 1 0,0 0 0,1 0 0,3 10 0,-5-17-455,1 0 1,0 0-1,0 0 0,1 0 1,-1-1-1,0 1 0,1 0 1,0-1-1,0 1 0,-1-1 1,1 0-1,1 0 1,-1 0-1,0 0 0,0 0 1,1 0-1,-1 0 0,1-1 1,0 1-1,-1-1 1,1 0-1,0 0 0,0 0 1,0 0-1,0 0 0,0 0 1,0-1-1,0 0 1,0 0-1,4 0 0,2-1-582,0 0-1,0-1 0,0 0 1,-1 0-1,1-1 0,-1-1 1,0 1-1,0-1 0,0 0 1,14-11-1,5-6-3049,37-36 0,-41 35 1628,115-117-7474,-51 44 9535,-84 92 292,31-40 3967,-23 19 612,-11 23-4340,0-1 0,1 1 0,-1 0 0,0 0 0,0-1 0,0 1 0,0 0 0,0-1 0,0 1 1,-1 0-1,1-1 0,0 1 0,-1 0 0,1 0 0,-1-2 0,0 2-159,0-1 0,-1 1 1,1 0-1,0 0 0,-1 0 0,1-1 0,0 1 0,-1 0 1,1 1-1,-1-1 0,0 0 0,1 0 0,-1 1 0,1-1 0,-1 1 1,0-1-1,0 1 0,1 0 0,-1 0 0,0-1 0,0 1 1,-1 1-1,-5-1 883,1 0 0,-1 1 1,-13 4-1,2 0-1238,0 2 0,0 0 0,1 1 0,0 1 0,-19 13 0,6-1 0,-52 46 0,80-65 0,-12 13 0,11-8 0,7-4 0,-3-9-1619,-5-10-4920,-7-10-6408,-4 4 6340,0 3 3212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9:09.5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362 1364,'1'14'2533,"1"1"-1,1-1 0,5 16 1,-8-30-2463,0 1 1,0-1-1,0 0 0,0 0 1,0 0-1,0 0 1,0 0-1,1 0 0,-1 1 1,0-1-1,0 0 1,0 0-1,0 0 0,0 0 1,1 0-1,-1 0 1,0 0-1,0 0 0,0 0 1,0 0-1,1 0 1,-1 0-1,0 0 0,0 0 1,0 0-1,0 0 1,1 0-1,-1 0 0,0 0 1,0 0-1,0 0 1,0 0-1,1 0 1,-1 0-1,0 0 0,0 0 1,0 0-1,0 0 1,0 0-1,1-1 0,-1 1 1,0 0-1,0 0 1,0 0-1,0 0 0,0 0 1,0 0-1,0-1 1,1 1-1,-1 0 0,0 0 1,0 0-1,0 0 1,0-1-1,0 1 0,0 0 1,0 0-1,0 0 1,0 0-1,0-1 0,0 1 1,0 0-1,6-12 824,11-37 219,-3-1 0,-2 0 0,7-61 0,-19 111-1108,48-421 500,-26-2-365,-17 254 794,-4 56 2822,-1 112-3686,0-2 194,0 0 0,0 0 0,0 0 0,-1 1-1,1-1 1,-1 0 0,1 0 0,-1 0 0,-2-4 0,3 7-223,-1 0-1,1 0 1,-1 0 0,1 0-1,0 0 1,-1 0 0,1 0-1,-1 0 1,1 0 0,-1 0-1,1 0 1,-1 0 0,1 0-1,0 0 1,-1 1 0,1-1-1,-1 0 1,1 0 0,0 0 0,-1 1-1,1-1 1,0 0 0,-1 1-1,1-1 1,0 0 0,-1 1-1,1-1 1,0 0 0,0 1-1,-1-1 1,1 1 0,0-1-1,0 0 1,0 1 0,0-1-1,-1 1 1,-11 18 285,-1 10-104,1 1 1,2 1-1,0 0 0,3 0 1,-7 52-1,-8 65-129,6 0-1,6 212 1,12-318-341,2 0 0,2-1-1,2 1 1,2-2 0,1 1 0,2-1 0,19 39-1,-24-62-1710,2 1 0,0-2 0,1 1 0,21 24-1,-28-36 1065,0 0-1,1-1 0,0 0 1,0 1-1,0-1 0,0-1 0,0 1 1,1-1-1,0 0 0,0 0 1,0-1-1,0 0 0,0 0 1,0 0-1,0-1 0,1 0 0,-1 0 1,8 0-1,17-4-1555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9:09.9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0 134 620,'1'-7'840,"0"0"0,-1 1 0,0-1 0,-1 0 0,0 0 0,0 0 0,0 0 0,-1 1 0,1-1 0,-2 1 0,-3-9 0,4 11-453,1 1 0,-1 1 0,0-1-1,0 0 1,-1 0 0,1 1 0,0-1-1,-1 1 1,0 0 0,1 0 0,-1 0-1,0 0 1,0 0 0,0 1 0,-1-1-1,1 1 1,0 0 0,0 0 0,-1 0-1,1 0 1,-1 1 0,1-1 0,0 1-1,-5 0 1,5 0-274,1 0-1,-1 0 1,1 1-1,0 0 1,-1-1-1,1 1 1,-1 0-1,1 0 1,0 0-1,0 0 1,0 0-1,0 1 1,0-1-1,0 1 0,0-1 1,0 1-1,0 0 1,1 0-1,-1 0 1,0 0-1,1 0 1,0 0-1,0 0 1,-1 0-1,0 4 1,-3 6 102,1 0 0,0 1 0,-3 22 0,3-14 193,2-10-218,0-1 0,1 1 0,1-1 0,0 1 0,0 0 1,1-1-1,0 1 0,5 16 0,-4-19-117,0 0-1,1 0 1,0 0 0,0 0 0,1-1 0,0 1 0,1-1 0,-1 0 0,1 0 0,1 0 0,6 6 0,-9-10-8,0-1 0,-1 0 0,1 0 0,0 0 0,0 0 0,0-1 0,1 1 0,-1-1 0,0 0 0,0 0 0,1 0 1,-1 0-1,0-1 0,1 1 0,-1-1 0,1 0 0,-1 0 0,1 0 0,-1 0 0,1-1 0,-1 1 0,0-1 0,1 0 0,-1 0 0,0 0 0,1-1 0,-1 1 1,0-1-1,0 1 0,0-1 0,0 0 0,-1 0 0,1-1 0,-1 1 0,4-4 0,0 0 180,10-8 468,-15 14-700,0-1 0,1 1 0,-1 0 0,0 0 0,0 0 0,0 0 0,0 0-1,0 0 1,0 1 0,0-1 0,0 0 0,0 0 0,0 1 0,0-1 0,0 1 0,0-1-1,0 1 1,0-1 0,1 2 0,23 18 80,-23-17-95,0-1 0,1 1-1,-1-1 1,1 0 0,0 0-1,-1 0 1,1 0 0,0-1-1,0 1 1,1-1-1,-1 0 1,6 2 0,15-2-1667,-21-2 1151,-1 0 0,0 1 0,0-1-1,1 0 1,-1-1 0,0 1 0,0 0 0,0 0 0,0-1-1,0 1 1,0-1 0,2-3 0,1-1-1266,-1 0 1,0 0-1,0 0 0,0 0 0,-1-1 1,0 0-1,0 0 0,2-12 0,4-5-1830,-2 5 1546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9:10.37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2 45 1140,'-1'-2'274,"1"1"-1,0-1 1,0 1 0,-1-1-1,1 1 1,-1-1 0,0 1-1,1-1 1,-1 1 0,0 0-1,0-1 1,1 1 0,-3-2-1,2 2 54,0 0 0,0 0-1,0 0 1,0-1 0,1 1-1,-1 0 1,0 0 0,1-1-1,-1 1 1,1 0 0,0-1-1,-1 1 1,1-2 0,-3-1 188,-2 9-393,-4 8-514,4-3-387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9:10.7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 16 276,'-12'-16'16888,"7"25"-15330,2-2-997,0 1 0,1-1 0,0 1 0,1-1 1,-1 1-1,1 0 0,1 11 0,0 4 139,4 30 0,-2-44-628,0 1-1,1-1 1,0 0-1,0 1 1,1-1 0,0-1-1,0 1 1,10 14-1,-11-19-184,0-1 0,1 1 0,-1 0 0,0-1 0,1 0-1,0 1 1,0-2 0,7 5 0,-9-6-127,1 1 0,-1-1 0,1 0 0,0-1 0,-1 1 0,1 0 0,0-1 1,0 0-1,-1 0 0,1 1 0,0-2 0,0 1 0,-1 0 0,1 0 0,0-1 0,2 0 1,-3 0-191,0 0 0,0 0 0,0 0 1,0 0-1,0-1 0,0 1 1,-1 0-1,1-1 0,-1 1 1,1-1-1,-1 0 0,1 0 1,-1 1-1,0-1 0,0 0 1,0 0-1,0 0 0,0 0 1,0 0-1,0-4 0,2-6-1857,0 0 0,1-20 0,-2 9 430,4-9-188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9:11.1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 47 1244,'0'-10'1572,"-7"-27"21160,9 65-20960,4-4-1608,1-2 0,2 1 1,0-1-1,1 0 0,1-1 0,1 0 1,1-1-1,1 0 0,1-1 1,0-1-1,1 0 0,21 16 0,-35-32-160,71 59-2290,-62-53-305,1-1-1,19 10 0,-25-14 1977,0 1-4102,9 7-7158,-3-5 9904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9:11.4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6 85 120,'17'-1'1504,"19"-2"1737,-17-5 1693,-18 7-4725,-1 1 1,1-1 0,-1 1-1,1-1 1,-1 1-1,1-1 1,-1 0 0,1 1-1,-1-1 1,0 0-1,1 1 1,-1-1 0,0 0-1,0 0 1,1 1-1,-1-1 1,0 0 0,0 0-1,0 0 1,0 1-1,0-1 1,0 0 0,0 0-1,0 0 1,0 1-1,0-1 1,-1 0 0,1 0-1,0 1 1,-1-1-1,1 0 1,0 1 0,-1-1-1,1 0 1,-1 1-1,1-1 1,-1 0 0,1 1-1,-1-1 1,0 0-1,-2-2 509,0-1-1,-1 1 0,1 0 1,-1 0-1,-6-3 0,4 2-350,0 1 0,-1 0 0,1 1 0,-1 0 0,1 0 0,-1 0 0,0 1-1,1 0 1,-1 0 0,0 0 0,0 1 0,0 0 0,0 1 0,0 0 0,0 0 0,-11 3 0,12-2-339,0 0 1,0 0 0,1 1 0,-1 0-1,1 0 1,-1 0 0,1 1 0,0 0-1,0 0 1,0 0 0,1 0-1,-1 1 1,1 0 0,0 0 0,1 0-1,-1 0 1,1 1 0,0-1 0,0 1-1,1 0 1,0 0 0,0 0-1,0 0 1,0 0 0,1 0 0,0 1-1,0 11 1,2-9-19,-1 1 0,1-1 0,1 0 0,0 0-1,0 0 1,1-1 0,0 1 0,0 0 0,9 15 0,-7-16-393,1 1 0,0-1 0,0 0 0,1 0 0,0-1 1,1 1-1,-1-2 0,14 10 0,-15-12-207,1 1 0,0-2 1,0 1-1,0-1 0,0 0 0,0 0 0,1-1 0,-1 0 0,1 0 1,0-1-1,-1 0 0,1 0 0,0-1 0,0 0 0,-1 0 0,1-1 1,0 0-1,0 0 0,-1-1 0,1 0 0,-1 0 0,0-1 1,1 0-1,-1 0 0,10-7 0,-2-1-756,-1 0 1,0-1-1,-1-1 0,-1 0 1,0-1-1,17-24 0,-3 0-169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1.5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904 212,'42'-259'19678,"-31"213"-16983,2 0 1,3 1 0,29-64-1,-26 74-2178,1 0 1,1 1-1,2 1 0,54-59 0,-58 72-1032,2 1-1,1 0 0,0 2 0,1 1 1,1 0-1,0 2 0,49-21 1,-67 32-884,1 1 0,0-1 0,0 2 0,-1-1 0,13-1 1,-17 3 796,0 0 1,0 0 0,1 1-1,-1-1 1,0 0 0,0 1 0,0-1-1,0 1 1,0 0 0,0-1-1,0 1 1,0 0 0,0 0 0,0 0-1,0 1 1,-1-1 0,1 0-1,0 1 1,-1-1 0,1 1 0,-1 0-1,2 2 1,9 13-2745,1 4 722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9:11.8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2 706 740,'2'-12'1343,"0"0"0,0 0 0,-2 0 0,0-20 0,0 30-1041,0 0 1,0 0-1,0 0 0,-1 0 1,1 0-1,-1-1 0,1 1 1,-1 0-1,0 0 0,0 1 1,0-1-1,0 0 1,0 0-1,0 0 0,0 1 1,0-1-1,-1 0 0,1 1 1,-1-1-1,1 1 0,-1 0 1,0-1-1,0 1 0,1 0 1,-1 0-1,0 0 0,0 0 1,0 1-1,0-1 1,0 0-1,0 1 0,0 0 1,0-1-1,0 1 0,-4 0 1,3 0-57,-1 1 1,1 0-1,0 0 0,-1 0 1,1 0-1,0 0 1,0 1-1,0-1 1,0 1-1,0 0 1,0 0-1,0 0 0,0 0 1,1 1-1,-1-1 1,1 1-1,0-1 1,0 1-1,0 0 1,0 0-1,0 0 0,0 0 1,1 0-1,-2 4 1,-2 6 185,0 0 0,0 1 0,2-1-1,-5 25 1,6-13-79,0 0 0,2 0 0,1-1 0,0 1 0,2 0 0,1-1 0,10 34 0,-12-51-333,0-1 1,0-1-1,1 1 0,0 0 1,0-1-1,1 1 0,-1-1 1,1 0-1,0 0 0,1 0 1,-1-1-1,1 1 0,0-1 1,0 0-1,0-1 0,9 6 1,-10-7-20,0-1 0,0 1 1,0-1-1,1 0 0,-1 0 1,0 0-1,0-1 0,0 0 0,1 1 1,-1-1-1,0-1 0,1 1 1,-1-1-1,0 0 0,0 1 0,0-2 1,0 1-1,0 0 0,0-1 1,0 0-1,0 0 0,-1 0 1,1 0-1,0-1 0,4-4 0,0 0-213,-1-1 0,0-1 0,0 1 0,0-1 0,-1-1 0,0 1 0,-1-1 0,0 0 0,6-20 0,1-8-2642,9-52 0,2-75-4641,-13-2 4040,0 10 3088,1 5 2846,-6 67 2787,-5 53-1159,0 30-3411,0 0-1,0 0 1,0 0-1,-1 0 1,1 0-1,-1 0 1,1 0-1,-1 1 1,0-1 0,0 0-1,0 0 1,0 1-1,-2-4 1,5 28-237,6 6-443,19 45 0,-7-21-255,1-12-4746,22 17-8169,-35-47 10501,-2-4 1028,1 0 0,-1 0 0,1 0 0,0-1 1,12 8-1,5 1-274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9:12.2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3 1 768,'35'1'23706,"-38"13"-19087,-1-5-4369,0 0 1,1 1 0,1-1-1,0 1 1,0 0-1,0 14 1,1 64 1383,2-46-1348,0-12-286,-3 57 0,1-79 0,0 0 0,0 0 0,-1 0 0,0 0 0,-1 0 0,0 0 0,0 0 0,-4 7 0,4-11 0,-1 0 0,1 1 0,-1-1 0,0-1 0,0 1 0,0-1 0,0 1 0,-1-1 0,1 0 0,-6 2 0,-21 16 0,31-21-10,0 0 0,0 0-1,-1 1 1,1-1 0,0 0 0,0 0 0,0 0-1,0 0 1,0 0 0,0 0 0,0 0-1,0 0 1,0 0 0,0 1 0,-1-1 0,1 0-1,0 0 1,0 0 0,0 0 0,0 0 0,0 0-1,0 1 1,0-1 0,0 0 0,0 0 0,0 0-1,0 0 1,0 0 0,0 1 0,0-1-1,0 0 1,0 0 0,0 0 0,1 0 0,-1 0-1,0 0 1,0 0 0,0 1 0,0-1 0,0 0-1,0 0 1,0 0 0,0 0 0,0 0 0,1 0-1,7 4-1235,11-1-2593,-12-4 2033,0 0 1,0 0-1,0 0 1,0-1-1,0 0 0,0 0 1,11-6-1,45-27-6515,-38 20 6397,13-9-214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9:12.62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2 572 1896,'-1'-14'9563,"-1"14"-8835,0 0 1,0 1 0,0-1 0,0 1-1,0 0 1,0-1 0,0 1 0,0 0 0,-1 1-1,-6 4-467,2 0-1,-1 1 0,1-1 0,0 2 0,0-1 0,1 1 0,0-1 1,0 2-1,1-1 0,0 1 0,-4 9 0,4-5 330,0 0-1,1 0 1,0 1-1,1 0 1,1-1-1,0 1 1,0 23-1,2-23-51,1 0 0,0 0 0,2 0-1,-1 0 1,1 0 0,1-1 0,9 22 0,-9-26-367,1 0 0,0-1-1,0 1 1,1-1 0,0 0 0,0 0 0,1-1 0,0 0 0,0 0 0,17 11 0,-22-16-171,1 0 0,0 0 0,0 0 0,1-1 0,-1 1 0,0-1 0,0 0 0,1 0 0,-1 0 0,1 0 0,-1-1 0,1 0 0,-1 1 0,1-1 0,4-1 0,-6 1 0,0-1 0,0 0 0,0 0 0,-1 1 0,1-1 0,0 0 0,0-1 0,-1 1 0,1 0 0,-1 0 0,1-1 0,-1 1 0,0-1 0,1 1 0,-1-1 0,0 0 0,0 1 0,0-1 0,0 0 0,-1 0 0,1 0 0,0 1 0,-1-1 0,1 0 0,-1 0 0,0 0 0,1 0 0,-1-3 0,1-12-362,0 1 1,-2-1-1,1 1 0,-6-27 1,-20-68-2557,12 53 2202,3 13 591,3 0 0,2 0 0,-2-51 0,8 96 113,0 0 1,1-1-1,-1 1 0,0 0 1,0-1-1,0 1 0,0 0 1,0-1-1,0 1 0,0 0 1,1-1-1,-1 1 0,0 0 1,0-1-1,0 1 0,1 0 0,-1-1 1,0 1-1,0 0 0,1 0 1,-1 0-1,0-1 0,1 1 1,-1 0-1,0 0 0,1 0 1,-1 0-1,0-1 0,1 1 1,-1 0-1,0 0 0,1 0 0,16 1-654,15 9-1804,-26-7 1622,-1 0 86,-1 0-1,0 0 1,1-1-1,-1 0 1,1 0 0,0 0-1,-1-1 1,1 0-1,0 1 1,0-2 0,0 1-1,8 0 1,-13-1 639,1-1 1,0 1 0,-1 0-1,1-1 1,0 1-1,-1 0 1,1-1-1,-1 1 1,1-1 0,0 1-1,-1-1 1,1 1-1,-1-1 1,1 1-1,-1-1 1,0 1 0,1-1-1,-1 0 1,0 1-1,1-1 1,-1 0 0,0 1-1,1-2 1,3-20-1298,-3 13 737,6-22-480,2-16 1408,2 1 1,25-67-1,-3 27 2879,-7 19 917,2 2 4095,-27 64-8101,-1 0 374,0 0 1,1-1-1,-1 1 1,1 0-1,-1 0 0,1 0 1,0 0-1,0 0 1,-1 0-1,1 0 1,0 0-1,0 0 1,1-1-1,-1 2-189,0 1 0,0-1 0,0 1 1,0-1-1,-1 1 0,1 0 0,0-1 0,-1 1 0,1 0 0,0-1 1,-1 1-1,1 0 0,0 0 0,-1 0 0,1 0 0,-1-1 0,0 1 1,1 0-1,-1 0 0,1 2 0,3 9-220,0 0 0,-1 0 0,0 0 0,-1 1 0,0 0 0,-1-1 0,-1 1 0,0 0 0,-2 16 0,2 33 0,0-27-1207,0 0-1,-11 61 1,11-88-1815,0 0 1,0 0 0,1 0-1,0 1 1,2 9 0,-1-10-45,12 2-3669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7:19:12.98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0 972,'10'26'5526,"-9"-23"-3747,0 1 1,0 0 0,-1-1 0,1 1 0,-1 0-1,0-1 1,0 1 0,-1 0 0,1-1 0,-1 1-1,0 0 1,-1 4 0,-7 13 1352,9-20-3359,0 0-1,-1 0 1,1 0-1,0-1 1,-1 1-1,1 0 1,0 0-1,0 0 1,0 0-1,0 0 1,0 0-1,0 0 1,0 0 0,0-1-1,0 1 1,0 0-1,1 1 1,0 7-3705</inkml:trace>
  <inkml:trace contextRef="#ctx0" brushRef="#br0" timeOffset="1">262 738 1524,'-2'12'2752,"2"-2"561,-6 0 431,1-6-72,-1 1-699,1-2-853,0-1-912,-1-2-924,4 3-1096,-7 1-1064,-4-13-8265,-1-3 6716,1 2 581,0-2 796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1.9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7 856,'8'1'1129,"1"0"-1,-1-1 1,0 1-1,0-2 1,1 1 0,-1-1-1,11-3 1,3-2 4299,29-12 1,-44 16-4784,38-13 3762,-42 14-4208,0 1-1,0-1 1,1 1 0,-1 0 0,0 0 0,0 0 0,0 0-1,0 0 1,0 0 0,0 1 0,0 0 0,6 1 0,-8 0-105,1-1 1,-1 1 0,0-1 0,1 1 0,-1-1 0,0 1 0,0 0-1,0-1 1,0 1 0,-1 0 0,1 0 0,0 0 0,-1 0 0,1-1-1,-1 1 1,0 0 0,1 0 0,-1 0 0,0 0 0,-1 4 0,1 3 371,0 1 0,-1-1 0,-3 11 1,-2 1-395,-2-1 1,0 1-1,-2-2 0,0 1 1,-1-1-1,-19 24 1,-10 21-49,32-51-24,1-2 0,0 0 0,1 1 0,0 0 0,-7 23 0,13-32 0,-1 0 0,0-1 0,1 1 0,0 0 0,-1 0 0,1-1 0,0 1 0,0 0 0,1 0 0,-1 0 0,1-1 0,-1 1 0,1 0 0,0-1 0,0 1 0,0-1 0,0 1 0,1-1 0,-1 1 0,0-1 0,1 0 0,0 1 0,0-1 0,0 0 0,0 0 0,0-1 0,0 1 0,0 0 0,4 1 0,1 1 0,0-1 0,0 0 0,0 0 0,1-1 0,0 1 0,-1-2 0,1 1 0,0-1 0,0-1 0,0 1 0,0-1 0,0-1 0,15-2 0,-4 0 0,0-2 0,-1 0 0,0-1 0,28-13 0,-36 15-1301,-1-2 0,16-10 0,31-35-12604,-19 17 5320,-10 13 5805,5 1 7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2.3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492,'2'7'1260,"1"0"1,0 0-1,0-1 0,1 1 0,0-1 1,0 0-1,0 0 0,1-1 1,0 1-1,0-1 0,0 0 0,12 8 1,-10-9-893,-1 0 0,1-1 0,0 0 0,0 0 0,1-1 0,-1 0 0,0-1 0,1 1 0,0-1 0,-1 0 0,1-1 0,11-1 0,-4 1-594,-1-2 0,1 0 0,26-8 0,-33 8-688,-1-1 0,0 0 1,1-1-1,-1 1 0,8-7 0,-13 8 261,0 1 0,0-1 0,-1 0 0,1 0 0,-1 0 0,1 0 0,-1 0 0,0 0 0,0-1 0,0 1 0,0 0 0,0-1 0,0 1 0,0-1 0,-1 1 0,1-1 0,-1 1 0,0-4 0,1-11-1565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2.7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 20 440,'-12'0'18037,"25"0"-13883,104-2-2870,-59 0-3622,-3 1-4074,-35-1-2773,-6-3 5730,-13 5 3356,13-7-1975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3.1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6 20 32,'-1'-2'461,"0"1"1,1 0-1,-1 0 0,0-1 1,0 1-1,0 0 0,-1 0 1,1 0-1,0 0 0,0 0 1,0 0-1,-1 1 0,1-1 1,-1 0-1,1 1 0,0-1 1,-1 1-1,1-1 0,-3 0 1,0 1 252,1 0 0,-1 0 1,1 0-1,-1 0 0,1 1 1,-1-1-1,1 1 1,-5 1-1,-3 2 784,0 1 0,1 0 0,0 0 0,-15 11 0,12-6-903,1 0 0,0 2 1,1-1-1,0 1 0,1 1 0,0 0 0,1 0 0,-10 20 1,-3 11 1520,-23 66 0,24-46-2116,4 0 0,2 2 0,3-1 0,-4 90 0,15-128 0,1 0 0,1-1 0,2 1 0,1 0 0,0-1 0,2 0 0,2 0 0,0-1 0,1 0 0,2 0 0,17 30 0,-4-19-2913,-17-27 664,0-1-1,0-1 1,0 1-1,14 9 1,-16-14 1181,-1 0 1,1 0 0,-1 0 0,1-1 0,0 0 0,0 0 0,0 0 0,0-1 0,0 0 0,8 1 0,-9-1 688,0-1 1,0 0 0,0-1-1,0 1 1,0-1-1,0 0 1,0 0 0,0 0-1,4-2 1,15-8-2031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3.5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0 126 1892,'0'-5'1017,"-1"0"-1,0 0 1,0 0 0,0 0-1,0 0 1,-1 0-1,0 0 1,0 1 0,0-1-1,-1 1 1,0-1 0,1 1-1,-2 0 1,1 0-1,-7-7 1,4 6 353,1 0 0,-1 0 0,0 1 0,-1 0 1,-9-6-1,-18-1 905,32 11-2242,-1 0 0,1 0 0,0 0 0,0 0 0,0 1 0,-1-1 0,1 1 0,0-1 0,0 1 0,0 0 0,0 0 0,0 0 0,0 0 0,0 0 0,0 0 0,1 1 1,-1-1-1,0 0 0,1 1 0,-1 0 0,1-1 0,-3 4 0,-1 2-36,0 0 1,0 1 0,1-1 0,-5 12 0,-3 12 86,2 0 1,1 0-1,1 1 0,2 0 1,1 1-1,-1 42 1,5-37 342,2 0 1,2 0-1,1 0 0,2 0 1,12 40-1,-13-62-397,0 0-1,1 0 1,0-1 0,1 0-1,1-1 1,16 23-1,-21-33-29,0 0 0,0 0 0,0-1 0,0 1 1,1-1-1,0 0 0,0 0 0,0 0 0,0 0 0,0-1 0,0 0 0,0 0 0,1 0 0,0 0 0,-1-1 0,1 1 0,0-1 0,-1-1 0,1 1 1,0 0-1,0-1 0,0 0 0,0 0 0,-1-1 0,1 1 0,8-3 0,-3 0 0,0-1 0,0 0 0,0 0 0,-1-1 0,1 0 0,-1-1 0,-1 0 0,16-14 0,-12 8 0,0 0 0,-2-1 0,1 0 0,-2 0 0,10-17 0,-2-6 0,0 0 0,-3 0 0,-1-1 0,8-40 0,-13 40 0,-2 0 0,-2-1 0,-1 1 0,-2-1 0,-2 1 0,-1-1 0,-9-44 0,11 81-49,1 0-1,-1 0 1,-1-1-1,1 1 1,0 0 0,0 0-1,0 0 1,-1 0 0,1 0-1,0 0 1,-1 0-1,1 0 1,-1 0 0,1 0-1,-1 0 1,1 0 0,-1 0-1,0 0 1,0 0-1,1 1 1,-1-1 0,0 0-1,0 1 1,0-1 0,0 0-1,-1 0 1,1 1-122,0 1 1,-1-1-1,1 0 1,0 1 0,0-1-1,0 1 1,-1-1-1,1 1 1,0-1-1,0 1 1,0 0-1,0-1 1,0 1 0,0 0-1,0 0 1,1 0-1,-1 0 1,-1 1-1,-4 6-1354,0 1 0,0-1 1,1 1-1,-5 13 0,8-16 24,0 0 0,0 0 0,1 0 0,0 0 0,1 1 0,-1-1 1,1 9-1,1-2-602,1 1-1,4 17 1,4 3 61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3.8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 144,'22'-2'1681,"33"-2"5480,-51 4-5476,0 0-1,0 1 0,0-1 1,0 1-1,0 0 1,6 3-1,-9-3-1253,0 0 0,0 0 0,0 0 0,0 0 0,0 0 0,0 0 0,0 0-1,0 1 1,-1-1 0,1 0 0,0 1 0,-1-1 0,1 0 0,-1 1 0,1-1 0,-1 1 0,0-1-1,0 0 1,1 1 0,-1-1 0,0 3 0,-2 31 1870,-5 11-2231,-3 1-1,-16 46 1,26-91-89,-3 9-1729,-1 0-1,0 0 1,-7 13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4.2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3 229 1200,'16'-22'3905,"0"1"0,22-41 0,-25 39 533,1 0 1,29-34-1,-42 55-4351,0 1 0,0-1 0,0 1 0,0-1 0,1 1-1,-1 0 1,0 0 0,1 0 0,-1 0 0,1 0 0,0 0 0,-1 0-1,1 0 1,0 1 0,-1-1 0,1 0 0,0 1 0,0 0-1,-1-1 1,1 1 0,0 0 0,0 0 0,0 0 0,0 0 0,-1 0-1,1 0 1,0 1 0,0-1 0,0 1 0,-1-1 0,1 1-1,0 0 1,-1-1 0,1 1 0,0 0 0,-1 0 0,1 0 0,-1 0-1,0 1 1,1-1 0,-1 0 0,2 2 0,2 3 224,-1 0 0,1 0 1,-1 1-1,0-1 1,-1 1-1,0 0 0,0 0 1,4 14-1,-4-6-311,0-1 0,-1 1 0,-1-1 0,0 1 0,-1 0 0,-1-1 0,0 1 0,-1 0 0,-1-1 0,0 1 0,-7 18 0,6-22 0,0 0 0,-1-1 0,0 1 0,-1-1 0,0-1 0,-1 1 0,0-1 0,0 0 0,-1 0 0,0-1 0,-1 0 0,0-1 0,0 0 0,-18 11 0,26-18 0,0 1 0,1-1 0,-1 0 0,0 0 0,0 0 0,0 0 0,1 0 0,-1 0 0,0 0 0,0 0 0,0 0 0,1 0 0,-1 0 0,0 0 0,-1-1 0,2 1 0,0 0 0,-1 0 0,1 0 0,0 0 0,0 0 0,0 0 0,0 0 0,-1 0 0,1-1 0,0 1 0,0 0 0,0 0 0,0 0 0,0 0 0,0 0 0,-1 0 0,1 0 0,0-1 0,0 1 0,0 0 0,0 0 0,0 0 0,0 0 0,0-1 0,0 1 0,0 0 0,0 0 0,0 0 0,-1 0 0,1-1 0,0 1 0,0 0 0,0 0 0,0 0 0,0 0 0,0-1 0,1 1 0,-1 0 0,0 0 0,0 0 0,0 0 0,0-1 0,0 1 0,0 0 0,0 0 0,0 0 0,0 0 0,0 0 0,0-1 0,1 1 0,-1 0 0,0 0 0,0 0 0,0 0 0,0 0 0,0 0 0,1 0 0,-1-1 0,0 1 0,0 0 0,0 0 0,0 0 0,0 0 0,1 0 0,-1 0 0,0 0 0,0 0 0,3-1 0,-1 1 0,0-1 0,0 1 0,1 0 0,-1-1 0,0 1 0,1 0 0,-1 0 0,0 1 0,1-1 0,-1 0 0,0 1 0,0 0 0,1-1 0,-1 1 0,0 0 0,0 0 0,2 2 0,5 1 0,-1 1 0,0 0 0,8 7 0,-12-9 0,0 1 0,0 1 0,0-1 0,-1 1 0,1-1 0,-1 1 0,-1 0 0,1 0 0,-1 0 0,1 0 0,-1 1 0,-1-1 0,1 1 0,-1-1 0,0 1 0,0 0 0,-1-1 0,0 1 0,0 0 0,0-1 0,0 1 0,-1 0 0,0-1 0,0 1 0,-1-1 0,0 1 0,0-1 0,0 0 0,0 0 0,-1 0 0,0 0 0,0 0 0,0 0 0,-1-1 0,1 1 0,-1-1 0,0 0 0,0 0 0,-1-1 0,1 1 0,-1-1 0,0 0 0,0 0 0,0-1 0,-7 4 0,-1-3 0,0 0 0,-1 0 0,1-1 0,0-1 0,-1-1 0,1 1 0,-1-2 0,1 0 0,-20-4 0,0-2 0,1-1 0,-53-22 0,81 29-37,-15-7-992,16 4-201,11 3-622,17-2-11269,13-5 5061,-8 2 3961,-3 1 155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2:29.26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 386 728,'17'-2'12991,"10"-4"-10686,-1-1-1141,1 3 753,38-1-1,76 9-427,-35-1-1292,86-5-81,-154 2-87,54 6 0,-20 0-6,-14 1-5,-38-4-16,33 1 1,223 8 211,-138-12-321,-57-2 136,-22 1-17,-1-2 1,73-14 0,-6 1-66,-85 13 69,1-3 0,44-10 0,264-50 164,-278 56-181,-44 5-4,22-2 15,82-3-1,11 0 101,-72 3-94,174-28 584,-100 11 902,-89 14-1440,85-29 1,-94 25-44,0 1 1,91-12 0,-77 20 1,69-7 76,-41-1-111,96-12 122,-66 16-57,139 8-1,-104 13-50,63 2 76,-66-19-12,-83 3-57,-26 1 5,60 5 0,-70 0-16,-18-1 1,1-2 0,0 1-1,0-2 1,23-1-1,69-9-27,0 5 0,106 10-1,113-3-2401,-167-4 1621,43 14 880,1 0-55,-114-10 0,98-4-12,-149-2-20,52-1 45,257-5 54,-162 18-80,0 1 28,-129-7-33,71 13-1,-56-5 131,225 18 311,-172-18-387,132 18-38,-110-3 249,-19-2 23,249 37-191,-118-27-90,-83-15 42,-34-5-20,8 1-21,30 3 26,-61-7-7,-24-2-43,-25-3 63,119 26 0,-134-17 19,11 3 20,0-3-1,83 8 1,-83-18-90,0-2 1,0-4-1,84-11 1,-111 4-2,1-1 1,-2-2-1,39-17 1,-12 4-7,156-69 62,-182 78-33,-28 12 283,0-1 0,0 2 0,1-1-1,0 2 1,-1-1 0,1 1 0,0 1 0,19-1 461,-29 3-660,-1 0 1,1 0-1,-1 0 0,1 0 0,-1 0 0,1 0 0,-1 0 1,1 0-1,-1 0 0,0 0 0,0-1 0,1 1 0,-1 0 1,0 0-1,0-1 0,0 1 0,0 0 0,0-1 0,0 1 0,-2 0 1,-26 11 404,20-9-367,-108 39 65,-167 38 1,26-31-207,104-22 26,-383 123 656,0 0-199,489-142-474,-2-2-1,1-3 1,-53-2 0,-148-21-22,229 18 18,-163-10 212,-4-1 242,43 2-452,-55-7-1,156 11 0,0 1 0,0 3 0,0 1 0,-50 5 0,-138 15 0,160-14 0,-83 15 0,73-16 0,1-4 0,-145-19 0,-12-1 0,236 21 0,-143-5 0,-181 16 0,190-6 0,60-3 0,-243 5 0,-31-22 0,326 13 0,-126-6 0,57 3 0,-96-16 0,-180-25 0,187 27 0,-290 5 0,319 16 0,-281-14 0,238 5 0,-115 2 0,-124-5 0,-66-6 0,289 12 0,-1-11-1270,3 1-1120,-43-9-17144,130 10 11981,72 8 5653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5:01.27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14 0 700,'2'30'10527,"-4"-31"-10396,0 1 0,0 1 0,-1-1 0,1 0-1,0 0 1,0 1 0,0-1 0,0 1 0,0 0 0,0-1 0,1 1 0,-1 0-1,0 0 1,0 0 0,0 1 0,1-1 0,-1 0 0,1 1 0,-3 1 0,4-3-110,-1 1 0,1-1 1,0 0-1,-1 0 0,1 1 0,-1-1 1,1 0-1,0 0 0,-1 0 1,1 0-1,-1 0 0,1 0 1,-1 0-1,1 0 0,-1 0 1,1 0-1,-1 0 0,1 0 1,0 0-1,-1 0 0,1 0 1,-1 0-1,0 0-3,1-1-1,0 1 1,-1 0 0,1 0-1,0 0 1,-1 0 0,1 0 0,0 0-1,-1 0 1,1 0 0,-1 0 0,1 0-1,0 0 1,-1 0 0,1 0 0,0 0-1,-1 0 1,1 0 0,0 0-1,-1 1 1,1-1 0,0 0 0,0 0-1,-1 0 1,1 1 0,0-1 0,-1 0-1,1 0 1,0 0 0,0 1-1,-1-1 1,1 0 0,0 1 0,0-1-1,-1 1 27,0-1 0,1 1 0,-1-1 0,1 0 0,-1 1 0,0-1 0,1 0 0,-1 1 0,0-1-1,1 0 1,-1 0 0,0 0 0,0 0 0,1 0 0,-1 0 0,0 0 0,1 0 0,-1 0 0,0 0-1,0 0 1,-1-1 0,2 1-18,-1 0 0,0 0 0,0-1 0,0 1 0,1 0 0,-1 0 0,0 0 0,0 0 0,0 0 0,0 0 0,0 1 0,1-1 0,-1 0 0,0 0 0,0 1 0,0-1 0,1 0-1,-1 1 1,0-1 0,1 0 0,-1 1 0,0-1 0,0 2 0,-20 9 237,1-4-38,15-6 143,11-1 262,-10 2-474,-1 0 157,0 1 0,-1 0 0,1 0 0,-8 6 0,-3 15-196,16-21-117,-1 0 0,1 0-1,-1 0 1,1 0-1,0 0 1,0 0-1,1 7 1,0-5-8,-1 1 8,1 0-1,-1-1 1,1 1-1,1-1 1,-1 1-1,1-1 0,0 1 1,0-1-1,1 0 1,-1 0-1,1 0 1,0 0-1,1 0 1,-1-1-1,1 1 1,0-1-1,0 0 1,0 0-1,0-1 1,1 1-1,0-1 1,6 4-1,-11-7 0,0 0 0,0 0 1,0 0-1,1 0 0,-1 0 0,0 0 0,0 0 0,0 0 0,0 0 0,0 0 0,0 0 1,1 0-1,-1 0 0,0 0 0,0 0 0,0 0 0,0 0 0,0 0 0,1 0 1,-1 0-1,0 0 0,0 0 0,0 0 0,0-1 0,0 1 0,0 0 0,0 0 0,1 0 1,-1 0-1,0 0 0,0 0 0,0 0 0,0 0 0,0-1 0,0 1 0,0 0 1,0 0-1,0 0 0,0 0 0,0 0 0,0 0 0,0-1 0,1 1 0,-1 0 1,0 0-1,0 0 0,0 0 0,0 0 0,0-1 0,-1 1 0,1 0 0,0 0 0,0 0 1,0 0-1,0 0 0,0 0 0,0-1 0,0 1 0,0 0 0,0 0 0,0 0 1,0 0-1,0 0 0,0 0 0,0 0 0,-1-1 0,1 1 0,0-7 18,1 0 1,-2-4 8,-12-51-8,9 52 12,0 1 1,-1 0-1,0 0 1,-11-15-1,15 22-18,-1 0 0,1 1 1,-1-1-1,1 0 0,-1 1 0,0 0 1,1-1-1,-1 1 0,0 0 0,0 0 0,0 0 1,0 0-1,0 0 0,0 0 0,-1 0 1,1 1-1,0-1 0,0 1 0,0 0 1,-1 0-1,1 0 0,0 0 0,-1 0 0,1 0 1,0 0-1,0 1 0,0-1 0,-5 2 1,2 1-14,-1-1 0,1 1 0,0 0 0,-1 0 0,1 1 0,1-1 0,-1 1 0,1 0 0,-1 0 0,1 1 0,0 0 0,0-1 0,1 1 0,0 0 0,0 1 0,0-1 0,0 0 0,1 1 0,0 0 0,0-1 0,0 1 0,1 0 0,0 0 0,0 0 0,1 0 0,-1 0 0,2 9 0,-1-7 4,1 0 0,0 0 0,0 0 1,1 0-1,0 0 0,4 11 1,-5-16 10,0 0 0,0-1 1,1 1-1,-1 0 1,1 0-1,-1-1 0,1 1 1,0-1-1,0 0 0,0 1 1,0-1-1,1 0 0,-1 0 1,1 0-1,-1-1 0,1 1 1,0 0-1,-1-1 1,1 0-1,3 1 0,-5-2 84,0 0 1,0 0-1,0-1 0,0 1 1,0 0-1,0-1 0,0 1 0,0-1 1,0 1-1,0-1 0,0 1 0,0-1 1,-1 0-1,1 1 0,0-1 0,0 0 1,-1 0-1,1 0 0,-1 0 0,1 1 1,0-1-1,-1 0 0,0 0 0,1 0 1,-1 0-1,1 0 0,-1 0 1,0-2-1,8-31 2702,-11 7-1009,3 25-1685,-1-1 0,0 1 1,1-1-1,0 1 0,-1 0 0,1-1 0,0 1 1,0-1-1,0 1 0,1-1 0,-1 1 0,1-1 1,1-3-1,-2 5-153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4.6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91 1068,'37'-28'8140,"44"-43"1,-35 25-4053,-41 42-3694,-1-1-1,1 1 1,1 0 0,-1 0-1,0 1 1,1-1-1,0 1 1,0 0 0,0 1-1,0-1 1,11-1-1,-13 3-240,1 0-1,-1 1 0,1 0 0,-1 0 0,1 0 0,-1 0 0,1 1 0,-1-1 1,0 1-1,1 0 0,-1 1 0,0-1 0,0 1 0,1 0 0,-1 0 0,-1 0 1,7 5-1,-1 0 57,0 1 0,0 0 0,-1 1 0,0 0 0,0 0 0,-1 0 0,0 1 1,-1 0-1,9 19 0,-12-22-98,0 0 0,-1 1 0,1-1 0,-1 1 0,-1 0 0,0-1 0,0 1 0,0 0 0,-1 0 1,0-1-1,0 1 0,-1 0 0,0 0 0,-1-1 0,-4 15 0,0-7-111,-1 0 0,-1-1 0,0 0 0,-1-1 0,-1 0 0,-16 18 0,-75 64 0,0 0 0,98-91 0,-9 8 0,0 1 0,1 0 0,1 1 0,0 0 0,1 1 0,-8 17 0,17-31 0,-1 1 0,1-1 0,-1 1 0,1-1 0,-1 1 0,1-1 0,0 1 0,0 0 0,0-1 0,0 1 0,0-1 0,0 1 0,0 0 0,0-1 0,1 1 0,-1-1 0,1 1 0,-1-1 0,1 1 0,-1-1 0,1 1 0,0-1 0,0 0 0,0 1 0,0-1 0,0 0 0,0 0 0,0 0 0,0 0 0,0 0 0,0 0 0,1 0 0,-1 0 0,0 0 0,1 0 0,-1-1 0,1 1 0,2 0 0,5 3 0,1-1 0,-1-1 0,1 0 0,16 1 0,-23-2 0,15 0-652,0 0 1,19-2-1,-20 0-502,0-1-1,-1-1 1,0 0-1,1-2 1,-2 0-1,1 0 1,0-1-1,19-12 1,13-13-12056,-23 14 8843,-4 3 2066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5.0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0 416,'12'4'967,"37"12"5517,-46-15-5594,0 0-1,0 1 0,-1-1 0,1 1 0,0 0 0,0-1 0,-1 1 1,1 1-1,-1-1 0,0 0 0,0 1 0,3 2 0,-3 2-83,0-1-1,-1 0 1,1 1-1,-1-1 1,-1 1-1,1 0 1,-1 8-1,0-1 310,2 42 42,-2-1-1,-3 1 0,-2-1 1,-16 70-1,9-62-1156,9-40 0,-2 0 0,0 0 0,-17 43 0,22-65-254,-1 1-1,1-1 1,-1 1-1,0-1 1,0 0 0,1 0-1,-1 1 1,0-1-1,0 0 1,0 0-1,0 0 1,-1 0 0,1 0-1,0 0 1,0 0-1,-3 1 1,3-2-132,1 0-1,-1 0 1,0 0 0,1 0-1,-1 0 1,0 0 0,0 0-1,1 0 1,-1 0-1,0 0 1,1-1 0,-1 1-1,0 0 1,1 0 0,-1-1-1,0 1 1,1 0 0,-1-1-1,0 1 1,1-1 0,-1 1-1,1-1 1,-1 1 0,0-1-1,-1-2-1066,0 1-1,1-1 1,-1 0 0,0 0-1,1 1 1,0-1 0,-2-6-1,-2-12-2340,3 0 1252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5.4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3 17 1480,'15'-16'15107,"-10"25"-14288,-4-7-521,0 1 0,-1 0 0,1 0 0,0 0 0,-1-1 0,0 1 0,1 0 0,-1 0 1,-1 0-1,1 0 0,0 0 0,-2 4 0,-11 37 2184,4-20-1381,-6 18 745,-36 70 1,23-55-1921,21-42-209,-21 44-5001,22-49 1812,0 0-1,0 0 1,-9 10-1,18-9-2298,-3-10 5055,6 11-1435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6.0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8 1 1280,'-2'2'9663,"-4"8"-3140,10-2-5407,0 0-1,0-1 0,1 1 0,0-1 1,8 9-1,-7-9-697,0 0 0,-1 0 0,-1 0-1,1 0 1,-1 1 0,3 7 0,3 15 151,-1-1-1,-1 1 0,-2 1 1,-1-1-1,-1 1 0,-2 0 1,-1 0-1,-2 0 1,-8 57-1,-63 350-568,65-395 0,0 9 0,-25 88 0,28-127 0,-1 1 0,0-1 0,-1 0 0,0 0 0,-1-1 0,-1 0 0,0 0 0,0-1 0,-1 0 0,-1 0 0,-14 12 0,8-12-2358,13-9 1177,-1-1-1,0 1 1,1-1-1,-1 1 1,0-1-1,0-1 1,0 1-1,0 0 1,-5-1-1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6.6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1 4 1472,'5'-1'450,"-1"0"964,-1 1-1,0-1 1,1 1-1,-1 0 0,1-1 1,-1 1-1,4 1 1,-6 0-967,1-1 1,-1 0 0,0 1-1,0 0 1,0-1-1,0 1 1,0-1 0,0 1-1,0 0 1,0 0 0,0 0-1,0 0 1,-1 0-1,1 0 1,0 0 0,-1 0-1,1 0 1,0 0 0,-1 0-1,1 0 1,-1 0-1,0 0 1,1 1 0,-1 0-1,4 14 307,-1 0 0,-1 1 0,0-1-1,-1 22 1,-8 70 3226,3-62-3382,1-7-2074,-1 1 1,-2-1-1,-15 54 1,17-81 939,0 0 0,0-1 0,-1 1 0,-1-1 0,0-1 0,-1 1 0,0-1 0,0 0 0,-1 0 0,0-1 0,-1 0 0,0-1 0,0 0 0,-1 0 0,-12 7 0,15-11-856,-1 0-1,1-1 1,-1 0-1,1-1 1,-1 1 0,0-1-1,0-1 1,0 1-1,-12-1 1,-10 0-1629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7.2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 88 844,'-3'-50'4832,"-6"18"2579,4 26-2431,2 13-1725,2 14-55,10 34-2207,2-1 1,3-1-1,22 57 1,75 151 3001,-80-191-3719,59 101-3118,-56-111-368,42 102 1,-75-158 1699,1 0 1,-1 0-1,0 1 0,0-1 0,0 8 1,-1-10 956,0-1 0,0 1 0,0-1 1,0 1-1,0-1 0,-1 1 0,1-1 1,-1 1-1,1-1 0,-1 1 0,0-1 1,1 0-1,-1 1 0,0-1 0,0 0 0,0 1 1,0-1-1,0 0 0,0 0 0,-2 1 1,-9 6-1736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7.6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18 1896,'0'-19'3938,"2"-1"-1,4-24 1,16-38 3852,41-76 407,-43 112-6615,-18 42-1518,23-56 828,39-65-1,-54 108-1233,1 0-1,0 1 1,1 1-1,1 0 1,1 0-1,0 2 1,0-1-1,23-14 1,-35 27-185,0 0 0,-1 0 0,1 0 0,0 0 0,0 0 0,0 0 0,0 0 1,0 1-1,0-1 0,0 1 0,0 0 0,0-1 0,0 1 0,0 0 0,0 0 0,0 0 1,0 1-1,0-1 0,0 0 0,1 1 0,-2 0 0,1-1 0,0 1 0,0 0 0,3 1 1,-2 0-647,0 0 0,0 1 0,-1-1 1,1 0-1,-1 1 0,1 0 1,2 4-1,7 14-1994,-5 2 636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7.9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7 51 1544,'3'0'820,"0"-1"1,0 0-1,0 0 0,0 0 1,0 0-1,0 0 0,0-1 0,-1 1 1,1-1-1,-1 0 0,1 1 0,-1-1 1,1 0-1,2-5 0,22-13 5639,-25 19-6263,-1 0 0,1 1 0,-1-1 0,1 0 0,-1 1 0,1 0 0,0-1 1,-1 1-1,1 0 0,0 0 0,0 0 0,-1 0 0,1 0 0,0 0 0,-1 0 1,1 1-1,2 0 0,-1 0-34,-1 0-1,1 0 1,0 0 0,-1 0 0,1 1-1,-1-1 1,1 1 0,-1 0-1,0-1 1,0 1 0,1 0 0,-1 0-1,-1 1 1,1-1 0,0 0 0,0 1-1,-1-1 1,0 1 0,1-1 0,-1 1-1,0 0 1,0-1 0,0 1 0,-1 0-1,1 0 1,-1 0 0,0-1 0,1 1-1,-1 0 1,0 0 0,-1 0-1,1 0 1,0 0 0,-1 0 0,0 2-1,-2 6 78,0-1 0,-1 0 0,0 0 0,-1 0 0,1-1-1,-2 0 1,1 0 0,-9 10 0,12-17-217,-5 8 178,-1 0 0,-18 15 0,23-22-172,-1 0 0,0-1 0,0 1 0,0-1 0,0 0 0,0 0 0,0-1 0,0 1 0,-1-1 0,1 0 0,-6 1 0,-2 0-28,14-3 0,1 0 0,0-1 0,-1 1 0,1 0 0,0 0 0,0 1 0,0-1 0,-1 1 0,1-1 0,0 1 0,0 0 0,0 0 0,0 0 0,0 0 0,0 1 0,0-1 0,-1 1 0,5 1 0,-3 0 0,0-1 0,0 1 0,0 1 0,0-1 0,0 0 0,-1 1 0,1 0 0,-1 0 0,0 0 0,0 0 0,0 1 0,0-1 0,2 6 0,0-2 0,-1 2 0,0-1 0,-1 0 0,0 1 0,0-1 0,0 1 0,-1 0 0,-1 0 0,0 0 0,0 0 0,0 0 0,-1 0 0,-1 0 0,0 0 0,0 0 0,0 0 0,-1 0 0,-1 0 0,1 0 0,-1-1 0,-6 11 0,3-6 0,-1 0 0,-1-1 0,0 1 0,0-2 0,-1 1 0,-1-1 0,0 0 0,-1-1 0,0 0 0,0-1 0,-1 0 0,-20 11 0,31-20-250,0 1 0,0 0 0,0-1 0,0 1 1,0 0-1,-1-1 0,1 1 0,0-1 0,0 0 0,-1 1 0,1-1 0,0 0 0,-1 0 0,1 0 1,0 0-1,-1 0 0,1 0 0,0 0 0,-1-1 0,-1 1 0,3-1-14,-1 0-1,1 0 0,-1 0 1,1 0-1,0 1 0,-1-1 1,1 0-1,0 0 0,0 0 0,-1 0 1,1 0-1,0 0 0,0 0 1,0 0-1,0 0 0,0 0 1,1 0-1,-1 0 0,0 1 1,0-1-1,1 0 0,-1 0 1,0 0-1,1 0 0,-1 0 1,1 1-1,-1-1 0,1 0 1,0-1-1,26-38-10446,6 1 5195,-26 31 4696,17-21-1336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8.3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0 39 1320,'1'-2'358,"-1"1"1,1 0-1,-1 0 0,0 0 1,0-1-1,0 1 0,0 0 0,0 0 1,0-1-1,0 1 0,0 0 1,0 0-1,-1 0 0,1-1 1,0 1-1,-1 0 0,1 0 0,-1 0 1,1 0-1,-1 0 0,0 0 1,1 0-1,-1 0 0,0 0 0,0 0 1,0 0-1,1 0 0,-1 0 1,0 1-1,0-1 0,0 0 0,-1 1 1,1-1-1,0 0 0,0 1 1,0 0-1,0-1 0,0 1 1,-1 0-1,1-1 0,0 1 0,0 0 1,-3 0-1,-1 0 472,0 0 1,0 0-1,0 1 0,1 0 1,-1-1-1,0 1 1,0 1-1,0-1 0,1 1 1,-6 3-1,-3 3-521,0 1 0,0 1 1,1 0-1,1 1 0,0 0 0,0 1 1,1 0-1,1 1 0,0 0 0,0 0 0,-7 18 1,-6 16 635,2 0 1,-14 54 0,18-46-946,2 1 0,3 0 0,2 1 0,3 0 0,2 0 0,5 86 0,2-113 15,1-1 0,2 1 1,0-1-1,16 41 0,-15-52-57,0 0 0,2-1-1,0 0 1,1 0 0,0-1 0,1 0-1,1-1 1,15 14 0,-16-18 588,5-1-7658,-14-10 6392,-1 0 1,1 1-1,-1-1 0,1 0 1,-1 0-1,1 0 0,-1 0 1,1 0-1,0-1 0,-1 1 1,0 0-1,1-1 0,-1 1 1,1-1-1,-1 1 0,1-1 1,-1 0-1,0 1 0,0-1 1,1 0-1,0-2 0,30-24-6502,-14 9 492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8.9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77 1476,'0'1'278,"1"-1"-1,0 0 1,-1 0 0,1 1 0,-1-1-1,1 0 1,0 0 0,-1 0-1,1 1 1,-1-1 0,1 0-1,0 0 1,-1 0 0,1 0-1,0 0 1,-1 0 0,1-1-1,-1 1 1,1 0 0,0 0-1,-1 0 1,1-1 0,-1 1-1,1 0 1,0 0 0,-1-1-1,1 1 1,-1 0 0,1-1 0,-1 1-1,0-1 1,1 1 0,-1-1-1,1 1 1,-1-1 0,0 1-1,1-1 1,-1 1 0,0-1-1,1 0 1,-1 1 0,0-1-1,0 1 1,0-1 0,0 0-1,10-40 3862,-6 19-1874,25-68 72,-10 34 107,-2-1 0,-3-1 1,8-63-1,-22 120-2444,1-1 0,-1 1 0,0 0 0,0 0 0,0 0 0,0-1 0,0 1 0,0 0 0,0 0 0,-1 0 0,1-1 0,0 1 0,-1 0 0,1 0 0,-2-2 0,2 3 0,0 0 0,-1 0 0,1 0 0,0 0 0,-1 0 0,1 0 0,0 0 0,-1-1 0,1 1 0,-1 0 0,1 1 0,0-1 0,-1 0 0,1 0 0,0 0 0,-1 0 0,1 0 0,-1 0 0,1 0 0,0 0 0,-1 1 0,1-1 0,0 0 0,-1 0 0,1 0 0,0 1 0,0-1 0,-1 0 0,1 1 0,0-1 0,-28 34 0,24-29 0,-4 5 0,1 1 0,1 0 0,0 0 0,1 0 0,0 0 0,0 1 0,1 0 0,1 0 0,0 0 0,1 0 0,0 0 0,1 1 0,0-1 0,1 1 0,0-1 0,1 1 0,0-1 0,1 0 0,1 1 0,0-1 0,1 0 0,0 0 0,6 11 0,-2 1-3026,-8-21 2267,1-1 1,-1 1-1,0 0 0,0 0 1,0-1-1,-1 1 0,1 0 1,-1-1-1,1 1 0,-1 0 1,0-1-1,0 1 1,0-1-1,0 1 0,0-1 1,-1 1-1,1-1 0,-3 3 1,-20 33-12317,14-23 11019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5:25.88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8 129 692,'-17'-12'14959,"20"15"-14588,6 9-262,-8-12-113,1 0 0,-1 0 0,1 0-1,-1 0 1,1 1 0,0-1 0,-1 0-1,1 1 1,-1-1 0,1 1 0,-1 0-1,0-1 1,1 1 0,-1 0 0,0 0-1,1 0 1,-1 0 0,0 0 0,1 1-1,12 7-20,21 6 54,-29-12-29,1 0 1,-1 0-1,1 0 1,0-1-1,0 0 1,7 1-1,42 10 26,-34-11-23,-13 0-10,0-1 1,0-1-1,0 0 1,1 0-1,-1 0 1,11-3-1,74-12 65,-54 3-78,-39 12 6,0 0 8,0 0 6,1 0 1,-1 0 0,0 0 0,0-1 0,1 1 0,-1-1 0,0 1-1,0-1 1,0 1 0,0-1 0,1 1 0,-1-1 0,2-1-1,1-5 8,-2 6-6,-1-1 0,1 0-1,-1 0 1,1 0-1,-1 0 1,0 0-1,0 0 1,0 0-1,0 0 1,0 0-1,-1-1 1,1 1 0,-1 0-1,1 0 1,-1-4-1,8-17 54,-6 14-27,-2 8-9,0 1 1,0-1-1,0 1 1,0-1-1,1 0 1,-1 1 0,0-1-1,0 1 1,0-1-1,0 1 1,0-1 0,-1 1-1,1-1 1,0 0-1,0 1 1,0-1-1,0 1 1,0-1 0,-1 1-1,1-1 1,0 1-1,-1-1 1,1 1 0,0-1-1,-1 1 1,1 0-1,-1-1 1,-12-16 1435,7 11-1124,6 5-296,-1 1 0,0-1 1,1 1-1,-1-1 0,0 0 0,1 1 0,-1-1 0,1 0 1,-1 0-1,1 1 0,0-1 0,-1 0 0,1 0 0,0 1 1,-1-1-1,1 0 0,0 0 0,0 0 0,0-1 0,-1-4 37,2 0-183,12 4 92,33-8 105,-26 12-137,0 0 1,34 9 0,-41-8 8,6 2-1,1 2-1,35 16 1,-33-12-8,-10-2 52,6 3 10,-18-11-13,0-1 1,1 0 0,-1 0 0,0 0-1,1 1 1,-1-1 0,1 0-1,-1 0 1,0 0 0,1 0-1,-1 0 1,0 0 0,1 0 0,-1 0-1,1 0 1,-1 0 0,1 0-1,-1 0 1,0 0 0,1 0-1,-1 0 1,0 0 0,1 0 0,-1-1-1,1 1 1,-1 0 0,0 0-1,1 0 1,-1-1 0,0 1-1,1 0 1,-1 0 0,0-1 0,0 1-1,1 0 1,-1-1 0,0 1-1,8-11-140,-5 9 136,-1 0 0,-1 0 0,1 0 0,0 0 0,-1-1 0,1 1 0,-1-1-1,1 1 1,-1-1 0,0 0 0,1-4 0,-2 2-24,0 3 42,1 0 1,-1 0 0,0 0-1,0 1 1,0-1-1,0 0 1,0 0 0,0 0-1,-1 0 1,1 1 0,0-1-1,-1 0 1,0 0 0,1 1-1,-1-1 1,0 1 0,0-1-1,0 0 1,0 1 0,0-1-1,0 1 1,-3-3 0,3 4 1,-1-1 5,0 0 0,0 0 0,0 0 0,0 0 0,0 1 0,-1-1-1,1 1 1,0 0 0,-5-1 0,6 23-120,2-1 66,0-1 0,1 0-1,0 1 1,7 19 0,-9-25 25,0-14 10,0 0 0,0-1-1,0 1 1,0 0 0,0 0 0,0-1 0,0 1-1,0 0 1,0 0 0,0-1 0,0 1 0,0 0-1,0 0 1,1-1 0,-1 1 0,0 0 0,1-1-1,-1 1 1,0 0 0,1-1 0,-1 1 0,1 0-1,-1-1 1,1 1 0,-1-1 0,1 1 0,-1-1-1,1 1 1,0-1 0,0 1 0,-1-1-3,0 0 1,1 1-1,-1-1 1,0 0 0,0 0-1,0 0 1,0 0-1,0 0 1,0 0-1,1 1 1,-1-1-1,0 0 1,0 0 0,0 0-1,0 0 1,0 0-1,1 0 1,-1 0-1,0 0 1,0 0 0,0 0-1,1 0 1,-1 0-1,0 0 1,0 0-1,0 0 1,0 0-1,1 0 1,-1 0 0,0 0-1,0 0 1,0 0-1,0 0 1,1 0-1,-1 0 1,0 0 0,0 0-1,0 0 1,0 0-1,1-1 1,-1 1-1,0 0 1,0 0-1,0 0 1,0 0 0,-2-10-285,-4 1-100,6 9 381,0 1 0,0-1-1,0 0 1,0 0 0,0 0-1,0 0 1,0 0 0,0 0-1,0 0 1,0 0 0,0 0-1,0 0 1,-1 0 0,1 0-1,0 1 1,0-1 0,0 0-1,0 0 1,0 0 0,0 0-1,0 0 1,0 0 0,0 0-1,0 0 1,0 0 0,0 0-1,0 0 1,0 0 0,0 0-1,0 0 1,-1 0 0,1 0-1,0 0 1,0 0 0,0 0-1,0 0 1,0 0-1,0 0 1,0 0 0,0 0-1,0 0 1,0 0 0,0 0-1,-1 0 1,1 0 0,0 0-1,0 0 1,0 0 0,0 0-1,0 0 1,0 0 0,0 0-1,0 0 1,0 0 0,0 0-1,0 0 1,0 0 0,0 0-1,0 0 1,0-1 0,-1 1-1,1 0 1,0 0 0,0 0-1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9.2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1 1760,'6'20'19175,"-4"-19"-18438,11-1 9005,2-4-9732,53-13 658,73-9 1,-124 24-663,-4 0-6,0 2 0,1 0 0,24 3 0,-25-2 0,-1 0 0,1 0 0,-1-1 0,15-2 0,6 0-2750,-27 2 1510,-1 0-1,1 0 0,-1 0 1,10-3-1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49.72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3 20 1488,'8'-5'1824,"9"-6"2810,-16 11-4044,-1-1-1,1 1 1,0-1-1,0 1 1,0 0-1,-1-1 1,1 1-1,0 0 1,0 0-1,0 0 1,0 0-1,-1-1 1,1 1-1,0 0 1,1 1-1,0 4 4205,-3 10-2296,1-11-1382,-7 69 3419,1-13-2089,-8 177-2446,14-233-488,0-1 0,0 0-1,-1 1 1,1-1 0,-1 0 0,1 0 0,-1 0 0,0 1-1,0-1 1,-1 0 0,1 0 0,-1-1 0,1 1 0,-1 0-1,-3 3 1,-10-10-9612,3-7 6064,8 7 2799,1-1 0,0 0 0,0 0 0,0 0 0,-3-9 0,-2-9-1313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50.1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4 880,'9'-2'2977,"0"1"0,1 0-1,11 0 1,-20 1-2746,-1 0 0,1-1 0,0 1-1,0-1 1,0 1 0,0-1 0,-1 1-1,1-1 1,0 1 0,-1-1 0,1 0 0,0 0-1,-1 1 1,1-1 0,-1 0 0,1 0-1,-1 1 1,1-1 0,-1 0 0,0 0 0,1-2-1,9-10 4748,-10 14-4668,0-1-1,0 1 1,-1-1 0,1 1-1,0 0 1,0-1-1,-1 1 1,1-1 0,0 1-1,-1-1 1,1 1-1,0-1 1,-1 1 0,1-1-1,-1 1 1,1-1-1,-1 0 1,1 1 0,-1-1-1,1 0 1,-1 1 0,1-1-1,-1 0 1,1 0-1,-1 1 1,0-1 0,1 0-1,-1 0 1,1 0-1,-1 0 1,0 0 0,-3 10-1806,4-10 1286,0 0 0,-1 0-1,1 0 1,0 0-1,-1 0 1,1 0-1,0 0 1,-1 0 0,1 0-1,0 0 1,-1 0-1,1 0 1,0 0-1,-1 0 1,1 0 0,0 0-1,-1 0 1,1 0-1,0-1 1,-1 1 0,1 0-1,0 0 1,0 0-1,-1-1 1,1 0-632,-1 1 632,1 0-1,0 0 1,0-1-1,0 1 1,-1 0 0,1-1-1,0 1 1,-2-3 588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50.5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79 1096,'1'0'238,"-1"0"0,1 0 0,0 0 0,-1 0 0,1 0 0,-1 0 0,1 0 0,0 0 0,-1 0 0,1 0 0,-1-1 0,1 1 0,-1 0 0,1 0 0,-1-1 0,1 1 0,-1 0 0,1-1 0,-1 1 0,1 0 0,-1-1 0,1 1 0,-1-1 0,1 1 0,-1-1 0,0 1 0,1-1 0,-1 1 0,0-1 0,0 1 0,1-1 0,-1 1 0,0-1 0,0 1 0,0-1 0,0 0 0,0 1 0,1-2 0,6-33 4206,-4 22-3186,8-49 4865,8-125-1,-11 70-2149,-3 75-3615,3-58-247,-9 92-111,-2 15 0,-2 16 0,0 36 0,4 102 0,3-74 0,1-10 0,17 92 0,-17-143 0,-3-6-4339,0-19 4106,-1-1-1,1 1 1,0-1 0,0 1 0,0-1 0,0 1 0,-1-1 0,1 1 0,0-1 0,0 1 0,-1-1 0,1 1-1,-1-1 1,1 1 0,0-1 0,-1 1 0,1-1 0,-1 0 0,1 1 0,-1-1 0,1 0 0,-1 1 0,1-1 0,-1 0-1,1 0 1,-1 0 0,1 1 0,-1-1 0,1 0 0,-2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50.9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5 804,'13'35'29755,"-11"-34"-28852,80-8 402,-30-4-2359,-4 2-3720,66-21 0,-95 26-8376,-3 5 8390,-11-1 4450,17 2-2343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51.3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2 694 1280,'11'-10'1316,"-1"0"-1,0 0 0,-1-1 1,0 0-1,-1-1 1,0 0-1,0 0 0,-1-1 1,-1 0-1,-1 0 0,9-26 1,51-208 7653,-4 15-2236,-49 183-6733,-13 108 0,-10 17 0,-5 50 0,15-70 0,0-16 0,-10 73 0,-1-78-1941,9-28 325,-1-1-1,0 1 0,0-1 0,-9 11 0,-1-3-3733,-1-1 0,-22 16 0,3-2 1662,18-13 1308</inkml:trace>
  <inkml:trace contextRef="#ctx0" brushRef="#br0" timeOffset="1">1 815 1568,'7'-16'27509,"3"8"-24362,0 4-3074,0 1 0,0 0 0,1 1 1,0 0-1,-1 1 0,1 0 0,15 1 1,-4-1-117,31 1 43,91 12 0,-104-8 0,-7-3-2219,-24-1 40,-1 0 0,1-1 0,14-4 0,-18 4 1295,0-1 0,-1 0 0,1 1 0,-1-1 0,0-1 0,1 1 0,-1-1 0,0 1 0,0-1 0,-1-1 0,1 1 0,-1 0 0,1-1 0,4-7-1,6-11-3194,2-4 987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51.7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5 65 1116,'23'-24'5848,"-18"17"-1713,1 1 0,0 0 0,10-9 0,-14 14-3983,-1 1 1,1-1-1,0 0 0,-1 0 1,1 1-1,0-1 0,-1 1 0,1 0 1,0-1-1,0 1 0,-1 0 1,1 0-1,0 0 0,0 0 0,-1 0 1,1 0-1,0 1 0,0-1 1,-1 1-1,1-1 0,0 1 0,-1 0 1,1-1-1,0 1 0,-1 0 1,1 0-1,-1 0 0,0 0 0,1 0 1,-1 1-1,0-1 0,0 0 1,1 0-1,0 3 0,3 2 410,-1 1 0,1-1 0,-1 1-1,-1 0 1,1 0 0,3 11 0,0 6-562,-1-1 0,0 1 0,-2 0 0,-1 1 0,-1-1 0,-1 1 0,-2-1 0,0 1 0,-1-1 0,-6 27 0,-16 55 0,-56 152 0,74-243-598,0-1 0,-14 23 0,8-18-1895,-1-1 0,-30 33 0,-2-9-4952,-51 39 0,33-30 4107,20-15 108,-3 0 1262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53.3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2 267 1612,'0'-81'5305,"-10"-38"6754,9 105-10018,-2-18 2177,3 31-3903,0 0-1,-1 0 0,1-1 0,0 1 1,0 0-1,-1 0 0,1 0 0,-1 0 0,1-1 1,-1 1-1,1 0 0,-1 0 0,0 0 1,1 0-1,-1 0 0,0 0 0,-1 0 0,2 1-263,0 0 0,-1 0-1,1 0 1,0 0 0,0 0-1,-1 0 1,1 0 0,0 0-1,0 0 1,-1 1-1,1-1 1,0 0 0,0 0-1,-1 0 1,1 0 0,0 1-1,0-1 1,0 0-1,-1 0 1,1 0 0,0 1-1,0-1 1,0 0 0,0 0-1,-1 1 1,1-1 0,0 0-1,0 1 1,0-1-1,0 0 1,0 0 0,0 1-1,0-1 1,0 1 0,-2 10 23,-36 224-38,10-80-43,10-34 7,-63 532 0,79-629-369,-1 57-4237,3-72 3800,1-1 1,0 1 0,0-1-1,1 1 1,0-1-1,6 15 1,5-38-9197,27-60 2218,-12 22 4964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53.7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61 77 92,'5'-10'828,"7"-25"1937,-12 32-2239,1 1 0,-1 0-1,0 0 1,0-1 0,0 1-1,0 0 1,0 0-1,-1-4 1,1 6-345,0-1 0,-1 1 0,1 0 0,0-1 0,0 1 0,0 0 0,0-1 0,0 1 0,0 0 0,0 0 0,-1-1 1,1 1-1,0 0 0,0-1 0,0 1 0,-1 0 0,1 0 0,0 0 0,0-1 0,-1 1 0,1 0 0,0 0 0,-1 0 0,1-1 0,0 1 0,0 0 0,-1 0 0,1 0 0,0 0 0,-1 0 0,1 0 0,0 0 0,-1 0 0,1 0 0,-12 7 3381,-6 15-69,9-5-2077,0 2 1,1-1-1,2 1 1,-9 36-1,-9 84 1109,20-111-2079,-43 398 461,45-357-907,2 0 0,13 98 0,-6-116-1006,-1-13-2030,-1 0 0,-2 57 0,-8-69-3115,-14-32-7273,18 4 12726,-11-16-1382</inkml:trace>
  <inkml:trace contextRef="#ctx0" brushRef="#br0" timeOffset="1">46 718 40,'-8'-13'2263,"-7"-9"5342,13 20-6195,0 0 0,0 0 0,0 0 0,0 0 0,-1 1 0,1-1 0,0 1 0,-4-2 0,15 5 2831,13-1-3272,4 1-1030,14 2-1034,62-2 1,112-22-8261,-181 15 7662,17-1-2483,-1-2 1,85-27 0,-101 23 2663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54.2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6 5 420,'0'0'221,"1"-1"-1,0 1 1,0-1-1,0 1 1,0-1 0,-1 1-1,1 0 1,0-1-1,0 1 1,0 0 0,0 0-1,0 0 1,0 0-1,0 0 1,0 0 0,0 0-1,0 0 1,1 1-1,-10 11 5132,-3 2-4715,1 2 38,1 0 0,0 1 0,1 1-1,1-1 1,0 1 0,2 0 0,0 1-1,1-1 1,-3 32 0,4-12 847,2 0 1,2 0 0,9 69-1,-7-83-601,1 0 0,1 0 0,1 0 0,1 0 1,11 24-1,-16-45-868,-1 0 0,1 0 0,0 0 0,0 0 0,0-1 0,0 1 0,0-1 0,0 1 0,1-1 0,-1 0 0,1 0 0,0 0 0,-1 0 0,1 0 0,0-1 0,6 3 0,-6-4 27,0 1 0,0-1-1,-1 1 1,1-1-1,0 0 1,0-1-1,0 1 1,0 0-1,0-1 1,0 1 0,0-1-1,0 0 1,-1 0-1,1 0 1,4-3-1,0-1 69,1 0 0,0-1 0,-1 0 0,0 0 0,0-1 0,-1 1 0,0-2 0,0 1 0,-1-1 0,7-12 0,-4 3-148,-1 0 0,0 0 0,-2-1 0,0 1 0,3-24 0,6-92 0,-13 120-1158,-1-1 0,-2-23 1,1 32 691,0 0 1,1 1 0,-2-1 0,1 1-1,-1 0 1,1-1 0,-1 1 0,0 0 0,-1 0-1,1 0 1,-4-4 0,-23 23-22638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5:27.17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6 0 928,'-14'49'9579,"14"-48"-9538,-1-1 0,1 1 0,0-1 0,0 1 1,-1 0-1,1-1 0,0 1 0,0 0 0,0-1 0,0 1 0,0 0 0,0-1 1,0 1-1,0-1 0,0 1 0,1 0 0,-1-1 0,0 1 0,0 0 0,1-1 1,-1 1-1,0-1 0,0 1 0,1-1 0,-1 1 0,1-1 0,-1 1 1,1 0-1,7 10 76,3 30-101,-7-33-2,1 1 0,0-1 0,1-1 0,0 1 0,8 7 0,-11-12 12,0 0 1,0-1-1,0 0 1,0 0-1,1 0 1,-1 0-1,0 0 1,1-1-1,0 0 1,-1 1-1,1-1 1,0-1 0,0 1-1,0 0 1,7-1-1,-2 0 138,-1 0 1,1-1-1,0 0 0,0-1 1,16-5-1,-21 6-121,-1 0 0,1-1-1,-1 0 1,1 0 0,-1 0 0,0 0-1,0 0 1,0-1 0,0 1 0,0-1-1,0 0 1,-1 0 0,1 0 0,-1 0-1,0 0 1,2-4 0,4-8 208,-6 13-180,-1 0-1,0 0 1,0-1 0,0 1-1,0 0 1,0 0 0,0-1-1,-1 1 1,1 0-1,-1-1 1,0 1 0,1-5-1,-4-15 2295,11 31-2145,-8-8-242,25 34-97,-17-22 116,1 0 0,0-1-1,0 0 1,2 0-1,-1-1 1,1-1 0,23 17-1,-27-22 19,20 10 109,-27-14-122,1-1-1,-1 0 1,1 0 0,-1 0-1,1 0 1,-1 0-1,1 1 1,-1-1 0,1 0-1,-1 0 1,0 0 0,1 0-1,-1-1 1,1 1 0,-1 0-1,1 0 1,-1 0-1,1 0 1,-1 0 0,1-1-1,-1 1 1,1 0 0,-1 0-1,0-1 1,1 1-1,-1 0 1,0 0 0,1-1-1,-1 1 1,0-1 0,1 1-1,-1 0 1,0-1 0,1 1-1,-1-1 1,0 1-1,0 0 1,0-1 0,0 1-1,1-1 1,-1 1 0,0-1-1,0 1 1,0-1 0,0 1-1,0-1 1,0 1-1,0-1 1,0 1 0,0-1-1,0 1 1,-1-1 0,1-11 96,-1 0 0,0 1 0,-1-1 0,0 1 1,-1-1-1,0 1 0,-1 0 0,0 0 1,-11-19-1,-28-67 974,41 92-914,4 8-149,7 6-75,4 5 33,-2-9 54,-10-5-17,0 0 0,-1 0 0,1 0 0,0 0 0,0 0 0,-1 1 1,1-1-1,0 0 0,0 0 0,-1 1 0,1-1 0,0 0 0,-1 1 0,1-1 0,0 1 0,-1-1 0,1 1 0,-1-1 0,1 1 0,-1 0 0,1-1 1,-1 1-1,1 0 0,-1-1 0,1 1 0,-1 0 0,0-1 0,0 1 0,1 0 0,-1 1 0,0-2-4,0 0 1,0 0-1,0 0 0,0 0 1,0 1-1,0-1 0,0 0 0,0 0 1,0 0-1,0 0 0,0 0 1,0 0-1,0 0 0,0 0 0,0 0 1,0 0-1,0 0 0,0 0 1,0 1-1,0-1 0,0 0 0,0 0 1,0 0-1,0 0 0,0 0 0,0 0 1,0 0-1,0 0 0,0 0 1,0 0-1,0 0 0,0 0 0,0 0 1,0 0-1,1 0 0,-1 1 1,0-1-1,-1 0-1,18 1-812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54.59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 1009 1956,'1'0'350,"0"0"0,0 0 0,0 0 0,-1 0 0,1 0 0,0 0 0,0 0 0,0 0 0,0 1 0,-1-1 0,1 0 0,0 0 0,0 1 0,0-1 0,-1 0 0,1 1 0,0-1 0,0 1 0,-1-1 0,1 1 0,0-1 0,-1 1 0,1 0 1,-1-1-1,1 1 0,-1 0 0,1-1 0,-1 1 0,1 0 0,-1 0 0,0-1 0,1 1 0,-1 0 0,0 0 0,0 0 0,0-1 0,0 1 0,1 0 0,-1 0 0,0 0 0,-1 1 0,1 4 605,-1 0 0,-1 0 0,1 0 0,-1 0 0,-3 6 0,-1 4-23,2 0-336,1 0 0,1 1 0,0-1 0,1 28 0,10 64-3413,-7-98 2024,-2-7-1124,1 5 4135</inkml:trace>
  <inkml:trace contextRef="#ctx0" brushRef="#br0" timeOffset="1">181 604 2280,'-4'-60'5633,"2"48"-3484,-1 0 1,-1 0 0,1 1 0,-2-1 0,1 1 0,-2 0 0,1 1 0,-2-1-1,-8-11 1,8 13-626,1 0-2377,16 7-4457,50-18-15713,-34 6 18350</inkml:trace>
  <inkml:trace contextRef="#ctx0" brushRef="#br0" timeOffset="2">616 65 1192,'15'-8'855,"30"-18"4107,-35 20-2537,1 1-1,-1 1 1,1 0 0,20-5-1,-27 8-1819,-1 1 0,1-1-1,-1 1 1,1 0-1,0 0 1,-1 0-1,1 0 1,-1 1-1,1-1 1,-1 1-1,1 0 1,-1 0-1,0 0 1,1 1-1,-1-1 1,0 1-1,4 3 1,-3-3-355,-1 1 0,0 1 1,0-1-1,0 0 0,-1 1 1,1-1-1,-1 1 0,0 0 0,0 0 1,3 7-1,1 7-250,-1 0 0,0 1 0,-2-1 0,0 1 0,-1 0 0,-1 0 0,-1 22 0,-2-17 0,0 1 0,-2-1 0,0 0 0,-2 0 0,-9 25 0,12-41-579,0-1-1,-1 0 1,0 0 0,0-1-1,-7 10 1,-2-2-3745,0 0 0,-22 16 1,18-15-1139,-20 20 1,32-28 4620,-1-1 1,1 1-1,-7 13 1,4-2-1119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55.7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 89 956,'24'-41'4877,"-21"33"-3450,1 0 1,1 0-1,7-10 0,-6 12 249,-6 10-86,1 9-370,1 6-150,-1 1 1,-1 0-1,-1 0 0,-3 22 0,-19 81 1045,1-10-749,-5 146 1115,26-210-1969,1-1 0,3 1 0,12 65 0,-12-96-361,3 14 101,1 0 0,14 38 0,-18-62-166,0-1 1,1 1-1,-1-1 0,1 0 1,1 1-1,-1-2 0,1 1 1,1-1-1,-1 1 0,1-2 1,0 1-1,1 0 0,-1-1 1,9 4-1,-11-6-63,0-1 1,0-1-1,0 1 0,1-1 1,-1 1-1,1-1 0,-1 0 1,1-1-1,0 1 0,-1-1 1,1 0-1,-1 0 0,1-1 1,4 0-1,-1-1 20,-1 0 0,0 0 0,0-1 0,0 0 0,0 0-1,-1 0 1,1-1 0,5-5 0,2-2 20,0-1 0,-1 0 0,0-1-1,-2-1 1,1 0 0,14-24 0,-4-2-63,-1-1 0,-2-1 0,-1-1 0,21-85 0,19-187 0,-51 250 0,-2-87 0,-5 151-186,0 0 0,0 0 0,0 1 0,0-1 0,1 0 0,-1 0 0,0 0 0,1 0 0,-1 1 0,0-1 0,1 0 0,-1 0 0,1 1 0,0-1 0,-1 0 0,1 1 0,-1-1 0,1 1 0,0-1 0,0 1 0,-1-1 1,2 0-1,23-9-8395,-2 0 2203,12-11-2572,-11 9 5869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56.2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5 0 1400,'0'1'195,"1"-1"-1,-1 0 1,0 0 0,1 1-1,-1-1 1,0 0 0,0 1-1,1-1 1,-1 0-1,0 1 1,0-1 0,0 1-1,0-1 1,1 0 0,-1 1-1,0-1 1,0 1-1,0-1 1,0 0 0,0 1-1,0-1 1,0 1 0,0-1-1,0 0 1,0 1-1,0-1 1,0 1 0,-1-1-1,1 0 1,0 1 0,0 0-1,-13 11 4179,-26 8 1134,34-18-4568,-7 4-475,1 1 0,0 0 0,0 1 0,0 0 0,1 0-1,0 1 1,1 1 0,0 0 0,0 0 0,1 1 0,1 0 0,0 0 0,0 0 0,1 1 0,-6 17-1,-6 19 800,3 0 0,-15 83 0,27-116-855,-7 40 42,3 1 0,2 0 1,2 0-1,3 0 0,11 86 0,-5-104-1487,13 42 1,-10-50-254,1 0-1,1-1 1,2 0-1,1-1 1,1-1-1,2 0 1,21 27 0,-36-51 343,1 1 1,0 0 0,0-1 0,0 0-1,1 0 1,-1 0 0,1 0 0,-1 0-1,1-1 1,0 0 0,0 1 0,0-1-1,0-1 1,1 1 0,-1-1 0,0 1 0,5-1-1,10-2-1579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57.3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8 238 980,'13'-42'8779,"-11"33"-7540,0-1 0,1 1-1,1-1 1,-1 1-1,8-11 1,4-4 1791,18-21 0,-28 38-2413,1 0 0,1 1 0,-1 0 0,1 0-1,0 0 1,0 1 0,10-6 0,-15 10-559,-1 1-1,0-1 1,1 0-1,-1 1 1,1-1 0,-1 1-1,1-1 1,-1 1 0,1 0-1,-1-1 1,1 1-1,0 0 1,-1 0 0,1 0-1,-1 0 1,1 1 0,-1-1-1,1 0 1,-1 1 0,1-1-1,-1 1 1,1-1-1,-1 1 1,1 0 0,-1-1-1,0 1 1,1 0 0,-1 0-1,0 0 1,0 0-1,0 0 1,0 1 0,0-1-1,0 0 1,0 0 0,0 1-1,0-1 1,0 0-1,-1 1 1,1-1 0,-1 1-1,1 1 1,2 4 205,-1 0 0,-1 1 0,1-1-1,-1 0 1,0 0 0,-1 1 0,-1 13 0,-4 17-263,-2 0 0,-1-1 0,-2 0 0,-2 0 0,-1-1 0,-2 0 0,-2-2 0,-21 36 0,37-69 0,-27 38 0,27-37 0,-1 0 0,0-1 0,1 1 0,-1 0 0,0-1 0,0 1 0,0-1 0,0 0 0,0 0 0,0 0 0,-1 0 0,1 0 0,0 0 0,-1 0 0,1-1 0,-5 1 0,7-1 0,-1 0 0,0 0 0,0 0 0,1 0 0,-1 0 0,0 0 0,0 0 0,1 0 0,-1-1 0,0 1 0,1 0 0,-1-1 0,0 1 0,1 0 0,-1-1 0,0 1 0,1-1 0,-1 1 0,1-1 0,-1 1 0,1-1 0,-1 1 0,1-1 0,-1 1 0,1-1 0,0 0 0,-1 1 0,1-1 0,0 0 0,0 1 0,-1-1 0,1 0 0,0 0 0,0 1 0,0-1 0,0 0 0,0 0 0,0 1 0,0-1 0,0 0 0,0 1 0,0-1 0,1-1 0,-1 0 0,1 0 0,-1 0 0,1 0 0,-1 0 0,1 0 0,0 0 0,0 0 0,0 0 0,0 1 0,0-1 0,1 0 0,-1 1 0,0-1 0,1 1 0,2-3 0,-1 2 0,0 1 0,1-1 0,-1 1 0,1-1 0,0 1 0,-1 0 0,1 0 0,0 1 0,-1-1 0,1 1 0,0 0 0,0 0 0,0 0 0,-1 0 0,1 1 0,0-1 0,0 1 0,-1 0 0,1 0 0,-1 1 0,1-1 0,-1 1 0,1-1 0,-1 1 0,0 0 0,0 0 0,6 5 0,-1 0 0,-1 0 0,1 0 0,-1 1 0,-1 0 0,1 0 0,-1 1 0,-1-1 0,0 1 0,5 12 0,-1 2 0,0 0 0,-2 1 0,0 0 0,-2 1 0,3 34 0,-7-47 0,-1 1 0,0 0 0,0-1 0,-2 1 0,1-1 0,-2 1 0,0-1 0,0 0 0,-1 0 0,0 0 0,-1 0 0,-11 18 0,13-26 0,0 0 0,0 0 0,0-1 0,-1 1 0,0-1 0,1 0 0,-1 0 0,0 0 0,-1 0 0,1 0 0,0-1 0,-1 0 0,0 0 0,1 0 0,-1-1 0,0 1 0,0-1 0,0 0 0,0-1 0,0 1 0,0-1 0,0 0 0,0 0 0,0-1 0,-7-1 0,-11-2 0,0-2 0,0 0 0,0-2 0,-22-10 0,26 10 0,17 7 2,-1 0 18,0 0-1,0 0 1,0-1-1,0 1 1,0-1-1,-4-3 1,6 4-37,1 1 0,0-1 0,-1 1 0,1-1 0,0 0 0,-1 1 0,1-1 0,0 1 0,0-1 0,0 0 0,-1 1 0,1-1 0,0 1 0,0-1 0,0 0 0,0 1 0,0-1 0,0 0 0,0 1 0,0-1 0,1 0 0,-1 1 0,0-1 0,0 1 0,0-1 0,1 0 0,-1 1 0,0-1 0,1 1 0,-1-1 0,0 1 0,1-1 0,-1 1 0,1-1 0,-1 1 0,1-1 1,-1 1-1,1 0 0,-1-1 0,2 0 0,13-9-13133,-12 9 10958,0 0 0,0 0 0,5-1 1,17-2-4204,1 2 3637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57.7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 11 680,'12'-5'952,"-10"4"-79,1 0-1,-1 1 0,1-1 0,-1 0 0,1 1 1,-1-1-1,1 1 0,3-1 0,-5 2-577,0-1-1,-1 0 0,1 1 1,0-1-1,0 0 0,0 1 1,-1-1-1,1 1 0,0-1 1,0 1-1,-1 0 0,1-1 0,0 1 1,-1 0-1,1-1 0,-1 1 1,1 0-1,-1 0 0,1-1 1,-1 1-1,0 0 0,1 0 1,-1 0-1,0 0 0,0-1 0,1 1 1,-1 0-1,0 0 0,0 1 1,3 18 1850,-1 0 1,-1 1 0,-1-1 0,-3 30-1,-19 83 681,11-73-3033,11-56-67,-1-1 0,0 0 0,0 1-1,0-1 1,-1 0 0,1 0 0,-4 6 0,4-7-448,0-1 0,-1 0-1,1 1 1,0-1 0,0 0 0,-1 0 0,1 0 0,-1 0-1,1 0 1,-3 1 0,12-38-2060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58.1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89 24,'62'-54'5931,"47"-35"10739,-99 82-15679,1 0-1,0 1 0,0 1 0,23-8 0,-30 11-860,0 1 0,0 0 0,1 0 0,-1 0 0,0 0 0,0 1 0,0-1 0,1 1 0,-1 0 0,0 1 0,0-1 0,0 1 0,0 0 0,1 0 0,-1 0 0,0 0 0,0 1-1,4 2 1,-6-2-67,0 0-1,0 0 1,0 0 0,-1 0-1,1 1 1,0-1-1,-1 0 1,0 1-1,0-1 1,0 1-1,0 0 1,0-1-1,0 1 1,-1 0-1,1-1 1,-1 1-1,0 0 1,0 0 0,0 0-1,0-1 1,0 1-1,0 0 1,-2 4-1,-1 6 243,0 0 1,-1 0-1,-7 18 0,-98 181-305,10-25 0,86-157 0,1 0 0,2 0 0,1 1 0,-8 49 0,16-72 0,0 0 0,1 0 0,0 0 0,0 0 0,1 0 0,0 0 0,0 0 0,1 0 0,0 0 0,5 11 0,-6-15 0,1 0 0,0-1 0,1 1 0,-1-1 0,0 1 0,1-1 0,0 0 0,0 0 0,0 0 0,0 0 0,0 0 0,0-1 0,1 0 0,-1 1 0,1-1 0,0-1 0,0 1 0,0 0 0,0-1 0,0 0 0,7 2 0,9 0 0,-16-2 0,-1 0 0,1 0 0,0-1 0,0 1 0,0-1 0,0 0 0,-1 0 0,1 0 0,0-1 0,0 1 0,0-1 0,-1 0 0,6-2 0,46-24-5569,25-26-11923,-27 17 10667,-24 17 452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58.5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25 1984,'35'-28'12012,"9"-6"-211,-10 16-9682,-17 10-1589,0 1-1,1 0 1,0 2-1,1 0 1,-1 1 0,1 1-1,22-2 1,-29 4-462,1 1 0,-1 0 1,1 1-1,-1 0 0,1 1 0,-1 0 1,0 1-1,17 6 0,-27-7-68,1 0 0,0 0 0,-1 1 0,1-1 0,-1 1 0,0-1 0,0 1 0,0 0 0,0 0 0,0 0 0,-1 0 0,1 0 0,-1 0 0,0 1 0,0-1 0,0 0 0,0 1 0,-1-1 0,1 6 0,0 4 0,0 0 0,-1 1 0,-3 19 0,-46 223 0,7-49 0,35-154 0,2 0 0,4 105 0,9-123 0,-3-21 0,-16-26-4866,-8-11-4956,6 5 4588,-17-29-3675,17 19 6089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58.9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667 212,'17'22'18621,"-16"-20"-18172,1 0 0,0 0 1,0-1-1,0 1 0,1 0 0,-1-1 0,0 1 0,1-1 1,-1 0-1,1 0 0,-1 0 0,6 2 0,37 4 6118,-22-3-5039,-6-1-1528,27 6 0,1-1 0,0-3 0,0-1 0,50-3 0,-88-1-461,-1-1 1,1-1-1,0 1 0,9-4 1,-11 3-540,0-1 1,1 1 0,-1-1-1,-1 0 1,1-1 0,0 1-1,-1-1 1,5-4-1,-3 1-615,-1 1 0,0-1 0,0 0-1,-1 0 1,5-9 0,7-23-1928,16-37-2602,-13 33 4207</inkml:trace>
  <inkml:trace contextRef="#ctx0" brushRef="#br0" timeOffset="1">923 43 8,'10'-6'475,"-1"-1"1137,1 2 0,-1-1 0,1 1 0,15-5 0,-22 9-1006,-1 0 1,1 1 0,0-1-1,-1 1 1,1 0 0,0 0 0,0 0-1,-1 0 1,1 0 0,0 0-1,0 1 1,-1-1 0,1 1-1,0 0 1,-1 0 0,1 0 0,-1 0-1,1 0 1,-1 1 0,1-1-1,-1 1 1,4 3 0,4 4-308,0 1 1,-1 0 0,-1 1-1,1 0 1,-2 0 0,0 1-1,10 21 1,-9-14 373,-1 1 1,-1 1 0,0-1-1,3 29 1,-4 12 825,-2 0 0,-7 87 0,3-138-1491,-2 27-8,-2-1 0,-1 1 0,-2-1 0,-1 0 0,-2-1 0,-27 60 0,11-33 0,16-32 0,-2 0 0,-2-1 0,-33 51 0,32-61-2286,13-17 1166,1 0 0,-1 0-1,1 0 1,-1 0 0,0 0 0,0-1 0,-5 3-1,6-3 234,-1-1-1,1 1 1,-1-1-1,1 0 1,-1 1-1,1-1 1,-1 0-1,1 0 1,-1 0-1,-3-1 1,-17-8-2823,1-3-176,1-2 957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5:59.4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8 1 1700,'1'8'1858,"0"0"-1,-1 0 1,0 1-1,0-1 1,-1 0-1,0 0 1,-3 12-1,-21 58 7718,13-46-7137,1 1-1040,1 1 0,-7 41 0,15-56-3442,-2 0 0,0-1 0,-9 22 0,10-32 992,0-1 0,-1 1 0,0-1 0,0 0 0,-1 0 0,1 0 0,-2-1 0,1 0 0,-11 10 0,-25 15-10329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01.8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 1287 256,'-1'16'2265,"-1"-1"1,0 1-1,-1-1 0,-8 23 1,7-21 164,3-17-2300,1 1 0,0-1 0,-1 0 0,1 1 0,0-1 0,0 1 0,0-1 1,-1 1-1,1-1 0,0 1 0,0-1 0,0 1 0,0-1 0,0 1 0,0-1 0,0 1 1,0-1-1,0 1 0,0-1 0,0 1 0,0-1 0,1 1 0,-1-1 0,0 1 0,0-1 1,1 1-1,8-11 1458,11-24-136,9-35 747,-3-1 1,23-101-1,-21 67-1141,81-295 610,-21-7-1403,-83 368 342,1-66-1,-6 103-589,0 1 0,0 0 0,0-1 0,0 1-1,0-1 1,0 1 0,0 0 0,0-1 0,0 1 0,0 0 0,0-1-1,0 1 1,0 0 0,0-1 0,0 1 0,0 0 0,0-1-1,-1 1 1,1 0 0,0-1 0,0 1 0,0 0 0,-1-1 0,1 1-1,0 0 1,-1 0 0,1-1 0,0 1 0,0 0 0,-1 0-1,1 0 1,0 0 0,-1-1 0,1 1 0,0 0 0,-1 0 0,1 0-1,0 0 1,-1 0 0,1 0 0,-1 0 0,1 0 0,0 0-1,-1 0 1,1 0 0,0 0 0,-1 0 0,1 0 0,0 0 0,-1 0-1,1 0 1,-1 1 0,-16 11 246,6 3-249,1 1-1,1 1 1,0-1 0,1 2-1,1-1 1,-7 26-1,3-11-5,-26 84 39,4 0-1,-17 123 1,18-1-97,29-193-70,1 0 1,3 0-1,8 59 1,-7-92-826,0-1 1,1 1-1,7 20 0,7-4-3692,-14-25 3557,-1 0-1,0-1 0,1 1 0,0-1 1,-1 0-1,1 0 0,4 2 0,17-3-12084,0-6 11277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5:30.21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40 231 1364,'-40'16'16339,"41"-16"-16321,0 0 0,-1 1 0,1-1 0,-1 0 0,1 0 0,0 1 0,-1-1 0,1 0 0,0 0 0,0 0 0,-1 0 0,1 0 0,0 0 0,-1 0 0,1 0 0,0 0 0,-1 0 0,1 0 0,0 0 0,0 0 0,-1-1 0,2 1 0,7-2 223,0 0 0,1 1 0,12-1 0,19-2 268,222-37 1744,-179 29-2011,-56 8-181,195-21 513,-168 19-547,84-19-1,-20 3-28,111-19-77,-136 29 154,-38 2-92,66-9 36,-98 17-9,-10 1-6,-1 0 1,1 0-1,-1-1 0,0-1 1,0-1-1,17-2 2052,-48 13-391,-8 0-1263,20-4-276,-1-1 0,0-1 0,0 1 0,-21 1 1745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02.2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3 154 84,'3'-10'1112,"-1"1"-1,0 0 1,0-1 0,-1 1 0,-1-1-1,0-11 1,0 17-674,-1-1-1,1 1 1,-1 0 0,-1 0 0,1-1-1,0 1 1,-1 0 0,0 0-1,0 1 1,0-1 0,-1 0 0,1 1-1,-1-1 1,0 1 0,-6-6-1,9 9-376,0-1 0,-1 1-1,1-1 1,0 1-1,-1-1 1,1 1-1,-1-1 1,1 1 0,-1-1-1,1 1 1,-1 0-1,0-1 1,1 1-1,-1 0 1,1 0 0,-1-1-1,0 1 1,1 0-1,-1 0 1,0 0 0,1 0-1,-1 0 1,1-1-1,-1 1 1,0 1-1,1-1 1,-1 0 0,0 0-1,1 0 1,-1 0-1,0 0 1,1 0-1,-1 1 1,0-1 0,1 0-1,-1 1 1,1-1-1,-1 0 1,1 1 0,-1-1-1,1 1 1,-1-1-1,1 1 1,-1-1-1,1 1 1,0-1 0,-1 2-1,-2 4 127,1-1 0,0 1 0,0 0 0,-2 12 0,4-13 372,-1 0 0,-1 0 1,1 0-1,-1 0 0,-2 5 0,-2-1-97,-5 11 1564,9-3-7763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02.9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13 164 176,'15'-3'1431,"-1"-2"1,17-7-1,-24 9-213,-1 0 0,1-1 1,-1 0-1,0 0 0,0-1 0,9-8 0,-14 12-919,1 0 0,-1 0 0,0-1 0,0 1 0,0 0 0,0-1 0,0 1-1,-1-1 1,1 1 0,0-1 0,-1 1 0,1-1 0,-1 0 0,1 1 0,-1-1 0,0 0 0,0 1 0,1-1 0,-1 0-1,-1 1 1,1-3 0,-1 1 46,1 1 0,-1 0 0,0 0-1,-1-1 1,1 1 0,0 0-1,0 0 1,-1 0 0,0 0 0,1 1-1,-1-1 1,0 0 0,-2-1 0,-2-2 168,-1 1 0,0-1 1,0 1-1,-1 1 1,1-1-1,-1 1 0,-12-3 1,-5 2-244,1 2 1,-1 0 0,0 2 0,0 0 0,0 2-1,0 1 1,0 1 0,1 0 0,0 2 0,0 2-1,0 0 1,-34 16 0,38-12-225,0 0 1,1 1 0,1 1-1,0 1 1,1 0-1,0 1 1,1 1-1,-24 33 1,14-10 33,1 1 0,2 0 1,-23 57-1,26-50-80,3 1 0,1 1 0,-9 51 0,21-76 0,0 0 0,2 0 0,1 0 0,1 1 0,1-1 0,1 0 0,1 0 0,8 32 0,-8-48-61,0 1-1,0-1 1,1 0-1,1 0 1,-1-1 0,1 1-1,1-1 1,-1 0 0,1 0-1,1-1 1,-1 0-1,2 0 1,11 9 0,-9-9-156,1 0 0,0-1 0,1 0 0,-1-1 0,1 0 0,0-1 0,0-1 0,1 0 0,19 3 0,-10-4-269,1-1 1,0-1 0,-1-1 0,1-1-1,0-1 1,-1-1 0,0-1-1,0-1 1,0-1 0,-1 0-1,29-16 1,83-51-14201,-21 10 7338,-61 36 5492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03.4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23 71 648,'-3'-3'689,"0"0"0,0 0 0,0 1 0,0-1-1,-1 1 1,1 0 0,0-1 0,-1 1 0,0 1 0,0-1 0,1 1-1,-1-1 1,0 1 0,0 0 0,0 0 0,-5 0 0,-9 0 986,0 0-1,-25 2 1,28 0-838,4-1-547,1 1 0,-1 0 0,1 1 0,0 0 0,0 1 0,-1 0 0,1 1 0,1 0 0,-1 0 0,1 1 1,0 0-1,0 1 0,0 0 0,1 0 0,-1 1 0,2 0 0,-1 0 0,1 1 0,0 0 0,1 0 0,0 1 0,0 0 0,1 0 1,-7 14-1,3-2 481,1 0 0,1 0 1,0 0-1,-5 40 0,11-53-473,1 1-1,-1-1 0,2 0 0,-1 1 0,1-1 0,0 0 0,3 9 0,-3-13-221,1 1 0,0-1 0,0 1 0,0-1 0,0 0-1,1 0 1,-1 0 0,1 0 0,0-1 0,1 1 0,-1-1-1,0 1 1,6 3 0,-6-5-76,0 0 0,0 0 0,1 0 0,-1 0 0,0-1 0,1 0 0,-1 1 0,1-1 0,-1 0 0,1 0 0,0-1 0,-1 1 0,1-1 0,0 0 0,0 0 0,6-1 0,-5 0 0,1-1 0,-1 1 0,0-1 0,0 0 0,-1-1 0,1 1 0,0-1 0,-1 0 0,0 0 0,7-6 0,2-4 0,-2 0 0,1-1 0,-1 0 0,-1-1 0,15-30 0,-3-1 0,-2 0 0,15-53 0,-30 71-2488,-6 24 1238,1 0 0,0 0 0,-1 0 0,0 0 1,0 0-1,0 0 0,-3-6 0,-1 0-3004,-1 0-1,0 1 1,-14-16 0,11 13 2917,-1 0-573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03.81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74 2400,'12'-20'3735,"1"-10"7131,3-5 1589,-2 12-9144,-7 14-3299,1 1 0,0-1 0,0 2 1,1-1-1,0 1 0,0 0 0,1 1 0,0 0 0,0 0 0,13-4 0,13-4-220,65-15 0,-40 13-475,-6 2-8804,-2 4-9403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04.2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098 1488,'1'1'365,"1"0"0,-1 0 0,0 1 0,0-1 0,1-1 0,-1 1 0,0 0 0,1 0 1,-1 0-1,1-1 0,-1 1 0,1-1 0,-1 1 0,1-1 0,2 1 0,-3-2-86,0 1 0,0 0 0,1-1 0,-1 1 0,0-1 0,0 0 0,0 1 0,0-1 0,0 0 0,0 0 1,0 0-1,0 0 0,0 0 0,0 0 0,0 0 0,-1 0 0,1 0 0,0 0 0,-1 0 0,2-2 0,8-17 2655,11-30 0,15-63 843,-24 70-2824,68-211 1658,69-261 2445,-148 507-4833,7-35 575,-7 40-777,-1 0 0,0 1 0,0-1-1,0 1 1,-1-1 0,1 0 0,0 1 0,-1-1 0,0 1 0,1-1-1,-1 1 1,0-1 0,-2-2 0,3 4-21,-1 1 0,1-1 0,-1 1 0,1-1 0,-1 1 0,1 0 0,-1-1 0,1 1 0,-1 0 0,1-1 0,-1 1 0,1 0 0,-1-1 0,1 1 0,-1 0 0,0 0 0,1 0 0,-1 0 0,1 0 0,-1-1 0,0 1 0,1 0 0,-1 0 0,1 1 0,-1-1 0,0 0 0,1 0 0,-1 0 0,0 0 0,1 0 0,-1 1 0,1-1 0,-1 0 0,1 1 0,-1-1 0,1 0 0,-1 1 0,1-1 0,-1 0 0,1 1 0,-1-1 0,1 1 0,-1 0 0,-17 23 0,11-12 0,2 0 0,0 0 0,0 1 0,1 0 0,-3 18 0,-7 68 0,8-5 0,8 136 0,29 92 0,-20-255 0,-5-39 0,-2 0 0,1 34 0,-4-60-168,-1-1-1,0 1 1,-1 0-1,1 0 1,0 0-1,-1 0 1,1 0-1,-1 0 1,1 0-1,-1 0 1,0 0-1,0-1 1,0 1-1,0 0 1,0-1-1,-1 3 1,1-3-193,-1 0 1,1 0-1,0-1 1,0 1-1,-1 0 1,1 0-1,0-1 1,-1 1-1,1-1 1,0 1-1,-1-1 1,1 0 0,-1 0-1,1 1 1,-1-1-1,1 0 1,-2 0-1,-2-1-440,1 0-1,0 0 1,0 0-1,0 0 1,-1 0-1,1-1 1,0 0-1,1 0 1,-1 0-1,0 0 1,1-1-1,-1 1 1,-3-5-1,-4-3-1466,1-2-1,1 1 1,-15-24 0,7 4 192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04.6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 398 1796,'-17'-97'9216,"2"15"3031,15 81-12095,0 0-1,0 1 0,-1-1 0,1 0 0,0 0 0,0 0 0,0 0 0,0 1 0,0-1 0,0 0 0,1 0 0,-1 0 0,0 0 0,0 1 0,0-1 0,1 0 1,-1 0-1,0 1 0,1-1 0,-1 0 0,1 0 0,-1 1 0,1-1 0,-1 1 0,1-1 0,0 0 0,-1 1 0,1-1 0,-1 1 0,1-1 0,1 0 0,1 1-65,0-1-1,0 1 0,0-1 0,0 1 0,0 0 0,0 0 0,4 1 0,1 0 38,33 4 81,0 2-1,58 16 0,-21-3-833,10 2-2044,47 9-5196,52 18 1926,-177-46 6002,-8-3 141,-1 1 1,1-1-1,0 1 0,-1 0 0,1-1 1,0 1-1,-1 0 0,1 0 0,-1 0 1,1 0-1,-1 0 0,3 3 0,-4-4-116,0 1 0,0-1 0,0 0-1,0 0 1,0 0 0,0 0-1,0 1 1,0-1 0,0 0 0,0 0-1,0 1 1,0-1 0,0 0 0,0 0-1,0 0 1,0 1 0,0-1-1,0 0 1,0 0 0,0 0 0,0 1-1,0-1 1,0 0 0,0 0-1,0 0 1,-1 0 0,1 1 0,0-1-1,0 0 1,0 0 0,0 0-1,0 0 1,-1 0 0,1 0 0,0 1-1,-16 3 2177,7-3-1947,0 1 0,0 0 0,0 0 0,0 1-1,1 0 1,0 1 0,-1 0 0,1 0 0,1 1 0,-1 0 0,1 0 0,-1 1 0,1-1 0,1 2 0,-1-1 0,1 1-1,1 0 1,-1 0 0,1 1 0,0-1 0,-4 10 0,-2 6 236,1 1 0,1 1-1,1 0 1,2 0 0,0 0-1,-2 31 1,6-40-277,0 0-1,2 1 1,1 19-1,-1-29-198,1 0-1,1 0 1,-1 0-1,1 0 1,0 0-1,1 0 1,-1-1-1,1 1 0,7 11 1,-9-17-72,0 0 0,0 1 0,0-1 0,0 0 0,0 1 0,0-1 0,0 0 0,0 0 0,0 0 0,0 0 0,1 0 0,-1 0 0,0 0 0,1-1 0,-1 1 0,1 0 0,-1-1 0,1 1 0,-1-1 0,1 1 0,-1-1 0,1 0 0,0 0 0,-1 0 0,1 0 0,-1 0 0,1 0 0,-1 0 0,1 0 0,0-1 0,-1 1 0,1-1 0,-1 1 0,1-1 0,-1 1 0,1-1 0,-1 0 0,0 0 0,1 0 0,-1 0 0,2-1 0,1-2 0,0 0 0,-1 0 0,1 0 0,-1 0 0,0-1 0,0 1 0,0-1 0,-1 0 0,0 0 0,0 0 0,3-8 0,-1-7-616,-1-1 1,-1 1-1,0-41 0,-11-62-4003,-1 8 2021,8 52 1664,0-100 413,3 136 1140,1 0 0,2 1 1,1 0-1,9-28 0,-14 51-597,1 1 0,0 0-1,0-1 1,0 1 0,1 0-1,-1 0 1,0 0 0,1 0 0,-1 0-1,1 0 1,0 0 0,0 0-1,0 1 1,0-1 0,0 1-1,0-1 1,0 1 0,0 0 0,0 0-1,1 0 1,2-1 0,5 0-1546,-1 0 0,1 0 1,-1 2-1,15-1 1,29-3-10409,-29-2 9509,0-3 39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04.9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6 332,'34'-10'1649,"48"-14"4950,-26 12 6974,-56 12-13526,0 0-1,0 0 0,0 1 0,0-1 1,1 0-1,-1 0 0,0 0 1,0 0-1,0 0 0,0 0 0,0 0 1,1 0-1,-1 0 0,0 0 1,0 0-1,0 0 0,0 1 0,0-1 1,0 0-1,0 0 0,0 0 0,1 0 1,-1 0-1,0 0 0,0 1 1,0-1-1,0 0 0,0 0 0,0 0 1,0 0-1,0 0 0,0 1 0,0-1 1,0 0-1,0 0 0,0 0 1,0 0-1,0 1 0,0-1 0,0 0 1,0 0-1,0 0 0,0 0 1,0 0-1,0 1 0,0-1 0,-1 0 1,-4 15 2856,-13 24 2004,13-29-4325,-6 17-582,1 0 0,2 1 0,-7 37 0,-8 25 0,22-87-419,1-1 1,-1 0-1,0 0 0,0 0 1,0 0-1,0 0 0,0 0 1,-1 0-1,1 0 1,-4 3-1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06.2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080 1316,'1'1'379,"0"0"0,0 0 0,0 0 0,1 0 0,-1-1 0,1 1 0,-1 0 0,0-1 0,1 1 0,-1-1 0,1 1 0,0-1 0,-1 0 0,1 0 0,-1 0-1,1 1 1,-1-2 0,1 1 0,-1 0 0,1 0 0,0 0 0,-1-1 0,1 1 0,-1-1 0,1 1 0,-1-1 0,0 1 0,1-1 0,-1 0 0,0 0 0,3-2 0,4-3 900,-1-1 0,0 0 0,0 0-1,7-9 1,-5 4-343,39-45 710,-2-3 0,-3-2 0,49-93 0,-67 105-745,-2-1 1,-2-1 0,-3-1 0,-2-1-1,12-68 1,-25 98-902,0 0 0,-1-1 0,-2 1 0,-3-37 0,1 50 0,1 0 0,-2 0 0,1 0 0,-1 0 0,-1 1 0,0-1 0,-1 1 0,0 0 0,0 0 0,-1 1 0,0 0 0,-9-11 0,14 20 0,1-1 0,0 1 0,-1-1 0,1 1 0,-1 0 0,1-1 0,-1 1 0,1-1 0,-1 1 0,1 0 0,-1-1 0,1 1 0,-1 0 0,1 0 0,-1-1 0,1 1 0,-1 0 0,1 0 0,-1 0 0,0 0 0,1 0 0,-1 0 0,1 0 0,-1 0 0,0 0 0,1 0 0,-1 0 0,1 0 0,-2 1 0,1-1 0,0 1 0,0 0 0,0 0 0,0 0 0,0 0 0,0 0 0,1 0 0,-1 0 0,0 0 0,0 0 0,1 1 0,-2 1 0,-9 42 0,-4 105 0,2-3 0,-105 498 0,86-415 0,33-216 0,5-26 0,5-28 0,2-25 0,20-88 0,-21 129 0,-12 24 0,0 0 0,0 0 0,0-1 0,0 1 0,1 0 0,-1 0 0,0 0 0,0 0 0,1-1 0,-1 1 0,0 0 0,0 0 0,1 0 0,-1 0 0,0 0 0,0 0 0,1-1 0,-1 1 0,0 0 0,0 0 0,1 0 0,-1 0 0,0 0 0,1 0 0,-1 0 0,0 0 0,0 0 0,1 1 0,-1-1 0,8 13 0,-4 6 0,0 0 0,1 38 0,1 2 0,-2-23 0,-3-20 0,1 0 0,7 29 0,-8-41 0,1 0 0,-1 0 0,1 0 0,0 0 0,0 0 0,1 0 0,-1 0 0,1-1 0,-1 1 0,1-1 0,0 0 0,1 0 0,-1 0 0,0 0 0,5 2 0,-4-3 0,0-1 0,0 1 0,0-1 0,0 0 0,0 0 0,0-1 0,1 1 0,-1-1 0,0 0 0,0 0 0,1-1 0,-1 1 0,0-1 0,0 0 0,0 0 0,0 0 0,6-2 0,6-4 0,-1 1 0,0-2 0,15-9 0,-5 1-514,0-2 1,-1-1-1,-1-1 1,0-1-1,26-33 0,-33 33 63,0 1 0,-2-2 0,0 0 0,-1-1 0,-2 0 0,15-41 0,-23 55 488,0 0-1,-1 0 1,-1 0 0,0 0 0,0-1 0,0 1 0,-2-16 0,1 23 41,0 0 0,-1 0 1,1 0-1,-1 0 0,1-1 0,-1 1 1,0 0-1,1 0 0,-1 0 1,0 0-1,-1 1 0,1-1 1,0 0-1,0 0 0,-1 1 0,1-1 1,-1 1-1,1-1 0,-1 1 1,0-1-1,1 1 0,-1 0 1,0 0-1,0 0 0,0 0 0,0 0 1,0 0-1,0 1 0,0-1 1,0 1-1,-1-1 0,1 1 1,0 0-1,0 0 0,0 0 0,0 0 1,-3 1-1,0-1 6,1 1 1,-1 0-1,0 1 0,1-1 1,-1 1-1,1 0 0,0 0 0,0 1 1,-1-1-1,1 1 0,1 0 1,-1 0-1,0 0 0,1 0 1,0 1-1,-1-1 0,1 1 0,1 0 1,-4 6-1,-3 5 237,0 1 0,1 0-1,-9 31 1,10-25-321,2 0 0,1 1 0,0-1 0,2 1 0,0 0 0,2 0 0,0 0 0,8 45 0,-5-56 0,0 0 0,0 0 0,10 20 0,-11-27 0,1 1 0,0-1 0,0 0 0,0 0 0,1 0 0,-1-1 0,1 1 0,0-1 0,9 7 0,-11-10 0,0 0 0,0 0 0,0 0 0,0 0 0,0-1 0,0 1 0,0 0 0,0-1 0,0 0 0,0 1 0,1-1 0,-1 0 0,0 0 0,0-1 0,0 1 0,0 0 0,0-1 0,0 1 0,1-1 0,-1 1 0,0-1 0,0 0 0,-1 0 0,1 0 0,0 0 0,0 0 0,0-1 0,-1 1 0,1-1 0,-1 1 0,1-1 0,-1 1 0,2-3 0,3-3 0,1-1 0,-2 0 0,1-1 0,-1 1 0,7-17 0,7-20 11,18-69 1,-32 96-115,-1-1-1,-1 0 1,-1 0 0,0 0 0,-2 0 0,-2-34 0,-21-173-16186,21 112 12195,7 1 3712,-2 55 2535,-4 20 2574,0-3 8657,1 54-12184,1-8-1200,0 1 0,1 0 0,-1-1 0,1 1 0,0-1 0,0 1 0,1-1 0,0 0 0,0 0 0,3 5 0,14 26 0,-2 21-3557,7 81-16555,-16-76 15209,-2-19 2092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06.7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4 442 1760,'-5'45'2941,"-1"0"0,-13 47 0,8-44 1390,-7 70 1,18-113-3043,2-10-509,4-25-282,7-46-444,11-139 1996,-20 149 155,3 1 0,3-1-1,20-71 1,-22 106-2175,8-26-22,-14 53-9,-1 1 1,1-1-1,-1 1 1,1 0-1,0-1 1,0 1-1,1 0 1,-1 0-1,1 0 1,-1 1-1,1-1 1,3-2-1,-5 5 1,0-1 0,0 1 0,0-1 0,0 1 0,0 0 0,0-1 0,0 1 0,0 0 0,0 0 0,0 0 0,0 0 0,0 0 0,0 0 0,0 0 0,0 0 0,0 1 0,0-1 0,0 0 0,0 0 0,0 1 0,0-1 0,0 1 0,0-1 0,0 1 0,0-1 0,0 1 0,-1 0 0,1-1 0,0 1 0,0 0 0,-1 0 0,1-1 0,0 1 0,-1 0 0,1 0 0,-1 0 0,1 0 0,-1 0 0,1 1 0,1 2 0,0 0 0,0 0 0,-1 0 0,1 0 0,-1 1 0,0-1 0,0 0 0,0 6 0,-1 16 0,-2 0 0,-9 50 0,8-63 0,0 0 0,-1 0 0,-1-1 0,0 1 0,-1-1 0,0 0 0,-12 17 0,-7-3-1940,18-21 324,-1-1-1,1 1 0,-1-1 1,-11 4-1,-6 1-6415,-42 8 0,24-7 4325,21-3 1314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07.1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7 61 1116,'-8'5'2676,"0"-1"733,-5-1 607,-1 2 312,6 0-627,3-5-745,-3 0-732,5 0-780,3-3-812,3 3-932,2-2-952,3-3-908,0-5-1076,0-2-4913,6-5 4261,5 3 571,0-6 70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5:35.59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1 26 972,'-10'0'7650,"12"-19"-7327,0 18-325,-1 0 0,1 0 0,0 0 0,-1 1 0,1-1 0,0 1 0,0-1 0,-1 1 0,1-1 0,0 1 0,0 0 0,0 0 0,-1 0 0,1 0 0,0 0 0,3 1 0,34 8 80,-24-5-54,24 6 19,-15-4-36,0-1-1,0-1 0,42 2 0,-46 4-15,-4 0 2,-11-9-27,0 0 0,0 0 1,1 0-1,-1-1 0,0 1 1,0-1-1,8-1 0,-11 1-2,1-1 0,-1 1 0,0-1 0,1 1 0,-1-1 0,0 0 0,1 0 0,-1 0 0,0 0 0,0 0 0,0-1 0,0 1 0,0 0 0,0-1 0,0 0 0,-1 1 0,1-1 0,1-3 0,-2 4-149,-1-1 1,1 1 0,-1 0 0,0-1-1,0 1 1,0-1 0,1 1-1,-1-1 1,-1 1 0,1-1-1,0 1 1,0 0 0,-1-1 0,1 1-1,0-1 1,-1 1 0,1 0-1,-1-1 1,0 1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07.5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6 937 1064,'3'-2'488,"0"0"0,0 0 0,0 0-1,-1 0 1,1-1 0,-1 1 0,1-1 0,-1 0 0,0 1-1,0-1 1,3-6 0,-4 6-35,-1 1 0,1-1-1,-1 1 1,0-1 0,0 1 0,0-1-1,0 1 1,0-1 0,0 0 0,-1 1 0,1-1-1,-1 1 1,1-1 0,-1 1 0,0 0-1,0-1 1,-2-2 0,-1-1 118,1 1 0,-1-1-1,0 1 1,-1 0 0,1 0 0,-1 0-1,0 1 1,0-1 0,-1 1 0,1 1-1,-1-1 1,0 1 0,0 0-1,0 0 1,0 0 0,-1 1 0,1 0-1,-12-2 1,11 3-280,0 0 0,-1 0-1,1 0 1,-1 1 0,1 0 0,0 0-1,-1 1 1,1 0 0,0 0 0,-1 1-1,1 0 1,0 0 0,0 1 0,1 0-1,-1 0 1,-12 8 0,9-3-202,0 2 1,0-1-1,1 2 1,0-1 0,1 1-1,0 0 1,1 1-1,0 0 1,1 0-1,0 1 1,1-1-1,-6 22 1,8-24-49,1-1 1,0 1 0,0 0-1,1 0 1,0 0-1,1 0 1,0 0-1,1 0 1,0 0 0,0 0-1,1 0 1,1 0-1,-1 0 1,2-1-1,-1 1 1,1-1-1,10 16 1,-12-22-181,1 1 1,-1-1-1,1 1 0,0-1 1,0 0-1,0 0 0,1 0 0,-1 0 1,1-1-1,0 0 0,-1 1 1,1-1-1,0-1 0,0 1 1,0 0-1,1-1 0,7 2 0,-7-3-141,1 0-1,0 0 1,0 0 0,-1-1-1,1 0 1,0 0-1,0-1 1,-1 1-1,1-1 1,-1 0-1,0-1 1,0 1-1,5-4 1,5-4-940,0 0 1,-2-1 0,1 0 0,-1-1-1,-1-1 1,0 0 0,-1 0-1,11-18 1,7-16-2524,31-64-1,27-89-1722,2-3 3694,-21 75 3149,16-34 2700,-65 120 806,27-86 0,-42 101-1445,-6 15-705,2 12-2627,0 0 0,-1 0 0,1 0 0,0-1-1,0 1 1,-1 0 0,1 0 0,0 0 0,-1 0-1,1 0 1,0 0 0,0 0 0,-1 0 0,1 0-1,0 0 1,0 0 0,-1 0 0,1 0 0,0 0-1,-1 0 1,1 0 0,0 1 0,0-1 0,-1 0 0,1 0-1,0 0 1,0 0 0,0 0 0,-1 1 0,1-1-1,0 0 1,0 0 0,0 0 0,-1 1 0,1-1-1,0 0 1,0 1 0,-4 4 586,0 0 0,0 0 0,1 1 1,0 0-1,0 0 0,0 0 0,-2 9 0,-5 10 481,-103 247-1173,79-183 0,9-26 0,-15 67 0,34-106 0,1 0 0,1 1 0,1-1 0,2 1 0,0 0 0,4 28 0,-1-37-807,0-1 0,1 1 0,0-1 0,9 22 0,-11-33 438,1 1 0,0-1 1,0 0-1,1 0 0,-1 0 0,1 0 1,0 0-1,0-1 0,0 1 1,1-1-1,-1 0 0,1 0 0,0 0 1,0 0-1,0-1 0,0 0 0,0 0 1,0 0-1,7 2 0,-6-2-1083,-1-2 1,1 1-1,0 0 0,-1-1 0,1 0 0,0 0 0,8-1 0,-2-2-501,0 0 0,1 0 0,19-10 0,4-3 43</inkml:trace>
  <inkml:trace contextRef="#ctx0" brushRef="#br0" timeOffset="1">948 786 1144,'-42'66'5514,"25"-38"236,2 1 0,1 0 0,-16 52 0,15-18-2641,13-52-3109,0-1 0,1 1 0,1 0 0,0 0 0,0-1 0,1 1 0,1 0 0,-1 0 0,2-1 0,0 1 0,0-1 0,1 0 0,0 0 0,0 0 0,1-1 0,1 1 0,-1-1 0,2 0 0,-1-1 0,1 1 0,0-1 0,1-1 0,0 1 0,0-1 0,16 10 0,-7-6-1800,0-1 0,19 8 1,-30-15 1097,-1-1 1,0 0-1,1 0 0,-1-1 1,1 1-1,0-1 1,0-1-1,-1 1 1,1-1-1,0 0 1,6-1-1</inkml:trace>
  <inkml:trace contextRef="#ctx0" brushRef="#br0" timeOffset="2">932 1825 1048,'-5'19'3116,"-6"-7"905,-2-2 675,-1-5 441,-5-3-653,3-2-1004,5 0-1063,1-4-681,12-6-2568,4 0-1225,-4-7-1247,4-5-1064,-6-2-425,2-8 89,1-1 568,0-6 899,2-5 1093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07.97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3 108 2408,'-2'-5'1233,"-1"0"0,0 0 0,0 0-1,0 0 1,-1 1 0,-3-5 0,-28-23 13220,23 21-7650,12 11-6794,0 0-1,1 0 1,-1 0-1,0 0 1,0 0 0,1 0-1,-1 0 1,0 0-1,1 0 1,-1 0-1,0 0 1,1 0-1,-1 0 1,0 0 0,1 0-1,-1 0 1,0-1-1,0 1 1,1 0-1,-1 0 1,0 0-1,0 0 1,1-1-1,-1 1 1,0 0 0,0 0-1,0-1 1,1 1-1,-1 0 1,0 0-1,0-1 1,0 1-1,0 0 1,0-1 0,0 1-1,0 0 1,1 0-1,-1-1 1,0 1-1,0 0 1,0-1-1,0 1 1,0 0 0,0-1-1,0 1 1,-1 0-1,1-1 1,0 1-1,0 0 1,0 0-1,0-1 1,0 1-1,0 0 1,-1-1 0,1 1-1,0 0 1,0 0-1,0-1 1,0 1-1,-1 0 1,1 0-1,0 0 1,0-1 0,-1 1-1,1 0 1,0 0-1,-1 0 1,1 0-1,25-1-122,-24 1 111,87 8 1,-32-2-1116,91-3 0,-139-5-2541,0 1 1,0-1-1,0 0 1,11-5-1,16-5-4803,-14 9 5688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09.7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925 1620,'2'2'559,"0"1"0,0-1 0,1 0 0,-1 0 0,0 0 0,1 0 0,-1-1 0,1 1 0,3 1 0,-5-3-372,0 0 0,0 0 0,0 0 1,0 0-1,0 0 0,0 0 1,0 0-1,0 0 0,0-1 0,0 1 1,0 0-1,0-1 0,-1 1 1,1-1-1,0 1 0,0-1 0,0 1 1,0-1-1,-1 0 0,1 1 0,0-1 1,-1 0-1,1 1 0,0-1 1,-1 0-1,1 0 0,-1 0 0,0 0 1,1 0-1,-1 1 0,1-1 1,-1-1-1,8-18 500,-1 1-1,-1-1 1,-1 0-1,0-1 1,1-24 0,2-5-271,43-307 1233,-10 48 2785,-37 257-1960,-3 37 580,0 40-749,-12 301-1380,11-303-925,-1 78 0,21 163 0,-19-257-214,1 1 0,-1 0 0,-1 0 0,1-1 0,-1 1 0,-1 0 0,1 0 0,-1 0 0,-1-1 0,-2 10 0,4-16-60,0-1 0,-1 1 0,1-1 0,0 1 0,0-1 0,-1 1 0,1-1 0,0 1 0,-1-1 0,1 1 0,-1-1 0,1 1 0,0-1 0,-1 0 0,1 1 0,-1-1 0,1 0 0,-1 1 0,1-1 0,-1 0 0,0 0 0,1 1 0,-1-1 0,1 0 0,-1 0 0,1 0 0,-1 0 0,0 0 0,1 0 0,-1 0 0,1 0 0,-1 0 0,0 0 0,1 0 0,-1 0-1,1 0 1,-1 0 0,0-1 0,1 1 0,-1 0 0,1 0 0,-1-1 0,1 1 0,-1 0 0,1-1 0,-1 1 0,0-1 0,-15-14-6367,8 6 5054,7 8 1618,-37-50-6508,17 18 4311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10.2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 350 1440,'-3'-6'1353,"1"-30"22507,28 42-20714,-19-5-1633,3 2-1227,135 23 1028,-130-25-1363,-1 0 0,0-1 0,0 0-1,0-1 1,0-1 0,1 0 0,-2-1-1,19-6 1,-22 5-1087,0-1-1,-1 0 1,1-1-1,-1 0 1,-1-1 0,1 0-1,-1 0 1,0-1 0,-1 0-1,8-11 1,3-5-3000,-2-1 0,20-40 0,13-22-1321,-22 41 3593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10.5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5 75 660,'18'-21'1829,"12"-12"2420,-10 13 8462,-18 34-10030,-8 104 2112,-35 195-1,23-199-3740,-4 13-1052,8-52 0,3 0 0,-1 83 0,12-156 0,-1-1 0,1 1 0,0 0 0,0-1 0,1 1 0,-1-1 0,0 1 0,0-1 0,1 1 0,-1-1 0,2 3 0,-2-4 0,0 0 0,1 0 0,-1 0 0,0 0 0,1 0 0,-1 0 0,0 0 0,1 0 0,-1 0 0,0-1 0,0 1 0,1 0 0,-1 0 0,0 0 0,1 0 0,-1-1 0,0 1 0,0 0 0,0 0 0,1 0 0,-1-1 0,0 1 0,0 0 0,0 0 0,1-1 0,-1 1 0,0 0 0,0-1 0,0 1 0,0 0 0,0-1 0,0 1 0,16-40 0,-15 36 0,5-13 0,-4 10 0,0-1 0,1 1 0,0-1 0,0 1 0,1 0 0,8-12 0,-12 19 0,0-1 0,0 1 0,0 0 0,1 0 0,-1 0 0,0 0 0,0-1 0,0 1 0,0 0 0,1 0 0,-1 0 0,0 0 0,0 0 0,1 0 0,-1 0 0,0 0 0,0 0 0,0 0 0,1 0 0,-1 0 0,0 0 0,0 0 0,1 0 0,-1 0 0,0 0 0,0 0 0,1 0 0,-1 0 0,0 0 0,0 0 0,0 0 0,1 0 0,-1 0 0,0 0 0,0 1 0,1-1 0,-1 0 0,0 0 0,8 12 0,3 16 0,0 17 0,6 58 0,-13-67 0,2-1 0,1-1 0,19 54 0,-25-84 0,1 0 0,0 0 0,0 0 0,0 0 0,0 0 0,1 0 0,0-1 0,-1 1 0,1-1 0,1 0 0,-1 1 0,0-2 0,1 1 0,0 0 0,-1-1 0,1 1 0,6 2 0,-5-4 0,-1 0 0,1 0 0,-1-1 0,1 1 0,0-1 0,-1 0 0,1 0 0,-1 0 0,1-1 0,0 1 0,-1-1 0,1-1 0,-1 1 0,1 0 0,-1-1 0,8-4 0,1-1 0,-1-1 0,1-1 0,-2 0 0,1 0 0,-1-1 0,0 0 0,14-20 0,57-88 0,-68 95 0,-1 0 0,-1-1 0,-1 0 0,-1 0 0,-1-1 0,-2-1 0,0 1 0,-2-1 0,-1 0 0,2-45 0,-6 67 0,0 1 0,0-1 0,-1 1 0,0 0 0,1-1 0,-1 1 0,0 0 0,-1 0 0,1 0 0,-1 0 0,1 0 0,-1 0 0,-4-5 0,5 7 0,0 0 0,0 0 0,0 0 0,0 0 0,0 0 0,0 1 0,0-1 0,0 0 0,0 1 0,-1-1 0,1 1 0,0-1 0,-1 1 0,1 0 0,0-1 0,-1 1 0,1 0 0,0 0 0,-1 0 0,1 0 0,0 0 0,-1 0 0,1 0 0,0 1 0,-1-1 0,1 0 0,0 1 0,-1-1 0,1 1 0,0-1 0,0 1 0,0 0 0,0 0 0,-1-1 0,1 1 0,-1 2 0,-6 4 0,1 0 0,0 1 0,1 0 0,0 0 0,0 0 0,1 1 0,0-1 0,1 1 0,-6 15 0,5-9 0,-1 1 0,2 1 0,1-1 0,-4 33 0,7-41-342,0-1 0,0 0 0,1 0 1,-1 1-1,2-1 0,-1 0 0,1 0 0,0 0 0,1 0 0,-1-1 1,1 1-1,1-1 0,-1 1 0,9 10 0,-9-13 32,0-1-1,1 0 1,-1 0-1,1 0 0,-1 0 1,1-1-1,0 1 1,0-1-1,0 0 1,0 0-1,0-1 0,1 1 1,-1-1-1,1 0 1,-1 0-1,1 0 1,-1 0-1,1-1 1,-1 0-1,1 0 0,-1 0 1,1-1-1,-1 1 1,9-3-1,4-2-3888,-1-1-1,18-8 1,9-8-110,-8 3 1961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10.9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7 47 992,'0'-2'415,"1"0"-1,-1 0 1,0 0-1,0 0 1,1 0 0,-1 0-1,0 1 1,-1-1-1,1 0 1,0 0-1,0 0 1,-1 0 0,1 0-1,-1 0 1,0 1-1,0-1 1,1 0-1,-3-3 1,2 5-155,0-1 0,1 0 0,-1 1 0,0-1 0,1 1 0,-1-1 0,0 1 0,0-1 0,1 1 0,-1 0 0,0-1-1,0 1 1,0 0 0,0-1 0,1 1 0,-1 0 0,0 0 0,0 0 0,0 0 0,0 0 0,0 0 0,0 0 0,0 0 0,1 0 0,-1 1 0,0-1 0,0 0 0,0 1 0,0-1 0,0 0 0,1 1 0,-1-1 0,0 1 0,0-1 0,1 1-1,-1-1 1,0 1 0,1 0 0,-1-1 0,1 1 0,-1 0 0,0 1 0,-4 3 339,1 1-1,-1 0 0,2 1 1,-1-1-1,0 1 1,1-1-1,0 1 0,1 0 1,0 0-1,0 1 1,-1 6-1,0 3 787,1 0 0,1-1-1,1 30 1,1-34-1385,1 1 0,0-1 0,1-1 0,0 1 0,1 0 0,0-1 0,0 0 0,2 0 0,-1 0 0,1 0 0,1-1 0,0 0 0,0 0 0,17 15 0,-18-19 0,0-1 0,0 0 0,1 0 0,-1-1 0,1 0 0,0 0 0,0 0 0,1-1 0,-1 0 0,1 0 0,-1-1 0,1 0 0,0-1 0,0 0 0,0 0 0,0 0 0,0-1 0,0 0 0,0-1 0,0 0 0,0 0 0,0-1 0,11-3 0,-15 4 0,-1 0 0,1-1 0,0 0 0,-1 1 0,0-1 0,1 0 0,-1-1 0,0 1 0,0-1 0,0 1 0,0-1 0,0 0 0,-1 0 0,1 0 0,-1 0 0,0-1 0,2-4 0,-1 2 0,-1 1 0,-1-1 0,1 0 0,-1 0 0,0 0 0,-1 0 0,1 0 0,-1 0 0,0 0 0,-2-9 0,0 1 0,-1 0 0,-1 0 0,0 0 0,-1 0 0,0 0 0,-1 1 0,-1 0 0,-14-21 0,12 21 0,-1 0 0,0 1 0,-1 0 0,0 1 0,-1 0 0,0 1 0,-1 0 0,-24-14 0,36 24-14,1-1 1,0 1-1,-1 0 1,1 0-1,0 0 1,-1 0-1,1 0 1,0 0-1,-1 0 1,1 0-1,-1 0 0,1 0 1,0 0-1,-1 0 1,1 0-1,0 0 1,-1 0-1,1 0 1,0 0-1,-1 0 1,1 0-1,0 0 0,-1 0 1,1 1-1,0-1 1,-1 0-1,1 0 1,0 0-1,0 1 1,-1-1-1,1 0 1,0 0-1,0 1 0,-1-1 1,1 0-1,0 1 1,0-1-1,-5 16-1782,3-6-696,44 18-23014,-21-25 23356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11.3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1628,'11'1'1616,"1"0"1,0 1-1,-1 0 0,0 1 0,13 4 1,-19-4-558,1-1 0,0 2 0,-1-1 1,1 0-1,-1 1 0,0 0 0,0 0 1,0 1-1,-1 0 0,8 9 0,4 8-395,-2 2 1,0 0-1,-1 0 0,-2 1 0,10 29 0,33 138 3743,-17-51-3009,60 132-1398,-84-234-3324,-12-36 2866,-1-1 0,1 0 0,-1 1 0,0 0 0,0-1 1,1 1-1,-2-1 0,1 1 0,0-1 0,0 1 0,-1-1 1,0 3-1,-27-17-21393</inkml:trace>
  <inkml:trace contextRef="#ctx0" brushRef="#br0" timeOffset="1">52 1034 380,'2'3'3362,"-2"-3"-3228,1 0 1,-1 0-1,0 0 1,0 0-1,0 0 1,0 0-1,1 0 0,-1 0 1,0 0-1,0 0 1,0 0-1,0 0 1,1 0 134,-1 0-135,5-7 4511,3-17 2076,-7 18-5364,10-22 3609,26-49 0,-2 6-747,22-65-4219,-9 19 0,76-135 0,-113 234 0,0-1 0,1 2 0,1 0 0,0 0 0,1 2 0,1-1 0,1 2 0,23-18 0,-38 31-143,1 0 1,-1 0-1,0 1 0,0-1 0,1 1 1,-1-1-1,0 1 0,1-1 1,-1 1-1,0 0 0,1 0 1,1-1-1,-2 2-178,0-1 1,0 0-1,0 0 1,0 1-1,-1-1 1,1 0-1,0 1 1,0-1-1,0 1 1,-1-1-1,1 1 1,0-1-1,0 1 1,-1 0-1,1-1 1,-1 1-1,1 0 1,-1-1-1,1 1 1,-1 0 0,1 0-1,-1 0 1,1 1-1,1 5-2677,0 0 0,0 0 0,0 0-1,0 15 1,0-5 17,2 15 23,-3 3 908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11.68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6 217 660,'1'0'396,"1"1"0,0-1 0,-1 0 0,1 0-1,0 0 1,-1 0 0,1 0 0,-1 0 0,1 0 0,0 0 0,-1-1 0,1 1-1,-1-1 1,1 1 0,0-1 0,-1 0 0,0 1 0,1-1 0,-1 0 0,1 0-1,-1 0 1,0 0 0,0 0 0,1 0 0,-1-1 0,0 1 0,0 0 0,0-1-1,0 1 1,-1 0 0,1-1 0,0 1 0,0-4 0,4-6 2828,-1-1-1,0 0 1,3-21 0,-1 6 756,-3 19-3803,-1 0 0,-1 0 0,1 0 1,-1 0-1,-1 0 0,0-1 0,0 1 1,0 0-1,-3-11 0,3 19-177,0-1 0,0 1 0,1 0 0,-1 0 0,0 0 0,0 0 0,-1 0 0,1 0 0,0 0 0,0 0 0,0-1 0,0 1 0,0 0 0,0 0 0,0 0 0,0 0 0,0 0 0,0 0 0,0 0 0,0 0 0,0 0 0,0-1 0,0 1 0,0 0 0,0 0 0,0 0 0,-1 0 0,1 0 0,0 0 0,0 0 0,0 0 0,0 0 0,0 0 0,0 0 0,0 0 0,0 0 0,0 0 0,-1 0 0,1 0 0,0 0 0,0 0 0,0 0 0,0 0 0,0 0 0,0 0 0,0 0 0,-1 0 0,1 0 0,0 0 0,0 0 0,0 0 0,0 0 0,0 0 0,0 0 0,0 0 0,0 0 0,0 0 0,0 0 0,-1 0 0,1 1 0,0-1 0,0 0 0,0 0 0,-7 10 0,-3 13 0,-23 88 0,22-71 0,-22 56 0,16-64-2588,14-26 1078,-1-1 1,0-1-1,0 1 0,-1-1 1,1 1-1,-1-1 0,0 0 0,0-1 1,-1 1-1,1-1 0,0 0 1,-12 4-1,-25 3-3488,26-8 1830,-1 2 1057</inkml:trace>
  <inkml:trace contextRef="#ctx0" brushRef="#br0" timeOffset="1">1 452 1600,'11'34'28718,"0"-32"-26269,23 0-2449,47-5 0,-47 1 0,46 4 0,-49 1 0,-8 0 0,1-1 0,0-1 0,-1 0 0,1-2 0,0-1 0,28-6 0,-51 8-147,0 0-1,0-1 1,0 1-1,1 0 1,-1-1-1,0 1 1,0-1-1,0 1 1,0-1-1,0 0 1,0 1-1,0-1 1,0 0 0,0 0-1,0 0 1,-1 0-1,1 0 1,0 0-1,0 0 1,-1 0-1,1 0 1,0-2-1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12.1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0 67 808,'0'-1'279,"-1"-18"2594,-2-8 3618,2 26-5876,1 0 1,0-1-1,-1 1 1,1-1-1,0 1 1,-1 0-1,0 0 1,1-1-1,-1 1 1,0 0-1,0 0 1,0 0-1,-1-1 1,2 1-327,-1 1 0,1 0 0,-1 0 0,0 0 0,1-1 0,-1 1 0,0 0 0,1 0 1,-1 0-1,1 0 0,-1 0 0,0 0 0,1 0 0,-1 0 0,0 0 0,1 1 0,-1-1 0,1 0 0,-1 0 1,1 0-1,-1 1 0,0-1 0,1 0 0,-1 1 0,1-1 0,-1 1 0,1-1 0,-1 0 0,1 1 0,0-1 0,-1 1 1,0 1-156,0-1 1,0 0 0,1 0 0,-1 0 0,0 1 0,1-1 0,-1 0 0,1 1 0,-1-1 0,1 1 0,0-1-1,0 1 1,-1-1 0,1 0 0,0 1 0,0-1 0,1 3 0,4 28 1746,-4-25-1742,17 70-139,3-1 0,3 0 0,50 107 0,-62-157-1674,-2 0 0,13 48 0,-20-62 895,-1 1 0,0-1 1,-1 0-1,0 1 0,-1-1 0,0 1 0,-1-1 0,-5 23 0,4-29-282,0 0 0,0-1 0,-1 1 0,1 0 0,-1-1 0,-1 0 0,1 0 0,-7 7 0,-37 35-6791,41-41 7134,-15 11-145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12.5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85 1504,'5'-45'4385,"-2"-2"1172,2 1 0,3-1 0,25-85 0,40-46-2462,-59 151-2784,1 1 0,1 0 0,2 1 0,27-31 0,-16 26-311,62-51 0,-63 67-2558,-25 13 1753,-1 0 1,1 0 0,0 1 0,0-1 0,0 1-1,0 0 1,0 0 0,0 0 0,0 0 0,0 1-1,0-1 1,0 1 0,0-1 0,0 1-1,0 0 1,-1 1 0,1-1 0,0 0 0,-1 1-1,1-1 1,-1 1 0,1 0 0,2 3 0,-2-2 119,0 0 0,0 0 0,-1 0 1,1 1-1,-1-1 0,3 8 1,4 11-2279,2 6 63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5:36.61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81 194 88,'-28'0'6215,"25"2"-5944,1-1-110,0 1 0,1 0 0,-1 0 1,0 0-1,1 0 0,-1 0 0,1 0 1,0 0-1,0 0 0,0 1 0,-2 3 1,2-2-53,0-1 1,0 1-1,0 0 1,0 0-1,1 0 1,0 0 0,-1 0-1,1 0 1,1-1-1,-1 1 1,1 0-1,-1 0 1,1 0-1,0 0 1,3 7 0,-2-9-97,-1-1 0,1 1 1,0 0-1,0 0 0,-1-1 1,1 1-1,0-1 0,1 0 1,-1 0-1,0 0 0,0 0 1,0 0-1,1 0 0,-1 0 1,0-1-1,1 1 0,-1-1 1,1 1-1,-1-1 0,1 0 1,3-1-1,-2 1-9,1 0 1,0-1-1,-1 0 0,1 0 1,0 0-1,-1-1 1,0 1-1,1-1 0,-1 0 1,5-3-1,-6 3 17,0-1 0,0 1 0,0-1 0,0 1 0,0-1 0,0 0 1,-1 0-1,1 0 0,-1-1 0,0 1 0,3-6 0,-2 0 77,0 0 0,-1 0 0,2-15 0,-3 22-90,-1-2 18,0-1 0,0 0 0,0 0-1,-1 0 1,0 1 0,0-1-1,0 0 1,0 1 0,-1-1 0,-2-6-1,-25-44 212,24 48-202,1 1-1,-1-1 1,0 1 0,0 0 0,0 0-1,-1 1 1,0-1 0,0 1 0,-1 1-1,1-1 1,-1 1 0,0 0 0,0 1 0,-1-1-1,1 1 1,-1 1 0,1 0 0,-1 0-1,0 0 1,0 1 0,0 0 0,0 0 0,0 1-1,0 0 1,-8 2 0,12-2-21,0 1 0,0 0 0,0 0 0,1 0 0,-1 1 0,0-1 0,1 1 0,-1 0 0,1 0 0,-5 4 0,6-5-14,0 1-1,1 0 0,-1 0 1,1 0-1,0 0 0,-1 0 0,1 0 1,0 1-1,0-1 0,0 0 1,1 0-1,-1 1 0,1-1 1,-1 1-1,1-1 0,0 1 1,-1-1-1,2 3 0,-1 6 1,1 0-1,0 1 0,1-1 1,0 0-1,1 0 0,1-1 1,-1 1-1,2-1 0,-1 1 1,1-1-1,1-1 0,0 1 1,0-1-1,1 0 0,0 0 1,1-1-1,0 0 1,0 0-1,15 10 0,-9-8 5,0-1-1,1 0 0,-1-2 1,2 1-1,-1-2 0,1 0 1,0-1-1,0 0 0,1-2 1,-1 0-1,1 0 0,25-1 1,-14-2 6,1-2 1,0-1-1,45-11 0,-60 11-6,0-1-1,0-1 1,0 0 0,-1-1-1,1-1 1,-1 0 0,-1-1-1,23-17 1,-30 19 0,0 1-1,0-1 1,-1 0 0,1 0 0,-2 0-1,1-1 1,-1 1 0,1-1 0,-2 0-1,1 0 1,-1 0 0,2-14 0,-2 14 23,-2 1 0,1-1 0,-1 0 1,1 0-1,-2 1 0,1-1 0,-1 0 1,0 0-1,-1 1 0,1-1 0,-1 1 1,-1-1-1,1 1 0,-5-7 0,5 9 1,-1 1-1,0 0 1,1 0 0,-2 0-1,1 0 1,0 1-1,0-1 1,-1 1-1,1 0 1,-1 0 0,0 0-1,0 0 1,0 0-1,1 1 1,-1 0-1,-5-1 1,-9-4 83,17 6-109,1-1 1,-1 1-1,0-1 1,0 1-1,0 0 1,0-1-1,1 1 1,-1 0-1,0 0 1,0 0-1,0-1 0,0 1 1,0 0-1,0 0 1,0 0-1,0 0 1,0 1-1,1-1 1,-1 0-1,0 0 1,0 0-1,0 1 1,0-1-1,0 0 1,1 1-1,-1-1 1,0 1-1,0-1 1,1 1-1,-1 0 1,0-1-1,1 1 1,-1-1-1,0 1 0,1 0 1,-1 0-1,1-1 1,-1 1-1,1 0 1,-1 0-1,1 0 1,-1 1-1,0 1-1,0 1 0,-1-1 0,1 1-1,0-1 1,0 1 0,1-1 0,-1 1-1,1 0 1,0 0 0,0-1 0,0 1-1,1 0 1,-1-1 0,1 1 0,0 0-1,0-1 1,0 1 0,3 5 0,0 1-12,0-1 1,1 0 0,0 0 0,0-1-1,13 16 1,-14-20 10,0 0 0,0 0 0,1-1 1,-1 1-1,1-1 0,0 0 0,0 0 0,0 0 1,0-1-1,1 0 0,-1 0 0,1 0 0,-1-1 0,1 0 1,0 0-1,0 0 0,-1-1 0,1 1 0,0-1 1,0-1-1,0 1 0,-1-1 0,1 0 0,0 0 0,-1-1 1,1 0-1,-1 0 0,0 0 0,1-1 0,-1 1 1,0-1-1,5-5 0,-8 7 26,0-1 1,0 1-1,-1-1 1,1 0-1,0 0 0,-1 0 1,1 0-1,-1 0 1,0 0-1,0-1 0,0 1 1,0 0-1,0-1 1,0 1-1,-1 0 0,1-1 1,-1 1-1,0-1 1,0 1-1,0-1 0,0 1 1,0-1-1,0 1 1,0-1-1,-1 1 0,1-1 1,-1 1-1,0 0 1,0-1-1,0 1 1,0 0-1,0 0 0,-3-4 1,1 2 63,1-1-1,-2 1 1,1-1 0,-1 1 0,1 0 0,-1 1-1,0-1 1,0 0 0,-1 1 0,1 0 0,-1 0-1,0 1 1,1-1 0,-9-2 0,7 3-86,0 1 1,0 0 0,0 0-1,0 1 1,0-1-1,0 1 1,0 0-1,0 1 1,0 0 0,0 0-1,0 0 1,0 1-1,-8 2 1,4 0-652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12.98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36 96 1188,'12'-6'4226,"0"-1"1,0-1-1,20-17 0,-26 19-3404,1 1 1,-1 0-1,1 0 0,1 1 0,-1-1 1,1 2-1,0-1 0,-1 1 0,17-4 1,-21 6-584,0 1-1,1-1 1,-1 1 0,1 0 0,-1 0 0,1 0 0,-1 0 0,0 0 0,1 1 0,-1 0 0,1 0 0,-1 0 0,0 0 0,0 0 0,0 0 0,0 1 0,0 0 0,0 0-1,0 0 1,0 0 0,0 0 0,-1 0 0,1 1 0,-1-1 0,0 1 0,4 5 0,-5-5-239,1 0 0,-1-1 0,0 1 0,0 0 0,0 0 0,-1 0 0,1 1 0,-1-1 0,1 0 0,-1 0 0,0 0 0,-1 0 0,1 0 0,0 0 0,-1 0 0,-1 5 0,-2 7 0,-1 1 0,-7 13 0,2-6 0,-13 34 0,13-34 0,1 0 0,0 1 0,2 0 0,-4 25 0,10-44 0,1 0 0,0 0 0,1 0 0,-1 0 0,1 0 0,0 0 0,0-1 0,0 1 0,1 0 0,-1-1 0,1 1 0,0-1 0,1 1 0,-1-1 0,1 0 0,0 0 0,0 0 0,0 0 0,0-1 0,1 1 0,6 4 0,-4-3 0,0-1 0,0 0 0,0-1 0,0 1 0,0-1 0,1-1 0,0 1 0,-1-1 0,1 0 0,0 0 0,0-1 0,0 0 0,0-1 0,12 1 0,-15-2-198,1 1 1,-1-1-1,0 1 0,0-1 0,0-1 1,0 1-1,0 0 0,0-1 1,0 0-1,-1 0 0,1 0 1,-1 0-1,1-1 0,2-2 0</inkml:trace>
  <inkml:trace contextRef="#ctx0" brushRef="#br0" timeOffset="1">35 703 1800,'-14'14'9065,"13"-13"-8388,-1 0 0,1 0 0,-1 0 0,1 0 0,-1 1 0,1-1 0,0 1 0,0-1 0,0 1 0,0-1 0,0 1 0,0-1 0,0 1 0,0 3 0,0 1-174,0 0 1,1 0-1,0 0 1,0 0-1,0 0 0,1 0 1,0 0-1,0 0 1,0 0-1,1-1 1,0 1-1,5 10 0,4 7 2081,24 35 0,-32-53-2549,77 111-35,144 156 0,-219-266-21,5 4-444,-1 0 1,0 1-1,-1 0 1,0 1-1,-1-1 0,0 1 1,5 14-1,-11-24-173,-1 0-1,0 0 0,0 0 1,0 0-1,0-1 0,0 1 1,0 0-1,0 0 0,-1 0 1,1 0-1,-1 0 0,1 0 1,-1-1-1,0 1 0,1 0 0,-1-1 1,0 1-1,0 0 0,0-1 1,-1 1-1,1-1 0,0 1 1,-2 0-1,-5 5-1747,1 0-1,-1-1 1,-11 7 0,8-6 648,-8 5-34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13.3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87 2092,'6'-82'3181,"-3"25"5156,17-88-1,-16 126-6594,1 1 0,1-1 1,1 1-1,10-19 0,-10 25-1215,0 0 1,0 1-1,17-19 1,-15 21-985,1 0 1,0 0-1,0 1 1,1 0-1,0 1 1,0 1-1,18-9 1,9 0-2956,42-11 0,-31 11 1080,-23 18-15121,-13 9 15303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13.7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 32 1108,'25'-11'3094,"-17"7"-592,0 1 1,1-1-1,-1 2 1,15-4-1,-20 5-2110,0 1 1,-1 0-1,1 0 1,0 0-1,-1 0 0,1 1 1,-1-1-1,1 1 1,0-1-1,-1 1 0,1 0 1,-1 0-1,0 0 0,1 0 1,-1 0-1,0 1 1,0-1-1,0 1 0,1 0 1,1 2-1,1 1-189,-1 0-1,0 0 1,-1 0-1,1 1 1,-1-1-1,0 1 1,-1 0 0,1 0-1,-1 0 1,0 0-1,-1 0 1,1 1-1,-1-1 1,0 7-1,0 1 535,-1 0-1,-1 0 1,0 0-1,-1-1 1,-5 21-1,6-32-697,0 1 0,0 0 0,0-1 0,0 0 0,0 1 0,-1-1 0,1 0 0,-4 4 0,5-6-39,0 1 1,0-1-1,0 0 1,0 0-1,-1 0 0,1 0 1,0 1-1,0-1 1,0 0-1,0 0 0,-1 0 1,1 0-1,0 0 1,0 0-1,0 0 1,-1 1-1,1-1 0,0 0 1,0 0-1,-1 0 1,1 0-1,0 0 0,0 0 1,-1 0-1,1 0 1,0 0-1,0 0 0,0 0 1,-1 0-1,1-1 1,0 1-1,0 0 0,-1 0 1,1 0-1,-3-15-9,3 14 9,-1 0 0,1 0 0,0 0 0,0 0 0,1 0 0,-1 0 0,0 0 0,0 0 0,0 0 0,1 0 0,-1 0 0,0 0 0,1 0 0,-1 0 0,1 0 0,-1 0 0,1 0 0,0 1 0,-1-1 0,1 0 0,0 0 0,-1 1 0,1-1 0,0 0 0,0 1 0,0-1 0,-1 1 0,1-1 0,0 1 0,0 0 0,0-1 0,0 1 0,0 0 0,0-1 0,0 1 0,0 0 0,0 0 0,0 0 0,0 0 0,1 0 0,0 0 0,0 1 0,0-1 0,-1 1 0,1-1 0,-1 1 0,1-1 0,0 1 0,-1 0 0,1 0 0,-1 0 0,0 0 0,1 0 0,-1 0 0,0 0 0,1 0 0,-1 1 0,0-1 0,0 0 0,0 1 0,0-1 0,0 1 0,-1-1 0,1 1 0,1 2 0,-1 2 0,0 0 0,-1-1 0,1 1 0,-1 0 0,0 0 0,-1 0 0,1 0 0,-1 0 0,0 0 0,-1 0 0,0-1 0,1 1 0,-5 7 0,2-4 0,0 0 0,-1-1 0,0 0 0,0 0 0,-1 0 0,0 0 0,-11 9 0,4-6 0,-1-1 0,-1-1 0,0 0 0,0-1 0,0 0 0,-24 7 0,-9 5 0,47-20-160,1 0-1,0 0 1,0 1-1,-1-1 1,1 0 0,0 0-1,-1 0 1,1 0-1,0 0 1,0 0 0,-1 0-1,1 0 1,0 0-1,-1 0 1,1 0 0,0 0-1,-1 0 1,1 0-1,0 0 1,-1 0 0,1 0-1,0 0 1,-1 0-1,1 0 1,0-1 0,0 1-1,-1 0 1,1 0-1,0 0 1,0 0 0,-1-1-1,1 1 1,0 0-1,0 0 1,-1-1 0,1 1-1,0 0 1,0 0-1,0-1 1,0 1 0,0 0-1,-1-1 1,1 1-1,0 0 1,0-1 0,0 1-1,0 0 1,0-1-1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30.9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5 138 360,'-1'-8'1315,"1"-1"0,-1 1 0,-1 0 1,1-1-1,-4-8 0,1 6 2595,-1-1 1,0 1-1,-1 1 0,0-1 1,-10-13-1,27 82-2856,-6-8-1054,-3 0 0,-5 83 0,-24 102 0,23-205 0,-47 273 0,-18 190 0,68-403-49,1-124-12419,-1-9 4840,-1-100-1831,-1 71 7004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31.3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6 117 1648,'-24'-30'7336,"20"26"-5076,1 0-1,-1 1 1,-1-1-1,1 1 0,-8-4 2279,12 7-4463,0-1 1,0 1 0,0 0 0,0 0 0,0 0 0,0 0 0,0 0 0,0 0 0,1-2 1746,-1 2-1746,11-2 1958,20 1-1023,-27 1-534,488-43 1097,-430 35-1564,-14 3-2044,0 6-3433,-43 0 4397,0 0 1,1 0 0,-1 0 0,0 0-1,0 1 1,0 0 0,0 0 0,-1 0-1,1 1 1,0 0 0,-1 0 0,0 0-1,0 0 1,0 0 0,0 1 0,4 4-1,7 12-2167,1 3 663</inkml:trace>
  <inkml:trace contextRef="#ctx0" brushRef="#br0" timeOffset="1">965 641 648,'-17'67'6525,"-29"74"0,-5 14-198,43-125-5833,2 0 0,1 1 1,-2 41-1,7-55-832,1 0 1,0 0-1,4 22 1,11 17-5744,-8-83-4158,-1-3 8346,3-10-178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31.7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 102 88,'0'-29'1748,"0"5"316,0 7 193,-3 2-1,0 6-468,3 1-628,3 8-488,0 3-416,5 9-340,0 3-304,3 9-440,-1 5-620,-4 7-460,2 6-144,-3 6 23,3 8 149,3 0 348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32.0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05 968,'1'-26'7144,"1"-49"-5155,2-86 257,-1 126-1473,1-1 1,14-52 0,-16 82-628,0 0-1,0 0 1,1 0 0,0 0-1,0 0 1,0 1-1,5-7 1,-7 11-90,0-1-1,0 1 1,0 0-1,0 0 1,0 0-1,0 1 1,0-1-1,0 0 1,0 0-1,0 0 1,0 1-1,1-1 1,-1 1 0,0-1-1,1 1 1,-1-1-1,0 1 1,1 0-1,-1 0 1,0 0-1,1-1 1,-1 1-1,1 0 1,-1 1-1,0-1 1,1 0-1,-1 0 1,0 1-1,1-1 1,-1 1 0,0-1-1,1 1 1,-1-1-1,0 1 1,0 0-1,0 0 1,0-1-1,1 1 1,0 1-1,2 3 128,1-1 0,-1 1 0,0 0 0,-1 0 0,1 0 0,-1 1 0,0-1 0,-1 1 0,1 0 0,2 8 0,2 12 375,5 29 1,-6-28-219,11 55 1382,12 164 0,-29-232-1369,1 0 0,5 24 0,-3-33-64,0-10-96,-1-14-2,34-506 2408,-32 480-1179,10-48 0,-14 93-1408,0-1 1,0 0-1,0 1 0,0-1 0,1 1 1,-1-1-1,0 0 0,0 1 0,0-1 1,1 1-1,-1-1 0,0 1 1,1-1-1,-1 0 0,1 1 0,-1-1 1,0 1-1,1 0 0,0-1 1,6 6 179,4 23-4,-11-26-186,11 41-2,-1 0 0,3 52 0,-3-20 0,-3-33 0,-2-1 0,2 0 0,2-1 0,19 54 0,-27-92 0,0 0 0,0 0 0,0 0 0,0 1 0,0-1 0,1 0 0,-1 0 0,4 3 0,-5-5 0,0 0 0,1 0 0,-1 1 0,0-1 0,1 0 0,-1 0 0,0 0 0,1 1 0,-1-1 0,0 0 0,1 0 0,-1 0 0,1 0 0,-1 0 0,0 0 0,1 0 0,-1 0 0,1 0 0,-1 0 0,0 0 0,1 0 0,-1 0 0,1 0 0,-1 0 0,0 0 0,1-1 0,-1 1 0,0 0 0,1 0 0,-1 0 0,1-1 0,1-2 0,0 1 0,0-1 0,0 0 0,0 0 0,-1-1 0,0 1 0,1 0 0,-1 0 0,0-1 0,1-5 0,26-150 0,6-23 0,-34 181 0,0 0 0,0 0 0,0 0 0,1 0 0,-1 0 0,0 0 0,1 0 0,-1 0 0,0 0 0,1 0 0,-1 0 0,1 1 0,0-1 0,-1 0 0,1 0 0,0 0 0,-1 1 0,1-1 0,0 0 0,0 1 0,0-1 0,0 1 0,0-1 0,-1 1 0,3-1 0,-1 1 0,0 0 0,-1 0 0,1 1 0,0-1 0,-1 1 0,1-1 0,0 1 0,-1 0 0,1 0 0,-1-1 0,1 1 0,-1 0 0,1 0 0,-1 1 0,2 1 0,4 3 0,-1 0 0,-1 1 0,1-1 0,-1 1 0,0 1 0,-1-1 0,7 14 0,21 65 0,-16-41 0,27 73 0,-15-39 0,49 99 0,-67-160-145,-10-18 38,0 0 0,4-19-11747,-4 13 10425,-4-67-8609,0 2 4965,-2 2 2195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32.48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 39 84,'-3'-16'2178,"-7"-5"8546,9 21-10391,1 0 1,0 0-1,-1 0 1,1-1-1,-1 1 1,1 0-1,-1 0 0,1 0 1,0 0-1,-2 0 1,1 0 172,0 1 0,0-1 1,0 0-1,1 1 0,-1-1 1,0 1-1,0 0 0,0-1 1,0 1-1,1 0 0,-1-1 0,0 1 1,1 0-1,-1 0 0,0 0 1,0 1-1,0-1-396,0 1 1,0 0-1,0-1 0,0 1 0,0 0 1,0 0-1,0 0 0,1 0 1,-1 0-1,0 0 0,1 0 0,0 0 1,0 0-1,-1 0 0,1 0 0,0 0 1,1 0-1,-1 0 0,0 0 1,1 2-1,0-1 79,1 0-1,-1-1 1,0 1 0,1-1-1,0 0 1,-1 1 0,1-1 0,0 0-1,0 0 1,0 0 0,1 0-1,3 2 1,4 2 202,-1-2 0,1 1 0,-1-1 0,1 0 0,1-1 0,17 3 0,45 5-5249,66 14-15707,-81-7 16117,-25-6 212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6:32.87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9 388 1136,'3'-1'505,"-1"0"0,1 0 1,-1 0-1,0 0 0,1 0 0,-1-1 0,0 1 0,0-1 1,0 0-1,0 0 0,0 0 0,0 0 0,-1 0 0,1 0 0,-1 0 1,1 0-1,-1-1 0,1-2 0,-1 2 258,0-1-1,0 0 1,0 1-1,-1-1 1,0 0-1,0 0 1,0 0-1,0 1 1,0-1 0,-1 0-1,-1-5 1,-1-2 1067,-1 1 0,0-1-1,-6-11 1,-16-25 2064,23 41-3705,-8-12 2,-1-1 0,-1 2 0,-1 0 0,0 0 0,-29-24 0,35 34-165,-1 0-1,0 0 1,0 1 0,-1 0-1,0 1 1,0 0 0,0 0 0,-1 1-1,1 1 1,-1 0 0,0 0-1,-22-2 1,29 5-26,0 0 0,-1 0 0,1 0 0,-1 1 0,1 0 0,0-1 0,0 2 0,-1-1 0,1 0 0,0 1 0,0 0 0,0 0 0,0 0 0,-6 5 0,5-3 0,1 0 0,0 1 0,0-1 0,0 1 0,0 0 0,1 0 0,0 0 0,0 1 0,-4 8 0,0 8 0,1 1 0,1-1 0,1 1 0,-2 34 0,6-56 0,-1 12 0,-9 143 0,9-130 0,2 0 0,2 1 0,9 48 0,-11-70 0,1 1 0,0 0 0,0-1 0,0 1 0,1-1 0,-1 0 0,1 0 0,0 0 0,1 0 0,-1 0 0,1-1 0,5 6 0,-6-9 0,-1 1 0,0-1 0,1 1 0,-1-1 0,1 0 0,0 0 0,-1 0 0,1 0 0,0 0 0,0-1 0,-1 1 0,1-1 0,0 1 0,0-1 0,0 0 0,0 0 0,-1-1 0,1 1 0,0-1 0,0 1 0,0-1 0,-1 0 0,1 0 0,0 0 0,-1 0 0,5-3 0,2-2 0,-1 1 0,-1-1 0,1 0 0,-1-1 0,0 0 0,0 0 0,-1 0 0,8-12 0,40-73 0,-38 62 0,36-68 0,-52 98 0,0-1 0,0 0 0,1 1 0,-1-1 0,0 1 0,1-1 0,-1 1 0,0-1 0,1 1 0,-1-1 0,1 1 0,-1-1 0,1 1 0,-1-1 0,1 1 0,-1 0 0,1-1 0,-1 1 0,1 0 0,0-1 0,-1 1 0,1 0 0,0 0 0,-1 0 0,1 0 0,0-1 0,-1 1 0,1 0 0,0 0 0,0 0 0,0 1 0,1 0 0,-1 0 0,0 0 0,0-1 0,0 1 0,0 0 0,0 0 0,0 0 0,0 0 0,-1 1 0,1-1 0,0 0 0,-1 0 0,2 2 0,3 9 0,-1 0 0,5 19 0,-8-25 0,21 79 0,24 85 0,-36-143 0,1 0 0,0 0 0,2-1 0,17 25 0,-14-26-4987,23-46-20243,-20 5 23044</inkml:trace>
  <inkml:trace contextRef="#ctx0" brushRef="#br0" timeOffset="1">983 565 776,'3'2'790,"-1"0"0,1 1 0,-1-1 1,1 0-1,-1 1 0,0-1 0,0 1 0,0 0 0,0 0 0,0-1 1,-1 1-1,3 5 0,-3-2 808,0-1 0,0 0 0,-1 0 0,1 1 0,-1-1 0,0 0 0,-2 9 0,-17 92 3329,12-77-3925,2 0 0,0 1 0,1 30 0,13 92-1002,-3-82 0,-6-33-2618,-1-31 924,-1 1 0,1 0 0,-1-1 0,-1 1 0,-2 6 0,-20 28-9076,4-14 7073,12-15 768,1 1 756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07.4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7 1762 360,'-23'35'3275,"18"-25"-1654,-1 0-1,0-1 1,-10 11 0,-34 33 7327,30-31 2149,30-35-10807,1 0-1,-1-1 1,-1 0 0,8-17-1,26-65 781,-30 66-984,62-154-86,-8-2 0,-9-4 0,43-242 0,-87 345 0,5-150 0,-19 183 0,-2-1 0,-3 1 0,-23-106 0,27 153 0,-1 1 0,0-1 0,-1 0 0,0 1 0,1 0 0,-2 0 0,-5-9 0,8 14 0,1 1 0,-1-1 0,0 0 0,0 0 0,0 0 0,1 1 0,-1-1 0,0 0 0,0 1 0,0-1 0,0 1 0,0-1 0,0 1 0,-1 0 0,1-1 0,0 1 0,0 0 0,0 0 0,0-1 0,-2 1 0,1 1 0,1-1 0,-1 1 0,0 0 0,0-1 0,1 1 0,-1 0 0,0 0 0,1 0 0,-1 0 0,1 0 0,-1 1 0,1-1 0,-1 0 0,1 1 0,0-1 0,-2 3 0,-12 17 0,1 0 0,1 1 0,1 1 0,0 0 0,-10 34 0,-33 130 0,34-104 0,-53 268 0,32 6 0,35-267 0,5 115 0,5-160 0,1 0 0,3-1 0,1 0 0,22 66 0,-25-97 0,0 0 0,0-1 0,1 0 0,1 0 0,0-1 0,1 0 0,9 12 0,-15-21 0,0 1 0,1-1 0,-1 0 0,0 0 0,0 0 0,1 0 0,-1 0 0,1-1 0,0 1 0,0-1 0,-1 0 0,1 1 0,0-1 0,0-1 0,0 1 0,0 0 0,0-1 0,0 1 0,0-1 0,1 0 0,-1 0 0,0 0 0,0-1 0,0 1 0,0-1 0,0 1 0,0-1 0,0 0 0,0 0 0,0 0 0,-1-1 0,1 1 0,0-1 0,-1 0 0,5-3 0,4-4 0,-2 0 0,1-1 0,-2 0 0,1-1 0,-1 0 0,-1 0 0,0-1 0,0 1 0,-1-2 0,-1 1 0,6-18 0,3-18 0,13-82 0,-26 125 0,9-50 0,-3 0 0,-2-1 0,-3-73 0,-6 93 0,28 80 0,-18-34 0,1 0 0,0 0 0,1 0 0,0-1 0,0 0 0,1 0 0,0-1 0,18 13 0,4-2 0,55 25 0,-85-44 0,34 21-3242,-30-17 2079,0 0 0,0 0-1,-1 1 1,1-1-1,-1 1 1,0 0 0,0 1-1,-1-1 1,0 1-1,0-1 1,0 1 0,3 9-1,-4-8-1221,1 1 0,0-1 0,8 13 0,3 3-86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5:52.86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6 330 28,'-16'-12'29484,"68"0"-29445,131-5 842,16-2-480,189-67-248,-372 82-155,209-35 62,-47 12-92,-120 17 7,-28 5 51,35-9-1,-20 2-8,89-12 0,48 10 13,-63-2 81,-63 8-122,-28 3 36,-1 2 0,1 1 1,-1 1-1,1 1 1,0 2-1,-1 1 1,1 1-1,35 9 1,-14 2 147,0-3 0,0-2 0,71 4 0,-56-5-169,-49-6-7,1 0 0,-1-2 0,0 0 0,0 0 0,1-1 0,19-3 0,-13-1-2,44 0 0,-18 2 19,-33 2-9,-1 1 0,1 1 0,-1 0 0,0 1 0,28 8 0,15 4-7,22 3 16,-45-10-16,-1-1 1,49 4-1,-51-8 4,34 8 0,-38-6 2,-1-1 0,38 2 0,21-8 4,-29 0 10,102 10 0,-134-4-7,9 0 5,56 15 0,-16-1-20,0-4 0,89 7 0,-96-13 24,86 22 18,-96-16-150,63 10 190,-108-22-80,-1-1 0,1 0 0,0 0 0,0-1 0,0 0 0,0-1 0,0 0 0,15-5 0,8-1-10,0 1 1,55-3-1,72 8 2,-93 2 5,115-13-1,-169 12 13,1-1-1,-1 2 0,1 0 0,-1 1 1,1 0-1,-1 1 0,16 6 1,44 7 13,-50-11-18,-20-4-3,0 0 0,0 0 0,-1 0 0,1-1 0,0 1 0,0-1 0,0 0 0,0 0 0,0 0 0,0-1 0,0 0 0,5-1 0,11-3 5,-1 0 0,32-4 0,-14 4 18,-35 4-21,0 0-1,0 0 1,0 0 0,0-1-1,0 1 1,0 0-1,-1-1 1,1 1-1,0-1 1,-1 0-1,1 1 1,-1-1 0,1 0-1,-1 0 1,2-3-1,12-15-315,3-13-4258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07.8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 892,'31'-1'4938,"1"0"9057,-31 1-13721,0 1 0,0-1-1,0 1 1,0 0 0,0-1 0,0 1 0,0 0-1,0 0 1,0-1 0,0 1 0,0 0-1,-1 0 1,1 0 0,0 0 0,-1 0-1,1 0 1,-1 0 0,1 0 0,-1 1 0,1-1-1,-1 0 1,0 0 0,1 0 0,-1 1-1,0 1 1,5 36 5547,-5-38-5818,-2 126 51,-1-43-363,38-103-26736,-29 13 25375,15-13-1031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08.2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8 87 1324,'13'-20'1981,"12"-19"2676,-24 37-3782,0-1-1,0 1 0,0-1 1,0 1-1,-1-1 0,1 1 1,-3-8 6897,-6 14-4903,-5 7 55,-5 9-2352,1 1 0,2 1 1,0 0-1,1 1 0,-17 41 1,6-5 269,-19 77 1,32-93-843,-12 84 0,22-107 0,1 1 0,0 0 0,2 0 0,0-1 0,1 1 0,7 26 0,-7-39-63,0-1 0,0 0-1,1 0 1,0 0 0,1-1 0,-1 1-1,1-1 1,0 0 0,1 0 0,0 0-1,0 0 1,0-1 0,0 0 0,1 0 0,0 0-1,0-1 1,0 0 0,1 0 0,0 0-1,-1-1 1,15 5 0,-10-5-270,1-1 1,0 0 0,0 0-1,0-1 1,0 0 0,0-1-1,0-1 1,0 0-1,0-1 1,0 0 0,-1 0-1,1-2 1,13-4-1,53-27-18714,-51 22 14998,2-2 1323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15.5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 679 704,'-2'23'3537,"-1"0"0,-10 33 1,10-45-2782,2 11 12306,2-22-12886,10-9 3979,4-12-3613,0 0 1,-2 0-1,18-36 0,22-73 591,21-114-1133,-6 18 0,-65 217 0,0 0 0,1 1 0,0-1 0,0 1 0,10-14 0,-13 20 0,1 1 0,-1-1 0,0 1 0,1-1 0,-1 1 0,0 0 0,1 0 0,0-1 0,-1 1 0,1 0 0,0 1 0,-1-1 0,1 0 0,0 0 0,0 1 0,0-1 0,0 1 0,-1 0 0,1-1 0,0 1 0,0 0 0,0 0 0,0 0 0,0 0 0,0 1 0,0-1 0,0 0 0,0 1 0,-1-1 0,1 1 0,0 0 0,0 0 0,-1 0 0,4 1 0,2 3 0,0 0 0,-1 1 0,1 0 0,-1 0 0,0 0 0,-1 1 0,1 0 0,-2 0 0,1 0 0,5 11 0,2 7 0,16 49 0,-14-31 0,-2 2 0,-2-1 0,-2 2 0,-2-1 0,0 48 0,-6-58 0,-2 1 0,-1 0 0,-2-1 0,-1 0 0,-1 0 0,-25 66 0,28-91 0,-1-1 0,1 0 0,-1 0 0,-1-1 0,0 0 0,0 0 0,-1 0 0,0 0 0,0-1 0,0-1 0,-1 1 0,0-1 0,-11 6 0,14-9 0,-1 0 0,1 0 0,-1-1 0,1 0 0,-1 0 0,0 0 0,0-1 0,0 0 0,0 0 0,0 0 0,0-1 0,-1 0 0,1 0 0,0-1 0,0 0 0,0 0 0,0 0 0,0-1 0,0 1 0,1-1 0,-1-1 0,0 1 0,-5-4 0,10 5 0,0 0 0,0 0 0,0 1 0,0-1 0,0 0 0,0 0 0,0 0 0,0 0 0,0 0 0,0 0 0,0-1 0,0 1 0,1 0 0,-1 0 0,1 0 0,-1-1 0,1 1 0,-1 0 0,1-1 0,0 1 0,0 0 0,-1-1 0,1 1 0,0-1 0,0 1 0,0 0 0,1-1 0,-1 1 0,0 0 0,0-1 0,1 1 0,-1 0 0,1-1 0,-1 1 0,1 0 0,-1 0 0,1-1 0,0 1 0,0 0 0,1-1 0,2-4 0,0 0 0,1 1 0,0 0 0,0 0 0,0 0 0,10-6 0,43-21-3095,35-6-7201,-22 11 4905,140-50-5628,-24 9 8489,-141 49 4694,-2-2 1,43-27-1,-80 44-1370,0-1-1,-1 1 0,1-2 0,-1 1 1,0-1-1,0 0 0,-1 0 1,0 0-1,0-1 0,5-8 0,-8 11-223,0-1 0,0 1 0,-1-1 0,0 0 0,1 0 0,-1 0 0,-1 1-1,1-1 1,-1 0 0,0 0 0,0 0 0,0 0 0,-1 0 0,0 0-1,1 0 1,-2 0 0,-2-8 0,1 7-338,0-1-1,0 1 0,0 0 1,-1 0-1,0 0 1,0 1-1,0-1 1,-1 1-1,0 0 1,0 0-1,0 1 1,-1 0-1,1-1 1,-1 2-1,0-1 1,-8-3-1,9 5-92,-1 0 0,1 0 0,-1 0 0,1 1 0,-1 0 0,0 0 0,0 1 0,1-1 0,-1 1 0,0 0 0,0 1 0,0-1 0,1 1 0,-1 0 0,0 1 0,1 0 0,-1-1 0,1 2 0,0-1 0,-6 4 0,2 0-139,0 0 0,1 1 0,0 0 0,0 1 0,1-1 0,-1 2 0,2-1 0,-1 1 0,1 0 0,1 0 0,-1 1 0,2-1 0,-1 1 0,1 1 0,1-1 0,-4 19 0,2-3 0,1-1 0,1 1 0,2 0 0,0 0 0,7 50 0,-4-58 0,1-1 0,1 1 0,11 29 0,-13-40 0,1 0 0,0 0 0,1-1 0,-1 1 0,2-1 0,-1 0 0,0 0 0,1-1 0,0 1 0,0-1 0,12 8 0,-15-11 0,0-1 0,1 1 0,-1-1 0,1 0 0,0 0 0,-1 0 0,1 0 0,0 0 0,0-1 0,-1 1 0,1-1 0,0 0 0,0 0 0,0 0 0,0 0 0,-1 0 0,6-2 0,-3 0 0,0 1 0,0-1 0,0-1 0,-1 1 0,1-1 0,-1 0 0,1 0 0,-1 0 0,4-4 0,4-5 0,0-1 0,-1-1 0,-1 0 0,16-28 0,-3-3 0,-3-2 0,-2-1 0,17-67 0,-17 54 0,-18 61 0,0-1 0,0 1 0,0 0 0,0-1 0,0 1 0,0-1 0,0 1 0,0 0 0,0-1 0,0 1 0,0 0 0,1-1 0,-1 1 0,0-1 0,0 1 0,0 0 0,0-1 0,1 1 0,-1 0 0,0 0 0,0-1 0,1 1 0,-1 0 0,0-1 0,0 1 0,1 0 0,-1 0 0,0 0 0,1-1 0,-1 1 0,0 0 0,1 0 0,-1 0 0,1 0 0,-1 0 0,0 0 0,1 0 0,-1-1 0,0 1 0,1 0 0,-1 0 0,1 1 0,-1-1 0,0 0 0,1 0 0,-1 0 0,0 0 0,1 0 0,-1 0 0,1 0 0,-1 0 0,0 1 0,1-1 0,-1 0 0,0 0 0,0 1 0,1-1 0,-1 0 0,0 0 0,1 1 0,-1-1 0,0 0 0,0 1 0,0-1 0,1 0 0,-1 1 0,0 0 0,17 30 0,-14-24 0,14 27-394,-3-4-1623,1-1 1,1-1-1,1 0 0,35 42 0,-47-65 1688,0 1 0,0-1 0,1 0 0,0 0 0,0 0 0,0-1 0,1 0 0,-1 0 0,1-1 0,0 0 0,0 0 0,0 0 0,0-1 0,1 0 0,-1 0 0,0-1 1,1 0-1,0-1 0,-1 1 0,1-1 0,-1-1 0,1 0 0,-1 0 0,1 0 0,12-5 0,-14 4 290,0 0-1,0 0 1,-1-1 0,1 0-1,-1-1 1,0 1 0,0-1-1,0 0 1,0 0 0,0 0-1,6-9 1,-9 10 375,0 0 0,0 1 0,-1-1 0,1 0 1,-1 0-1,0 0 0,0 0 0,0-1 0,0 1 0,0-5 1,-1 5 247,0 1 0,0-1 0,0 0 1,0 0-1,-1 1 0,1-1 0,-1 0 1,0 0-1,0 1 0,0-1 0,0 1 0,0-1 1,-3-3-1,3 5-463,1 1-1,0 0 1,0 0 0,0-1 0,0 1-1,-1 0 1,1 0 0,0-1-1,0 1 1,0 0 0,-1 0 0,1 0-1,0-1 1,0 1 0,-1 0-1,1 0 1,0 0 0,0 0 0,-1 0-1,1 0 1,0-1 0,-1 1-1,1 0 1,0 0 0,-1 0 0,1 0-1,0 0 1,0 0 0,-1 0-1,1 0 1,0 0 0,-1 1 0,1-1-1,0 0 1,-1 0 0,1 0-1,-10 12 1862,-3 20-887,12-13-1089,1 0 0,0 0 1,1-1-1,1 1 1,1 0-1,1-1 1,0 0-1,1 1 0,2-2 1,-1 1-1,2-1 1,19 32-1,-23-42-6,1 0 0,0 0 0,1-1 0,-1 0 0,1 0 0,0-1 0,1 1 0,-1-1 0,1-1 0,0 1 0,1-1 0,-1 0 0,1-1 0,-1 0 0,11 3 0,-12-5 0,1 0 0,-1 0 0,1 0 0,-1-1 0,1 0 0,0 0 0,-1-1 0,1 0 0,-1 0 0,1 0 0,-1-1 0,0 0 0,0-1 0,0 1 0,0-1 0,0 0 0,0 0 0,-1-1 0,10-7 0,-8 5 0,0-1 0,0 0 0,-1-1 0,0 0 0,0 1 0,0-2 0,-1 1 0,-1-1 0,1 1 0,-2-1 0,1-1 0,-1 1 0,0 0 0,-1-1 0,0 0 0,-1 1 0,1-17 0,-2 9 0,0 0 0,-2 0 0,0 0 0,-1 0 0,0 0 0,-2 0 0,0 0 0,0 1 0,-11-19 0,11 24 0,-40-73 0,40 75 0,-1 1 0,0 0 0,-1 0 0,1 1 0,-1 0 0,-1 0 0,-10-8 0,17 14-47,-1 0-1,1 0 1,-1 0-1,1 0 1,-1 0 0,1 1-1,-1-1 1,1 0 0,-1 1-1,0-1 1,1 1-1,-1 0 1,0-1 0,0 1-1,1 0 1,-1 0 0,0 0-1,0 0 1,1 1-1,-1-1 1,0 0 0,1 1-1,-1-1 1,0 1 0,1-1-1,-1 1 1,1 0-1,-1 0 1,1 0 0,-1 0-1,1 0 1,-1 0 0,1 0-1,0 0 1,0 1-1,-2 1 1,-3 6-694,0-1 0,1 1 0,1 1 0,-1-1 0,-3 12 0,-2 4-1715,8-21 791,0 0 0,0 1 1,-1-1-1,1 0 1,-1 0-1,0-1 1,0 1-1,0-1 0,-1 1 1,1-1-1,-1 0 1,-4 3-1,-1-3-519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16.5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1 57 1260,'1'-2'352,"0"1"1,-1-1-1,1 1 0,0-1 1,-1 0-1,1 1 0,-1-1 1,0 0-1,0 0 0,0 1 1,0-1-1,0 0 0,0 1 0,0-1 1,0 0-1,0 0 0,-1 1 1,1-1-1,-1 0 0,0 1 1,1-1-1,-1 1 0,0-1 1,-1-1-1,0 1 206,0 1 1,-1-1 0,1 1-1,0 0 1,-1 0 0,1 0-1,-1 0 1,1 0-1,-1 0 1,1 1 0,-1-1-1,1 1 1,-1 0 0,0 0-1,-4 0 1,3 0-192,0 0 0,-1 0 0,1 0 0,0 1 0,0 0 0,0 0 0,0 0 0,0 0 0,0 1 0,0-1 0,0 1 0,1 0 0,-1 0 0,1 0 0,-1 1 0,1-1 0,0 1 0,0 0-1,-4 5 1,2-2-276,1 0-1,1 1 0,-1-1 0,1 1 0,1 0 0,-1 0 0,1 0 0,0 1 0,1-1 0,-2 10 1,1 14 319,0 0 0,6 60 1,17 63 759,-12-92-738,8 54 831,56 200 0,-66-295-1236,1 1 0,19 35 0,-25-53-28,0 1 1,1-1-1,-1 0 1,1 0-1,0 0 1,0-1-1,0 1 1,1-1-1,-1 0 1,1 1-1,0-1 1,0-1-1,0 1 1,0-1-1,0 1 1,0-1-1,1-1 1,-1 1-1,10 2 1,-10-4 0,1 0 0,-1-1 0,0 1 0,0-1 0,1 0 0,-1 0 0,0-1 0,0 1 0,0-1 0,0 0 0,0 0 0,0 0 0,-1 0 0,1-1 0,0 1 0,-1-1 0,0 0 0,5-6 0,2-3 0,0 0 0,-1-1 0,-1 0 0,8-14 0,12-32 0,-2-1 0,-2 0 0,18-80 0,29-195 0,-27 55 0,-44 280 0,0-1 0,0 1 0,0 0 0,0-1 0,0 1 0,0 0 0,0-1 0,0 1 0,0-1 0,0 1 0,0 0 0,1-1 0,-1 1 0,0 0 0,0-1 0,0 1 0,0 0 0,1-1 0,-1 1 0,0 0 0,0-1 0,1 1 0,-1 0 0,0 0 0,1-1 0,-1 1 0,0 0 0,1 0 0,-1 0 0,0 0 0,1-1 0,-1 1 0,0 0 0,1 0 0,-1 0 0,1 0 0,-1 0 0,15 9 0,13 23 0,-26-29 0,6 8-1032,-1 0 1,10 18-1,17 56-10600,-5-12 1656,-4-27 6621,1-8 278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16.9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32 864,'23'21'3869,"2"0"0,43 27-1,-56-42-2524,-1 0 0,2 0 0,-1-1 0,21 6 0,-23-9-938,1 0 1,-1-1-1,18 1 0,-2-2-273,0-2 0,0 0 0,-1-2 0,1-1 0,-1 0 0,32-13 0,-39 11-879,0-1 0,-1-1 0,0-1 0,0 0 0,20-17 0,-32 23 76,0-1 0,-1 1 1,1-1-1,-1 0 1,-1 0-1,1 0 0,-1-1 1,0 1-1,0-1 1,0 0-1,-1 0 1,0 0-1,0 0 0,0 0 1,-1 0-1,0 0 1,0-1-1,-1 1 0,0 0 1,0-12-1,-3-8-1526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17.3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0 18 1620,'-7'-6'3124,"-15"-4"13317,12 9-11812,24 6-1523,37 0-2265,145 17 379,-158-15-5323,52 17 0,27 8-14562,-90-25 16079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17.8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51 407 1680,'2'-2'481,"0"1"0,-1-1 1,1 0-1,-1 0 0,0 0 0,1 0 0,-1 0 0,0 0 0,0 0 1,0 0-1,-1 0 0,1-1 0,0 1 0,-1 0 0,1 0 1,-1-1-1,0 1 0,0 0 0,0-1 0,0 1 0,0 0 0,0-1 1,-1 1-1,1 0 0,-1 0 0,0-1 0,0 1 0,1 0 0,-1 0 1,0 0-1,-3-3 0,-9-22 1570,-2 2 0,-1 0 0,-28-34 0,-68-61 889,103 111-2653,0 0-1,-1 1 0,1 1 1,-2 0-1,1 0 1,-1 1-1,0 0 0,-21-7 1,27 11-217,-1 1 1,1 0 0,-1-1-1,1 2 1,-1-1 0,0 1-1,1 0 1,-1 0-1,1 0 1,-1 1 0,0 0-1,1 0 1,-1 0-1,1 1 1,-1 0 0,1 0-1,0 0 1,0 1-1,0-1 1,0 1 0,-6 5-1,3 0-42,-1 0 1,1 1-1,1 0 0,-1 1 0,2-1 0,-1 1 1,1 1-1,1-1 0,0 1 0,0 0 0,-4 17 1,0 7-5,1 0 1,-4 54-1,6-32-23,3 0-1,3 0 1,2 0-1,15 92 1,-12-128-1,9 30 0,-11-43 0,0-1 0,0 1 0,1-1 0,-1 0 0,2-1 0,-1 1 0,7 7 0,-10-13 0,0 1 0,1-1 0,-1 0 0,1 1 0,-1-1 0,1 0 0,0 0 0,-1 0 0,1 0 0,0 0 0,0 0 0,0-1 0,0 1 0,-1 0 0,1-1 0,0 0 0,0 1 0,0-1 0,0 0 0,0 0 0,3 0 0,-1-1 0,-1 0 0,0 0 0,0-1 0,0 1 0,0-1 0,0 1 0,-1-1 0,1 0 0,0 0 0,-1 0 0,5-5 0,2-3 0,0-2 0,-1 1 0,0-1 0,11-23 0,2-10 0,27-87 0,-1-53 0,-38 136 0,-7 34 0,1-1 0,8-26 0,-8 108 0,0-28 0,1 0 0,2 0 0,2 0 0,1-1 0,23 59 0,-21-75-2142,-10-18 1349,1 0-1,0 0 1,0-1-1,0 1 1,0-1-1,0 1 1,1-1-1,-1 0 0,1 0 1,-1 0-1,1 0 1,0-1-1,5 4 1,-7-5 8,0 0-1,1 0 1,-1 0 0,0 0 0,0 0 0,0 0-1,0 0 1,0 0 0,1 0 0,-1-1 0,0 1-1,2-1 1,19-12-2167,-18 11 1664,19-14-1662,3 1 972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18.28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65 1484,'5'-10'1563,"0"0"-1,0 0 0,3-16 1,5-33 9019,-8 34-5048,-5 24-5441,0 0 1,0 0 0,0 0 0,0 0-1,0 0 1,0 0 0,0 0 0,1 0-1,-1 0 1,0 0 0,1 1 0,-1-1 0,1 0-1,-1 0 1,1 0 0,-1 0 0,1 1-1,0-1 1,-1 0 0,1 0 0,0 1 0,0-1-1,-1 1 1,1-1 0,0 1 0,0-1-1,0 1 1,0-1 0,0 1 0,0 0-1,0-1 1,0 1 0,0 0 0,0 0 0,0 0-1,0 0 1,-1 0 0,1 0 0,0 0-1,0 0 1,0 0 0,0 0 0,0 0 0,0 1-1,0-1 1,0 0 0,0 1 0,0-1-1,0 1 1,0-1 0,-1 1 0,1-1-1,0 1 1,0 0 0,0 0 0,7 5 639,0 0 0,-1 1 1,0 0-1,7 9 0,15 22-733,-2 1 0,-2 2 0,40 86 0,-11-18 0,-26-60-923,1-1 0,3-2 0,1-1 0,3-1 0,1-2 0,2-2 0,2-1 0,53 38 0,-82-70-4679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18.6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8 936 88,'-3'2'630,"0"0"0,0 0 0,0 0-1,-1 0 1,1 0 0,0-1 0,-1 1 0,1-1 0,-1 0 0,-5 1 0,8-2-373,0 0 0,0 0 0,0 0 0,0 0 1,1 0-1,-1 0 0,0-1 0,0 1 1,0 0-1,0 0 0,0-1 0,1 1 1,-1-1-1,0 1 0,0 0 0,1-1 1,-1 0-1,0 1 0,0-2 0,0 1 30,0-1 0,0 1-1,0-1 1,0 0 0,1 1 0,-1-1-1,1 0 1,-1 0 0,1 1 0,-1-1-1,1 0 1,0-3 0,0-11 983,0 1 1,2-1-1,0 0 0,0 1 1,2 0-1,0 0 1,6-17-1,50-104 3776,-44 104-4108,15-30-720,2 1 0,55-75 0,-66 107-207,2 0 0,1 1 0,1 1 0,1 2 0,1 1 0,34-23 0,-8 12-3079,2 3 0,81-36 0,-132 66 1755,1 0-1,-1 0 0,1 0 0,-1 1 1,1 0-1,0 0 0,8 0 0,-11 1 679,0 1 1,0-1-1,0 1 0,0-1 0,0 1 0,0 0 0,-1 0 0,1 0 0,0 0 0,-1 1 0,1-1 0,-1 1 0,1 0 0,-1-1 0,4 5 0,8 8-1675</inkml:trace>
  <inkml:trace contextRef="#ctx0" brushRef="#br0" timeOffset="1">1128 783 1376,'1'-1'476,"1"0"0,0-1 0,0 1 0,-1 0 1,1-1-1,-1 1 0,1-1 0,-1 1 0,1-1 0,-1 0 0,0 0 0,0 1 0,0-1 0,0 0 0,0 0 0,0 0 1,-1 0-1,1 0 0,0-4 0,1-5 1791,-1 0 1,0-19-1,-1 14-353,-4-128 6746,0 32-4167,4 110-4493,0-2 0,0-1 0,0 1 0,0-1 0,-1 1 0,1 0 0,-1-1 0,-2-5 0,1 14 0,0 0 0,0 1 0,1-1 0,0 0 0,0 1 0,-1 6 0,-2 34 0,2 1 0,4 62 0,1-14 0,-5-57-1711,0-30 578,1-1-1,-1 1 1,0 0-1,0-1 1,-4 9-1,3-10 350,0 0-1,0 0 0,0-1 0,-1 1 1,1-1-1,-1 0 0,0 0 0,-1 0 0,1 0 1,-1-1-1,1 0 0,-1 0 0,-6 3 1,-72 30-10395,53-26 9225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19.01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83 1200,'23'-2'28289,"-22"0"-27170,4-3 2968,1-1-6214,-1 1 2148,1 0-1,0 0 1,0 1-1,0 0 0,0 0 1,1 1-1,0 0 1,-1 0-1,1 0 0,0 1 1,13-3-1,8 1-38,50-2 0,-44 4 8,1-1-801,183-4-17204,-164 12 8804,-24 0 6013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6:22.19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6 158 632,'-6'-12'13443,"11"14"-13290,0 0-1,-1 0 1,1 0 0,-1 0 0,0 1 0,1-1 0,-1 1 0,0 0 0,-1 0 0,1 1-1,5 6 1,1-1 125,11 8 186,1 0 1,1-1 0,1-1-1,0-2 1,28 12-1,2-5 333,92 21-1,-86-27-395,67 26 0,-63-18-56,103 21 1,-62-18-288,-73-19 55,53 5 0,-6-2 63,143 18 575,-106-15-145,-99-11-583,1 0 0,-1-1 0,1-1 0,-1-1 0,0 0 0,33-10 0,49-22-53,-88 29 39,-1 1-1,-1-2 1,1 1 0,-1-1 0,0-1 0,0 0 0,-1 0 0,0 0 0,7-10 0,-2 4 16,27-20-1,-20 18 74,29-30 1,-2 2-23,-32 33-97,-1 0 1,2 1-1,16-7 1,24-14 18,9 1 141,-33 11-92,2 2 1,47-16-1,-19 18-128,-44 11 190,30-9-1,-3-1 105,1 2 1,73-7-1,-90 14-227,24-6 179,-32 6-170,1 0 0,33 0 0,-32 4-1,-1 1 1,0 2-1,1 0 0,31 9 0,0 3 35,0-4 1,61 7-1,-66-15 2,45 6-27,13 3 30,-63-9-16,6 7 8,2 1-11,-29-9-8,-6 0-5,0-1 1,0 0 0,0-1 0,0-1 0,0-1 0,26-5 0,7-9 83,-25 8-9,48-10 0,121-25 4,-142 29-88,0 2 0,1 2 0,97-5 0,-8 21 38,256 46 0,-334-35-42,-49-12 18,0-1 0,0 0 0,30 3 0,80 10 37,-3 0-74,-52-12 49,60 1 17,-29-4-18,0 3 0,0 5 0,138 31 0,-176-28-44,107 9 1,67-15 38,-82 4 3,-44-1-47,-59-6 10,70 0 106,-100-4-83,-1-2-1,-1 0 1,40-11 0,185-48-34,-190 51 64,1 2-1,84 0 1,67 22-26,-110-4-12,-91-10 7,0-1 1,-1 1-1,1-1 1,10-2-1,16-2 6,-31 5-42,0 0 0,0-1-1,0 1 1,0 0-1,-1-1 1,1 1-1,0-1 1,0 1 0,0-1-1,0 1 1,-1-1-1,1 0 1,0 0 0,0 1-1,-1-1 1,1 0-1,-1 0 1,1 0-1,-1 1 1,2-3 0,7-8-977,-8 11 977,-1-1-1,1 1 1,-1 0-1,1 0 0,-1 0 1,1 0-1,-1 0 1,1 0-1,-1 0 0,1 0 1,-1 0-1,1 0 1,0 0-1,-1 0 0,1 0 1,-1 1-1,1-1 1,-1 0-1,0 0 0,1 1 1,-1-1-1,1 0 0,-1 0 1,1 1-1,-1-1 1,0 0-1,1 1 0,0 0 1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19.3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1 65 2064,'41'-32'5379,"-18"13"1044,4 6 10491,-26 27-15716,-1-12-803,4 96-182,27 149-1,1-10-243,-30-187-2584,-2-38 584,-1 0 0,0 1 0,-1-1 0,-5 20 0,6-28 1358,-1 0 0,1 0 0,-1 0 0,0 0 0,0 0 0,0-1 0,0 1 0,-1-1 0,1 1 0,-1-1 0,0 0 0,0 0 0,0 0 0,0 0 0,-6 3 0,6-5 388,-1 1 0,0-1-1,1 1 1,-1-1 0,0 0 0,0 0 0,0-1 0,0 1-1,0-1 1,0 0 0,0 0 0,-4-1 0,-20-5-2675,0-3 794</inkml:trace>
  <inkml:trace contextRef="#ctx0" brushRef="#br0" timeOffset="1">1 509 1172,'12'7'10989,"0"1"-5089,-9-5-5391,1 0 1,0 0 0,0 0-1,0-1 1,0 0 0,6 3 0,2-2-361,-1-1 0,1 0 1,-1-1-1,1 0 0,-1-1 1,1 0-1,-1-1 0,19-3 1,-2-1-1748,-1-2 0,37-14 1,-48 14-431,-2 0 1,1-1-1,-1-1 0,0-1 1,13-11-1,4-2-1171,-4 4 1048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19.8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323 228,'2'2'311,"-1"-1"-1,1 0 1,-1 0-1,1 0 1,0 0-1,-1 0 1,1 0 0,0 0-1,0-1 1,0 1-1,-1-1 1,1 1 0,0-1-1,0 0 1,0 1-1,0-1 1,0 0-1,4-1 1,-4 0 120,0 0 0,0 0 0,0 0 0,0 0 0,0-1 0,0 1-1,0-1 1,-1 1 0,1-1 0,0 0 0,-1 1 0,1-1 0,-1 0 0,0 0 0,3-4 0,24-48 3278,-1 0-1,32-100 1,21-123-798,-62 207-2327,5-20-36,-5-1 1,-3-1 0,2-96 0,-17 162-61,-2 1 0,0-1 0,-2 1-1,0-1 1,-13-36 0,14 48-488,3 11 0,0 1 0,-1 0 0,1 0 0,-1-1 0,0 1 0,1 0 0,-1 0 0,0 0 0,0 0 0,0 0 0,-1 0 0,1 0 0,-2-2 0,2 5 0,0 0 0,0 0 0,1 1 0,-1-1 0,1 0 0,-1 1 0,1-1 0,0 0 0,-1 1 0,1-1 0,0 3 0,-1 0 0,-3 10 0,-1 1 0,-12 21 0,-4 13 0,0 18 0,-16 86 0,0 73 0,24-132 0,5 0 0,4 0 0,4 1 0,4-1 0,4 0 0,29 134 0,-35-217 0,3 11 0,11 30 0,-14-47 0,0 0 0,0 0 0,1 0 0,0 0 0,-1-1 0,1 1 0,1-1 0,-1 0 0,1 0 0,0 0 0,6 5 0,-9-8 0,0 0 0,1 0 0,-1-1 0,0 1 0,0 0 0,1-1 0,-1 1 0,0-1 0,0 0 0,1 1 0,-1-1 0,1 0 0,-1 0 0,0 0 0,1 0 0,-1 0 0,0 0 0,1 0 0,-1 0 0,0-1 0,1 1 0,-1 0 0,3-2 0,-2 1 0,1-1 0,-1 0 0,0 0 0,0 0 0,1 0 0,-1 0 0,-1 0 0,1 0 0,0-1 0,2-3 0,2-6 0,0 0 0,-2 0 0,8-23 0,2-30 0,13-130 0,-17-41 0,-10 249 0,0 1 0,1-1 0,1 0 0,0 1 0,1-1 0,0 0 0,1-1 0,1 1 0,0-1 0,0 1 0,2-2 0,-1 1 0,1-1 0,16 19 0,-20-27-340,0 0 0,1 0 0,0-1 0,0 1 0,-1-1 0,1 0 0,1 0 0,-1 0 0,0-1 0,0 1 0,1-1 0,-1 0 0,1 0 0,-1-1 0,1 1 0,-1-1 0,1 0 0,8-1 0,-7 1-322,11-8-12472,-8 3 9757,-2 3 1970,0-1 1,0 1-1,0 1 1,11-2 0,16 2-568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20.2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 319 900,'3'-130'6207,"-11"1"4160,8 124-9640,0 0-1,0 0 1,0-1 0,0 1 0,1 0 0,0 0 0,2-9 0,-2 14-604,-1-1 0,0 1 1,0-1-1,0 1 0,1-1 1,-1 1-1,0-1 0,0 1 0,1 0 1,-1-1-1,0 1 0,1-1 0,-1 1 1,1 0-1,-1-1 0,0 1 0,1 0 1,-1-1-1,1 1 0,-1 0 0,1 0 1,-1-1-1,1 1 0,-1 0 0,1 0 1,-1 0-1,1 0 0,-1 0 0,1 0 1,1 0 27,-1 1 1,1 0-1,-1-1 0,1 1 1,-1 0-1,0 0 1,0 0-1,1 0 1,-1 0-1,0 1 1,0-1-1,0 0 1,0 0-1,0 1 1,1 1-1,9 17 198,0 0 0,-1 0 0,0 1 1,6 24-1,21 93 1154,-27-99-1395,79 321-108,-71-301-93,1 0 1,4-2-1,2-1 1,48 82-1,-52-106-6694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20.6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 884 988,'-11'18'5344,"5"-15"-588,2-13-1021,4-2-2524,1 1 1,0-1-1,1 1 1,0 0 0,1 0-1,5-16 1,-3 13-347,26-76 1284,4 1 1,4 2-1,92-150 1,-103 192-2150,43-54 0,-55 81 0,0 0 0,1 1 0,1 1 0,0 0 0,26-15 0,-27 21-2874,-13 8 1214,1 0 0,-1 0 0,1 1 0,0-1 0,0 1 0,0 0 0,9-1 1,-9 20-9803,-5-16 10608,6 20-1896</inkml:trace>
  <inkml:trace contextRef="#ctx0" brushRef="#br0" timeOffset="1">747 602 1684,'2'1'419,"-1"0"-1,1 0 0,0-1 1,0 1-1,1 0 1,-1-1-1,0 0 1,0 1-1,0-1 0,0 0 1,0 0-1,0 0 1,0 0-1,1-1 0,-1 1 1,0-1-1,0 1 1,0-1-1,0 0 1,0 0-1,0 1 0,0-1 1,2-2-1,2-3 790,0 1 0,0-1 0,-1 1 0,0-2-1,5-7 1,-6 9-502,-1-1 0,1 1 0,0 0 0,1 1 0,-1-1 0,1 1 0,0-1 0,0 2 0,7-6 0,-10 8-439,1 0 1,0 0-1,-1 1 0,1-1 1,0 0-1,-1 1 0,1-1 1,0 1-1,0 0 0,-1 0 1,1 0-1,0 0 0,5 2 1,-7-2-172,1 1 0,-1-1 0,0 1 0,0 0 0,1-1 1,-1 1-1,0 0 0,0 0 0,0 0 0,0 0 0,0 0 0,0 0 0,0 0 1,0 0-1,0 0 0,-1 0 0,1 1 0,0-1 0,-1 0 0,1 1 0,-1-1 1,1 0-1,-1 1 0,0-1 0,0 0 0,0 1 0,1-1 0,-1 0 0,-1 3 1,1 14-76,-2 0 1,0-1-1,-2 1 1,0-1 0,-9 26-1,-40 85-32,23-59 0,19-45 11,5-11 0,0 1 0,1 0 0,0-1 0,2 1 0,-5 23 0,8-34 0,0 1 0,0-1 0,0 1 0,0-1 0,1 0 0,-1 1 0,1-1 0,0 0 0,0 1 0,0-1 0,0 0 0,1 0 0,-1 0 0,1 0 0,0 0 0,0 0 0,0 0 0,0-1 0,1 1 0,-1-1 0,1 1 0,-1-1 0,1 0 0,0 0 0,0 0 0,0 0 0,0-1 0,6 3 0,-2-1-587,1 0 1,0 0-1,13 2 1,-16-4-131,1 0 1,0-1 0,0 0-1,-1 0 1,1 0-1,0 0 1,0-1 0,0 0-1,-1-1 1,1 1 0,-1-1-1,1 0 1,-1 0-1,0-1 1,0 1 0,7-6-1,24-14-7215,23-5 1179,-14 12 4088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21.1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56 1980,'51'-151'9047,"-43"118"-4591,-1-1 0,3-55 0,-4 46 384,-7 42-4801,1 1 0,0 0 0,0 0 0,0 0 1,0 0-1,0 0 0,0 0 0,0-1 0,0 1 0,0 0 1,0 0-1,0 0 0,0 0 0,0 0 0,0 0 1,0-1-1,0 1 0,0 0 0,0 0 0,0 0 1,0 0-1,0 0 0,0 0 0,0-1 0,1 1 1,-1 0-1,0 0 0,0 0 0,0 0 0,0 0 1,0 0-1,0 0 0,0-1 0,0 1 0,0 0 1,1 0-1,-1 0 0,0 0 0,0 0 0,0 0 1,0 0-1,0 0 0,0 0 0,1 0 0,-1 0 1,0 0-1,0 0 0,0 0 0,0 0 0,0 0 1,0 0-1,1 0 0,-1 0 0,0 0 0,0 0 1,0 0-1,0 0 0,0 0 0,0 0 0,1 0 1,-1 0-1,0 0 0,5 23 1024,14 247-1063,-14-152 0,25 145 0,-22-223-2497,-2 1 0,1 51 0,-9-79-372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21.5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1736,'20'8'28647,"-12"-4"-26263,24 3-2549,0-1-1,0-2 1,38 1 0,11 2-1222,62 1-18924,-48-9 13058,-34-1 4786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21.9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76 73 836,'1'0'216,"0"0"0,0 0 0,0 0 1,0 0-1,-1-1 0,1 1 0,0 0 0,0 0 0,0-1 0,0 1 0,0 0 1,0-1-1,0 1 0,-1-1 0,1 1 0,0-1 0,0 1 0,0-1 0,-1 0 1,1 1-1,0-1 0,-1 0 0,1 0 0,-1 1 0,1-2 0,-1 1 38,0 0 0,0 0 0,-1 0 0,1 0 0,0 0-1,-1 0 1,1 0 0,-1 0 0,1 1 0,-1-1 0,0 0-1,1 0 1,-1 1 0,0-1 0,1 0 0,-1 1 0,0-1 0,0 0-1,-1 0 1,-6-4 846,0 1-1,0-1 1,0 1-1,-10-3 1,4 3 54,-1 0 1,0 0 0,1 2-1,-1-1 1,0 2 0,0 0 0,-26 3-1,33-1-842,0 0 0,0 1 0,0 0 0,0 0 0,1 1 0,-1 0 0,1 0 0,0 1 0,0 0 0,0 0 0,0 1 0,1 0 0,-1 0 0,1 1 0,-9 11 0,6-7-252,2 1 1,0 1-1,0-1 1,1 1-1,0 1 1,1-1-1,1 1 1,0 0-1,0 0 1,2 0-1,-1 0 1,2 0-1,0 1 1,0-1-1,3 24 1,-1-25-34,0-1 0,1 0 0,1 0 0,0 0 0,0 0 0,1-1 0,0 1 0,1-1 0,0 0 0,1 0 0,0-1 0,0 1 0,1-1 0,1-1 0,-1 1 0,1-1 0,1-1 0,-1 0 0,12 8 0,-6-7-749,0 0 0,1-1 0,27 9 0,-24-11-1138,-1-1 0,1 0 1,0-2-1,0 0 0,29-1 0,-23-2-1056,-1-1 0,1-2 0,42-11 0,-38 6 1023,32-14 0,-19 4-601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22.3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63 608,'10'-71'5335,"-2"-1"5871,-8 69-10475,-1-9 2193,0 8 668,5 9-980,85 166 3142,-88-167-5749,36 82-5,27 102 0,11 29 0,-29-115-215,5-1 0,4-3 0,115 156 1,-210-248-28624,11-11 26424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22.7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 1047 1588,'-1'-1'483,"-1"0"-1,0 0 1,1 0-1,-1 0 1,1 0 0,0 0-1,-1 0 1,1 0-1,0-1 1,0 1-1,0 0 1,0-1-1,0 1 1,0-1 0,0 0-1,0 1 1,1-1-1,-1 0 1,0 1-1,1-1 1,0 0-1,-1-3 1,0-3 957,0 1-1,1-1 1,0-15 0,4-11-105,1 1 0,2 1 0,2-1 0,0 1-1,21-45 1,86-147 4977,-88 178-6436,1 2 0,3 1 0,1 1 0,2 2 0,2 2 0,2 1 0,1 2 0,1 1 0,2 3 0,57-32 0,-85 55-2145,0 0 0,0 1 0,1 1 0,25-7 0,-36 11 1320,0 1 1,1 0-1,-1 1 0,1-1 0,-1 1 1,1 0-1,-1 0 0,1 1 0,-1 0 1,0 0-1,1 0 0,-1 0 1,0 1-1,0 0 0,0 0 0,0 0 1,9 6-1,5 10-1408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23.1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42 140 576,'1'1'381,"0"0"0,-1 0 0,1 0-1,0 0 1,-1 0 0,1 0 0,0-1 0,0 1-1,0 0 1,0-1 0,0 1 0,0-1 0,2 2 0,-3-2-197,0 0 0,1 0 1,-1 0-1,0 0 1,1 0-1,-1 0 0,0 0 1,1 0-1,-1-1 0,1 1 1,-1 0-1,0 0 1,1 0-1,-1 0 0,0 0 1,1-1-1,-1 1 1,0 0-1,0 0 0,1-1 1,-1 1-1,0 0 0,0 0 1,1-1-1,-1 1 1,0-1-1,2-3 961,0 0 0,0 0-1,-1-1 1,0 1 0,1-7 0,2-5-659,2 3 680,0 1 0,1 0 0,0 0 0,1 1 0,11-14 0,-18 24-1109,0 0 0,0 0 0,-1 0 0,1 0 0,0 1 0,0-1 0,0 0 0,0 0 0,0 0 0,0 1 0,0-1 0,0 1 0,0-1 0,1 1 0,-1-1 0,0 1 0,0 0 0,0-1 0,1 1 0,-1 0 0,0 0 0,0 0-1,1 0 1,-1 0 0,2 0 0,-1 1 126,0 0-1,0 0 1,0 0-1,-1 0 1,1 0-1,0 0 1,0 1-1,-1-1 1,1 1-1,-1-1 1,1 1-1,-1 0 1,2 2-1,1 1 167,-1 0 1,0 1-1,0-1 1,-1 1-1,0-1 0,0 1 1,0 0-1,0 0 1,0 12-1,-2-6-349,-1 1 0,-1 0 0,-1 0 0,1 0 0,-2-1 0,-5 14 0,-35 71 0,35-78 0,0-6 0,7-11 0,8-6 0,-1 0 0,-3 3 0,-1 0 0,1 0 0,0-1 0,0 1 0,-1 0 0,1 1 0,0-1 0,0 0 0,0 1 0,0-1 0,0 1 0,0-1 0,0 1 0,0 0 0,0 0 0,0 0 0,0 0 0,0 0 0,0 0 0,0 1 0,0-1 0,0 1 0,0-1 0,0 1 0,0 0 0,0 0 0,0 0 0,-1 0 0,1 0 0,0 0 0,-1 0 0,1 1 0,-1-1 0,1 0 0,-1 1 0,0 0 0,2 2 0,1 1 0,0 0 0,-1 1 0,0-1 0,0 1 0,-1 0 0,0 0 0,0 0 0,0 0 0,-1 0 0,1 1 0,-1 6 0,0-4 0,-1 0 0,-1 0 0,1 0 0,-1-1 0,-1 1 0,0 0 0,0 0 0,0-1 0,-1 1 0,-1-1 0,1 0 0,-1 0 0,-1 0 0,-5 8 0,3-8 0,-1 1 0,0-1 0,0 0 0,-1-1 0,0 0 0,0 0 0,-1-1 0,1 0 0,-1 0 0,-19 6 0,4-3 0,0-1 0,-1-2 0,0 0 0,0-2 0,-27 2 0,-5-4 0,-70-6 0,114 3 0,33 4-1654,1 0-4997,1-2 0,24 0 0,-5-6 1174,-5-4 2074,5-1 1311</inkml:trace>
  <inkml:trace contextRef="#ctx0" brushRef="#br0" timeOffset="1">1097 529 1200,'13'-5'19959,"-24"3"-16667,1 0 0,-20-1 0,10 5-1560,20 1-1732,2 0 0,-1 0 0,0-1 0,1 1 0,-1-1 0,1 1 0,0-1 0,-1 0 0,1 0 0,3 3 0,14 16-2981,-15-16 680,-1 0 0,0 0 0,0 1 0,4 9 0,-5-11 969,-1-1 1,0 1-1,0 0 1,0 0-1,-1 0 0,1 0 1,-1 0-1,0 4 1,-7 21-2503,-1-14 167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27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38 152,'-3'-8'1535,"-1"1"0,0-1 0,-7-9 0,-2-4 1041,13 21-2296,0-1-1,0 1 0,-1-1 1,1 1-1,0 0 1,0-1-1,-1 1 1,1 0-1,-1-1 1,1 1-1,0 0 0,-1-1 1,1 1-1,-1 0 1,1-1-1,-1 1 1,1 0-1,0 0 1,-1 0-1,1 0 0,-1-1 1,0 1-1,16 2 691,17-2-705,-1-1-1,0-2 0,33-7 0,-43 7-75,0 0 0,0 2 1,35 2-1,-13 0-120,-2 3-65,-34-3-4,-1 1 0,0-2 1,1 1-1,0-1 0,-1 0 0,1 0 0,-1-1 0,1 0 1,10-3-1,-4 1 4,1 1 0,0 0 0,0 0 0,1 2 1,-1-1-1,16 3 0,6-1 3,-21-1-2,0 1 0,0 0 0,0 1 0,16 4 0,-21-4-13,0-1 0,0 0-1,12 0 1,-12-1 13,0 0-1,-1 1 0,13 3 1,-14-3-4,0 0 1,0 0-1,0 0 1,1-1-1,-1 0 1,0-1-1,0 0 1,0 0-1,0-1 1,0 0-1,0 0 1,0-1 0,-1 0-1,1 0 1,-1-1-1,12-7 1,-16 9-2,0 0 1,1 0-1,-1 0 1,0 1-1,1-1 1,-1 1-1,1 0 1,4-1 0,41-1 27,-48 3 92,0-1-1,1 0 1,-1 0 0,0-1-1,0 1 1,0 0 0,0 0-1,0 0 1,0-1 0,0 1-1,0-1 1,0 1 0,-1-1-1,2-2 1,5 8-857,-7 6-7200,-2-2 5004,0 0 0,-2 12-1,2-7 798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42.2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6 189 1224,'-8'16'2478,"-1"0"-1,-13 17 1,18-27-1335,-1-1 0,1 0 0,-1 0 0,0 0-1,0-1 1,0 0 0,-1 0 0,0 0 0,-7 3 0,13-6-1028,-1-1-1,0 0 1,0 1 0,0-1 0,0 0 0,0 1-1,0-1 1,1 0 0,-1 0 0,0 0 0,0 0-1,0 0 1,0 0 0,0 0 0,0 0 0,0 0-1,0-1 1,0 1 0,0 0 0,1 0 0,-1-1-1,0 1 1,0-1 0,0 1 0,0-1 0,1 1-1,-1-1 1,0 1 0,1-1 0,-1 0-1,0 1 1,1-1 0,-1 0 0,1 0 0,-1 1-1,1-1 1,-1 0 0,1 0 0,0 0 0,-1 0-1,1 0 1,0 1 0,0-1 0,-1 0 0,1 0-1,0-2 1,-1-6 238,0-1 1,0 1-1,1-17 0,0 16 45,1-2-175,0 1 1,0-1-1,1 0 0,0 1 1,1-1-1,0 1 0,1 0 1,1 0-1,-1 0 0,2 0 1,0 1-1,8-12 0,-11 17-120,1 0 0,0 0 0,0 1 0,1-1 0,-1 1 0,1 0-1,0 0 1,0 1 0,0 0 0,1-1 0,-1 2 0,1-1 0,0 1 0,0 0-1,0 0 1,0 0 0,0 1 0,0 0 0,0 0 0,0 0 0,0 1-1,0 0 1,1 0 0,10 3 0,-12-2-103,0 1 0,-1-1 0,1 1 0,-1 0 0,1 1 0,-1-1 0,0 1 0,0 0 0,0 0 0,0 0 0,-1 0 0,1 1 0,-1 0 0,0-1 0,0 1 0,0 0 0,0 1 0,-1-1 0,1 0 0,-1 1 0,-1-1 0,3 8 0,1 4 0,-1 0 0,-1 0 0,0 0 0,-1 0 0,0 27 0,-2-28 0,-1-1 0,0 1 0,-2-1 0,1 1 0,-2-1 0,0 0 0,0 0 0,-1 0 0,-1-1 0,0 1 0,-15 21 0,15-26 0,0-1 0,-1-1 0,0 1 0,0-1 0,-1 0 0,1-1 0,-2 1 0,1-2 0,-1 1 0,1-1 0,-2-1 0,1 1 0,0-1 0,-1-1 0,0 0 0,1 0 0,-19 1 0,8-2 0,1 0 0,0-2 0,-1-1 0,1 0 0,-33-7 0,60 5 0,1 1 0,0 0 0,0 1 0,13-1 0,-9 3 0,-1 1 0,0 0 0,0 0 0,0 1 0,0 1 0,0 0 0,-1 0 0,1 1 0,-1 1 0,20 13 0,-23-13 0,0 1 0,-1 0 0,0 0 0,0 1 0,-1 0 0,0 0 0,0 0 0,-1 1 0,0-1 0,0 1 0,-1 1 0,0-1 0,4 20 0,-5-18 0,0 0 0,-1 1 0,-1-1 0,0 1 0,-1-1 0,0 1 0,-2 12 0,2-19 0,-1 0 0,0 0 0,-1-1 0,1 1 0,-1 0 0,0-1 0,0 1 0,-1-1 0,1 0 0,-1 0 0,0 0 0,0 0 0,0 0 0,0-1 0,-1 1 0,0-1 0,1 0 0,-1 0 0,-7 4 0,-5 1 0,-1 0 0,0-1 0,0-1 0,-20 4 0,-76 12 0,39-9 0,23-4 0,32-8 0,17-4 0,7-1 0,36 2-31359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43.0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9 184 1508,'-1'1'573,"-1"0"0,1-1 0,0 1 0,-1-1 0,1 1 0,-1-1 0,1 1 0,-1-1-1,1 0 1,-1 0 0,-1 0 0,2 0-341,0-1 1,1 1-1,-1 0 0,0-1 0,0 0 1,0 1-1,1-1 0,-1 1 0,0-1 1,1 0-1,-1 0 0,0 1 1,1-1-1,-1 0 0,1 0 0,-1 0 1,1 0-1,0 1 0,-1-1 0,1-1 1,-2-3 182,0 0 1,1 1-1,0-1 1,0 0-1,0 0 1,1 0-1,0 0 0,0 0 1,0 1-1,0-1 1,1 0-1,0 0 1,0 0-1,0 0 1,0 1-1,1-1 1,0 0-1,0 1 1,0 0-1,1-1 1,-1 1-1,1 0 1,0 0-1,0 0 1,0 1-1,1-1 1,-1 1-1,6-4 1,-4 2-223,1 1 1,-1 0-1,1 1 1,0-1-1,-1 1 1,1 0-1,1 0 1,-1 1-1,0 0 1,1 0-1,-1 0 1,1 1-1,0 0 1,-1 0-1,1 1 1,0 0-1,-1 0 1,1 0-1,0 1 1,10 2-1,-13-1-127,0 0 0,0 0 0,-1 0 0,1 0 1,0 1-1,-1-1 0,0 1 0,1 0 0,-1 0 0,0 0 0,-1 0 0,1 1 0,0-1 0,-1 1 0,0 0 0,0-1 0,0 1 0,0 0 0,-1 0 0,0 0 0,1 1 0,-1-1 0,-1 0 0,1 0 0,-1 1 0,0 7 0,1-2 81,-2 0-1,1 0 1,-1 0-1,-1 0 0,0 0 1,0 0-1,-1-1 1,0 1-1,-1-1 1,-8 15-1,-1-4-146,0-2 0,-1 0 0,-29 28 0,-57 43 0,21-20 0,47-39 0,2 1 0,-27 36 0,46-52 0,1-1 0,1 1 0,0 0 0,1 1 0,1 0 0,0 0 0,-8 33 0,14-43 0,0-1 0,0 0 0,1 0 0,0 1 0,0-1 0,0 0 0,0 1 0,1-1 0,0 0 0,0 0 0,1 0 0,-1 0 0,1 0 0,0 0 0,0 0 0,1 0 0,-1-1 0,1 1 0,0-1 0,5 5 0,-3-4 0,1 1 0,0-1 0,0 0 0,1 0 0,0-1 0,-1 0 0,1 0 0,1-1 0,-1 0 0,0 0 0,1 0 0,14 2 0,0-2 6,0-1 1,0 0-1,0-2 1,41-4-1,86-24-166,-125 18-1883,-8-7-6989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43.8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1 1460,'7'-2'13230,"-3"-4"-13487,1 0 785,1 1-1,0-1 1,0 1 0,0 0-1,1 1 1,0 0-1,0 0 1,0 0-1,0 1 1,0 0-1,1 0 1,-1 1 0,1 0-1,10-2 1,-10 3-140,0 0 0,0 1 0,0 0 0,0 0 1,0 1-1,0 0 0,0 0 0,0 1 0,15 5 0,-17-5-74,-1 1 0,0 0-1,0-1 1,0 2-1,0-1 1,-1 1-1,1-1 1,-1 1 0,0 1-1,0-1 1,0 0-1,-1 1 1,1 0 0,3 7-1,4 12 1034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44.1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6 0 32767</inkml:trace>
  <inkml:trace contextRef="#ctx0" brushRef="#br0" timeOffset="1">41 328 988,'-23'-19'5975,"5"7"5674,50 34-4568,26 8-4327,-11-5-1219,-5-2-337,71 29 1,-89-43-1959,-1-1 0,1-2 0,1 0 0,46 3 0,-39-10-4951,-21-26-16265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45.0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8 8 420,'0'1'302,"-1"0"0,0 1 0,1-2 0,-1 1 0,0 0 0,0 0 0,1 0 0,-1 0 0,0 0 0,0-1 0,0 1 0,0 0 0,0-1 0,0 1 0,0 0 0,0-1 0,0 0 0,0 1 0,0-1 0,-1 0 0,1 1 0,0-1 0,0 0 0,0 0 0,-1 0 0,1 0 0,0 0 0,0 0 0,-2-1 0,-2 0 157,1-1 0,-1 1 0,0-1 0,1 0 0,-7-4-1,-6-2 5100,17 8-5492,0 0 0,0 0 0,-1 0 0,1 0 0,0 0 0,0 0 0,0 0 1,-1 0-1,1 0 0,0 0 0,0 0 0,0 0 0,-1 0 0,1 0 0,0 1 0,0-1 0,0 0 0,-1 0 0,1 0 0,0 0 0,0 0 0,0 0 1,0 1-1,-1-1 0,1 0 0,0 0 0,0 0 0,0 0 0,0 1 0,0-1 0,0 0 0,0 0 0,0 0 0,-1 1 0,1-1 0,0 0 0,0 0 1,0 0-1,0 1 0,0-1 0,0 0 0,0 0 0,0 0 0,0 1 0,0-1 0,0 0 0,7 14 522,15 13-573,-14-20 811,1 0 0,0-1 0,0 0 0,0 0 0,18 7 0,-15-8-643,1-1 1,0 0-1,1-1 0,-1-1 1,0 0-1,1-1 1,17 0-1,12 6-105,-43-6-44,1-1 0,-1 0 0,1 1 0,-1-1 0,1 1 0,-1-1 0,0 0 0,1 1 0,-1-1 0,0 1 0,1-1 0,-1 1 0,0-1 0,0 1 0,1-1 0,-1 1 0,0-1 0,0 1 0,0 0 0,0-1 0,0 1 0,0-1 0,0 1 0,0-1 0,0 1 0,0-1 0,0 1 0,0 0 0,0-1 0,-1 1 0,1-1 0,0 1 0,0-1 0,-1 1 0,-6 24 733,7-24-708,-9 27 599,-5 12 41,-12 57 0,7-13-382,-45 119 1,40-136-258,15-30-60,1 0 0,2 0 0,2 0 0,0 40 0,3-62 0,1 133 0,4-134-1933,-1-12 51,0-8-138,1-22-5981,11-65-8607,-9 71 14561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46.2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01 95 1548,'-57'-15'7089,"-34"3"-1485,10 2-2410,-219-43 3948,291 51-6778,-1 1 0,1 0 0,-1 0 0,0 1 0,1 1 0,-1-1 0,0 1 0,-15 4 0,18-2-125,0-1 1,0 1-1,0 1 1,0-1-1,1 1 1,-1 0-1,1 1 1,0 0-1,0 0 1,1 0-1,-8 8 1,-3 7-153,1 1 1,1 0-1,1 0 0,1 1 1,0 1-1,2 0 1,1 1-1,1 0 1,1 0-1,-5 31 0,0 25 408,-2 149-1,11-129-404,-50 873-90,45-845 0,-24 288 0,-16 77 0,17 317 0,4-373 0,7-198 0,13 123 0,8-262 0,-2-73 0,0-22 0,0 1 0,1-1 0,0 1 0,0 0 0,1-1 0,-1 1 0,1-1 0,1 1 0,-1-1 0,1 1 0,3 8 0,-4-14 0,-1 1 0,0-1 0,0 0 0,0 0 0,0 0 0,0 1 0,1-1 0,-1 0 0,0 0 0,0 1 0,0-1 0,0 0 0,0 0 0,0 1 0,0-1 0,0 0 0,0 0 0,0 1 0,0-1 0,0 0 0,0 0 0,0 1 0,0-1 0,0 0 0,0 0 0,0 1 0,-1-1 0,1 0 0,0 0 0,0 0 0,0 1 0,0-1 0,0 0 0,-1 0 0,1 0 0,0 1 0,0-1 0,0 0 0,-1 0 0,-2 6 0,4-6 0,0 1 0,0 0 0,1-1 0,-1 1 0,0-1 0,0 1 0,1-1 0,-1 0 0,0 1 0,1-1 0,-1 0 0,0 0 0,3 0 0,-2 0 0,97 8 0,23 3 0,-113-10 0,0 1 0,0-2 0,14 0 0,-22 1 0,1-1 0,0 0 0,-1-1 0,1 1 0,0 0 0,-1 0 0,1-1 0,-1 1 0,1-1 0,-1 1 0,1-1 0,-1 0 0,1 1 0,-1-1 0,0 0 0,1 0 0,-1 0 0,0 0 0,0 0 0,0-1 0,1 1 0,-1 0 0,0 0 0,-1-1 0,1 1 0,0-1 0,0 1 0,0-2 0,1-8-928,-1 1 0,0 0 0,0-13 0,-9-62-11675,2 19 5219,5 6 3026,1-6 1148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47.2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88 0 1704,'-4'11'1860,"0"-1"1,-1-1-1,-8 13 0,6-13-194,1 2-1,1-1 1,-7 19-1,11-26-1508,0 0 0,0 0-1,0 0 1,1 0 0,0 0 0,0 0-1,0 1 1,0-1 0,0 0 0,0 0-1,1 0 1,-1 0 0,1 0-1,0 0 1,0 0 0,0 0 0,1 0-1,1 3 1,-1-3-105,1 0 0,-1 0 0,1 0 0,0-1 1,0 1-1,0-1 0,0 0 0,0 1 0,0-1 0,1-1 0,-1 1 0,1-1 0,-1 1 0,1-1 0,-1 0 1,1 0-1,0 0 0,4 0 0,6 0 172,0 0 0,0-1 0,21-2 0,-14-1 615,-1-1-1,39-13 0,10-2 2190,-67 19-2973,-1-1-1,1 1 0,0 0 0,-1 0 0,1 0 0,-1 0 1,1 0-1,-1 0 0,1 0 0,-1 1 0,1-1 0,-1 0 0,1 1 1,-1-1-1,1 1 0,-1 0 0,1-1 0,-1 1 0,0 0 1,2 1-1,-1 0 123,0 0 0,-1 0 0,1 0 0,-1 0 0,0 1 1,1-1-1,-1 0 0,0 1 0,0-1 0,-1 0 0,2 5 0,0 5 476,-1 0 0,0 0 0,0 0 0,-2 14 0,1-22-628,-34 300-25,-23-3 0,1-8 0,-29 272 0,36 3 0,29 50 0,3-403 0,3-49 0,-12 131 0,-3 35 0,20-176 0,-8 295 0,17-450 0,0 1 0,0-1 0,-1 0 0,1 1 0,0-1 0,0 1 0,-1-1 0,1 0 0,-1 1 0,1-1 0,-1 0 0,1 1 0,-1-1 0,0 0 0,0 0 0,0 0 0,0 0 0,1 1 0,-1-1 0,-1-1 0,1 1 0,-1 1 0,-1 0 0,1-1 0,-1 0 0,0 0 0,0 0 0,1 0 0,-1-1 0,0 1 0,0-1 0,0 1 0,-4-1 0,-4-1 0,0 0 0,1 0 0,-1-1 0,1 0 0,-12-5 0,-30-13 0,-71-39 0,78 36 0,2 2 0,43 19-25,0 1 1,-1 0-1,1 0 1,0-1-1,0 1 0,0 0 1,0 0-1,0-1 0,1 1 1,-1 0-1,0 0 1,0-1-1,1 1 0,-1 0 1,1 0-1,-1 0 1,1 0-1,0-1 0,0 0 1,4-9-1604,-3 3-884,0 0-1,0 0 0,1 0 0,0 0 1,6-10-1,3-2-3306,28-36-1,-13 23 2972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47.6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0 340,'44'11'7402,"-25"-5"-3187,1-1 0,22 2-1,-34-6-4352,-1-1 0,1 0 0,-1 0 0,0-1-1,12-2 1,-6 0 84,-1 1-956,-1-1 1,1-1-1,18-7 0,-26 9 249,0-1 0,0 1 1,-1-1-1,1 1 0,-1-1 0,1 0 1,-1-1-1,0 1 0,0 0 0,-1-1 0,1 0 1,-1 1-1,4-8 0,3-9-1703,1-3 435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48.0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 1 44,'-27'21'22869,"25"-18"-21744,2-2-878,0 0 1,0 0-1,0 0 1,0 0-1,0 0 0,0 0 1,1 0-1,-1 0 1,0 0-1,0 0 0,1 0 1,-1 0-1,1 0 1,-1 0-1,1-1 1,0 3-1,2 0-1,0 0-1,0 0 1,1 0 0,-1 0 0,1 0-1,-1-1 1,1 1 0,0-1 0,0 0-1,0 0 1,0-1 0,9 3 0,53 11 265,-65-15-495,137 13-1745,-127-12 265,1 0-1,0-1 1,18-1-1,-4-3-7079,40-12 1,-38 9 4714,3-1 1386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48.3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35 200 1136,'4'0'363,"62"-13"4582,-61 12-4233,-1-1 1,1 1 0,-1-1 0,0 0 0,1 0 0,-1 0 0,0 0 0,-1-1 0,1 0 0,0 0 0,-1 0 0,5-4 0,-7 5-407,0 0 0,0 0 0,1 1 1,-1-1-1,-1 0 0,1 0 0,0 0 0,0 0 0,-1 0 0,1 0 0,-1 0 0,0 0 0,0 0 1,1 0-1,-1 0 0,-1 0 0,1-1 0,0 1 0,-1-3 0,0 2 157,-1-1 0,1 0 0,-1 1 0,0 0 0,0-1 0,0 1 0,0 0 0,-1 0 0,1 0 0,-4-2 0,-2-2 256,0 0 0,0 1 0,-1 0-1,0 1 1,0 0 0,0 0 0,-13-4 0,1 3-701,0 1 1,0 1 0,0 0-1,0 2 1,-36 0-1,19 4-25,1 1-1,-51 11 1,77-12 7,0 1 0,1 0 0,-1 1 0,0 0 0,1 1 0,0 0 0,0 1 0,1 0 0,-1 0 0,1 1 0,1 0 0,-1 1 0,-13 17 0,12-13 0,1 2 0,0 0 0,1 0 0,1 0 0,0 1 0,1 0 0,1 0 0,0 1 0,-2 15 0,1-3 0,2-1 0,1 1 0,1 39 0,3-51 0,0-1 0,1 0 0,1 0 0,0 0 0,1 0 0,0 0 0,12 25 0,-14-36 0,0-1 0,0 1 0,0 0 0,0-1 0,1 0 0,0 1 0,0-1 0,-1 0 0,2 0 0,-1-1 0,0 1 0,1-1 0,-1 1 0,1-1 0,-1 0 0,1 0 0,0-1 0,0 1 0,0-1 0,0 0 0,5 1 0,-4-2 0,0 0 0,0 0 0,1 0 0,-1-1 0,0 1 0,0-1 0,0-1 0,0 1 0,-1-1 0,1 0 0,0 0 0,0 0 0,-1 0 0,0-1 0,1 0 0,-1 0 0,4-4 0,3-4 0,0 0 0,-1 0 0,0-1 0,-1-1 0,0 0 0,-1 0 0,7-15 0,40-105 0,-48 113 0,-2 3 0,4-6 0,-9 23 0,0 0 0,0 0 0,0 0 0,0 0 0,0 0 0,0 0 0,0 0 0,0 0 0,1 0 0,-1 0 0,0 0 0,0 0 0,0 0 0,0 0 0,0 0 0,0 0 0,0 0 0,0 0 0,0 0 0,0 0 0,0 0 0,1 0 0,-1 0 0,0 0 0,0 0 0,0 0 0,0 0 0,0 0 0,0 0 0,0 0 0,0 0 0,0 0 0,0 0 0,1 0 0,-1 0 0,0 0 0,0 0 0,0 0 0,0 0 0,0 0 0,0 0 0,0 0 0,0 0 0,0 0 0,0 1 0,0-1 0,0 0 0,0 0 0,0 0 0,0 0 0,0 0 0,0 0 0,0 0 0,0 0 0,0 0 0,0 0 0,0 1 0,0-1 0,0 0 0,0 0 0,0 0 0,3 17 0,-1 4 0,1 0 0,0 0 0,2 0 0,1-1 0,0 1 0,1-1 0,13 23 0,-16-35 0,1 1 0,0-1 0,0-1 0,1 1 0,-1-1 0,2 0 0,-1 0 0,1-1 0,0 0 0,0 0 0,1 0 0,0-1 0,0 0 0,0-1 0,1 0 0,-1 0 0,1-1 0,0 0 0,10 2 0,5-3-2066,11-9-6374,19-18-7036,-38 17 13461,8-4-1179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34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331 1212,'-5'-30'2480,"0"0"1,-2 1-1,-1 0 0,-1 0 1,-2 1-1,-1 0 0,-25-43 1,2 15 3074,59 181-4455,-22-115-979,50 600 3233,-28-225-1772,-21-341-1582,3 0 0,12 45 0,-17-85 0,0 1 0,1-1 0,-1 0 0,1 0 0,0 0 0,1 0 0,-1 0 0,6 6 0,-7-8 0,0-1 0,0 0 0,1 0 0,-1 0 0,0-1 0,0 1 0,1 0 0,-1 0 0,0-1 0,1 1 0,-1-1 0,1 1 0,-1-1 0,1 1 0,-1-1 0,1 0 0,-1 0 0,1 0 0,-1 0 0,1 0 0,-1 0 0,1 0 0,-1 0 0,1-1 0,-1 1 0,1-1 0,-1 1 0,1-1 0,-1 1 0,2-2 0,4-2 0,0-1 0,0 0 0,0-1 0,-1 0 0,1 0 0,-1 0 0,10-14 0,31-55 0,-44 71 0,21-38-124,-2-1 0,-2-1-1,-2 0 1,-2-1 0,-2-1 0,-1-1 0,-3 0-1,-2 0 1,-2-1 0,0-54 0,-6 100 128,0 0 0,0 0 0,-1-1 0,1 1 0,0 0 0,-1-1 1,1 1-1,-1 0 0,0 0 0,0 0 0,0 0 0,0 0 0,0 0 0,0 0 0,0 0 0,-1 0 0,-2-2 1,3 3-3,0 0 1,0 1 0,0-1-1,0 1 1,0-1 0,-1 1 0,1 0-1,0 0 1,0 0 0,-1-1-1,1 1 1,0 0 0,0 0 0,-1 0-1,1 1 1,0-1 0,0 0-1,0 0 1,-1 1 0,1-1 0,0 1-1,0-1 1,0 1 0,0-1-1,0 1 1,0 0 0,0 0 0,0-1-1,0 1 1,0 0 0,0 0-1,0 0 1,-1 2 0,-6 6 32,1 0-1,0 1 1,0 0 0,1 0-1,0 1 1,0 0 0,2 0-1,-7 18 1,-19 98 647,28-117-613,-2 18-45,0 0-1,2 0 0,1 0 1,4 44-1,-2-55-21,2 0 1,0 0-1,1-1 0,0 0 0,2 0 0,0 0 1,0 0-1,18 28 0,-15-30-1158,0-1 0,0-1 0,2 0 0,19 19 0,-26-28 753,-1 0 0,1 0 0,0 0 0,1-1 0,-1 0 0,0 0 0,1 0 0,-1 0 0,1-1 0,0 1 0,-1-1 0,1-1 0,0 1 0,0-1 0,0 1 0,-1-1 0,1-1 0,0 1 0,9-2 0,39-16-9610,-4-6 4175,-16 5 3446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49.1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68 204 148,'40'-14'2326,"-15"4"1529,27-12-1,-45 18-2316,-1 1-1,-1-1 0,1 1 1,0-2-1,-1 1 0,0 0 1,0-1-1,0 0 1,6-8-1,-11 12-1469,0 1 1,0 0-1,0 0 0,0-1 1,1 1-1,-1 0 0,0-1 1,0 1-1,0 0 0,0-1 1,0 1-1,0-1 1,0 1-1,0 0 0,0-1 1,0 1-1,0 0 0,0-1 1,0 1-1,-1 0 0,1-1 1,0 1-1,0 0 0,0 0 1,0-1-1,-1 1 0,1 0 1,0-1-1,0 1 0,0 0 1,-1 0-1,1-1 0,0 1 1,-1 0-1,1 0 0,0 0 1,0 0-1,-1-1 0,1 1 1,0 0-1,-1 0 1,1 0-1,0 0 0,-1 0 1,1 0-1,0 0 0,-1 0 1,1 0-1,0 0 0,-1 0 1,-24-3 3213,18 2-2840,-212-26-442,134 9 0,54 10 0,0 2 0,-51-4 0,-13-2 0,72 8 0,1 1 0,-1 1 0,0 0 0,-25 3 0,44 0 0,0 0 0,0 0 0,0 1 0,0-1 0,0 1 0,0 0 0,1 0 0,-1 1 0,1-1 0,-1 1 0,1-1 0,0 1 0,0 0 0,0 0 0,0 1 0,1-1 0,-1 0 0,1 1 0,0 0 0,0 0 0,0-1 0,0 1 0,-1 5 0,-3 10 0,0 1 0,1 0 0,-4 27 0,-24 247 0,15-112 0,-157 1069 0,92-650 0,47-305 0,23-205 0,-4-1 0,-36 106 0,5-40 0,32-106 0,-11 64 0,24-77 0,3-37 0,0 0 0,0 0 0,0 1 0,0-1 0,0 0 0,0 0 0,0 0 0,0 1 0,0-1 0,0 0 0,0 0 0,0 0 0,0 0 0,0 1 0,0-1 0,0 0 0,0 0 0,0 0 0,0 0 0,0 1 0,0-1 0,0 0 0,0 0 0,0 0 0,0 0 0,0 1 0,0-1 0,1 0 0,-1 0 0,0 0 0,0 0 0,0 0 0,0 1 0,0-1 0,1 0 0,-1 0 0,0 0 0,0 0 0,0 0 0,0 0 0,1 0 0,-1 0 0,0 0 0,12-1 0,11-9 0,-23 10 0,33-17 0,1 3 0,54-17 0,-72 27 0,1 0 0,0 1 0,-1 0 0,1 2 0,0 0 0,0 1 0,31 4 0,-40-3 45,-1 1 1,1 1-1,-1-1 0,1 1 0,7 5 1,36 13-1433,-44-38-10384,1-15 1950,-1 1 5193,0 1 2036,6-18 224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49.62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5 479 800,'10'-22'2057,"-1"1"0,-1-2 0,-1 1-1,7-39 1,6-96 7012,-13 85-5426,-4 48-2112,-1 12 28,0 0 1,-1 0 0,-1-20 0,0 32-1544,0 0 1,0-1-1,0 1 0,0 0 0,0 0 1,0-1-1,0 1 0,0 0 0,0-1 0,0 1 1,0 0-1,0-1 0,0 1 0,0 0 0,0-1 1,0 1-1,0 0 0,-1 0 0,1-1 1,0 1-1,0 0 0,0 0 0,-1-1 0,1 1 1,0 0-1,0 0 0,0 0 0,-1-1 0,1 1 1,0 0-1,-1 0 0,1 0 0,0 0 1,0 0-1,-1-1 0,0 1 0,-8 9 351,-5 18-133,-89 302-234,99-305 0,0-1 0,2 1 0,1 0 0,1 31 0,1-16 0,-4-13-2100,2-21 665,-1-1 1,1 1-1,-1-1 0,0 1 1,-3 4-1,-1 1-3898,-1-1 0,-16 17-1,8-10 2949,6-4-113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49.9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5 1 1412,'-18'40'8083,"-4"-3"4673,21-36-12660,1-1 1,-1 0-1,1 1 0,0-1 0,-1 1 0,1-1 0,0 1 0,-1-1 0,1 1 0,0 0 0,0-1 0,0 1 0,-1-1 0,1 1 0,0-1 0,0 1 0,0 0 1,0-1-1,0 1 0,0-1 0,0 1 0,0 0 0,0-1 0,1 1 0,-1-1 0,0 1 0,0-1 0,0 1 0,1-1 0,-1 1 0,0-1 0,0 1 1,1-1-1,-1 1 0,1-1 0,-1 1 0,0-1 0,1 1 0,-1-1 0,1 0 0,-1 1 0,1-1 0,-1 0 0,1 1 0,-1-1 0,1 0 0,-1 0 1,1 0-1,0 1 0,35 4 5055,-26-4-4590,99 13-542,-30-2-559,0-3-1,134-3 1,-205-7-3368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50.3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0 152 1480,'-8'-13'5777,"5"10"-4721,1 0 1,1 0-1,-1 0 1,0-1-1,1 1 0,0 0 1,-1-1-1,1-3 1,0 4-882,0-1 1,1 1 0,-1 0-1,1-1 1,0 1-1,0 0 1,1-1-1,-1 1 1,1-1 0,-1 1-1,1 0 1,0 0-1,0-1 1,1 1-1,-1 0 1,1 0-1,-1 0 1,5-4 0,-3 3 240,0 1 0,1 0 0,-1 0 0,1 0 0,0 1 0,0-1 0,0 1 0,0 0 0,0 0 0,1 0 0,-1 1 0,6-2 0,1 1 243,0 0 1,1 1 0,-1 0 0,0 0 0,0 1 0,0 1 0,1 0-1,-1 1 1,0 0 0,16 5 0,-20-4-660,-1 0 0,1 0 0,-1 0 0,0 0 0,-1 1 0,1 0 0,0 0 0,-1 1 0,0 0 0,0 0 0,-1 0 0,1 0 0,6 11 0,-9-12 0,0 1 0,0-1 0,0 1 0,0 0 0,-1-1 0,0 1 0,0 0 0,0 0 0,0 0 0,-1 0 0,0 0 0,0 0 0,0 0 0,-1 0 0,0 0 0,0 0 0,0 0 0,0-1 0,-4 10 0,-2 0 0,0-1 0,-1 0 0,-1-1 0,0 0 0,0 0 0,-16 15 0,-74 60 0,56-51 0,-76 74 0,26-22 0,81-78 0,-19 17 0,29-26 0,1 0 0,0 0 0,0 1 0,0-1 0,0 0 0,0 0 0,0 1 0,1-1 0,-1 0 0,0 1 0,1-1 0,-1 1 0,1-1 0,-1 1 0,1-1 0,-1 1 0,1-1 0,0 4 0,1-3 0,-1-1 0,1 1 0,0-1 0,0 1 0,0-1 0,0 1 0,0-1 0,0 0 0,1 0 0,-1 1 0,0-1 0,1 0 0,-1 0 0,1 0 0,2 1 0,26 12 0,-24-12 0,11 5 19,0-2-1,0 0 1,0-1 0,31 3-1,74-2-18,11 1-619,-126-5 1044,-2 1-3315,26 37-2587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50.8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 398 1944,'3'-1'602,"0"1"-1,-1-1 1,1 0-1,0 0 1,-1 0-1,1 0 1,-1 0-1,1-1 1,-1 1 0,0-1-1,1 1 1,-1-1-1,0 0 1,0 0-1,2-3 1,-1 1 361,0 0 0,0-1 0,0 1 0,-1-1 1,0 0-1,0 0 0,2-8 0,0-7 1623,-1 0 0,0-1 0,-1-26 0,-2 34-1524,-2-194 1025,-7 230-2087,1-7 0,3 3 0,0 1 0,1 0 0,0 1 0,0 20 0,-3 26 0,-1-32 0,6-29 0,0 1 0,1 0 0,0 0 0,0 0 0,0 0 0,1 0 0,0 0 0,0 0 0,1 0 0,0 0 0,3 12 0,-4-17-6,6 15-3249,6 31 0,-12-44 2578,1 1-1,-1-1 1,1 1 0,-1-1 0,-1 0 0,1 1 0,0-1-1,-1 0 1,0 1 0,0-1 0,0 0 0,-4 8 0,-5 4-6910,-20 26 1,29-42 7461,-9 11-1837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51.2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0 61 972,'-21'1'8128,"3"0"5474,28 0-7774,2 2-3355,19 3-839,110-16-1471,-2 0-196,-95 12-2346,-27-1 91,-1 0 0,1-1 1,0-1-1,-1-1 0,1 0 1,-1-1-1,18-5 0,-28 5 897,-1 1 0,0-1-1,0 0 1,0 0-1,7-6 1,7-9-1343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51.9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0 1 840,'4'2'1023,"-1"2"-1,0-1 0,0 0 1,0 1-1,0-1 1,-1 1-1,0 0 1,1 0-1,-1 0 0,-1 0 1,3 7-1,12 22 3030,-6-19-2789,0-1-1,1 1 1,0-2 0,1 0 0,0 0 0,22 16-1,-25-23-983,0 1-1,0-1 0,0-1 0,1 0 1,-1 0-1,1-1 0,0 0 1,0 0-1,1-1 0,-1-1 0,0 0 1,11 0-1,5-2 178,0-2-1,0-1 1,0-1-1,-1-1 1,28-10-1,-28 8-42,-6 6-410,-19 2-3,1 0 0,-1 0 0,0 0 0,0 0 0,1 0 0,-1 0 0,0 0 0,1 1 0,-1-1 0,0 0 0,0 0 0,1 0 0,-1 1 0,0-1 0,0 0 0,0 0 0,1 1 0,-1-1 0,0 0 0,0 1 0,0-1 0,0 0 1,1 0-1,-1 1 0,0-1 0,0 0 0,0 1 0,0-1 0,0 4 0,-1-1 0,1 0 0,-1 0-1,0 0 1,0-1 0,0 1 0,-2 5 0,-3 5 0,-23 63 0,-15 49 0,18-4 0,-18 197 0,13-63 0,-36 376 0,66-614 0,-9 446 0,6-118 0,-12 283 0,16-599 0,1 27 0,-2 0 0,-15 92 0,15-143 0,0 0 0,-1 0 0,1 0 0,-1 0 0,0 0 0,-1-1 0,1 1 0,-1-1 0,0 1 0,0-1 0,0 0 0,0 0 0,-7 6 0,6-7 0,-2 1 0,1-1 0,0 0 0,-1 0 0,1-1 0,-1 1 0,0-1 0,0-1 0,0 1 0,0-1 0,-8 1 0,-118 15 0,1 5 0,113-19 0,12-3 0,1 0 0,0 1 0,0 0 0,0 0 0,0 0 0,0 1 0,0 0 0,0 0 0,1 0 0,-9 6 0,12-8-61,1-1 1,0 1-1,0 0 0,-1 0 1,1 0-1,0 0 1,0 0-1,0 0 0,-1 0 1,1 0-1,0 0 0,0 0 1,0-1-1,-1 1 0,1 0 1,0 0-1,0 0 1,0 0-1,-1-1 0,1 1 1,0 0-1,0 0 0,0-1 1,0 1-1,0 0 0,0 0 1,0 0-1,0-1 1,-1 1-1,1 0 0,0 0 1,0-1-1,0 1 0,0 0 1,-2-16-5427,12-32-6863,-5 29 9319,1 1 0,12-22 0,5-3 296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52.3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0 87 240,'8'-22'1565,"6"-17"2155,-15 13 9625,0 26-13246,-3 9 2806,-2 12-423,-5 207 2935,3-44-2423,4-108-2994,8 119 0,-4-175-940,0 0-1,0 0 1,-6 28 0,6-48 625,0 1 1,0 0-1,0 0 0,0-1 0,0 1 1,0 0-1,0 0 0,-1-1 1,1 1-1,0 0 0,0-1 0,-1 1 1,1 0-1,-1-1 0,1 1 1,0 0-1,-1-1 0,1 1 0,-1-1 1,1 1-1,-1-1 0,0 1 1,1-1-1,-1 1 0,1-1 0,-1 0 1,0 1-1,1-1 0,-1 0 0,0 0 1,0 1-1,1-1 0,-1 0 1,0 0-1,0 0 0,1 0 0,-1 0 1,0 0-1,0 0 0,1 0 1,-1 0-1,0 0 0,1 0 0,-1-1 1,0 1-1,0 0 0,1-1 1,-1 1-1,0 0 0,1-1 0,-1 1 1,0-1-1,-18-13-6189,5-1 4720,1-6-818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52.7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0 1432,'0'-26'4691,"0"23"-3149,-1-1 0,1 1 0,0-1 1,0 1-1,1-1 0,-1 0 1,2-4-1,-1 7-1299,-1 0 1,1 1 0,-1-1-1,1 0 1,-1 1-1,1-1 1,-1 0-1,1 1 1,0-1-1,0 1 1,-1-1-1,1 1 1,0-1 0,0 1-1,-1 0 1,1-1-1,0 1 1,0 0-1,0 0 1,0-1-1,0 1 1,-1 0 0,1 0-1,0 0 1,0 0-1,0 0 1,0 0-1,0 0 1,0 1-1,-1-1 1,1 0-1,0 0 1,0 1 0,1 0-1,72 21 3880,13 3-3157,-60-18-3603,34 3-1,-48-9-1381,0 0 0,0-1 0,-1-1 0,24-4 0,-22 3 299,13-1 1364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53.0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061 108,'6'25'2087,"-5"-19"-1118,0 0 0,0-1 0,0 1 0,1-1 0,-1 1 0,1-1 0,1 0 0,-1 1 0,1-1 0,0 0 0,7 8 0,-9-12-815,0 0 1,0-1-1,0 1 0,0-1 0,0 0 0,0 1 0,0-1 0,0 0 1,0 1-1,0-1 0,0 0 0,0 0 0,0 0 0,0 0 0,0 0 1,0 0-1,0 0 0,0 0 0,1-1 0,-1 1 0,0 0 0,0-1 1,0 1-1,0-1 0,0 1 0,-1-1 0,1 1 0,0-1 0,0 1 1,0-1-1,0 0 0,-1 0 0,2-1 0,3-3 247,-1 0 0,0 0 0,0 0 0,4-8 0,12-28 377,-2-1-1,-2-1 1,-1 0 0,9-54 0,-2 14-217,27-98 2980,32-240 0,-75 385-3387,2-30-106,-7 59-52,-1 0-1,0 1 1,-1-1-1,1 0 1,-2 1-1,1-1 1,-3-8-1,4 15 5,0 0 0,0-1 0,0 1 0,0 0 0,0 0 0,0-1 0,0 1 0,-1 0 0,1 0 0,0-1 0,0 1 0,0 0 0,0 0 0,0 0 0,-1-1 0,1 1 0,0 0 0,0 0 0,0 0 0,-1-1 0,1 1 0,0 0 0,0 0 0,-1 0 0,1 0 0,0 0 0,0 0 0,-1 0 0,1-1 0,0 1 0,0 0 0,-1 0 0,1 0 0,0 0 0,0 0 0,-1 0 0,1 0 0,0 0 0,-1 1 0,-9 8 0,-3 16 0,-2 22 0,-9 52 0,19-78 0,-32 159 0,-15 183 0,45-276 0,4 0 0,4 1 0,3-1 0,21 109 0,4-74 0,-24-105 0,1-1 0,1 0 0,0 0 0,1 0 0,10 14 0,-16-27 0,0 0 0,0 0 0,1 0 0,-1-1 0,1 1 0,-1-1 0,1 1 0,0-1 0,0 0 0,0 0 0,0 0 0,1-1 0,-1 1 0,0-1 0,1 1 0,-1-1 0,6 1 0,-7-2 0,1 0 0,0 0 0,0-1 0,0 1 0,-1-1 0,1 1 0,0-1 0,0 0 0,-1 0 0,1 0 0,-1 0 0,1-1 0,-1 1 0,1-1 0,-1 0 0,0 1 0,0-1 0,0 0 0,0 0 0,0 0 0,0-1 0,2-3 0,4-5 0,-1-1 0,0 0 0,-1 0 0,-1-1 0,0 0 0,6-21 0,-4 1 0,6-52 0,-8 18 0,-3 0 0,-3-1 0,-14-101 0,14 160 0,1 4 0,-1 1 0,1-1 0,-1 1 0,0-1 0,0 1 0,-1-1 0,1 1 0,-1-1 0,0 1 0,-4-7 0,5 10 0,1 1 0,-1 0 0,1-1 0,-1 1 0,1 0 0,-1 0 0,1 0 0,-1 0 0,0-1 0,1 1 0,-1 0 0,1 0 0,-1 0 0,1 0 0,-1 0 0,1 0 0,-1 0 0,0 1 0,1-1 0,-1 0 0,1 0 0,-1 0 0,1 0 0,-1 1 0,1-1 0,-1 0 0,1 1 0,-1-1 0,1 0 0,0 1 0,-1-1 0,1 0 0,-1 1 0,1-1 0,0 1 0,-1-1 0,1 1 0,0-1 0,0 1 0,-1-1 0,1 1 0,0-1 0,0 1 0,0-1 0,-1 2 0,-8 23 0,7-20 0,1-1 0,0 1 0,0-1 0,0 1 0,1 0 0,-1-1 0,1 1 0,1 0 0,-1-1 0,0 1 0,1 0 0,0-1 0,0 1 0,1-1 0,-1 1 0,1-1 0,0 0 0,0 1 0,0-1 0,1 0 0,-1-1 0,1 1 0,0 0 0,0-1 0,0 1 0,1-1 0,-1 0 0,1 0 0,0 0 0,0-1 0,0 1 0,0-1 0,0 0 0,1 0 0,-1-1 0,0 1 0,6 0 0,0 0-525,0 0 0,0 0 1,0-1-1,0-1 0,1 0 0,-1 0 0,0-1 0,1 0 1,13-4-1,-8 1-842,0-1 0,-1-1 0,0 0 0,0-1 0,18-11-1,20-13-8834,15-9 3058,-33 16 523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2:31.74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 93 704,'22'19'7245,"-15"-11"-6120,-5-6-843,0 0-1,0-1 1,0 1-1,0-1 1,1 0-1,-1 1 1,0-1-1,1 0 1,-1 0-1,4 0 0,79 28 1391,-25-15-525,1-3 0,87 5 0,124-10 1487,-55-2-1468,218 0 227,-289-14-662,-46 3-247,101 5 1,-165 4-468,0-1 0,51-6 1,64-25 280,-30 4-220,-102 20 162,34-13-1,8-3 356,-4 9-518,98-11 0,-46 10 18,50-5 4,-60 7-53,-34 3-59,-21 6 8,57 4 1,-31 0-77,-39 1 114,52 8 0,-53-5-38,29-2-51,-42-3 67,30 4 0,-34-3 10,-1 0 0,1-1-1,19-2 1,6 0-153,-7 2 174,-1 1-1,0 1 1,35 7-1,-47-6 16,33 2-1,0-1-120,-3-4 62,-37 3 88,-11-3-97,0 0 0,-1 0 1,1 0-1,0 0 1,0 0-1,0 0 0,0 0 1,0 0-1,0 0 1,-1 0-1,1 1 0,0-1 1,0 0-1,0 0 1,0 0-1,0 0 0,0 0 1,0 0-1,-1 0 1,1 1-1,0-1 0,0 0 1,0 0-1,0 0 1,0 0-1,0 0 0,0 1 1,0-1-1,0 0 1,0 0-1,0 0 0,0 0 1,0 0-1,0 1 1,0-1-1,0 0 0,0 0 1,0 0-1,0 0 1,0 1-1,0-1 0,0 0 1,0 0-1,1 0 1,-1 0-1,0 0 0,0 0 1,0 1-1,0-1 1,0 0-1,0 0 0,0 0 1,0 0-1,1 0 0,-1 0 1,0 0-1,0 0 1,0 0-1,0 0 0,0 1 1,1-1-1,-1 0 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35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2 68 448,'0'-2'376,"0"-1"0,0 1 1,-1-1-1,1 1 0,-1-1 0,1 1 1,-1 0-1,0-1 0,0 1 0,0 0 0,0-1 1,0 1-1,0 0 0,-1 0 0,1 0 0,-1 0 1,1 0-1,-1 0 0,-2-1 0,0 0 149,0 1-1,1-1 0,-1 1 1,0 0-1,-1 1 0,1-1 1,0 1-1,0 0 0,-1 0 1,-4-1-1,-6 1 501,-1 0 0,0 1 0,1 1 0,-1 0 0,-19 5 0,20-3-706,0 0 0,0 1 0,1 0-1,-1 2 1,1-1 0,0 2-1,1 0 1,0 1 0,0 0-1,0 1 1,1 0 0,0 1 0,1 0-1,0 1 1,1 0 0,0 1-1,1 0 1,-9 15 0,6-4 42,0 0 0,2 2 1,0-1-1,2 1 1,1 0-1,1 1 0,1 0 1,-3 41-1,6-26 127,2 1-1,1-1 0,3 0 1,14 71-1,-10-79-354,1-1 0,1-1 0,2 0 0,1 0 0,24 40 0,-28-57-142,1 0 0,0 0 0,1-2 0,0 1 0,17 13 0,-19-19-71,0 0-1,0-1 0,0 0 1,1-1-1,-1 0 1,1 0-1,1-1 0,20 5 1,-23-7-217,0-1 1,0 0 0,0-1 0,1 1 0,-1-2 0,0 1 0,1-1 0,-1 0 0,0-1 0,9-3 0,-5 1-659,-1 0 1,1-1 0,-1-1-1,-1 0 1,1-1 0,11-9-1,-2-1-1917,-1-1 0,-1 0-1,-1-2 1,-1 0 0,26-41-1,-23 29 445,0 0 53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53.8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21 12 640,'62'0'7775,"-46"0"-1607,0 0 4035,-9 2-8142,-14 3 592,-15 3 614,-3-4-3267,-1-2 0,0 0 0,1-2 0,-50-6 0,-68-20 0,141 25 0,-1 1 0,1-1 0,0 1 0,-1 0 0,1 0 0,0 0 0,-1 0 0,1 0 0,0 0 0,0 1 0,-1-1 0,1 1 0,0 0 0,0-1 0,-1 1 0,1 0 0,0 0 0,0 1 0,0-1 0,0 0 0,0 1 0,1-1 0,-1 1 0,0-1 0,1 1 0,-1 0 0,1 0 0,0 0 0,-1 0 0,1 0 0,0 0 0,0 0 0,0 0 0,-1 5 0,-2 7 0,0 0 0,1 0 0,0 0 0,-1 20 0,3-23 0,0 8 0,1 0 0,1 0 0,3 23 0,2 29 0,-13 162 0,-10-1 0,-70 342 0,-63 331 0,127-648 0,11 311 0,12-555 0,1 29 0,1-1 0,14 69 0,-14-106 0,-1 1 0,1-1 0,0 0 0,0 0 0,1 0 0,-1 0 0,1 0 0,0-1 0,0 1 0,0-1 0,0 0 0,1 0 0,-1 0 0,1 0 0,0 0 0,0-1 0,0 0 0,0 0 0,0 0 0,0 0 0,1-1 0,7 2 0,2 1 0,1-1 0,-1-1 0,1 0 0,0-2 0,27 0 0,-8-5 0,-26 4 0,0 0 0,0 0 0,0 0 0,10 2 0,-14-1 0,-1 1 0,1 0 0,0 0 0,-1 0 0,1 0 0,-1 1 0,0-1 0,1 1 0,-1 0 0,0 0 0,0 0 0,5 5 0,16 9-3804,-17-12-65,-20-10-98,11 5 2746,0-1-1,0 1 1,0 0-1,0-1 1,0 1-1,1-1 1,-1 1-1,-2-5 1,-9-17-4765,5 0 3014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54.8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3 307 1120,'4'-7'618,"-1"0"1,0 0-1,0 0 0,-1 0 0,1-1 1,-2 1-1,1-1 0,-1 1 0,0-1 1,-1 1-1,0-1 0,0 0 1,-1 1-1,1-1 0,-2 1 0,1-1 1,-1 1-1,0-1 0,-1 1 0,0 0 1,0 0-1,0 0 0,-6-7 0,4 5 51,-1-1-1,0 2 1,-1-1-1,0 1 0,-1 0 1,0 0-1,0 1 0,0 0 1,-1 0-1,0 1 1,0 0-1,-1 1 0,0 0 1,0 0-1,-17-5 0,20 9-583,1-1 0,0 1 0,0 0 0,-1 1 0,1 0 0,0 0 0,-1 0-1,1 1 1,0-1 0,0 2 0,-1-1 0,1 1 0,0-1 0,-9 6 0,8-3 103,0 0-1,1 0 1,0 1 0,0 0 0,0 0 0,1 0 0,-1 1 0,1 0 0,1 0-1,-8 11 1,3 0 121,1 0-1,0 1 0,2 0 0,0 0 1,1 0-1,0 1 0,2 0 1,-3 35-1,6-27-308,0 1 0,2-1 0,0 0 0,2 0 0,15 51 0,-12-57 0,1 0 0,0 0 0,2-1 0,0 0 0,1-1 0,1 0 0,24 28 0,-30-41 0,-1 0 0,1 0 0,0-1 0,0 0 0,1 0 0,-1 0 0,1-1 0,0 0 0,1 0 0,-1-1 0,1 1 0,-1-2 0,1 1 0,0-1 0,0-1 0,0 1 0,0-1 0,0 0 0,1-1 0,-1 0 0,0-1 0,0 1 0,0-2 0,0 1 0,0-1 0,0 0 0,0-1 0,-1 1 0,1-2 0,-1 1 0,0-1 0,0 0 0,0 0 0,10-9 0,2-4 0,-1 0 0,-1-2 0,-1 1 0,0-2 0,-2 0 0,0-1 0,-1-1 0,-1 0 0,13-36 0,-14 30 0,-1-1 0,-2 0 0,-1-1 0,-1 1 0,-2-1 0,-1-1 0,-1-46 0,-3 66 0,0-1 0,-4-19 0,5 29 0,-1 0 0,1 0 0,-1 0 0,1 1 0,-1-1 0,1 0 0,-1 0 0,0 1 0,0-1 0,0 0 0,0 1 0,0-1 0,0 1 0,-1-1 0,1 1 0,0-1 0,-1 1 0,1 0 0,-1 0 0,1 0 0,-1 0 0,0 0 0,1 0 0,-4-1 0,3 2 0,1 0 0,-1 0 0,0 1 0,1-1 0,-1 0 0,1 1 0,-1 0 0,1-1 0,-1 1 0,1 0 0,0-1 0,-1 1 0,1 0 0,0 0 0,-1 0 0,1 0 0,0 0 0,0 1 0,0-1 0,0 0 0,0 0 0,0 1 0,1-1 0,-2 3 0,-17 40 0,17-37 0,-21 71-5202,-2 52-12963,17-73 12814,4-33 4390,-4 22-1459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55.4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74 464,'-2'-3'71,"-3"-9"2072,-1-7 5309,6 18-7185,0 0 0,0 1 0,0-1 0,0 0 0,0 1 1,0-1-1,0 0 0,0 0 0,0 1 0,0-1 0,0 0 1,0 1-1,0-1 0,0 0 0,1 1 0,-1-1 0,0 0 1,1 1-1,-1-1 0,0 0 0,1 1 0,-1-1 0,1 1 1,-1-1-1,1 1 0,-1-1 0,1 1 0,-1-1 0,1 1 1,-1 0-1,1-1 0,0 1 0,-1 0 0,1-1 0,0 1 1,-1 0-1,2-1 0,134-14 8058,-114 14-7678,-20 0-582,0 1 0,0 0 0,0 0 0,0 0 0,0 0 0,0 0 0,0 0 1,0 0-1,0 1 0,0-1 0,0 1 0,0 0 0,0-1 0,0 1 0,0 0 0,0 0 0,-1 0 0,1 0 0,0 0 0,-1 1 0,1-1 1,-1 0-1,1 1 0,-1-1 0,0 1 0,0 0 0,1-1 0,0 4 0,-1-2 51,0 1 0,0 0 0,0 0 1,-1 0-1,1 0 0,-1 0 0,0-1 0,0 1 0,-1 0 0,1 0 1,-1 0-1,0 0 0,-1 5 0,-3 5-116,0 0 0,-1 0 0,-1-1 0,-16 25 0,-41 46 0,13-19 0,49-62 0,-1 0 0,1 0 0,-1 0 0,1 0 0,-1-1 0,0 1 0,0-1 0,0 0 0,0 0 0,-1 0 0,1 0 0,0-1 0,-6 3 0,13-5 0,-2-1 0,1 2 0,0-1 0,0 0 0,0 0 0,0 1 0,0 0 0,0-1 0,0 1 0,0 1 0,0-1 0,0 0 0,1 1 0,2 0 0,4 3 0,0 0 0,0 0 0,-1 1 0,1 1 0,-1-1 0,0 2 0,0-1 0,9 10 0,-4-2 0,-2 0 0,0 1 0,19 30 0,-28-40 0,0-1 0,-1 1 0,1 0 0,-1 0 0,-1 1 0,1-1 0,-1 0 0,1 1 0,-2-1 0,1 1 0,-1-1 0,1 1 0,-1-1 0,-2 11 0,1-13 0,1 0 0,-1 1 0,-1-1 0,1 0 0,0 1 0,-1-1 0,0 0 0,1 0 0,-1 0 0,0-1 0,-1 1 0,1 0 0,0-1 0,-1 1 0,0-1 0,1 0 0,-1 0 0,0 0 0,0 0 0,0 0 0,0-1 0,-1 1 0,1-1 0,-4 1 0,-5 1 0,1-2 0,0 1 0,-1-2 0,1 1 0,-1-2 0,0 1 0,1-2 0,0 1 0,-20-7 0,-2 2 0,20 5 0,10 5 0,14 11 0,-1-4 0,10 24-3066,-6-7-8286,16 49 1,-15-30 6238,-7-21 3244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55.9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0 73 1876,'-7'-16'6287,"5"13"-4816,0-1 0,0 0 0,1 0 0,-1 0 1,1 0-1,-1-5 0,2 8-1333,0 0 1,0 0-1,0 0 1,0 0-1,0 0 1,0 1-1,0-1 1,1 0 0,-1 0-1,0 0 1,1 0-1,-1 1 1,0-1-1,1 0 1,-1 1-1,1-1 1,-1 0-1,1 1 1,0-1-1,-1 0 1,1 1-1,0-1 1,-1 1-1,1-1 1,0 1-1,0-1 1,-1 1-1,1 0 1,0-1-1,0 1 1,0 0 0,0 0-1,-1 0 1,1-1-1,0 1 1,1 0-1,8-1 417,-1 0 0,1 1 0,0 0 0,0 0 0,0 1 0,14 3 0,56 18 1345,-77-22-1781,0 1 0,-1 0 0,1 0 0,0 1 0,0-1 0,-1 1 0,1-1 0,-1 1 0,1 0 0,-1 0 0,1 0 0,-1 0 0,0 0 0,2 4 0,-3-4-64,-1-1 1,1 1 0,-1-1-1,1 1 1,-1-1-1,0 1 1,0 0-1,1-1 1,-1 1-1,0 0 1,-1-1 0,1 1-1,0-1 1,0 1-1,-1 0 1,1-1-1,-1 1 1,1-1-1,-1 1 1,0-1 0,0 0-1,1 1 1,-1-1-1,0 1 1,0-1-1,0 0 1,-1 0-1,0 2 1,-16 13-56,0 0 0,-1-1 0,0-1 0,-2 0 0,-21 10 0,-31 21 0,53-31 0,3-3 0,-31 28 0,44-36 0,0 0 0,1 1 0,0-1 0,0 1 0,0 0 0,0 0 0,1 0 0,-1 1 0,1-1 0,0 1 0,1-1 0,-1 1 0,-1 9 0,3-12 0,-1 1 0,2-1 0,-1 1 0,0 0 0,0-1 0,1 1 0,-1-1 0,1 0 0,0 1 0,0-1 0,0 1 0,0-1 0,0 0 0,1 0 0,-1 0 0,1 0 0,-1 0 0,1 0 0,0 0 0,-1 0 0,1 0 0,0-1 0,0 1 0,0-1 0,1 1 0,-1-1 0,0 0 0,3 1 0,8 3 0,0 0 0,0-1 0,0-1 0,14 3 0,-18-5 0,45 9-191,0-3 0,1-2 0,58-2 0,-106-4-1195,0 1 0,0-1 0,-1 0 0,1-1 0,0 0 0,-1 0 0,1 0 0,-1-1 0,0 0-1,0 0 1,0 0 0,0-1 0,-1 0 0,1 0 0,-1 0 0,8-10 0,-7 7 277,0 0 1,-1-1-1,0 1 0,5-10 0,9-22-1235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56.7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8 6 1312,'1'-1'397,"0"0"0,-1 1 0,1-1 0,0 1 0,0-1 0,0 1 0,0 0 0,0-1 1,0 1-1,0 0 0,0 0 0,0 0 0,0-1 0,0 1 0,0 0 0,0 0 0,0 0 0,0 1 0,0-1 0,0 0 0,0 0 0,0 0 0,0 1 0,-1-1 0,1 1 0,0-1 0,0 0 0,0 1 0,1 0 0,2 3 509,-1-1 0,0 1 0,0-1 0,0 1-1,3 6 1,11 11 1173,-9-13-1368,0-1 0,1 0 0,0 0 0,1-1 1,-1 0-1,1-1 0,0 0 0,21 7 0,-22-10-436,0 1 0,1-2-1,-1 1 1,1-1 0,-1 0-1,1-1 1,-1 0 0,0-1-1,1 0 1,15-4 0,0-3 183,-1-1 1,0-1 0,-1-1 0,29-18-1,-8 4-143,-43 24-315,21-7 0,-22 8 0,1 1 0,-1-1 0,1 0 0,-1 1 0,1-1 0,-1 0 0,0 1 0,1-1 0,-1 1 0,1-1 0,-1 1 0,0-1 0,1 1 0,-1-1 0,0 1 0,0-1 0,1 1 0,-1-1 0,0 1 0,0 0 0,0-1 0,0 1 0,0-1 0,0 1 0,0 0 0,0-1 0,0 1 0,0-1 0,0 1 0,0-1 0,0 1 0,0 0 0,0-1 0,-1 1 0,1 0 0,-7 43 0,-2 0 0,-27 80 0,7-28 0,-3 29 0,7 2 0,-17 210 0,25-79 0,-15 287 0,16 56 0,13-452 0,-2 496 0,5-634 0,-1 1 0,0-1 0,-1 0 0,0 0 0,0 0 0,-1 0 0,-1 0 0,0-1 0,0 1 0,-10 14 0,11-19 0,-2 0 0,1 0 0,-1 0 0,1-1 0,-2 0 0,1 0 0,0 0 0,-1 0 0,0-1 0,0 0 0,-1 0 0,1-1 0,-1 0 0,1 0 0,-1 0 0,-14 3 0,-15 0 0,-1-1 0,-65-1 0,85-2-770,-21 1-3264,37-3 3892,0 0-1,0 0 1,0 0 0,1 0-1,-1-1 1,0 1 0,0 0-1,0 0 1,1 0 0,-1-1 0,0 1-1,0 0 1,1-1 0,-1 1-1,0-1 1,1 1 0,-1-1-1,0 1 1,1-1 0,-1 1-1,1-1 1,-1 0 0,1 1-1,-1-1 1,1 0 0,-1 1 0,1-1-1,0 0 1,0 0 0,-1 1-1,1-1 1,0 0 0,0 0-1,0 0 1,-1 1 0,1-3-1,2-21-12698,-1 15 11010,0-1 1,1 0-1,4-12 1,4-9-368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57.20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 150 1348,'35'-89'7444,"-17"28"3036,-26 91-2562,4-10-6595,1 1-1,-1 22 1,-6 146-355,-1 86-327,18-178-4998,-1-1-2144,-19-104-2659,10 5 8122,0-1-1,-1 1 0,1-1 1,1 1-1,-1-1 0,0 0 1,1 0-1,0 0 1,-3-7-1,-3-10-102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57.5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 47 376,'-10'-29'6630,"-3"12"3482,12 17-9687,1 0 0,-1 0 0,0 0 0,1 0 0,-1 0 0,1-1 0,-1 1 0,1 0 0,-1 0 0,1 0 0,-1 0 0,1 1 0,-4 1 2474,4-2-2734,0 0 0,-1 0 0,1 1 0,0-1 0,0 0 0,0 0 0,0 0 0,0 1 0,0-1 0,0 0 0,0 0 0,0 1 0,0-1 0,0 0 0,0 0 0,0 0 0,0 1 0,0-1 0,0 0 0,0 0 0,0 1 0,0-1 0,0 0 0,7 13 2204,10 8-1536,-8-13-809,1 0-1,0 0 1,0-1-1,0 0 1,1-1-1,0 0 1,0-1-1,1 0 1,0-1-1,0 0 1,0 0-1,12 1 1,2-1-2181,36 1 0,26-4-11919,-66-1 8490,10 2-1299,-19 1 4892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58.0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1 246 304,'4'-7'644,"-1"-1"0,-1 0 1,1 0-1,-1 0 0,0 0 0,-1 0 0,0 0 1,0-1-1,-1 1 0,0 0 0,-3-17 0,2 19-345,-1 0-1,0-1 0,0 1 1,-1 0-1,0 0 1,0 0-1,0 0 0,-1 1 1,1-1-1,-1 1 0,-1 0 1,1 0-1,-1 0 0,0 1 1,-8-7-1,5 6 21,1 1 1,0-1-1,-1 2 1,0-1 0,0 1-1,0 0 1,0 0-1,0 1 1,0 0-1,-1 1 1,1 0-1,-1 0 1,1 1-1,-1 0 1,0 0-1,1 1 1,-16 4 0,13-3 249,1 1 0,0 1 0,1 0 0,-1 0 1,1 1-1,0 0 0,0 0 0,0 1 1,1 1-1,0-1 0,0 1 0,0 1 0,1 0 1,-8 10-1,3 1-238,0 0 0,2 0 0,0 2 0,1-1 0,1 1 0,1 0 0,1 0 0,1 1 0,-3 26 0,5-22-36,1 1 0,1-1 0,2 0-1,0 0 1,2 0 0,1 0 0,10 39 0,-10-53-295,0 1 0,1-1 0,0 0 0,1 0 0,0 0 0,1-1 0,1 0 0,-1 0 0,2-1 0,-1 0 0,1 0 0,1-1 0,0 0 0,0-1 0,1 0 0,0-1 0,0 0 0,1-1 0,-1 0 0,14 5 0,-5-5-1207,0-1 0,39 6 0,-42-9-144,1-1 0,-1-1 0,0 0 0,1-2 0,-1 0 0,0-1 0,0 0 0,0-1 0,-1-1 0,0-1 0,23-11 1,-26 10-836,-1 0 1,0-1 0,14-12 0,4-6-761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58.7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29 203 660,'0'1'176,"0"-1"0,0 0 0,1 0 0,-1 0 0,0 0 0,0 0 0,1 0 0,-1 0 0,0 0 0,0 0 0,1 0 0,-1 0 0,0 0 0,0 0 0,1 0 0,-1 0 0,0 0 0,0 0 0,3-2 2289,-3 2-2289,1-1 0,-1 1 0,0 0 0,0 0 0,0 0 0,0-1 0,0 1 0,0 0 0,0 0 0,0-1 0,0 1 0,0 0 0,0 0 0,0-1 0,0 1 0,-11-13 3989,-24-11 562,-63-26 3203,-108-49-1891,202 97-5992,0 0 0,-1 1 0,1-1 0,0 1 0,-1 0 0,1 0 0,-1 1 0,1-1 0,-8 1 0,10 0-41,0 1 0,0 0 0,1-1 0,-1 1-1,0 0 1,1 0 0,-1 0 0,0 0-1,1 0 1,-1 0 0,1 0 0,0 1 0,-1-1-1,1 0 1,0 1 0,0-1 0,0 1 0,0 0-1,0-1 1,0 1 0,0 0 0,0-1 0,1 1-1,-1 0 1,0 2 0,-5 22-6,0 0 0,2 0 0,0 1 0,1 33 0,0-1 0,-2 93 0,2-28 0,-86 730 0,45-619 0,-74 229 0,-74 244 0,184-662 0,1 1 0,-2 88 0,9-130 0,0 0 0,0 0 0,1 0 0,-1 0 0,1 0 0,0 0 0,1 0 0,-1 0 0,1 0 0,0 0 0,0-1 0,0 1 0,1-1 0,0 0 0,0 1 0,0-1 0,0 0 0,1-1 0,-1 1 0,1-1 0,0 1 0,0-1 0,0 0 0,0-1 0,10 5 0,119 42 0,-10 4 0,-116-49 0,0-2 0,1 1 0,-1-1 0,15 3 0,-15-4 0,0 0 0,0 1 0,0 0 0,-1 0 0,11 6 0,4 3 7,5 4-59,0 0-1,41 34 1,-70-110-26175,4 48 23591,2-29-13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59.20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1 411 1388,'1'-2'628,"1"0"-1,0 0 0,-1 0 1,1 0-1,-1 0 0,0-1 1,1 1-1,-1-1 1,-1 1-1,1-1 0,0 1 1,0-1-1,0-4 1,0-41 6258,-1 23-4762,2-28 1202,1 1-1,3-1 0,15-59 1,-19 87-3034,-5 19-289,-6 16-15,-15 28 12,-27 63 0,44-83 0,0 1 0,1 0 0,0 1 0,2-1 0,-4 39 0,5-19-2233,-8 13-6521,8-44 6370,0 1 0,-1-1 0,-8 14 0,-10 8-1239,-4 8-3048,13-21 478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35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687 84,'-39'13'6250,"14"-5"2057,31-6-5484,31 4-2309,23 1-105,-41-4-493,0-1 1,1-1-1,32-1 1,-22-4-1413,41-11 1,-49 9-993,0-2-1,31-14 1,-41 15 929,1 0 0,11-10 0,-21 14 1323,27-18-1740</inkml:trace>
  <inkml:trace contextRef="#ctx0" brushRef="#br0" timeOffset="1">1049 0 936,'2'3'601,"-1"-1"0,1 1 1,-1-1-1,0 1 0,0 0 0,0 0 0,0-1 1,-1 1-1,1 0 0,-1 0 0,1 0 0,-1 0 1,0 0-1,0 0 0,-1 3 0,-9 52 5415,3-25-3590,-1 37 1288,2 124 1,8-137-3801,4-1 1,1 1-1,3-1 0,34 105 1,0-42-4706,-9-45-6739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59.5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 22 624,'-7'20'22414,"8"-19"-21916,9 10 6445,3-1-4747,-6-7-2188,1 1-1,-1-1 1,1 0 0,0 0-1,0-1 1,1 0 0,-1-1-1,0 1 1,0-2 0,1 1-1,-1-1 1,1 0 0,-1-1-1,14-3 1,4-1-14,-1-1 1,0-2-1,35-15 0,-28 9-1856,-19 7-338,0 2 0,0-1 1,15-3-1,-17 20-6576,-7-7 6835,-2 0 1191,0-1-1,0 0 1,0 1 0,0-1 0,0 1-1,-1 0 1,0 0 0,1-1 0,-1 1 0,-1 0-1,2 8 1,-2-8 339,5 22-1468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8:59.9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2 304 1712,'-3'6'967,"-11"20"4397,1-11 1152,13-15-6331,0 0 1,0 0 0,-1 0 0,1 0-1,0 0 1,0 0 0,-1 0 0,1 0-1,0 0 1,0 0 0,-3-2 2414,2 2-2414,1-1 0,0 1 0,0 0-1,0 0 1,0 0 0,0-1 0,0 1-1,-1 0 1,1-1 0,0 1 0,0 0-1,0 0 1,0-1 0,0 1 0,0 0-1,0 0 1,0-1 0,0 1 0,0 0 0,1 0-1,-1-1 1,0 1 0,-2-16 3185,8-24-1633,2 1-1,21-67 0,-10 42-1028,7-11-709,-26 73 0,-2 5 0,-7 15 0,-9 28 0,-6 18 0,17-49 0,1 1 0,0 0 0,-5 27 0,9-34-1062,-1-1-1,0 1 1,0-1-1,-1 0 1,0 0 0,-1 0-1,-7 10 1,-12 20-4164,1-2-4139,-3 7 2558,17-18 4581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9:00.3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 24 24,'-22'27'20944,"21"-26"-19527,-1-1 0,0 1-1,1-1 1,-1 1 0,-3 0 0,-9 0 1881,36-7-3298,138-14 0,-67 6 0,-60 8-428,-17 3-370,-1 0 0,20 0 0,-31 3 572,-1-1-1,1 2 0,-1-1 1,1 0-1,-1 1 1,1-1-1,-1 1 0,0 0 1,1 0-1,-1 1 1,0-1-1,0 1 1,0-1-1,0 1 0,4 3 1,-5-3-734,-1 0 0,1 0 1,-1-1-1,0 1 0,1 1 1,-1-1-1,0 0 0,-1 0 1,1 0-1,0 0 0,0 5 1,4 31-6743,-2-14 3944,0-2 123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9:00.6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8 330 216,'-1'6'1382,"13"44"22547,-6-68-22029,-4 13-959,11-39 263,-1 0 1,9-74 0,-5 22-420,-12 78-785,2-22 0,-6 40 0,0 0 0,0 0 0,0 0 0,0 0 0,0 0 0,0 0 0,0 0 0,0-1 0,0 1 0,0 0 0,0 0 0,0 0 0,0 0 0,0 0 0,0 0 0,0 0 0,0 0 0,0 0 0,0 0 0,0-1 0,0 1 0,0 0 0,0 0 0,0 0 0,0 0 0,0 0 0,0 0 0,0 0 0,0 0 0,0 0 0,0 0 0,0 0 0,0 0 0,-1 0 0,1 0 0,0 0 0,0-1 0,0 1 0,0 0 0,0 0 0,0 0 0,0 0 0,0 0 0,0 0 0,0 0 0,0 0 0,-1 0 0,1 0 0,0 0 0,0 0 0,0 0 0,0 0 0,0 0 0,0 0 0,0 0 0,0 1 0,0-1 0,-7 5 0,-3 9 0,-1 14 0,2-1 0,1 2 0,1-1 0,1 1 0,1 0 0,0 50 0,-3-8-2904,4-50-180,-1 1 0,-1-1 0,-1 0 1,0 0-1,-2-1 0,-17 30 0,13-29 603,-22 26-1,18-24 225</inkml:trace>
  <inkml:trace contextRef="#ctx0" brushRef="#br0" timeOffset="1">95 670 220,'-3'2'1051,"0"0"0,0 0 0,0-1 0,0 1 0,0-1 0,0 0 0,-1 0 0,1 0 0,0 0 0,-1 0 0,1-1 0,-6 1 0,4-1 1011,1 1 1,0-1 0,0 1 0,0 0-1,0 0 1,0 1 0,-7 2 0,3 4-446,20-6-902,-4-1-665,40 4-50,109 7 0,-134-12 0,-1-1 0,1 0 0,-1-2 0,43-11 0,-56 11-584,-1 0-1,0 0 1,-1-1-1,13-7 1,-10 3-1673,1 0 0,-2 0 1,1-1-1,14-16 1,-9 5-3629,21-32 0,-8 3 2098,-1-2 1414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9:01.3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3 58 1076,'4'3'541,"-2"-1"150,0-1 0,0 1 0,1 0 0,-1-1 1,0 0-1,1 1 0,-1-1 0,1 0 0,-1 0 0,1-1 0,-1 1 0,1 0 0,0-1 0,-1 1 0,1-1 0,0 0 1,0 0-1,-1 0 0,6-1 0,8-4 1823,0 0 0,16-8 0,26-8 973,-28 13-2911,56-13 2883,-76 19-3135,0 1-1,0 1 0,0-1 1,1 1-1,-1 1 1,16 3-1,-25-4-323,0 0 0,-1 1 0,1-1 0,-1 0 0,1 1 0,-1-1 0,0 0 0,1 1 0,-1-1 0,1 1 0,-1-1 0,0 1 0,1-1 0,-1 1 0,0-1 0,1 1 0,-1-1 0,0 1 0,0 0 0,0-1 0,1 1 0,-1-1 0,0 1 0,0-1 0,0 1 0,0 0 0,0-1 0,0 1 0,0 0 0,0 0 0,-4 23 0,2-16 0,-12 77 0,-6 54 0,-23 349 0,-82 375 0,55-242 0,25-156 0,36-397 0,-6 50 0,-53 201 0,64-306 0,-10 28 0,13-39 0,0 0 0,0 0 0,0 0 0,0 0 0,-1 0 0,1 0 0,-1 0 0,1 0 0,-1 0 0,0-1 0,0 1 0,0 0 0,0-1 0,-2 2 0,0-2 0,0-1 0,1 1 0,-1-1 0,0 1 0,0-1 0,0 0 0,0 0 0,0-1 0,0 1 0,1-1 0,-1 0 0,0 0 0,-6-3 0,-22-3 0,13 5 0,0 1 0,0 1 0,-26 3 0,31 0 0,20 0 0,24-2 0,-29-2-194,1 1 1,-1 0-1,0-1 1,0 0-1,1 1 1,-1-1-1,0 0 1,0 1-1,0-1 1,0 0-1,0 0 0,0 0 1,0 0-1,2-2 1,-2 1-670,0 0 0,0-1 0,0 1 0,0-1 0,0 1 0,-1 0 0,1-1 0,-1 1 0,1-1 0,-1 1-1,0-1 1,0-3 0,-7-34-10872,-1 19 7916,-2-3 1381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2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97 529 1200,'13'-5'19959,"-24"3"-16667,1 0 0,-20-1 0,10 5-1560,20 1-1732,2 0 0,-1 0 0,0-1 0,1 1 0,-1-1 0,1 1 0,0-1 0,-1 0 0,1 0 0,3 3 0,14 16-2981,-15-16 680,-1 0 0,0 0 0,0 1 0,4 9 0,-5-11 969,-1-1 1,0 1-1,0 0 1,0 0-1,-1 0 0,1 0 1,-1 0-1,0 4 1,-7 21-2503,-1-14 1671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2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6 189 1224,'-8'16'2478,"-1"0"-1,-13 17 1,18-27-1335,-1-1 0,1 0 0,-1 0 0,0 0-1,0-1 1,0 0 0,-1 0 0,0 0 0,-7 3 0,13-6-1028,-1-1-1,0 0 1,0 1 0,0-1 0,0 0 0,0 1-1,0-1 1,1 0 0,-1 0 0,0 0 0,0 0-1,0 0 1,0 0 0,0 0 0,0 0 0,0 0-1,0-1 1,0 1 0,0 0 0,1 0 0,-1-1-1,0 1 1,0-1 0,0 1 0,0-1 0,1 1-1,-1-1 1,0 1 0,1-1 0,-1 0-1,0 1 1,1-1 0,-1 0 0,1 0 0,-1 1-1,1-1 1,-1 0 0,1 0 0,0 0 0,-1 0-1,1 0 1,0 1 0,0-1 0,-1 0 0,1 0-1,0-2 1,-1-6 238,0-1 1,0 1-1,1-17 0,0 16 45,1-2-175,0 1 1,0-1-1,1 0 0,0 1 1,1-1-1,0 1 0,1 0 1,1 0-1,-1 0 0,2 0 1,0 1-1,8-12 0,-11 17-120,1 0 0,0 0 0,0 1 0,1-1 0,-1 1 0,1 0-1,0 0 1,0 1 0,0 0 0,1-1 0,-1 2 0,1-1 0,0 1 0,0 0-1,0 0 1,0 0 0,0 1 0,0 0 0,0 0 0,0 0 0,0 1-1,0 0 1,1 0 0,10 3 0,-12-2-103,0 1 0,-1-1 0,1 1 0,-1 0 0,1 1 0,-1-1 0,0 1 0,0 0 0,0 0 0,0 0 0,-1 0 0,1 1 0,-1 0 0,0-1 0,0 1 0,0 0 0,0 1 0,-1-1 0,1 0 0,-1 1 0,-1-1 0,3 8 0,1 4 0,-1 0 0,-1 0 0,0 0 0,-1 0 0,0 27 0,-2-28 0,-1-1 0,0 1 0,-2-1 0,1 1 0,-2-1 0,0 0 0,0 0 0,-1 0 0,-1-1 0,0 1 0,-15 21 0,15-26 0,0-1 0,-1-1 0,0 1 0,0-1 0,-1 0 0,1-1 0,-2 1 0,1-2 0,-1 1 0,1-1 0,-2-1 0,1 1 0,0-1 0,-1-1 0,0 0 0,1 0 0,-19 1 0,8-2 0,1 0 0,0-2 0,-1-1 0,1 0 0,-33-7 0,60 5 0,1 1 0,0 0 0,0 1 0,13-1 0,-9 3 0,-1 1 0,0 0 0,0 0 0,0 1 0,0 1 0,0 0 0,-1 0 0,1 1 0,-1 1 0,20 13 0,-23-13 0,0 1 0,-1 0 0,0 0 0,0 1 0,-1 0 0,0 0 0,0 0 0,-1 1 0,0-1 0,0 1 0,-1 1 0,0-1 0,4 20 0,-5-18 0,0 0 0,-1 1 0,-1-1 0,0 1 0,-1-1 0,0 1 0,-2 12 0,2-19 0,-1 0 0,0 0 0,-1-1 0,1 1 0,-1 0 0,0-1 0,0 1 0,-1-1 0,1 0 0,-1 0 0,0 0 0,0 0 0,0 0 0,0-1 0,-1 1 0,0-1 0,1 0 0,-1 0 0,-7 4 0,-5 1 0,-1 0 0,0-1 0,0-1 0,-20 4 0,-76 12 0,39-9 0,23-4 0,32-8 0,17-4 0,7-1 0,36 2-31359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29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9 184 1508,'-1'1'573,"-1"0"0,1-1 0,0 1 0,-1-1 0,1 1 0,-1-1 0,1 1 0,-1-1-1,1 0 1,-1 0 0,-1 0 0,2 0-341,0-1 1,1 1-1,-1 0 0,0-1 0,0 0 1,0 1-1,1-1 0,-1 1 0,0-1 1,1 0-1,-1 0 0,0 1 1,1-1-1,-1 0 0,1 0 0,-1 0 1,1 0-1,0 1 0,-1-1 0,1-1 1,-2-3 182,0 0 1,1 1-1,0-1 1,0 0-1,0 0 1,1 0-1,0 0 0,0 0 1,0 1-1,0-1 1,1 0-1,0 0 1,0 0-1,0 0 1,0 1-1,1-1 1,0 0-1,0 1 1,0 0-1,1-1 1,-1 1-1,1 0 1,0 0-1,0 0 1,0 1-1,1-1 1,-1 1-1,6-4 1,-4 2-223,1 1 1,-1 0-1,1 1 1,0-1-1,-1 1 1,1 0-1,1 0 1,-1 1-1,0 0 1,1 0-1,-1 0 1,1 1-1,0 0 1,-1 0-1,1 1 1,0 0-1,-1 0 1,1 0-1,0 1 1,10 2-1,-13-1-127,0 0 0,0 0 0,-1 0 0,1 0 1,0 1-1,-1-1 0,0 1 0,1 0 0,-1 0 0,0 0 0,-1 0 0,1 1 0,0-1 0,-1 1 0,0 0 0,0-1 0,0 1 0,0 0 0,-1 0 0,0 0 0,1 1 0,-1-1 0,-1 0 0,1 0 0,-1 1 0,0 7 0,1-2 81,-2 0-1,1 0 1,-1 0-1,-1 0 0,0 0 1,0 0-1,-1-1 1,0 1-1,-1-1 1,-8 15-1,-1-4-146,0-2 0,-1 0 0,-29 28 0,-57 43 0,21-20 0,47-39 0,2 1 0,-27 36 0,46-52 0,1-1 0,1 1 0,0 0 0,1 1 0,1 0 0,0 0 0,-8 33 0,14-43 0,0-1 0,0 0 0,1 0 0,0 1 0,0-1 0,0 0 0,0 1 0,1-1 0,0 0 0,0 0 0,1 0 0,-1 0 0,1 0 0,0 0 0,0 0 0,1 0 0,-1-1 0,1 1 0,0-1 0,5 5 0,-3-4 0,1 1 0,0-1 0,0 0 0,1 0 0,0-1 0,-1 0 0,1 0 0,1-1 0,-1 0 0,0 0 0,1 0 0,14 2 0,0-2 6,0-1 1,0 0-1,0-2 1,41-4-1,86-24-166,-125 18-1883,-8-7-6989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2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1 1460,'7'-2'13230,"-3"-4"-13487,1 0 785,1 1-1,0-1 1,0 1 0,0 0-1,1 1 1,0 0-1,0 0 1,0 0-1,0 1 1,0 0-1,1 0 1,-1 1 0,1 0-1,10-2 1,-10 3-140,0 0 0,0 1 0,0 0 0,0 0 1,0 1-1,0 0 0,0 0 0,0 1 0,15 5 0,-17-5-74,-1 1 0,0 0-1,0-1 1,0 2-1,0-1 1,-1 1-1,1-1 1,-1 1 0,0 1-1,0-1 1,0 0-1,-1 1 1,1 0 0,3 7-1,4 12 1034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0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6 0 32767</inkml:trace>
  <inkml:trace contextRef="#ctx0" brushRef="#br0" timeOffset="1">41 328 988,'-23'-19'5975,"5"7"5674,50 34-4568,26 8-4327,-11-5-1219,-5-2-337,71 29 1,-89-43-1959,-1-1 0,1-2 0,1 0 0,46 3 0,-39-10-4951,-21-26-1626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35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720,'0'-1'139,"0"1"1,0 0-1,1 0 0,-1 0 0,0-1 0,0 1 1,0 0-1,0 0 0,0 0 0,1 0 0,-1-1 1,0 1-1,0 0 0,0 0 0,1 0 1,-1 0-1,0 0 0,0 0 0,1 0 0,-1 0 1,0 0-1,0-1 0,1 1 0,-1 0 0,0 0 1,0 0-1,0 0 0,1 0 0,-1 0 1,0 1-1,0-1 0,1 0 0,-1 0 0,0 0 1,0 0-1,1 0 0,-1 0 0,0 0 1,0 0-1,0 1 0,1-1 0,-1 0 0,0 0 1,0 0-1,0 0 0,0 1 0,1-1 0,-1 0 1,0 0-1,0 0 0,0 1 0,0-1 1,0 0-1,0 0 0,0 0 0,0 1 0,0-1 1,1 0-1,-1 0 0,0 1 0,0-1 1,0 0-1,1 22 2976,-1-12-2482,72 410 3082,-10-123-3774,-4-29-5886,-56-255 4762,0 0 0,-1 0 0,0 0 1,-1 0-1,-2 14 0,2-24-40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8 8 420,'0'1'302,"-1"0"0,0 1 0,1-2 0,-1 1 0,0 0 0,0 0 0,1 0 0,-1 0 0,0 0 0,0-1 0,0 1 0,0 0 0,0-1 0,0 1 0,0 0 0,0-1 0,0 0 0,0 1 0,0-1 0,-1 0 0,1 1 0,0-1 0,0 0 0,0 0 0,-1 0 0,1 0 0,0 0 0,0 0 0,-2-1 0,-2 0 157,1-1 0,-1 1 0,0-1 0,1 0 0,-7-4-1,-6-2 5100,17 8-5492,0 0 0,0 0 0,-1 0 0,1 0 0,0 0 0,0 0 0,0 0 1,-1 0-1,1 0 0,0 0 0,0 0 0,0 0 0,-1 0 0,1 0 0,0 1 0,0-1 0,0 0 0,-1 0 0,1 0 0,0 0 0,0 0 0,0 0 1,0 1-1,-1-1 0,1 0 0,0 0 0,0 0 0,0 0 0,0 1 0,0-1 0,0 0 0,0 0 0,0 0 0,-1 1 0,1-1 0,0 0 0,0 0 1,0 0-1,0 1 0,0-1 0,0 0 0,0 0 0,0 0 0,0 1 0,0-1 0,0 0 0,7 14 522,15 13-573,-14-20 811,1 0 0,0-1 0,0 0 0,0 0 0,18 7 0,-15-8-643,1-1 1,0 0-1,1-1 0,-1-1 1,0 0-1,1-1 1,17 0-1,12 6-105,-43-6-44,1-1 0,-1 0 0,1 1 0,-1-1 0,1 1 0,-1-1 0,0 0 0,1 1 0,-1-1 0,0 1 0,1-1 0,-1 1 0,0-1 0,0 1 0,1-1 0,-1 1 0,0-1 0,0 1 0,0 0 0,0-1 0,0 1 0,0-1 0,0 1 0,0-1 0,0 1 0,0-1 0,0 1 0,0 0 0,0-1 0,-1 1 0,1-1 0,0 1 0,0-1 0,-1 1 0,-6 24 733,7-24-708,-9 27 599,-5 12 41,-12 57 0,7-13-382,-45 119 1,40-136-258,15-30-60,1 0 0,2 0 0,2 0 0,0 40 0,3-62 0,1 133 0,4-134-1933,-1-12 51,0-8-138,1-22-5981,11-65-8607,-9 71 14561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88 0 1704,'-4'11'1860,"0"-1"1,-1-1-1,-8 13 0,6-13-194,1 2-1,1-1 1,-7 19-1,11-26-1508,0 0 0,0 0-1,0 0 1,1 0 0,0 0 0,0 0-1,0 1 1,0-1 0,0 0 0,0 0-1,1 0 1,-1 0 0,1 0-1,0 0 1,0 0 0,0 0 0,1 0-1,1 3 1,-1-3-105,1 0 0,-1 0 0,1 0 0,0-1 1,0 1-1,0-1 0,0 0 0,0 1 0,0-1 0,1-1 0,-1 1 0,1-1 0,-1 1 0,1-1 0,-1 0 1,1 0-1,0 0 0,4 0 0,6 0 172,0 0 0,0-1 0,21-2 0,-14-1 615,-1-1-1,39-13 0,10-2 2190,-67 19-2973,-1-1-1,1 1 0,0 0 0,-1 0 0,1 0 0,-1 0 1,1 0-1,-1 0 0,1 0 0,-1 1 0,1-1 0,-1 0 0,1 1 1,-1-1-1,1 1 0,-1 0 0,1-1 0,-1 1 0,0 0 1,2 1-1,-1 0 123,0 0 0,-1 0 0,1 0 0,-1 0 0,0 1 1,1-1-1,-1 0 0,0 1 0,0-1 0,-1 0 0,2 5 0,0 5 476,-1 0 0,0 0 0,0 0 0,-2 14 0,1-22-628,-34 300-25,-23-3 0,1-8 0,-29 272 0,36 3 0,29 50 0,3-403 0,3-49 0,-12 131 0,-3 35 0,20-176 0,-8 295 0,17-450 0,0 1 0,0-1 0,-1 0 0,1 1 0,0-1 0,0 1 0,-1-1 0,1 0 0,-1 1 0,1-1 0,-1 0 0,1 1 0,-1-1 0,0 0 0,0 0 0,0 0 0,0 0 0,1 1 0,-1-1 0,-1-1 0,1 1 0,-1 1 0,-1 0 0,1-1 0,-1 0 0,0 0 0,0 0 0,1 0 0,-1-1 0,0 1 0,0-1 0,0 1 0,-4-1 0,-4-1 0,0 0 0,1 0 0,-1-1 0,1 0 0,-12-5 0,-30-13 0,-71-39 0,78 36 0,2 2 0,43 19-25,0 1 1,-1 0-1,1 0 1,0-1-1,0 1 0,0 0 1,0 0-1,0-1 0,1 1 1,-1 0-1,0 0 1,0-1-1,1 1 0,-1 0 1,1 0-1,-1 0 1,1 0-1,0-1 0,0 0 1,4-9-1604,-3 3-884,0 0-1,0 0 0,1 0 0,0 0 1,6-10-1,3-2-3306,28-36-1,-13 23 2972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0 340,'44'11'7402,"-25"-5"-3187,1-1 0,22 2-1,-34-6-4352,-1-1 0,1 0 0,-1 0 0,0-1-1,12-2 1,-6 0 84,-1 1-956,-1-1 1,1-1-1,18-7 0,-26 9 249,0-1 0,0 1 1,-1-1-1,1 1 0,-1-1 0,1 0 1,-1-1-1,0 1 0,0 0 0,-1-1 0,1 0 1,-1 1-1,4-8 0,3-9-1703,1-3 435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 1 44,'-27'21'22869,"25"-18"-21744,2-2-878,0 0 1,0 0-1,0 0 1,0 0-1,0 0 0,0 0 1,1 0-1,-1 0 1,0 0-1,0 0 0,1 0 1,-1 0-1,1 0 1,-1 0-1,1-1 1,0 3-1,2 0-1,0 0-1,0 0 1,1 0 0,-1 0 0,1 0-1,-1-1 1,1 1 0,0-1 0,0 0-1,0 0 1,0-1 0,9 3 0,53 11 265,-65-15-495,137 13-1745,-127-12 265,1 0-1,0-1 1,18-1-1,-4-3-7079,40-12 1,-38 9 4714,3-1 1386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35 200 1136,'4'0'363,"62"-13"4582,-61 12-4233,-1-1 1,1 1 0,-1-1 0,0 0 0,1 0 0,-1 0 0,0 0 0,-1-1 0,1 0 0,0 0 0,-1 0 0,5-4 0,-7 5-407,0 0 0,0 0 0,1 1 1,-1-1-1,-1 0 0,1 0 0,0 0 0,0 0 0,-1 0 0,1 0 0,-1 0 0,0 0 0,0 0 1,1 0-1,-1 0 0,-1 0 0,1-1 0,0 1 0,-1-3 0,0 2 157,-1-1 0,1 0 0,-1 1 0,0 0 0,0-1 0,0 1 0,0 0 0,-1 0 0,1 0 0,-4-2 0,-2-2 256,0 0 0,0 1 0,-1 0-1,0 1 1,0 0 0,0 0 0,-13-4 0,1 3-701,0 1 1,0 1 0,0 0-1,0 2 1,-36 0-1,19 4-25,1 1-1,-51 11 1,77-12 7,0 1 0,1 0 0,-1 1 0,0 0 0,1 1 0,0 0 0,0 1 0,1 0 0,-1 0 0,1 1 0,1 0 0,-1 1 0,-13 17 0,12-13 0,1 2 0,0 0 0,1 0 0,1 0 0,0 1 0,1 0 0,1 0 0,0 1 0,-2 15 0,1-3 0,2-1 0,1 1 0,1 39 0,3-51 0,0-1 0,1 0 0,1 0 0,0 0 0,1 0 0,0 0 0,12 25 0,-14-36 0,0-1 0,0 1 0,0 0 0,0-1 0,1 0 0,0 1 0,0-1 0,-1 0 0,2 0 0,-1-1 0,0 1 0,1-1 0,-1 1 0,1-1 0,-1 0 0,1 0 0,0-1 0,0 1 0,0-1 0,0 0 0,5 1 0,-4-2 0,0 0 0,0 0 0,1 0 0,-1-1 0,0 1 0,0-1 0,0-1 0,0 1 0,-1-1 0,1 0 0,0 0 0,0 0 0,-1 0 0,0-1 0,1 0 0,-1 0 0,4-4 0,3-4 0,0 0 0,-1 0 0,0-1 0,-1-1 0,0 0 0,-1 0 0,7-15 0,40-105 0,-48 113 0,-2 3 0,4-6 0,-9 23 0,0 0 0,0 0 0,0 0 0,0 0 0,0 0 0,0 0 0,0 0 0,0 0 0,1 0 0,-1 0 0,0 0 0,0 0 0,0 0 0,0 0 0,0 0 0,0 0 0,0 0 0,0 0 0,0 0 0,0 0 0,0 0 0,1 0 0,-1 0 0,0 0 0,0 0 0,0 0 0,0 0 0,0 0 0,0 0 0,0 0 0,0 0 0,0 0 0,0 0 0,1 0 0,-1 0 0,0 0 0,0 0 0,0 0 0,0 0 0,0 0 0,0 0 0,0 0 0,0 0 0,0 0 0,0 1 0,0-1 0,0 0 0,0 0 0,0 0 0,0 0 0,0 0 0,0 0 0,0 0 0,0 0 0,0 0 0,0 0 0,0 1 0,0-1 0,0 0 0,0 0 0,0 0 0,3 17 0,-1 4 0,1 0 0,0 0 0,2 0 0,1-1 0,0 1 0,1-1 0,13 23 0,-16-35 0,1 1 0,0-1 0,0-1 0,1 1 0,-1-1 0,2 0 0,-1 0 0,1-1 0,0 0 0,0 0 0,1 0 0,0-1 0,0 0 0,0-1 0,1 0 0,-1 0 0,1-1 0,0 0 0,10 2 0,5-3-2066,11-9-6374,19-18-7036,-38 17 13461,8-4-1179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68 204 148,'40'-14'2326,"-15"4"1529,27-12-1,-45 18-2316,-1 1-1,-1-1 0,1 1 1,0-2-1,-1 1 0,0 0 1,0-1-1,0 0 1,6-8-1,-11 12-1469,0 1 1,0 0-1,0 0 0,0-1 1,1 1-1,-1 0 0,0-1 1,0 1-1,0 0 0,0-1 1,0 1-1,0-1 1,0 1-1,0 0 0,0-1 1,0 1-1,0 0 0,0-1 1,0 1-1,-1 0 0,1-1 1,0 1-1,0 0 0,0 0 1,0-1-1,-1 1 0,1 0 1,0-1-1,0 1 0,0 0 1,-1 0-1,1-1 0,0 1 1,-1 0-1,1 0 0,0 0 1,0 0-1,-1-1 0,1 1 1,0 0-1,-1 0 1,1 0-1,0 0 0,-1 0 1,1 0-1,0 0 0,-1 0 1,1 0-1,0 0 0,-1 0 1,-24-3 3213,18 2-2840,-212-26-442,134 9 0,54 10 0,0 2 0,-51-4 0,-13-2 0,72 8 0,1 1 0,-1 1 0,0 0 0,-25 3 0,44 0 0,0 0 0,0 0 0,0 1 0,0-1 0,0 1 0,0 0 0,1 0 0,-1 1 0,1-1 0,-1 1 0,1-1 0,0 1 0,0 0 0,0 0 0,0 1 0,1-1 0,-1 0 0,1 1 0,0 0 0,0 0 0,0-1 0,0 1 0,-1 5 0,-3 10 0,0 1 0,1 0 0,-4 27 0,-24 247 0,15-112 0,-157 1069 0,92-650 0,47-305 0,23-205 0,-4-1 0,-36 106 0,5-40 0,32-106 0,-11 64 0,24-77 0,3-37 0,0 0 0,0 0 0,0 1 0,0-1 0,0 0 0,0 0 0,0 0 0,0 1 0,0-1 0,0 0 0,0 0 0,0 0 0,0 0 0,0 1 0,0-1 0,0 0 0,0 0 0,0 0 0,0 0 0,0 1 0,0-1 0,0 0 0,0 0 0,0 0 0,0 0 0,0 1 0,0-1 0,1 0 0,-1 0 0,0 0 0,0 0 0,0 0 0,0 1 0,0-1 0,1 0 0,-1 0 0,0 0 0,0 0 0,0 0 0,0 0 0,1 0 0,-1 0 0,0 0 0,12-1 0,11-9 0,-23 10 0,33-17 0,1 3 0,54-17 0,-72 27 0,1 0 0,0 1 0,-1 0 0,1 2 0,0 0 0,0 1 0,31 4 0,-40-3 45,-1 1 1,1 1-1,-1-1 0,1 1 0,7 5 1,36 13-1433,-44-38-10384,1-15 1950,-1 1 5193,0 1 2036,6-18 224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5 479 800,'10'-22'2057,"-1"1"0,-1-2 0,-1 1-1,7-39 1,6-96 7012,-13 85-5426,-4 48-2112,-1 12 28,0 0 1,-1 0 0,-1-20 0,0 32-1544,0 0 1,0-1-1,0 1 0,0 0 0,0 0 1,0-1-1,0 1 0,0 0 0,0-1 0,0 1 1,0 0-1,0-1 0,0 1 0,0 0 0,0-1 1,0 1-1,0 0 0,-1 0 0,1-1 1,0 1-1,0 0 0,0 0 0,-1-1 0,1 1 1,0 0-1,0 0 0,0 0 0,-1-1 0,1 1 1,0 0-1,-1 0 0,1 0 0,0 0 1,0 0-1,-1-1 0,0 1 0,-8 9 351,-5 18-133,-89 302-234,99-305 0,0-1 0,2 1 0,1 0 0,1 31 0,1-16 0,-4-13-2100,2-21 665,-1-1 1,1 1-1,-1-1 0,0 1 1,-3 4-1,-1 1-3898,-1-1 0,-16 17-1,8-10 2949,6-4-113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0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5 1 1412,'-18'40'8083,"-4"-3"4673,21-36-12660,1-1 1,-1 0-1,1 1 0,0-1 0,-1 1 0,1-1 0,0 1 0,-1-1 0,1 1 0,0 0 0,0-1 0,0 1 0,-1-1 0,1 1 0,0-1 0,0 1 0,0 0 1,0-1-1,0 1 0,0-1 0,0 1 0,0 0 0,0-1 0,1 1 0,-1-1 0,0 1 0,0-1 0,0 1 0,1-1 0,-1 1 0,0-1 0,0 1 1,1-1-1,-1 1 0,1-1 0,-1 1 0,0-1 0,1 1 0,-1-1 0,1 0 0,-1 1 0,1-1 0,-1 0 0,1 1 0,-1-1 0,1 0 0,-1 0 1,1 0-1,0 1 0,35 4 5055,-26-4-4590,99 13-542,-30-2-559,0-3-1,134-3 1,-205-7-3368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1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0 152 1480,'-8'-13'5777,"5"10"-4721,1 0 1,1 0-1,-1 0 1,0-1-1,1 1 0,0 0 1,-1-1-1,1-3 1,0 4-882,0-1 1,1 1 0,-1 0-1,1-1 1,0 1-1,0 0 1,1-1-1,-1 1 1,1-1 0,-1 1-1,1 0 1,0 0-1,0-1 1,1 1-1,-1 0 1,1 0-1,-1 0 1,5-4 0,-3 3 240,0 1 0,1 0 0,-1 0 0,1 0 0,0 1 0,0-1 0,0 1 0,0 0 0,0 0 0,1 0 0,-1 1 0,6-2 0,1 1 243,0 0 1,1 1 0,-1 0 0,0 0 0,0 1 0,0 1 0,1 0-1,-1 1 1,0 0 0,16 5 0,-20-4-660,-1 0 0,1 0 0,-1 0 0,0 0 0,-1 1 0,1 0 0,0 0 0,-1 1 0,0 0 0,0 0 0,-1 0 0,1 0 0,6 11 0,-9-12 0,0 1 0,0-1 0,0 1 0,0 0 0,-1-1 0,0 1 0,0 0 0,0 0 0,0 0 0,-1 0 0,0 0 0,0 0 0,0 0 0,-1 0 0,0 0 0,0 0 0,0 0 0,0-1 0,-4 10 0,-2 0 0,0-1 0,-1 0 0,-1-1 0,0 0 0,0 0 0,-16 15 0,-74 60 0,56-51 0,-76 74 0,26-22 0,81-78 0,-19 17 0,29-26 0,1 0 0,0 0 0,0 1 0,0-1 0,0 0 0,0 0 0,0 1 0,1-1 0,-1 0 0,0 1 0,1-1 0,-1 1 0,1-1 0,-1 1 0,1-1 0,-1 1 0,1-1 0,0 4 0,1-3 0,-1-1 0,1 1 0,0-1 0,0 1 0,0-1 0,0 1 0,0-1 0,0 0 0,1 0 0,-1 1 0,0-1 0,1 0 0,-1 0 0,1 0 0,2 1 0,26 12 0,-24-12 0,11 5 19,0-2-1,0 0 1,0-1 0,31 3-1,74-2-18,11 1-619,-126-5 1044,-2 1-3315,26 37-2587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 398 1944,'3'-1'602,"0"1"-1,-1-1 1,1 0-1,0 0 1,-1 0-1,1 0 1,-1 0-1,1-1 1,-1 1 0,0-1-1,1 1 1,-1-1-1,0 0 1,0 0-1,2-3 1,-1 1 361,0 0 0,0-1 0,0 1 0,-1-1 1,0 0-1,0 0 0,2-8 0,0-7 1623,-1 0 0,0-1 0,-1-26 0,-2 34-1524,-2-194 1025,-7 230-2087,1-7 0,3 3 0,0 1 0,1 0 0,0 1 0,0 20 0,-3 26 0,-1-32 0,6-29 0,0 1 0,1 0 0,0 0 0,0 0 0,0 0 0,1 0 0,0 0 0,0 0 0,1 0 0,0 0 0,3 12 0,-4-17-6,6 15-3249,6 31 0,-12-44 2578,1 1-1,-1-1 1,1 1 0,-1-1 0,-1 0 0,1 1 0,0-1-1,-1 0 1,0 1 0,0-1 0,0 0 0,-4 8 0,-5 4-6910,-20 26 1,29-42 7461,-9 11-1837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36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887 568,'-30'-292'8970,"30"291"-8949,-7-86 527,4 1 0,8-90 0,-5 169-520,16-97 322,-14 93-262,1 0 1,1 0-1,0 1 1,0 0-1,1 0 1,0 0-1,9-12 0,-12 19 83,0 0-1,0 0 0,0 0 0,1 1 0,-1-1 0,1 1 1,-1 0-1,1 0 0,0 0 0,0 0 0,0 0 0,0 1 0,0-1 1,0 1-1,0 0 0,0 0 0,1 0 0,-1 0 0,0 0 0,1 1 1,-1 0-1,1-1 0,-1 1 0,1 1 0,-1-1 0,0 0 1,1 1-1,-1 0 0,0 0 0,1 0 0,-1 0 0,0 0 0,0 0 1,0 1-1,0 0 0,0 0 0,0 0 0,0 0 0,-1 0 1,1 0-1,-1 1 0,1-1 0,2 5 0,1 0 358,21 31 2679,-26-35-3020,1-1 0,-1 0 0,0 1 0,0-1 0,-1 1 0,1-1 0,0 1 0,-1 0 0,0-1 0,1 1 0,-1 0 0,0-1 0,0 1 0,-1 0 0,0 2 0,-6 17 454,-1-1 1,-1 0-1,-1-1 1,-1 0 0,-20 28-1,-20 36 526,45-72-982,0 1-1,1 0 0,1 0 1,0 0-1,-3 17 0,4-7-169,2-1-1,0 1 1,2-1-1,0 1 1,2-1-1,0 1 1,1-1-1,10 28 1,1-7-12,1-1 0,3-1 0,26 45 0,-35-68-3,1 0 0,1-1 0,0-1 0,29 29 0,-36-40 0,0-1 0,1 1 0,-1-1 0,1-1 0,0 1 0,0-1 0,1 0 0,6 2 0,-9-4 0,1 0 0,-1 0 0,0 0 0,0-1 0,1 0 0,-1 0 0,0 0 0,1 0 0,-1-1 0,0 1 0,0-1 0,1 0 0,-1-1 0,4-1 0,17-9-3402,33-21-1,-14 7-1618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0 61 972,'-21'1'8128,"3"0"5474,28 0-7774,2 2-3355,19 3-839,110-16-1471,-2 0-196,-95 12-2346,-27-1 91,-1 0 0,1-1 1,0-1-1,-1-1 0,1 0 1,-1-1-1,18-5 0,-28 5 897,-1 1 0,0-1-1,0 0 1,0 0-1,7-6 1,7-9-1343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0 1 840,'4'2'1023,"-1"2"-1,0-1 0,0 0 1,0 1-1,0-1 1,-1 1-1,0 0 1,1 0-1,-1 0 0,-1 0 1,3 7-1,12 22 3030,-6-19-2789,0-1-1,1 1 1,0-2 0,1 0 0,0 0 0,22 16-1,-25-23-983,0 1-1,0-1 0,0-1 0,1 0 1,-1 0-1,1-1 0,0 0 1,0 0-1,1-1 0,-1-1 0,0 0 1,11 0-1,5-2 178,0-2-1,0-1 1,0-1-1,-1-1 1,28-10-1,-28 8-42,-6 6-410,-19 2-3,1 0 0,-1 0 0,0 0 0,0 0 0,1 0 0,-1 0 0,0 0 0,1 1 0,-1-1 0,0 0 0,0 0 0,1 0 0,-1 1 0,0-1 0,0 0 0,0 0 0,1 1 0,-1-1 0,0 0 0,0 1 0,0-1 0,0 0 1,1 0-1,-1 1 0,0-1 0,0 0 0,0 1 0,0-1 0,0 4 0,-1-1 0,1 0 0,-1 0-1,0 0 1,0-1 0,0 1 0,-2 5 0,-3 5 0,-23 63 0,-15 49 0,18-4 0,-18 197 0,13-63 0,-36 376 0,66-614 0,-9 446 0,6-118 0,-12 283 0,16-599 0,1 27 0,-2 0 0,-15 92 0,15-143 0,0 0 0,-1 0 0,1 0 0,-1 0 0,0 0 0,-1-1 0,1 1 0,-1-1 0,0 1 0,0-1 0,0 0 0,0 0 0,-7 6 0,6-7 0,-2 1 0,1-1 0,0 0 0,-1 0 0,1-1 0,-1 1 0,0-1 0,0-1 0,0 1 0,0-1 0,-8 1 0,-118 15 0,1 5 0,113-19 0,12-3 0,1 0 0,0 1 0,0 0 0,0 0 0,0 0 0,0 1 0,0 0 0,0 0 0,1 0 0,-9 6 0,12-8-61,1-1 1,0 1-1,0 0 0,-1 0 1,1 0-1,0 0 1,0 0-1,0 0 0,-1 0 1,1 0-1,0 0 0,0 0 1,0-1-1,-1 1 0,1 0 1,0 0-1,0 0 1,0 0-1,-1-1 0,1 1 1,0 0-1,0 0 0,0-1 1,0 1-1,0 0 0,0 0 1,0 0-1,0-1 1,-1 1-1,1 0 0,0 0 1,0-1-1,0 1 0,0 0 1,-2-16-5427,12-32-6863,-5 29 9319,1 1 0,12-22 0,5-3 296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1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0 87 240,'8'-22'1565,"6"-17"2155,-15 13 9625,0 26-13246,-3 9 2806,-2 12-423,-5 207 2935,3-44-2423,4-108-2994,8 119 0,-4-175-940,0 0-1,0 0 1,-6 28 0,6-48 625,0 1 1,0 0-1,0 0 0,0-1 0,0 1 1,0 0-1,0 0 0,-1-1 1,1 1-1,0 0 0,0-1 0,-1 1 1,1 0-1,-1-1 0,1 1 1,0 0-1,-1-1 0,1 1 0,-1-1 1,1 1-1,-1-1 0,0 1 1,1-1-1,-1 1 0,1-1 0,-1 0 1,0 1-1,1-1 0,-1 0 0,0 0 1,0 1-1,1-1 0,-1 0 1,0 0-1,0 0 0,1 0 0,-1 0 1,0 0-1,0 0 0,1 0 1,-1 0-1,0 0 0,1 0 0,-1-1 1,0 1-1,0 0 0,1-1 1,-1 1-1,0 0 0,1-1 0,-1 1 1,0-1-1,-18-13-6189,5-1 4720,1-6-818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0 1432,'0'-26'4691,"0"23"-3149,-1-1 0,1 1 0,0-1 1,0 1-1,1-1 0,-1 0 1,2-4-1,-1 7-1299,-1 0 1,1 1 0,-1-1-1,1 0 1,-1 1-1,1-1 1,-1 0-1,1 1 1,0-1-1,0 1 1,-1-1-1,1 1 1,0-1 0,0 1-1,-1 0 1,1-1-1,0 1 1,0 0-1,0 0 1,0-1-1,0 1 1,-1 0 0,1 0-1,0 0 1,0 0-1,0 0 1,0 0-1,0 0 1,0 1-1,-1-1 1,1 0-1,0 0 1,0 1 0,1 0-1,72 21 3880,13 3-3157,-60-18-3603,34 3-1,-48-9-1381,0 0 0,0-1 0,-1-1 0,24-4 0,-22 3 299,13-1 1364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061 108,'6'25'2087,"-5"-19"-1118,0 0 0,0-1 0,0 1 0,1-1 0,-1 1 0,1-1 0,1 0 0,-1 1 0,1-1 0,0 0 0,7 8 0,-9-12-815,0 0 1,0-1-1,0 1 0,0-1 0,0 0 0,0 1 0,0-1 0,0 0 1,0 1-1,0-1 0,0 0 0,0 0 0,0 0 0,0 0 0,0 0 1,0 0-1,0 0 0,0 0 0,1-1 0,-1 1 0,0 0 0,0-1 1,0 1-1,0-1 0,0 1 0,-1-1 0,1 1 0,0-1 0,0 1 1,0-1-1,0 0 0,-1 0 0,2-1 0,3-3 247,-1 0 0,0 0 0,0 0 0,4-8 0,12-28 377,-2-1-1,-2-1 1,-1 0 0,9-54 0,-2 14-217,27-98 2980,32-240 0,-75 385-3387,2-30-106,-7 59-52,-1 0-1,0 1 1,-1-1-1,1 0 1,-2 1-1,1-1 1,-3-8-1,4 15 5,0 0 0,0-1 0,0 1 0,0 0 0,0 0 0,0-1 0,0 1 0,-1 0 0,1 0 0,0-1 0,0 1 0,0 0 0,0 0 0,0 0 0,-1-1 0,1 1 0,0 0 0,0 0 0,0 0 0,-1-1 0,1 1 0,0 0 0,0 0 0,-1 0 0,1 0 0,0 0 0,0 0 0,-1 0 0,1-1 0,0 1 0,0 0 0,-1 0 0,1 0 0,0 0 0,0 0 0,-1 0 0,1 0 0,0 0 0,-1 1 0,-9 8 0,-3 16 0,-2 22 0,-9 52 0,19-78 0,-32 159 0,-15 183 0,45-276 0,4 0 0,4 1 0,3-1 0,21 109 0,4-74 0,-24-105 0,1-1 0,1 0 0,0 0 0,1 0 0,10 14 0,-16-27 0,0 0 0,0 0 0,1 0 0,-1-1 0,1 1 0,-1-1 0,1 1 0,0-1 0,0 0 0,0 0 0,0 0 0,1-1 0,-1 1 0,0-1 0,1 1 0,-1-1 0,6 1 0,-7-2 0,1 0 0,0 0 0,0-1 0,0 1 0,-1-1 0,1 1 0,0-1 0,0 0 0,-1 0 0,1 0 0,-1 0 0,1-1 0,-1 1 0,1-1 0,-1 0 0,0 1 0,0-1 0,0 0 0,0 0 0,0 0 0,0-1 0,2-3 0,4-5 0,-1-1 0,0 0 0,-1 0 0,-1-1 0,0 0 0,6-21 0,-4 1 0,6-52 0,-8 18 0,-3 0 0,-3-1 0,-14-101 0,14 160 0,1 4 0,-1 1 0,1-1 0,-1 1 0,0-1 0,0 1 0,-1-1 0,1 1 0,-1-1 0,0 1 0,-4-7 0,5 10 0,1 1 0,-1 0 0,1-1 0,-1 1 0,1 0 0,-1 0 0,1 0 0,-1 0 0,0-1 0,1 1 0,-1 0 0,1 0 0,-1 0 0,1 0 0,-1 0 0,1 0 0,-1 0 0,0 1 0,1-1 0,-1 0 0,1 0 0,-1 0 0,1 0 0,-1 1 0,1-1 0,-1 0 0,1 1 0,-1-1 0,1 0 0,0 1 0,-1-1 0,1 0 0,-1 1 0,1-1 0,0 1 0,-1-1 0,1 1 0,0-1 0,0 1 0,-1-1 0,1 1 0,0-1 0,0 1 0,0-1 0,-1 2 0,-8 23 0,7-20 0,1-1 0,0 1 0,0-1 0,0 1 0,1 0 0,-1-1 0,1 1 0,1 0 0,-1-1 0,0 1 0,1 0 0,0-1 0,0 1 0,1-1 0,-1 1 0,1-1 0,0 0 0,0 1 0,0-1 0,1 0 0,-1-1 0,1 1 0,0 0 0,0-1 0,0 1 0,1-1 0,-1 0 0,1 0 0,0 0 0,0-1 0,0 1 0,0-1 0,0 0 0,1 0 0,-1-1 0,0 1 0,6 0 0,0 0-525,0 0 0,0 0 1,0-1-1,0-1 0,1 0 0,-1 0 0,0-1 0,1 0 1,13-4-1,-8 1-842,0-1 0,-1-1 0,0 0 0,0-1 0,18-11-1,20-13-8834,15-9 3058,-33 16 5238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21 12 640,'62'0'7775,"-46"0"-1607,0 0 4035,-9 2-8142,-14 3 592,-15 3 614,-3-4-3267,-1-2 0,0 0 0,1-2 0,-50-6 0,-68-20 0,141 25 0,-1 1 0,1-1 0,0 1 0,-1 0 0,1 0 0,0 0 0,-1 0 0,1 0 0,0 0 0,0 1 0,-1-1 0,1 1 0,0 0 0,0-1 0,-1 1 0,1 0 0,0 0 0,0 1 0,0-1 0,0 0 0,0 1 0,1-1 0,-1 1 0,0-1 0,1 1 0,-1 0 0,1 0 0,0 0 0,-1 0 0,1 0 0,0 0 0,0 0 0,0 0 0,-1 5 0,-2 7 0,0 0 0,1 0 0,0 0 0,-1 20 0,3-23 0,0 8 0,1 0 0,1 0 0,3 23 0,2 29 0,-13 162 0,-10-1 0,-70 342 0,-63 331 0,127-648 0,11 311 0,12-555 0,1 29 0,1-1 0,14 69 0,-14-106 0,-1 1 0,1-1 0,0 0 0,0 0 0,1 0 0,-1 0 0,1 0 0,0-1 0,0 1 0,0-1 0,0 0 0,1 0 0,-1 0 0,1 0 0,0 0 0,0-1 0,0 0 0,0 0 0,0 0 0,0 0 0,1-1 0,7 2 0,2 1 0,1-1 0,-1-1 0,1 0 0,0-2 0,27 0 0,-8-5 0,-26 4 0,0 0 0,0 0 0,0 0 0,10 2 0,-14-1 0,-1 1 0,1 0 0,0 0 0,-1 0 0,1 0 0,-1 1 0,0-1 0,1 1 0,-1 0 0,0 0 0,0 0 0,5 5 0,16 9-3804,-17-12-65,-20-10-98,11 5 2746,0-1-1,0 1 1,0 0-1,0-1 1,0 1-1,1-1 1,-1 1-1,-2-5 1,-9-17-4765,5 0 3014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3 307 1120,'4'-7'618,"-1"0"1,0 0-1,0 0 0,-1 0 0,1-1 1,-2 1-1,1-1 0,-1 1 0,0-1 1,-1 1-1,0-1 0,0 0 1,-1 1-1,1-1 0,-2 1 0,1-1 1,-1 1-1,0-1 0,-1 1 0,0 0 1,0 0-1,0 0 0,-6-7 0,4 5 51,-1-1-1,0 2 1,-1-1-1,0 1 0,-1 0 1,0 0-1,0 1 0,0 0 1,-1 0-1,0 1 1,0 0-1,-1 1 0,0 0 1,0 0-1,-17-5 0,20 9-583,1-1 0,0 1 0,0 0 0,-1 1 0,1 0 0,0 0 0,-1 0-1,1 1 1,0-1 0,0 2 0,-1-1 0,1 1 0,0-1 0,-9 6 0,8-3 103,0 0-1,1 0 1,0 1 0,0 0 0,0 0 0,1 0 0,-1 1 0,1 0 0,1 0-1,-8 11 1,3 0 121,1 0-1,0 1 0,2 0 0,0 0 1,1 0-1,0 1 0,2 0 1,-3 35-1,6-27-308,0 1 0,2-1 0,0 0 0,2 0 0,15 51 0,-12-57 0,1 0 0,0 0 0,2-1 0,0 0 0,1-1 0,1 0 0,24 28 0,-30-41 0,-1 0 0,1 0 0,0-1 0,0 0 0,1 0 0,-1 0 0,1-1 0,0 0 0,1 0 0,-1-1 0,1 1 0,-1-2 0,1 1 0,0-1 0,0-1 0,0 1 0,0-1 0,0 0 0,1-1 0,-1 0 0,0-1 0,0 1 0,0-2 0,0 1 0,0-1 0,0 0 0,0-1 0,-1 1 0,1-2 0,-1 1 0,0-1 0,0 0 0,0 0 0,10-9 0,2-4 0,-1 0 0,-1-2 0,-1 1 0,0-2 0,-2 0 0,0-1 0,-1-1 0,-1 0 0,13-36 0,-14 30 0,-1-1 0,-2 0 0,-1-1 0,-1 1 0,-2-1 0,-1-1 0,-1-46 0,-3 66 0,0-1 0,-4-19 0,5 29 0,-1 0 0,1 0 0,-1 0 0,1 1 0,-1-1 0,1 0 0,-1 0 0,0 1 0,0-1 0,0 0 0,0 1 0,0-1 0,0 1 0,-1-1 0,1 1 0,0-1 0,-1 1 0,1 0 0,-1 0 0,1 0 0,-1 0 0,0 0 0,1 0 0,-4-1 0,3 2 0,1 0 0,-1 0 0,0 1 0,1-1 0,-1 0 0,1 1 0,-1 0 0,1-1 0,-1 1 0,1 0 0,0-1 0,-1 1 0,1 0 0,0 0 0,-1 0 0,1 0 0,0 0 0,0 1 0,0-1 0,0 0 0,0 0 0,0 1 0,1-1 0,-2 3 0,-17 40 0,17-37 0,-21 71-5202,-2 52-12963,17-73 12814,4-33 4390,-4 22-1459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74 464,'-2'-3'71,"-3"-9"2072,-1-7 5309,6 18-7185,0 0 0,0 1 0,0-1 0,0 0 0,0 1 1,0-1-1,0 0 0,0 0 0,0 1 0,0-1 0,0 0 1,0 1-1,0-1 0,0 0 0,1 1 0,-1-1 0,0 0 1,1 1-1,-1-1 0,0 0 0,1 1 0,-1-1 0,1 1 1,-1-1-1,1 1 0,-1-1 0,1 1 0,-1-1 0,1 1 1,-1 0-1,1-1 0,0 1 0,-1 0 0,1-1 0,0 1 1,-1 0-1,2-1 0,134-14 8058,-114 14-7678,-20 0-582,0 1 0,0 0 0,0 0 0,0 0 0,0 0 0,0 0 0,0 0 1,0 0-1,0 1 0,0-1 0,0 1 0,0 0 0,0-1 0,0 1 0,0 0 0,0 0 0,-1 0 0,1 0 0,0 0 0,-1 1 0,1-1 1,-1 0-1,1 1 0,-1-1 0,0 1 0,0 0 0,1-1 0,0 4 0,-1-2 51,0 1 0,0 0 0,0 0 1,-1 0-1,1 0 0,-1 0 0,0-1 0,0 1 0,-1 0 0,1 0 1,-1 0-1,0 0 0,-1 5 0,-3 5-116,0 0 0,-1 0 0,-1-1 0,-16 25 0,-41 46 0,13-19 0,49-62 0,-1 0 0,1 0 0,-1 0 0,1 0 0,-1-1 0,0 1 0,0-1 0,0 0 0,0 0 0,-1 0 0,1 0 0,0-1 0,-6 3 0,13-5 0,-2-1 0,1 2 0,0-1 0,0 0 0,0 0 0,0 1 0,0 0 0,0-1 0,0 1 0,0 1 0,0-1 0,0 0 0,1 1 0,2 0 0,4 3 0,0 0 0,0 0 0,-1 1 0,1 1 0,-1-1 0,0 2 0,0-1 0,9 10 0,-4-2 0,-2 0 0,0 1 0,19 30 0,-28-40 0,0-1 0,-1 1 0,1 0 0,-1 0 0,-1 1 0,1-1 0,-1 0 0,1 1 0,-2-1 0,1 1 0,-1-1 0,1 1 0,-1-1 0,-2 11 0,1-13 0,1 0 0,-1 1 0,-1-1 0,1 0 0,0 1 0,-1-1 0,0 0 0,1 0 0,-1 0 0,0-1 0,-1 1 0,1 0 0,0-1 0,-1 1 0,0-1 0,1 0 0,-1 0 0,0 0 0,0 0 0,0 0 0,0-1 0,-1 1 0,1-1 0,-4 1 0,-5 1 0,1-2 0,0 1 0,-1-2 0,1 1 0,-1-2 0,0 1 0,1-2 0,0 1 0,-20-7 0,-2 2 0,20 5 0,10 5 0,14 11 0,-1-4 0,10 24-3066,-6-7-8286,16 49 1,-15-30 6238,-7-21 3244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2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0 73 1876,'-7'-16'6287,"5"13"-4816,0-1 0,0 0 0,1 0 0,-1 0 1,1 0-1,-1-5 0,2 8-1333,0 0 1,0 0-1,0 0 1,0 0-1,0 0 1,0 1-1,0-1 1,1 0 0,-1 0-1,0 0 1,1 0-1,-1 1 1,0-1-1,1 0 1,-1 1-1,1-1 1,-1 0-1,1 1 1,0-1-1,-1 0 1,1 1-1,0-1 1,-1 1-1,1-1 1,0 1-1,0-1 1,-1 1-1,1 0 1,0-1-1,0 1 1,0 0 0,0 0-1,-1 0 1,1-1-1,0 1 1,1 0-1,8-1 417,-1 0 0,1 1 0,0 0 0,0 0 0,0 1 0,14 3 0,56 18 1345,-77-22-1781,0 1 0,-1 0 0,1 0 0,0 1 0,0-1 0,-1 1 0,1-1 0,-1 1 0,1 0 0,-1 0 0,1 0 0,-1 0 0,0 0 0,2 4 0,-3-4-64,-1-1 1,1 1 0,-1-1-1,1 1 1,-1-1-1,0 1 1,0 0-1,1-1 1,-1 1-1,0 0 1,-1-1 0,1 1-1,0-1 1,0 1-1,-1 0 1,1-1-1,-1 1 1,1-1-1,-1 1 1,0-1 0,0 0-1,1 1 1,-1-1-1,0 1 1,0-1-1,0 0 1,-1 0-1,0 2 1,-16 13-56,0 0 0,-1-1 0,0-1 0,-2 0 0,-21 10 0,-31 21 0,53-31 0,3-3 0,-31 28 0,44-36 0,0 0 0,1 1 0,0-1 0,0 1 0,0 0 0,0 0 0,1 0 0,-1 1 0,1-1 0,0 1 0,1-1 0,-1 1 0,-1 9 0,3-12 0,-1 1 0,2-1 0,-1 1 0,0 0 0,0-1 0,1 1 0,-1-1 0,1 0 0,0 1 0,0-1 0,0 1 0,0-1 0,0 0 0,1 0 0,-1 0 0,1 0 0,-1 0 0,1 0 0,0 0 0,-1 0 0,1 0 0,0-1 0,0 1 0,0-1 0,1 1 0,-1-1 0,0 0 0,3 1 0,8 3 0,0 0 0,0-1 0,0-1 0,14 3 0,-18-5 0,45 9-191,0-3 0,1-2 0,58-2 0,-106-4-1195,0 1 0,0-1 0,-1 0 0,1-1 0,0 0 0,-1 0 0,1 0 0,-1-1 0,0 0-1,0 0 1,0 0 0,0-1 0,-1 0 0,1 0 0,-1 0 0,8-10 0,-7 7 277,0 0 1,-1-1-1,0 1 0,5-10 0,9-22-1235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8 6 1312,'1'-1'397,"0"0"0,-1 1 0,1-1 0,0 1 0,0-1 0,0 1 0,0 0 0,0-1 1,0 1-1,0 0 0,0 0 0,0 0 0,0-1 0,0 1 0,0 0 0,0 0 0,0 0 0,0 1 0,0-1 0,0 0 0,0 0 0,0 0 0,0 1 0,-1-1 0,1 1 0,0-1 0,0 0 0,0 1 0,1 0 0,2 3 509,-1-1 0,0 1 0,0-1 0,0 1-1,3 6 1,11 11 1173,-9-13-1368,0-1 0,1 0 0,0 0 0,1-1 1,-1 0-1,1-1 0,0 0 0,21 7 0,-22-10-436,0 1 0,1-2-1,-1 1 1,1-1 0,-1 0-1,1-1 1,-1 0 0,0-1-1,1 0 1,15-4 0,0-3 183,-1-1 1,0-1 0,-1-1 0,29-18-1,-8 4-143,-43 24-315,21-7 0,-22 8 0,1 1 0,-1-1 0,1 0 0,-1 1 0,1-1 0,-1 0 0,0 1 0,1-1 0,-1 1 0,1-1 0,-1 1 0,0-1 0,1 1 0,-1-1 0,0 1 0,0-1 0,1 1 0,-1-1 0,0 1 0,0 0 0,0-1 0,0 1 0,0-1 0,0 1 0,0 0 0,0-1 0,0 1 0,0-1 0,0 1 0,0-1 0,0 1 0,0 0 0,0-1 0,-1 1 0,1 0 0,-7 43 0,-2 0 0,-27 80 0,7-28 0,-3 29 0,7 2 0,-17 210 0,25-79 0,-15 287 0,16 56 0,13-452 0,-2 496 0,5-634 0,-1 1 0,0-1 0,-1 0 0,0 0 0,0 0 0,-1 0 0,-1 0 0,0-1 0,0 1 0,-10 14 0,11-19 0,-2 0 0,1 0 0,-1 0 0,1-1 0,-2 0 0,1 0 0,0 0 0,-1 0 0,0-1 0,0 0 0,-1 0 0,1-1 0,-1 0 0,1 0 0,-1 0 0,-14 3 0,-15 0 0,-1-1 0,-65-1 0,85-2-770,-21 1-3264,37-3 3892,0 0-1,0 0 1,0 0 0,1 0-1,-1-1 1,0 1 0,0 0-1,0 0 1,1 0 0,-1-1 0,0 1-1,0 0 1,1-1 0,-1 1-1,0-1 1,1 1 0,-1-1-1,0 1 1,1-1 0,-1 1-1,1-1 1,-1 0 0,1 1-1,-1-1 1,1 0 0,-1 1 0,1-1-1,0 0 1,0 0 0,-1 1-1,1-1 1,0 0 0,0 0-1,0 0 1,-1 1 0,1-3-1,2-21-12698,-1 15 11010,0-1 1,1 0-1,4-12 1,4-9-368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37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 1684,'21'12'10850,"7"-5"-7047,26-2-1739,-54-5-2023,49 1 783,0-3 0,92-13 0,16-20-5402,-116 20 300,-38 14 3593,-1-1 1,1 1-1,-1-1 1,0 0-1,0 1 1,0-1-1,0 0 1,0 0-1,0 0 1,0 0-1,-1-1 1,1 1-1,-1 0 1,2-3-1,1-10-1045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2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 150 1348,'35'-89'7444,"-17"28"3036,-26 91-2562,4-10-6595,1 1-1,-1 22 1,-6 146-355,-1 86-327,18-178-4998,-1-1-2144,-19-104-2659,10 5 8122,0-1-1,-1 1 0,1-1 1,1 1-1,-1-1 0,0 0 1,1 0-1,0 0 1,-3-7-1,-3-10-102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 47 376,'-10'-29'6630,"-3"12"3482,12 17-9687,1 0 0,-1 0 0,0 0 0,1 0 0,-1 0 0,1-1 0,-1 1 0,1 0 0,-1 0 0,1 0 0,-1 0 0,1 1 0,-4 1 2474,4-2-2734,0 0 0,-1 0 0,1 1 0,0-1 0,0 0 0,0 0 0,0 0 0,0 1 0,0-1 0,0 0 0,0 0 0,0 1 0,0-1 0,0 0 0,0 0 0,0 0 0,0 1 0,0-1 0,0 0 0,0 0 0,0 1 0,0-1 0,0 0 0,7 13 2204,10 8-1536,-8-13-809,1 0-1,0 0 1,0-1-1,0 0 1,1-1-1,0 0 1,0-1-1,1 0 1,0-1-1,0 0 1,0 0-1,12 1 1,2-1-2181,36 1 0,26-4-11919,-66-1 8490,10 2-1299,-19 1 4892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2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1 246 304,'4'-7'644,"-1"-1"0,-1 0 1,1 0-1,-1 0 0,0 0 0,-1 0 0,0 0 1,0-1-1,-1 1 0,0 0 0,-3-17 0,2 19-345,-1 0-1,0-1 0,0 1 1,-1 0-1,0 0 1,0 0-1,0 0 0,-1 1 1,1-1-1,-1 1 0,-1 0 1,1 0-1,-1 0 0,0 1 1,-8-7-1,5 6 21,1 1 1,0-1-1,-1 2 1,0-1 0,0 1-1,0 0 1,0 0-1,0 1 1,0 0-1,-1 1 1,1 0-1,-1 0 1,1 1-1,-1 0 1,0 0-1,1 1 1,-16 4 0,13-3 249,1 1 0,0 1 0,1 0 0,-1 0 1,1 1-1,0 0 0,0 0 0,0 1 1,1 1-1,0-1 0,0 1 0,0 1 0,1 0 1,-8 10-1,3 1-238,0 0 0,2 0 0,0 2 0,1-1 0,1 1 0,1 0 0,1 0 0,1 1 0,-3 26 0,5-22-36,1 1 0,1-1 0,2 0-1,0 0 1,2 0 0,1 0 0,10 39 0,-10-53-295,0 1 0,1-1 0,0 0 0,1 0 0,0 0 0,1-1 0,1 0 0,-1 0 0,2-1 0,-1 0 0,1 0 0,1-1 0,0 0 0,0-1 0,1 0 0,0-1 0,0 0 0,1-1 0,-1 0 0,14 5 0,-5-5-1207,0-1 0,39 6 0,-42-9-144,1-1 0,-1-1 0,0 0 0,1-2 0,-1 0 0,0-1 0,0 0 0,0-1 0,-1-1 0,0-1 0,23-11 1,-26 10-836,-1 0 1,0-1 0,14-12 0,4-6-761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29 203 660,'0'1'176,"0"-1"0,0 0 0,1 0 0,-1 0 0,0 0 0,0 0 0,1 0 0,-1 0 0,0 0 0,0 0 0,1 0 0,-1 0 0,0 0 0,0 0 0,1 0 0,-1 0 0,0 0 0,0 0 0,3-2 2289,-3 2-2289,1-1 0,-1 1 0,0 0 0,0 0 0,0 0 0,0-1 0,0 1 0,0 0 0,0 0 0,0-1 0,0 1 0,0 0 0,0 0 0,0-1 0,0 1 0,-11-13 3989,-24-11 562,-63-26 3203,-108-49-1891,202 97-5992,0 0 0,-1 1 0,1-1 0,0 1 0,-1 0 0,1 0 0,-1 1 0,1-1 0,-8 1 0,10 0-41,0 1 0,0 0 0,1-1 0,-1 1-1,0 0 1,1 0 0,-1 0 0,0 0-1,1 0 1,-1 0 0,1 0 0,0 1 0,-1-1-1,1 0 1,0 1 0,0-1 0,0 1 0,0 0-1,0-1 1,0 1 0,0 0 0,0-1 0,1 1-1,-1 0 1,0 2 0,-5 22-6,0 0 0,2 0 0,0 1 0,1 33 0,0-1 0,-2 93 0,2-28 0,-86 730 0,45-619 0,-74 229 0,-74 244 0,184-662 0,1 1 0,-2 88 0,9-130 0,0 0 0,0 0 0,1 0 0,-1 0 0,1 0 0,0 0 0,1 0 0,-1 0 0,1 0 0,0 0 0,0-1 0,0 1 0,1-1 0,0 0 0,0 1 0,0-1 0,0 0 0,1-1 0,-1 1 0,1-1 0,0 1 0,0-1 0,0 0 0,0-1 0,10 5 0,119 42 0,-10 4 0,-116-49 0,0-2 0,1 1 0,-1-1 0,15 3 0,-15-4 0,0 0 0,0 1 0,0 0 0,-1 0 0,11 6 0,4 3 7,5 4-59,0 0-1,41 34 1,-70-110-26175,4 48 23591,2-29-13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1 411 1388,'1'-2'628,"1"0"-1,0 0 0,-1 0 1,1 0-1,-1 0 0,0-1 1,1 1-1,-1-1 1,-1 1-1,1-1 0,0 1 1,0-1-1,0-4 1,0-41 6258,-1 23-4762,2-28 1202,1 1-1,3-1 0,15-59 1,-19 87-3034,-5 19-289,-6 16-15,-15 28 12,-27 63 0,44-83 0,0 1 0,1 0 0,0 1 0,2-1 0,-4 39 0,5-19-2233,-8 13-6521,8-44 6370,0 1 0,-1-1 0,-8 14 0,-10 8-1239,-4 8-3048,13-21 4781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 22 624,'-7'20'22414,"8"-19"-21916,9 10 6445,3-1-4747,-6-7-2188,1 1-1,-1-1 1,1 0 0,0 0-1,0-1 1,1 0 0,-1-1-1,0 1 1,0-2 0,1 1-1,-1-1 1,1 0 0,-1-1-1,14-3 1,4-1-14,-1-1 1,0-2-1,35-15 0,-28 9-1856,-19 7-338,0 2 0,0-1 1,15-3-1,-17 20-6576,-7-7 6835,-2 0 1191,0-1-1,0 0 1,0 1 0,0-1 0,0 1-1,-1 0 1,0 0 0,1-1 0,-1 1 0,-1 0-1,2 8 1,-2-8 339,5 22-1468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2 304 1712,'-3'6'967,"-11"20"4397,1-11 1152,13-15-6331,0 0 1,0 0 0,-1 0 0,1 0-1,0 0 1,0 0 0,-1 0 0,1 0-1,0 0 1,0 0 0,-3-2 2414,2 2-2414,1-1 0,0 1 0,0 0-1,0 0 1,0 0 0,0-1 0,0 1-1,-1 0 1,1-1 0,0 1 0,0 0-1,0 0 1,0-1 0,0 1 0,0 0-1,0 0 1,0-1 0,0 1 0,0 0 0,1 0-1,-1-1 1,0 1 0,-2-16 3185,8-24-1633,2 1-1,21-67 0,-10 42-1028,7-11-709,-26 73 0,-2 5 0,-7 15 0,-9 28 0,-6 18 0,17-49 0,1 1 0,0 0 0,-5 27 0,9-34-1062,-1-1-1,0 1 1,0-1-1,-1 0 1,0 0 0,-1 0-1,-7 10 1,-12 20-4164,1-2-4139,-3 7 2558,17-18 4581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 24 24,'-22'27'20944,"21"-26"-19527,-1-1 0,0 1-1,1-1 1,-1 1 0,-3 0 0,-9 0 1881,36-7-3298,138-14 0,-67 6 0,-60 8-428,-17 3-370,-1 0 0,20 0 0,-31 3 572,-1-1-1,1 2 0,-1-1 1,1 0-1,-1 1 1,1-1-1,-1 1 0,0 0 1,1 0-1,-1 1 1,0-1-1,0 1 1,0-1-1,0 1 0,4 3 1,-5-3-734,-1 0 0,1 0 1,-1-1-1,0 1 0,1 1 1,-1-1-1,0 0 0,-1 0 1,1 0-1,0 0 0,0 5 1,4 31-6743,-2-14 3944,0-2 123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8 330 216,'-1'6'1382,"13"44"22547,-6-68-22029,-4 13-959,11-39 263,-1 0 1,9-74 0,-5 22-420,-12 78-785,2-22 0,-6 40 0,0 0 0,0 0 0,0 0 0,0 0 0,0 0 0,0 0 0,0 0 0,0-1 0,0 1 0,0 0 0,0 0 0,0 0 0,0 0 0,0 0 0,0 0 0,0 0 0,0 0 0,0 0 0,0 0 0,0-1 0,0 1 0,0 0 0,0 0 0,0 0 0,0 0 0,0 0 0,0 0 0,0 0 0,0 0 0,0 0 0,0 0 0,0 0 0,0 0 0,-1 0 0,1 0 0,0 0 0,0-1 0,0 1 0,0 0 0,0 0 0,0 0 0,0 0 0,0 0 0,0 0 0,0 0 0,0 0 0,-1 0 0,1 0 0,0 0 0,0 0 0,0 0 0,0 0 0,0 0 0,0 0 0,0 0 0,0 1 0,0-1 0,-7 5 0,-3 9 0,-1 14 0,2-1 0,1 2 0,1-1 0,1 1 0,1 0 0,0 50 0,-3-8-2904,4-50-180,-1 1 0,-1-1 0,-1 0 1,0 0-1,-2-1 0,-17 30 0,13-29 603,-22 26-1,18-24 225</inkml:trace>
  <inkml:trace contextRef="#ctx0" brushRef="#br0" timeOffset="1">95 670 220,'-3'2'1051,"0"0"0,0 0 0,0-1 0,0 1 0,0-1 0,0 0 0,-1 0 0,1 0 0,0 0 0,-1 0 0,1-1 0,-6 1 0,4-1 1011,1 1 1,0-1 0,0 1 0,0 0-1,0 0 1,0 1 0,-7 2 0,3 4-446,20-6-902,-4-1-665,40 4-50,109 7 0,-134-12 0,-1-1 0,1 0 0,-1-2 0,43-11 0,-56 11-584,-1 0-1,0 0 1,-1-1-1,13-7 1,-10 3-1673,1 0 0,-2 0 1,1-1-1,14-16 1,-9 5-3629,21-32 0,-8 3 2098,-1-2 1414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04.3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3 58 1076,'4'3'541,"-2"-1"150,0-1 0,0 1 0,1 0 0,-1-1 1,0 0-1,1 1 0,-1-1 0,1 0 0,-1 0 0,1-1 0,-1 1 0,1 0 0,0-1 0,-1 1 0,1-1 0,0 0 1,0 0-1,-1 0 0,6-1 0,8-4 1823,0 0 0,16-8 0,26-8 973,-28 13-2911,56-13 2883,-76 19-3135,0 1-1,0 1 0,0-1 1,1 1-1,-1 1 1,16 3-1,-25-4-323,0 0 0,-1 1 0,1-1 0,-1 0 0,1 1 0,-1-1 0,0 0 0,1 1 0,-1-1 0,1 1 0,-1-1 0,0 1 0,1-1 0,-1 1 0,0-1 0,1 1 0,-1-1 0,0 1 0,0 0 0,0-1 0,1 1 0,-1-1 0,0 1 0,0-1 0,0 1 0,0 0 0,0-1 0,0 1 0,0 0 0,0 0 0,-4 23 0,2-16 0,-12 77 0,-6 54 0,-23 349 0,-82 375 0,55-242 0,25-156 0,36-397 0,-6 50 0,-53 201 0,64-306 0,-10 28 0,13-39 0,0 0 0,0 0 0,0 0 0,0 0 0,-1 0 0,1 0 0,-1 0 0,1 0 0,-1 0 0,0-1 0,0 1 0,0 0 0,0-1 0,-2 2 0,0-2 0,0-1 0,1 1 0,-1-1 0,0 1 0,0-1 0,0 0 0,0 0 0,0-1 0,0 1 0,1-1 0,-1 0 0,0 0 0,-6-3 0,-22-3 0,13 5 0,0 1 0,0 1 0,-26 3 0,31 0 0,20 0 0,24-2 0,-29-2-194,1 1 1,-1 0-1,0-1 1,0 0-1,1 1 1,-1-1-1,0 0 1,0 1-1,0-1 1,0 0-1,0 0 0,0 0 1,0 0-1,2-2 1,-2 1-670,0 0 0,0-1 0,0 1 0,0-1 0,0 1 0,-1 0 0,1-1 0,-1 1 0,1-1 0,-1 1-1,0-1 1,0-3 0,-7-34-10872,-1 19 7916,-2-3 138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38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51 1744,'-9'-19'15396,"10"17"-14670,5-1 3684,10 3-5090,42 0 1659,112 0-1856,-57 4-7438,-109-3 7678,0-1-1,0 0 1,-1 0-1,1 0 1,0-1-1,0 1 0,-1-1 1,1 0-1,0 0 1,-1 0-1,1 0 1,-1-1-1,1 1 1,-1-1-1,0 0 1,0 0-1,4-3 1,4-7-1191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15.0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8 32 1296,'-16'1'4119,"14"0"-3451,-1 0 0,1-1 0,-1 1 0,0-1 0,1 0 0,-1 0 0,0 0-1,1 0 1,-1-1 0,0 1 0,1-1 0,-1 1 0,-3-2 0,6 1-624,0 1 0,0 0 1,-1 0-1,1-1 0,0 1 0,0 0 0,0-1 1,0 1-1,0 0 0,0 0 0,-1-1 0,1 1 0,0 0 1,0-1-1,0 1 0,0 0 0,0-1 0,0 1 1,0 0-1,0-1 0,0 1 0,0 0 0,1-1 1,-1 1-1,0 0 0,0-1 0,0 1 0,0 0 1,0 0-1,1-1 0,-1 1 0,0 0 0,0 0 0,0-1 1,1 1-1,-1 0 0,0 0 0,0-1 0,1 1 1,-1 0-1,0 0 0,1 0 0,-1 0 0,0-1 1,0 1-1,1 0 0,-1 0 0,0 0 0,1 0 0,0 0 1,4-3-3786,-9-13-9186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16.1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94 0 900,'-9'1'3541,"-1"0"-1,0 0 1,-9 3-1,-38 12 3073,27-7-3625,-38 6 0,39-12-2135,-1-1-1,0-1 1,0-1 0,0-2-1,-50-10 1,58 8-853,-43-6 0,60 9 0,0 1 0,0 0 0,1 0 0,-1 0 0,0 1 0,0 0 0,1 0 0,-1 0 0,0 0 0,-8 5 0,10-4 0,0 1 0,0-1 0,0 1 0,0 0 0,0 1 0,1-1 0,-1 0 0,1 1 0,0-1 0,0 1 0,-3 7 0,-14 45 0,18-53 0,-19 67 0,-59 238 0,39-59 0,-52 250 0,-135 539 0,184-827 0,-48 239 0,-4 66 0,81-425 0,-32 279 0,40-309 0,2-22 0,2 0 0,4 67 0,11 100 0,-11-177 0,7 50 0,-8-70 0,1 0 0,0-1 0,1 1 0,0-1 0,0 0 0,8 13 0,-8-17 0,0-1 0,0 1 0,0 0 0,1-1 0,0 0 0,-1 0 0,1 0 0,0-1 0,1 1 0,-1-1 0,0 0 0,1 0 0,-1 0 0,1-1 0,6 2 0,8 1 0,0 0 0,26 0 0,-42-4 0,97 6 0,97 9 0,-174-12 0,-1 1 0,0 1 0,22 7 0,-2-4 0,-20-6 0,-21-1 1,-1-1-1,1 0 1,0 0-1,-1 0 1,1 0 0,0 0-1,-1 0 1,1 0-1,-1 0 1,1 0-1,0 0 1,-1-1 0,1 1-1,0 0 1,-1 0-1,1-1 1,-1 1 0,1 0-1,-1-1 1,1 1-1,-1 0 1,1-1 0,-1 1-1,1-1 1,-1 1-1,1-1 1,-1 1 0,0-1-1,1 1 1,-1-1-1,0 1 1,1-2-1,-1 2-2,0 0 0,0-1 0,0 1 0,0-1 0,0 1 0,0-1 0,-1 1 0,1-1-1,0 1 1,0-1 0,0 1 0,-1 0 0,1-1 0,0 1 0,0-1 0,-1 1-1,1 0 1,0-1 0,-1 1 0,1 0 0,-1 0 0,1-1 0,0 1 0,-1 0-1,1 0 1,-1-1 0,1 1 0,0 0 0,-1 0 0,1 0 0,-1 0 0,1 0 0,-1 0-1,1-1 1,-1 1 0,1 0 0,-1 1 0,1-1 0,-1 0 0,1 0 0,0 0-1,-1 0 1,1 0 0,-1 0 0,0 1 0,-4-1-1301,-1 0 0,1 1 0,0-1 0,-1 1 1,1 0-1,0 1 0,0-1 0,0 1 0,0 0 0,0 0 0,1 1 0,-1-1 0,1 1 1,-1 0-1,1 0 0,0 1 0,0-1 0,-6 8 0,-11 16-2753,-3 3 1226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16.8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120,'1'4'847,"1"1"0,0-1 0,0 1 1,1-1-1,-1 0 0,1 0 0,0 0 0,0-1 0,0 1 0,0-1 0,1 1 1,6 4-1,1 0 693,1 0 0,-1 0 1,17 6-1,-5-5-757,0-1 1,0-1-1,1 0 0,0-2 0,0-1 1,0-2-1,1 0 0,-1-1 0,49-5 0,-10-4-1965,-1-2 0,101-32-1,-149 38 353,53-18-5497,-61 20 4990,-1-1 1,1 0-1,-1 0 0,0 0 0,1 0 1,-1-1-1,-1 0 0,8-6 1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17.2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 107 1000,'-10'-57'9192,"7"20"3837,3 36-12785,1 0-1,-1 1 1,0-1 0,1 0 0,-1 0-1,1 1 1,-1-1 0,1 1 0,-1-1-1,1 0 1,-1 1 0,1-1 0,0 1-1,-1-1 1,1 1 0,0 0 0,-1-1-1,1 1 1,0 0 0,0-1 0,-1 1-1,1 0 1,0 0 0,0-1 0,0 1-1,-1 0 1,1 0 0,0 0 0,1 0-1,29 0 891,-30 0-868,282 19 804,-95 3-3541,-164-19-857,0 0-1,26-1 0,-44-2 2052,0-1 0,0 1 0,0-1 0,0 0 0,0 0-1,0-1 1,0 1 0,0-1 0,-1-1 0,1 1 0,-1-1 0,1 0-1,8-7 1,-5 1-937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17.6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7 24 392,'8'-4'319,"-2"1"1034,0-1 1,0 2 0,1-1 0,-1 1 0,1 0-1,7-1 1,-13 2-940,1 1 0,0 0 1,0 0-1,-1 0 0,1 1 0,0-1 0,0 0 0,-1 1 1,1-1-1,0 1 0,0 0 0,-1-1 0,1 1 1,-1 0-1,1 0 0,-1 0 0,1 0 0,-1 0 0,0 0 1,1 1-1,-1-1 0,0 0 0,0 1 0,0-1 0,0 1 1,0-1-1,0 1 0,1 2 0,14 28 638,31 65 4772,-42-83-5086,0 1 1,0 0 0,-2 0-1,4 30 1,-5-13-739,-2 0 0,-2 0 0,-1 1 0,-1-2 0,-2 1 0,-1 0 0,-20 54 0,6-35 0,-1-2 0,-3 0 0,-56 81 0,-127 137 0,134-174-3666,86-122-20497,-7 20 22479,9-17-838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18.4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 253 860,'26'-51'10095,"12"-21"2584,-32 62-11496,1 1 0,13-14 1,-11 14-898,0 0 0,1 1 0,0 0 0,0 0 0,1 1 0,0 1 0,0 0 0,0 0 0,1 1 0,13-4 0,-17 7-157,-1 1-1,0-1 0,1 1 0,-1 1 1,1-1-1,-1 1 0,1 1 0,-1-1 1,0 1-1,1 0 0,-1 1 0,0 0 1,0 0-1,0 1 0,0-1 0,0 1 1,0 1-1,10 6 0,-11-4-128,1-1 0,-1 1 0,-1 0 0,1 0 0,-1 0 0,0 1 0,-1-1 0,1 1 0,-1 1 0,-1-1 0,1 0 0,-1 1 0,-1 0 0,1 0 0,-1 0 0,-1 0 0,0 0 0,0 0 0,0 11 0,-1 8 0,-1-1 0,-1 0 0,-2 0 0,-12 47 0,8-41 0,-2-1 0,-1 0 0,-2-1 0,-18 33 0,25-51 0,-2 0 0,0 0 0,0-1 0,-1 0 0,0-1 0,-1 1 0,0-2 0,-1 0 0,0 0 0,0-1 0,-1 0 0,-17 8 0,22-13 0,0-1 0,0 0 0,0 0 0,0-1 0,-1 1 0,1-2 0,-1 1 0,1-1 0,-1 0 0,1-1 0,0 1 0,-11-4 0,17 4 0,0 0 0,1 0 0,-1 0 0,0 0 0,0 0 0,0-1 0,0 1 0,1 0 0,-1-1 0,0 1 0,0 0 0,1-1 0,-1 1 0,0-1 0,1 1 0,-1-1 0,0 0 0,1 1 0,-1-1 0,1 0 0,-1 1 0,1-1 0,-1 0 0,1 1 0,0-1 0,-1 0 0,1 0 0,0 0 0,-1 1 0,1-1 0,0 0 0,0 0 0,0 0 0,0 0 0,0 0 0,0 1 0,0-1 0,0 0 0,0 0 0,0 0 0,1 0 0,-1 1 0,0-1 0,0 0 0,1 0 0,-1 0 0,1 1 0,-1-1 0,1 0 0,0 0 0,1-2 0,0 0 0,0 0 0,1 0 0,-1 1 0,1-1 0,0 1 0,0 0 0,0 0 0,0 0 0,0 0 0,4-2 0,0 2 0,1 0 0,0 0 0,0 0 0,0 1 0,0 0 0,0 1 0,0 0 0,1 0 0,-1 0 0,0 1 0,0 1 0,0-1 0,0 1 0,-1 1 0,1-1 0,0 1 0,-1 1 0,0-1 0,0 1 0,13 9 0,-11-6 0,0 1 0,0 0 0,-1 0 0,1 1 0,-2 0 0,1 0 0,-1 1 0,-1 0 0,0 0 0,0 0 0,-1 1 0,-1 0 0,6 18 0,-5-12 0,-2 0 0,0 0 0,-1 0 0,-1 0 0,0 0 0,-1 0 0,-1 0 0,-1 1 0,0-1 0,-8 26 0,9-37 0,-1-1 0,-1 0 0,1 1 0,-1-1 0,0 0 0,0 0 0,0-1 0,-1 1 0,0-1 0,0 1 0,0-1 0,0 0 0,-1-1 0,1 1 0,-1-1 0,0 0 0,0 0 0,0 0 0,0-1 0,-1 1 0,1-2 0,-7 3 0,-4-1 0,-1 0 0,1-1 0,-1-1 0,1-1 0,-1 0 0,-24-4 0,23 3 0,-1-2 0,0 0 0,1-1 0,0-1 0,-24-10 0,39 14-22,1 1-1,-1-1 1,0 1-1,0-1 1,0 1-1,1 0 1,-5 0-1,3 1-875,-19 36-27259,22-19 25485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19.2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3 248 1468,'7'-6'1753,"-1"0"0,1 0 0,-2-1 0,1 1 1,-1-1-1,0-1 0,0 1 0,4-9 0,15-22 3236,-14 25-4389,1 0 0,1 0 0,0 1 0,0 1 0,2 0 0,-1 0 0,1 1-1,0 1 1,23-10 0,-30 16-403,0 0 1,0 0-1,1 1 0,-1 0 0,1 0 0,0 1 0,0 0 0,0 0 0,-1 1 0,1 0 0,0 0 0,0 1 0,0 0 0,-1 0 0,1 1 1,0 0-1,-1 1 0,1-1 0,-1 1 0,0 1 0,0-1 0,8 7 0,-9-6-197,0 1 0,0 0 0,0 1 0,-1-1 0,0 1 0,0 0 0,0 0 0,-1 1 0,1-1 0,-2 1 0,1 0 0,-1 0 0,0 1 0,-1-1 0,4 15 0,-4-10 0,0 0 0,-2 1 0,1-1 0,-1 0 0,-1 1 0,0-1 0,-1 0 0,0 0 0,-6 15 0,-1-1 0,-1 0 0,-1-1 0,-1 0 0,-1-1 0,-2-1 0,-32 42 0,-123 112 0,120-130 0,3 1 0,-58 78 0,95-113 0,-39 62 0,45-67 0,-1-1 0,2 1 0,-1 1 0,1-1 0,1 0 0,0 1 0,-3 15 0,5-22 0,0 0 0,0 1 0,0-1 0,0 0 0,1 0 0,-1 1 0,1-1 0,-1 0 0,1 0 0,0 0 0,0 1 0,0-1 0,0 0 0,0 0 0,0 0 0,0-1 0,3 4 0,-1-3 0,0 1 0,0-1 0,0 1 0,0-1 0,1 0 0,-1 0 0,1 0 0,-1-1 0,6 2 0,4 1 0,0-2 0,0 1 0,1-2 0,24 1 0,-4-4 0,0-2 0,0-1 0,0-1 0,33-12 0,45-9 0,-93 23-2156,19-11-9735,-19 41-6237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19.7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960,'2'11'1192,"-2"-5"189,1-1 1,0 0-1,0 0 0,0 0 1,1 0-1,2 6 1,-2-9-1020,-1-1 0,0 1 1,0 0-1,1-1 0,-1 1 1,1-1-1,-1 0 0,1 1 1,0-1-1,0 0 0,-1 0 1,1 0-1,0 0 0,0 0 1,0-1-1,0 1 0,0-1 1,0 1-1,3-1 0,22 4 1930,-1-1 0,40-1-1,55-9 1284,48 1-587,-165 6-2981,0 0 0,0 0 1,0 1-1,1 0 0,-1 0 1,0 0-1,0 0 0,-1 0 1,1 1-1,0 0 0,0 0 1,-1 0-1,1 0 1,-1 1-1,0-1 0,0 1 1,1 0-1,-2 0 0,1 0 1,0 0-1,-1 0 0,1 1 1,-1-1-1,0 1 0,0 0 1,0-1-1,-1 1 0,2 6 1,1 8 0,0 0 0,-2 0 0,0 1 0,-1-1 0,-1 21 0,-1-21-8,-5 110 0,-30 172 0,0-10 0,27-216 0,4-37 0,0 39 0,7-63-372,-1 18-2187,-1-31 2490,0 1 0,0-1 0,0 0 0,-1 0 0,1 1 1,0-1-1,0 0 0,0 1 0,0-1 0,0 0 0,0 0 0,-1 1 0,1-1 0,0 0 0,0 0 1,0 0-1,0 1 0,-1-1 0,1 0 0,0 0 0,0 0 0,-1 1 0,1-1 0,0 0 0,0 0 1,-1 0-1,1 0 0,-1 0 0,-12-7-2283,9 3 36,0-1 1,-1 1-1,2-1 0,-5-7 0,0-1-883,2 0 0,-7-17 0,0-3 197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20.1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 139 88,'-2'-9'2248,"0"0"0,-1 0 0,-4-9 0,1-15 17282,19 33-16897,17 6-1811,-25-5-273,50 11-511,1-3 0,1-3 1,92-1-1,-143-5-96,34-2-3293,-30 1 626,-1 0 0,0 0-1,18-6 1,-23 5 1617,1 1 0,-1-2 0,1 1 1,-1 0-1,0-1 0,0 0 0,0 0 0,0 0 0,3-4 0,-3 3 375,0-1 0,0 0 0,-1 0 0,6-11-1,2-8-1994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21.02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19 0 1528,'0'1'270,"0"0"-1,0 0 1,0 0-1,-1 0 1,1 0-1,0-1 0,-1 1 1,1 0-1,-1 0 1,1 0-1,-1-1 1,1 1-1,-1 0 1,0 0-1,1-1 1,-1 1-1,0 0 1,1-1-1,-1 1 1,0-1-1,0 1 1,0-1-1,1 0 1,-1 1-1,0-1 0,0 0 1,-1 1-1,-29 5 2988,23-5-2360,-16 1 470,0-1 1,0-1 0,0-1 0,0-1 0,-30-7-1,-49-3 2902,56 12-1921,1 2 0,-48 8 0,89-9-2347,0 0 0,0 0 0,0 1 0,0-1 0,0 1 1,1 0-1,-1 1 0,0-1 0,1 1 0,0 0 0,-1 0 0,1 0 0,1 1 0,-1 0 0,0-1 0,1 1 0,0 0 0,0 1 0,0-1 0,0 0 0,1 1 0,-1 0 0,1-1 0,-2 11 0,-3 7-2,2 0 0,1 1 0,1 0 0,0 30 0,2-31 1,-97 943 0,94-926 0,-57 730 0,7-107 0,22-345 0,-37 599 0,31-399 0,28-276 0,3-47 0,6-183 0,-1 16 0,1 1 0,0 0 0,3-1 0,0 1 0,8 36 0,5-4 0,-8-25 0,3 0 0,18 45 0,-26-78 0,-1 0 0,1 0 0,0-1 0,0 1 0,1 0 0,-1-1 0,0 1 0,1-1 0,-1 0 0,4 2 0,12 6 0,-13-6 0,1 0 0,-1 0 0,1-1 0,7 2 0,11 6 0,55 26 0,25 15 0,-97-48-241,-1 1-1555,-1-1 1,1 0 0,1 0-1,11 4 1,-16-7 1278,0 1-1,0-1 1,1 0-1,-1 0 1,0 0-1,0 0 1,0 0 0,0 0-1,1-1 1,-1 1-1,0-1 1,0 1 0,0-1-1,0 0 1,0 0-1,0 0 1,0 0-1,0 0 1,2-2 0,48-48-9222,-19 16 7073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38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2044,'3'-2'1204,"0"1"0,0 0 0,0 0 0,0 0 0,0 0 0,0 0 0,0 1-1,4-1 1,-6 1-630,0 0-1,1 0 0,-1 1 0,0-1 1,0 0-1,0 1 0,0-1 1,0 0-1,0 1 0,0 0 0,0-1 1,2 2-1,7 9 1434,52 77 5021,27 49-3675,-78-119-3341,20 32 3,-2 1 1,23 59 0,-46-95-17,0 0 0,-1 0 0,-1 0 0,-1 0 1,0 1-1,-1-1 0,0 1 0,-1 0 0,-1-1 0,-1 1 1,0 0-1,-1-1 0,-4 17 0,1-19-980,1 0-1,-10 17 1,4-13-2827,0 1 0,-20 23-1,-31 28-8282,19-27 7961,38-38 4017,-10 9-1819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22.02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4 1 1544,'-5'7'2108,"1"1"-1,1-1 1,-1 1-1,1 0 1,-3 13-1,6-18-1707,-1 0 0,1-1 0,0 1 1,0 0-1,0-1 0,0 1 0,1 0 0,-1-1 0,1 1 0,-1-1 0,1 1 0,0-1 0,0 1 1,0-1-1,0 1 0,1-1 0,-1 0 0,1 0 0,-1 1 0,1-1 0,0 0 0,3 2 0,1 1 65,1 0-1,0 0 0,0-1 0,0-1 0,1 1 1,0-1-1,-1 0 0,1-1 0,0 1 0,0-2 0,0 1 1,0-1-1,13 0 0,0-1 36,1-1-1,-1 0 1,0-2-1,22-5 1,53-22-144,-60 18-333,-35 11-23,0 1 0,0 0 0,0 0 0,0 0 0,0 0 0,0 0 0,0 1 0,0-1 0,0 0 0,0 0 0,0 1 0,0-1 0,0 0 0,0 1 0,0-1 0,0 1 0,-1-1 0,1 1 0,0 0 0,0-1 0,0 1 0,-1 0 0,1-1 0,0 1 0,-1 0 0,1 0 0,-1 0 0,1 0 0,-1 0 0,1 0 0,-1-1 0,1 1 0,-1 0 0,0 0 0,0 0 0,1 2 0,1 3 0,-1 0 0,0 0 0,0 0 0,1 12 0,-3-4 0,-1-1 0,0 0 0,-1 0 0,-9 26 0,0-3 0,-18 78 0,-26 201 0,25-2 0,-32 289 0,-43 483 0,95-961 0,-8 161 0,6-56 0,0 41 0,2 22 0,2-162 0,15 224 0,35 0 0,-37-328 0,1 17 0,1 63 0,-6-92 0,-1 0 0,-1 0 0,0 0 0,-1 0 0,0 0 0,-1-1 0,-1 1 0,-9 18 0,12-29 0,0 0 0,0 0 0,0 0 0,0 0 0,-1-1 0,1 1 0,-1-1 0,0 0 0,1 0 0,-1 0 0,0 0 0,0 0 0,-1 0 0,1-1 0,0 0 0,0 1 0,-1-1 0,1 0 0,-1-1 0,1 1 0,-7 0 0,-7-1 0,0 0 0,0 0 0,-23-5 0,-2 1 0,16 3 0,0 1 0,1 2 0,-1 1 0,1 1 0,-41 11 0,79-27-2636,14-26-6265,-18 24 5716,23-34-4571,34-47 157,-17 33 5305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22.4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5 172,'22'-11'4193,"-19"9"-2111,1 1 0,-1 0 0,0 0 0,1 0 0,-1 0 0,1 1 0,-1-1 0,6 1 0,9 3 2595,73 17-3015,0-4 1,99 5-1,-180-20-2038,-4 0-589,1 0-1,-1-1 1,0 1-1,0-1 1,1-1 0,-1 1-1,0-1 1,7-2-1,-44-42-19987,13 26 18704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22.8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 41 1876,'-38'-40'26763,"48"44"-26543,0 0 1,0 0-1,0-1 0,0 0 1,0-1-1,1 0 1,-1 0-1,1-1 1,11-1-1,15-1 644,47-8-1,-39 3-666,30-3-695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23.8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9 260 860,'8'0'738,"0"1"-1,0-1 0,0 0 1,0-1-1,-1 0 1,1 0-1,0-1 1,0 0-1,-1 0 0,8-4 1,-11 4-12,0 0 0,0 0-1,-1-1 1,1 1 0,-1-1 0,0 0 0,1 0 0,-1 0 0,0 0-1,-1 0 1,1-1 0,-1 1 0,1-1 0,-1 0 0,0 0-1,0 0 1,-1 0 0,1 0 0,1-7 0,-3 8-592,1 0 0,-1 0 0,0-1 0,0 1-1,0 0 1,0 0 0,0 0 0,-1 0 0,1 0 0,-1 0 0,0 0 0,0 0 0,0 0 0,0 0 0,-3-4 0,1 2 255,-1 0 0,0 0 0,0 0 0,0 1 0,-1-1 0,1 1 0,-8-5 0,-4-1 416,1 1-1,-1 0 1,0 2-1,-30-11 1,29 12-805,1 1 0,-1 0 0,0 2 0,0 0 0,-22-1 0,33 4 0,1 0 0,0 0 0,-1 1 0,1 0 0,0 0 0,0 0 0,0 1 0,0 0 0,0 0 0,0 0 0,0 0 0,1 1 0,-1 0 0,1 0 0,-1 0 0,1 1 0,0-1 0,1 1 0,-1 0 0,1 0 0,-5 6 0,-1 5 0,0 0 0,1 1 0,0 0 0,1 0 0,1 1 0,1-1 0,0 1 0,-2 23 0,3-12 0,2 0 0,0 0 0,2 0 0,6 41 0,-5-56 0,2 1 0,0 0 0,1-1 0,0 0 0,1 0 0,0 0 0,1 0 0,1-1 0,0 0 0,0 0 0,11 11 0,-14-18 0,-1-1 0,1 0 0,1 0 0,-1 0 0,1-1 0,-1 1 0,1-1 0,0 0 0,0 0 0,0-1 0,1 0 0,-1 0 0,0 0 0,1 0 0,0-1 0,-1 0 0,1 0 0,0 0 0,-1-1 0,1 0 0,0 0 0,0-1 0,-1 1 0,1-1 0,0 0 0,-1-1 0,1 1 0,-1-1 0,6-3 0,4-2 0,-1-1 0,0 0 0,0-1 0,-1-1 0,0 0 0,0-1 0,-1 0 0,16-20 0,1-7 0,41-67 0,-25 35 0,-45 70 0,0 0 0,1 0 0,-1 0 0,0 0 0,0 0 0,0 0 0,1 0 0,-1 0 0,0 0 0,0 0 0,0 1 0,0-1 0,1 0 0,-1 0 0,0 0 0,0 0 0,0 0 0,0 0 0,0 1 0,1-1 0,-1 0 0,0 0 0,0 0 0,0 0 0,0 0 0,0 1 0,0-1 0,0 0 0,0 0 0,0 0 0,0 1 0,1-1 0,-1 0 0,0 0 0,0 0 0,0 0 0,0 1 0,0-1 0,0 0 0,0 0 0,-1 0 0,1 1 0,0-1 0,0 0 0,0 0 0,0 1 0,1 11 0,-2 39 0,0-25 0,0-1 0,2 0 0,1 0 0,8 40 0,-9-61 10,1 1 0,0-1 0,0 0 0,0 1 0,0-1-1,1 0 1,0 0 0,-1-1 0,2 1 0,-1-1 0,0 1 0,1-1 0,-1 0 0,1 0 0,0 0-1,6 3 1,-6-5-48,-1 1 0,0-1 0,1 1-1,-1-1 1,1 0 0,0 0 0,-1-1-1,1 1 1,0-1 0,0 0-1,-1 0 1,1 0 0,0 0 0,-1 0-1,1-1 1,0 0 0,-1 0 0,1 0-1,-1 0 1,1-1 0,3-1 0,-3 0-1414,0 0 1,0 0-1,0-1 1,-1 1-1,1-1 1,-1 0 0,0 1-1,0-2 1,-1 1-1,3-5 1,-2 5 40,-1-1 1,1 1-1,0 0 0,0 0 1,0 0-1,0 0 1,1 1-1,8-7 0,1 3-1185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25.2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0 159 1324,'-23'-20'4681,"-11"-12"2186,33 31-6455,-1 0 1,1-1 0,0 1 0,0-1 0,0 1 0,0-1 0,0 1 0,1-1 0,-1 0 0,0 1 0,1-1 0,-1 0-1,1 0 1,0 1 0,-1-1 0,1 0 0,0 0 0,0 0 0,1-2 0,-1 3-224,1-1-1,0 0 1,0 1 0,0-1-1,0 1 1,0-1 0,0 1-1,1 0 1,-1-1 0,0 1-1,1 0 1,-1 0 0,1 0-1,-1 0 1,1 0 0,3-1-1,32-13 523,-28 12-330,10-4-104,0 1-1,1 1 1,0 1 0,35-4-1,-44 8-251,-1 0 0,0 0 0,1 1 0,-1 0 0,0 0-1,0 1 1,0 1 0,0 0 0,0 0 0,0 1 0,11 6-1,-19-9-8,0 0-1,0 1 1,0-1-1,0 1 1,-1 0-1,1 0 1,0-1-1,-1 1 1,1 0-1,-1 1 1,0-1-1,1 0 1,-1 0-1,0 0 1,1 5-1,-1-2 14,0 0-1,0 0 0,-1 0 1,1 1-1,-1-1 0,0 0 1,-1 7-1,-1-2 31,1 0 1,-2 0-1,0 0 0,0 0 1,0 0-1,-2 0 1,-5 10-1,-21 25 787,-59 68 0,16-21 832,68-85-1644,-13 17 164,2 0 0,0 1 0,-22 48 0,36-65-153,0 0 0,0 1 0,1-1 0,0 1 0,0 0 0,1 0 0,0 11 0,1-14-33,0 0-1,1 0 1,0 0-1,0 0 1,1 0 0,0 0-1,0-1 1,0 1 0,0-1-1,1 1 1,0-1-1,4 5 1,-4-6-12,0 0 0,1-1 0,0 0 0,0 1 0,0-1 0,0-1 0,0 1 0,0-1 0,1 1 0,-1-1 0,1 0 0,0-1 0,-1 1 0,1-1 0,0 0 0,0 0 0,0-1 0,0 1 0,0-1 0,8-1 0,7 0 0,0-1 0,0-1 0,32-10 0,13-8-3583,82-43-16739,-81 33 15255,-34 16 2412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25.6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06 239 516,'0'-2'400,"0"-1"-1,0 1 0,0 0 1,0 0-1,0 0 1,0 0-1,-1 0 1,1 0-1,-1 0 1,1 0-1,-1 0 1,0 0-1,0 0 1,0 1-1,0-1 1,0 0-1,0 0 1,-1 1-1,1-1 1,-1 1-1,-1-2 1,-40-33 3678,32 28-3200,-168-121 5610,175 127-6395,1-1 0,-1 1 0,1 0 0,-1 0 0,0 0 0,0 0 0,0 0 0,0 1 0,0 0 0,0 0 0,0 0 0,0 0 0,-1 1 0,1 0 0,0 0 0,-7 0 0,8 1-50,-1 0 0,1 0 0,0 1 0,0-1 0,0 1 0,0 0 0,0 0 0,0 0 0,1 0 0,-1 0 0,0 0 0,1 1 0,0-1 0,-1 1 0,1 0 0,0 0 0,1-1 0,-1 1 0,0 1 0,-1 5 0,-3 5 96,2 0-1,-1 0 0,2 1 0,0 0 0,1 0 0,0-1 0,1 17 0,2 14 749,7 46-1,-4-58-178,1 0 0,13 38 0,-15-58-399,2-1 0,-1 1-1,2-1 1,0 0 0,0-1-1,1 0 1,0 0 0,14 16 0,-19-25-279,1 0 1,-1 1 0,1-1 0,0 0-1,-1 0 1,1-1 0,0 1 0,0 0-1,1-1 1,-1 0 0,0 0 0,0 0-1,1 0 1,-1 0 0,6 0 0,-4-1 27,1 0-1,-1-1 1,0 0 0,1 0 0,-1 0 0,0 0 0,0-1 0,0 1-1,6-4 1,0-1 28,0-1-1,-1 0 0,0 0 1,0 0-1,0-2 0,-1 1 1,15-19-1,-10 7-85,-1-1 0,18-36 0,0-3 0,-30 59 0,0 0 0,0-1 0,-1 1 0,1 0 0,0-1 0,0 1 0,0 0 0,0 0 0,1 0 0,-1 0 0,0 0 0,0 0 0,1 0 0,-1 1 0,0-1 0,1 0 0,-1 1 0,0-1 0,1 1 0,-1-1 0,1 1 0,2-1 0,-2 2 0,0-1 0,1 0 0,-1 1 0,0-1 0,0 1 0,0 0 0,0 0 0,0 0 0,0 0 0,0 0 0,0 0 0,0 1 0,2 2 0,5 4 0,0 2 0,-1-1 0,0 1 0,8 13 0,-16-22 0,10 14 0,1 3 0,1 0 0,1-1 0,22 23 0,-30-36 0,-1 0 0,1 0 0,-1 0 0,1-1 0,0 0 0,1 0 0,-1 0 0,0-1 0,1 1 0,0-1 0,-1-1 0,1 1 0,0-1 0,0 0 0,0 0 0,0-1 0,8 0 0,0-2-1812,-13 2 1256,1-1 1,-1 1 0,1 0-1,-1-1 1,0 0 0,1 1-1,-1-1 1,0 0 0,1 0-1,-1 0 1,0 0 0,0 0-1,0 0 1,0 0 0,0 0-1,0 0 1,1-3 0,-12-16-16075,10 19 16322,-1 0-1,0-1 0,0 1 1,0 0-1,-1 0 1,-1-2-1,-12-5-172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26.4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7 215 780,'1'-1'306,"0"0"0,0 0 0,1 0 0,-1 0 0,0 0 0,0 0 0,-1 0 0,1-1 0,0 1 0,0 0 0,-1-1 0,1 1 0,0 0 0,-1-1 0,0 1 0,1-1 0,-1 1 0,0-1 0,1-2 0,-2 2 73,1 0-1,-1 0 1,0 1-1,1-1 1,-1 0-1,0 0 1,0 0-1,0 1 1,0-1-1,0 0 1,-1 1-1,1-1 0,0 1 1,-1 0-1,-1-2 1,-18-18 3639,16 14-2784,-2 1-1,1 0 0,-9-7 0,-12-6 585,-56-36 291,74 50-2017,0 0 0,0 1 1,-1 0-1,1 1 0,-1 0 0,0 0 1,-14-1-1,18 3-54,0 1 0,0 1 1,0-1-1,0 1 0,0 0 0,0 0 1,0 0-1,1 1 0,-1 0 1,0 0-1,1 1 0,-1 0 0,1-1 1,0 2-1,0-1 0,0 1 1,0-1-1,1 1 0,-1 1 0,1-1 1,0 1-1,-6 8 0,3-1 71,-1 0 0,2 1 0,-1 0-1,2 0 1,0 0 0,0 1 0,1-1-1,-3 23 1,3-11 98,2 0 0,1 0 0,0 0 0,2 0 0,1 0 0,1 0 0,1-1 0,1 1 0,1-1 0,2 0 0,0 0 0,22 42 0,-27-60-139,1-1 1,-1 1 0,1-1 0,1 0-1,-1 0 1,1 0 0,0-1 0,0 1-1,0-1 1,0 0 0,8 3 0,-9-5-33,-1 0 1,0-1 0,1 0 0,0 0 0,-1 0 0,1 0 0,-1-1 0,1 1 0,0-1 0,-1 0 0,1 0 0,0-1 0,0 1 0,-1-1 0,1 1 0,-1-1 0,1 0 0,-1 0 0,1-1 0,-1 1 0,4-3 0,6-4-37,-1-1 1,0 0 0,0-1 0,-1-1 0,0 1 0,-1-2-1,0 1 1,-1-2 0,0 1 0,9-19 0,1-6-2,-1-1 1,19-62-1,-30 75 1,8-17 0,-10 38 0,-2 11 0,0 12 0,-3-19 0,8 91 0,9 71 0,-12-134 0,1 0 0,1 0 0,19 44 0,-24-66 0,1 0 0,-1-1 0,1 0 0,1 0 0,-1 0 0,1 0 0,0 0 0,0-1 0,0 1 0,1-1 0,0 0 0,0-1 0,0 1 0,5 2 0,-7-5 0,0 1 0,0-1 0,0-1 0,0 1 0,0 0 0,0-1 0,0 1 0,0-1 0,0 0 0,0 0 0,0 0 0,0-1 0,0 1 0,0-1 0,0 1 0,0-1 0,0 0 0,0 0 0,-1-1 0,1 1 0,0 0 0,-1-1 0,1 0 0,-1 1 0,1-1 0,-1 0 0,0 0 0,1-1 0,1-2 0,4-5-677,0 1 0,9-17 0,-7 8-2001,-1 0 1,10-27 0,-7 7-3640,13-65 0,-3-73-1571,-16 80 585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27.3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09 187 832,'-27'0'3677,"-27"-5"0,-24-10-344,-75-31-32,149 44-3182,-79-25 1599,-95-33 2408,158 53-2975,-1 0 0,0 2 0,-28-5 0,39 9-680,0 0 0,1 0-1,-1 1 1,0 1-1,0-1 1,1 1 0,-1 1-1,0 0 1,-14 5-1,18-4-355,2 0 0,-1 0-1,0 1 1,1-1-1,-1 1 1,1 0-1,0 0 1,0 0-1,1 1 1,-1 0-1,1-1 1,0 1 0,0 0-1,-2 7 1,-2 4 119,0 0 1,2 1 0,-6 24 0,-7 66-225,-5 150-1,9-66-12,-61 744 3,68-152 0,9-492 0,6 52 0,0-1 0,-8-253 0,-6 346 0,1-301 0,-38 468 0,0-278 0,42-319 0,1 18 0,1-22 0,-1-1 0,0 1 0,1-1 0,-1 1 0,0-1 0,1 0 0,-1 1 0,1-1 0,-1 1 0,1-1 0,-1 0 0,1 1 0,-1-1 0,1 0 0,-1 1 0,1-1 0,-1 0 0,1 0 0,-1 0 0,1 1 0,0-1 0,-1 0 0,1 0 0,-1 0 0,1 0 0,0 0 0,-1 0 0,1 0 0,-1 0 0,1-1 0,-1 1 0,1 0 0,1-1 0,32-7 0,51-19 0,2 0 0,-39 16 0,76-5 0,-54 8 0,-36 0-2470,-30 6 1397,0 0 0,-1 1-1,1-1 1,-1 0 0,0-1-1,1 1 1,-1-1 0,5-5-1,-4 3-670,0 0 1,-1 0-1,0 0 0,0 0 1,4-9-1,5-19-2152,3-4 231,7-5 1407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28.3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1560,'19'56'3903,"-11"-31"-1996,0 1 0,2-1 0,1-1 0,17 30 0,-24-49-1605,0 1 0,0-1 0,0 1 0,1-1 0,-1-1 0,1 1 0,0-1 0,1 1 0,-1-2 0,1 1 0,0 0 0,0-1-1,0 0 1,0-1 0,0 1 0,1-1 0,-1 0 0,1-1 0,-1 0 0,1 0 0,13 0 0,-6-1 130,0-1-1,0-1 0,0 0 0,0-1 0,-1-1 0,25-9 1,73-43 1179,-7 3-305,-102 52-1212,0 0 1,-1 1 0,1-1-1,0 0 1,0 1 0,0-1 0,0 1-1,-1 0 1,1-1 0,0 1 0,0 0-1,0 0 1,0 0 0,0 1 0,0-1-1,0 0 1,0 1 0,2 0 0,-2 0 2,-1 0 1,0 1-1,0-1 1,0 0-1,0 0 1,0 1-1,0-1 1,0 0-1,-1 1 1,1-1-1,0 1 1,-1-1-1,1 1 1,-1-1-1,1 1 1,-1-1-1,0 1 1,0-1-1,0 1 1,0 0 0,0-1-1,0 3 1,-18 244 833,3-99-715,-1 387-216,-6 21 0,6-274 0,6 355 0,6-386 0,14 326 0,27-13 0,-36-443 0,-5 0 0,-37 223 0,41-341 0,-1 0 0,0-1 0,0 1 0,0-1 0,0 0 0,-1 1 0,1-1 0,-1 0 0,-3 5 0,4-7 0,1-1 0,-1 1 0,0 0 0,0 0 0,0-1 0,0 1 0,0-1 0,0 1 0,0-1 0,0 1 0,0-1 0,0 1 0,0-1 0,0 0 0,0 0 0,0 1 0,-1-1 0,1 0 0,0 0 0,0 0 0,0 0 0,0-1 0,0 1 0,0 0 0,0 0 0,-1-1 0,1 1 0,0 0 0,0-1 0,0 1 0,0-1 0,0 1 0,-1-2 0,-17-11 0,-1 0 0,-21-22 0,25 21 0,-1 0 0,-1 2 0,-20-13 0,11 11 0,-54-20 0,77 33 0,-15-2 0,18 5 0,1 1-264,2-24-13434,5-1 6722,22-41-390,-21 47 5603,16-31-537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28.7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9 40 1932,'5'-10'1928,"-5"8"-1353,1 0 0,0 0 0,0 0 0,-1 0 1,1 0-1,0 0 0,1 1 0,-1-1 0,0 0 1,0 1-1,1-1 0,-1 1 0,1-1 0,-1 1 1,1 0-1,2-2 0,-4 4-366,1-1 0,-1 0 0,1 1 0,-1-1 0,1 1 0,-1-1 0,0 1 0,1-1 0,-1 1 0,0-1 1,0 1-1,1-1 0,-1 1 0,0-1 0,0 1 0,0 0 0,0-1 0,1 1 0,-1-1 0,0 1 0,0 0 0,0-1 0,0 1 0,-1-1 0,1 1 0,0-1 0,0 1 1,0 0-1,0-1 0,-1 1 0,1 0 0,-5 25 2120,-41 219 5226,14 130-6440,32-346-1397,-5 63-1833,4-80 109,-1 0 1,-7 22-1,7-30 883,0 0 0,0-1 0,0 1 0,-1 0 0,0-1 0,0 1 0,0-1 1,0 0-1,0 0 0,0 0 0,-1-1 0,0 1 0,1-1 0,-7 3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40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453 496,'-6'-83'5723,"-4"1"-1,-33-138 1,39 208-3797,1-1 0,0-1 0,-1-15 0,12 57-652,57 637-203,-16-168-598,-47-486-509,0 0-1,0 0 1,1 0 0,0 0 0,1-1-1,1 1 1,8 15 0,-12-25 17,-1 0 0,1 0 0,0 0 0,0 0 0,0-1 0,-1 1 1,1 0-1,0 0 0,0-1 0,0 1 0,0 0 0,0-1 0,0 1 0,0-1 0,1 1 0,-1-1 1,0 0-1,0 1 0,0-1 0,0 0 0,0 0 0,1 0 0,-1 0 0,0 0 0,0 0 0,0 0 0,1 0 1,-1 0-1,0-1 0,0 1 0,0 0 0,0-1 0,0 1 0,0-1 0,0 0 0,0 1 0,0-1 1,0 0-1,0 1 0,0-1 0,0 0 0,0 0 0,1-1 0,5-6-124,0 0 0,-1 1 0,0-2-1,5-8 1,-7 11 53,133-227-1236,-110 178 1295,-2 0 0,25-85 1,-47 130 46,1 0 104,-1-1 0,0 1-1,-1-1 1,0 1-1,-1-1 1,0 0-1,-1-20 1,0 30-77,0 0 0,0 0 0,-1 0 0,1 0 0,0 0 0,-1 0 0,1 0 0,0 0-1,-1 0 1,1 0 0,-1 0 0,0 0 0,1 0 0,-1 0 0,0 0 0,0 0 0,1 0 0,-1 1 0,0-1 0,0 0 0,0 0 0,0 1 0,0-1-1,0 1 1,0-1 0,0 1 0,0 0 0,0-1 0,0 1 0,0 0 0,-1-1 0,1 1 0,0 0 0,0 0 0,0 0 0,0 0 0,0 0 0,0 1-1,-1-1 1,1 0 0,0 0 0,0 1 0,0-1 0,0 1 0,0-1 0,0 1 0,-1 0 0,-3 1 36,0 1 0,1 0 0,-1 0 0,1 0 0,0 0 0,0 1 0,0-1 0,-6 8 0,-2 8 222,0 1 1,0 0-1,2 1 0,1 0 1,-13 42-1,7-7 772,-8 67-1,19-91-1015,1 0 1,1 0-1,6 63 0,-3-87-403,1 0 1,-1 0-1,1-1 0,1 1 0,-1-1 1,1 0-1,1 1 0,-1-1 1,1-1-1,0 1 0,1-1 0,0 1 1,0-1-1,0 0 0,7 5 0,-6-6-66,-1-1 0,1-1 0,0 1-1,0-1 1,0 0 0,0 0-1,1-1 1,-1 0 0,1 0-1,0 0 1,-1-1 0,1 0-1,0 0 1,0-1 0,0 0-1,-1 0 1,12-2 0,-6 0-2064,1-1 1,0-1-1,0 0 1,-1 0-1,0-2 1,19-10 0,-9 2 425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29.1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0 2060,'9'-20'22839,"-1"23"-21222,11 4 1291,40 8 0,65 2-2608,-41-7-333,-66-8-263,71 8-8878,-77-10 6655,-1 0-1,1 0 0,0-2 0,-1 1 1,1-1-1,12-5 0,0 1-689,-1-1 1135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30.14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80 197 1548,'9'-1'454,"9"-8"10037,-29 2-6424,-27-11 354,-16-14-2003,9 5-1528,-65-46 266,85 56-410,24 16-634,-1-1-1,0 1 1,1 0 0,-1 0-1,0 0 1,0 0 0,0 0-1,0 0 1,0 0 0,0 1-1,0-1 1,-1 1 0,1 0-1,0-1 1,0 1 0,0 0-1,0 0 1,-1 0 0,1 1 0,0-1-1,0 0 1,0 1 0,0 0-1,0-1 1,0 1 0,0 0-1,0 0 1,0 0 0,0 0-1,0 0 1,1 1 0,-1-1-1,0 0 1,1 1 0,-1-1-1,1 1 1,-1 0 0,-1 3-1,-4 6 213,0 0-1,1 1 0,1 0 1,0 1-1,-4 13 1,5-14-94,-4 12-218,2 0 0,1 1 1,0-1-1,0 33 0,4 103-19,2-83 3,-21 882 4,-79-6 0,-27-87 0,107-674 0,7 205 0,16-328 0,4-1 0,29 125 0,-32-166 0,-4-16 0,1-1 0,1 0 0,0 0 0,5 13 0,-7-21 0,0 1 0,0-1 0,1 0 0,-1 0 0,1 0 0,-1 0 0,1 0 0,0 0 0,0 0 0,0 0 0,0-1 0,0 1 0,0-1 0,0 0 0,0 1 0,1-1 0,-1 0 0,0 0 0,1 0 0,-1-1 0,1 1 0,3 0 0,-3-1 0,0 0 0,0 0 0,-1-1 0,1 1 0,0-1 0,0 0 0,-1 0 0,1 1 0,0-2 0,-1 1 0,1 0 0,-1 0 0,3-3 0,34-27 0,-20 15 0,-11 9 0,1 0 0,0 1 0,1 0 0,0 1 0,-1 0 0,2 0 0,-1 1 0,0 0 0,1 1 0,0 1 0,-1-1 0,1 1 0,21 0 0,-21 2 0,0 1 0,0 0 0,0 1 0,-1 0 0,1 0 0,-1 1 0,1 1 0,-1 0 0,11 6 0,-21-10-11,0 0 0,0 0 0,0 0 0,0-1 0,0 1 1,0 0-1,0 0 0,0 0 0,0 0 0,0 0 0,0 0 0,0-1 0,0 1 0,0 0 0,0 0 0,0 0 1,0 0-1,0 0 0,0-1 0,0 1 0,0 0 0,0 0 0,0 0 0,0 0 0,0 0 0,0 0 0,0-1 1,0 1-1,0 0 0,0 0 0,0 0 0,0 0 0,1 0 0,-1 0 0,0 0 0,0-1 0,0 1 1,0 0-1,0 0 0,0 0 0,0 0 0,1 0 0,-1 0 0,0 0 0,0 0 0,0 0 0,0 0 0,0 0 1,1 0-1,-1 0 0,0 0 0,0 0 0,0 0 0,0 0 0,0 0 0,1 0 0,-1 0 0,0 0 0,0 0 1,0 0-1,0 0 0,0 0 0,1 0 0,-8-14-2576,6 12 1239,-5-12-2743,1 0 0,0-1 1,-4-24-1,6 14 1645,0 0 1,2 1-1,1-34 0,7-15 506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30.8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09 243 1096,'2'-2'398,"0"0"0,-1 0 0,1-1 0,-1 1 0,1-1 0,-1 1 0,0-1 0,0 0 0,0 1 0,-1-1 0,1 0 0,-1 1 0,1-1 0,-1 0 0,0 0 0,0 0 0,0-2 0,-1 1 31,0 1 0,-1-1 0,1 1 0,0 0 0,-1 0 0,0 0 0,0 0 0,0 0 0,0 0 0,0 0 0,-1 0 0,1 1 0,-5-4 0,-9-7 1148,-1 0 0,0 0-1,-1 2 1,-37-18 0,14 11 264,-57-15-1,82 29-1447,-1 0 1,0 0-1,0 2 0,-1 0 1,1 1-1,-34 2 0,41 0-291,0 0 0,0 1 0,1 0 0,-1 1 0,1 0 0,0 0 0,0 1 0,0 1 0,0-1 0,1 1 0,-1 1 0,2 0 0,-15 12 0,8-2 5,0 1-1,1 0 0,1 1 1,1 0-1,0 1 1,1 1-1,1-1 1,1 1-1,1 1 0,1 0 1,1 0-1,-5 30 1,5-6 159,2-1 1,1 1 0,3 0-1,12 89 1,-5-80-251,3 0 0,28 85-1,-32-121-15,0 0-1,1-1 0,0 0 0,2 0 1,0-1-1,1 0 0,0 0 0,1-2 0,1 1 1,1-2-1,17 15 0,-24-23 1,0 0 0,0-1 0,1 0 0,-1 0 0,1 0 0,0-1 0,1 0 0,-1-1 0,0 0 0,1 0 0,-1-1 0,1 0 0,-1-1 0,11 0 0,-8-1 0,0 0 0,0-1 0,0-1 0,-1 0 0,0 0 0,1-1 0,-1 0 0,0-1 0,-1 0 0,17-12 0,2-4 0,-2 0 0,-1-2 0,-1-1 0,0-1 0,-2-1 0,-1-1 0,-1-1 0,-2 0 0,-1-2 0,-1 0 0,-1 0 0,-2-2 0,-1 0 0,9-39 0,-17 53 0,-1 1 0,0-1 0,-2 0 0,0 0 0,-1 0 0,-1 0 0,0 0 0,-6-25 0,3 30 0,1-1 0,-2 1 0,0-1 0,-1 1 0,0 1 0,-1-1 0,0 1 0,-1 0 0,0 1 0,-1 0 0,-12-12 0,18 20-316,-1 0 0,0 0 0,1 0 1,-1 1-1,0-1 0,0 1 0,-1 0 0,1 0 0,0 1 1,-1-1-1,1 1 0,-1 0 0,1 0 0,-1 0 0,1 1 0,-1 0 1,0 0-1,1 0 0,-10 1 0,7 1-412,0 0 0,0 0 0,0 0 0,0 1 0,0 0 0,1 0 1,-1 0-1,1 1 0,0 0 0,0 0 0,0 1 0,-6 7 0,6-5-1038,1 1 1,-1-1-1,1 1 0,1 1 1,0-1-1,0 1 0,-5 16 1,0 9-577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31.4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2 94 336,'-6'-26'10666,"7"24"-10427,-1 0 0,0 1 0,1-1 1,-1 1-1,0-1 0,1 1 0,0-1 0,-1 1 1,1-1-1,0 1 0,0 0 0,0-1 1,0 1-1,0 0 0,0 0 0,0 0 0,0 0 1,1 0-1,-1 0 0,3-2 0,31-14 1856,-25 13-1249,-3 0-404,1 2 1,-1-1 0,1 1-1,0 0 1,0 1-1,-1 0 1,1 0 0,0 1-1,0-1 1,11 3-1,-15-2-228,0 1 0,1 0 0,-1 0 0,0 0 0,0 0 0,0 1 0,0-1 0,0 1 0,0 0 0,-1 1 1,1-1-1,-1 1 0,1-1 0,-1 1 0,0 0 0,0 0 0,0 0 0,0 1 0,4 6 0,-4-3-54,0 1 1,0-1-1,-1 1 1,0 0 0,0 0-1,-1-1 1,0 1 0,0 0-1,-1 0 1,0 0 0,-1 0-1,0 0 1,0 0 0,0 0-1,-5 14 1,-2 3 359,-2 0 1,0 0-1,-20 33 1,22-44-521,-1-1 0,-1 0 0,0 0 0,0-1 0,-1-1 0,-1 1 0,-13 9 0,-12 6 0,-46 25 0,74-46 0,-1 1 0,12-5 0,18-4 0,-1 0 0,-11 3 0,-1 0 0,0 0 0,0 0 0,0 1 0,0 0 0,0 1 0,-1-1 0,1 1 0,-1 1 0,0-1 0,1 1 0,-2 0 0,1 0 0,0 1 0,-1 0 0,0 0 0,0 0 0,0 0 0,-1 1 0,1 0 0,-2 0 0,1 0 0,0 0 0,-1 1 0,0-1 0,-1 1 0,0 0 0,0 0 0,0 0 0,-1 0 0,0 0 0,0 11 0,-1-3 0,-1 1 0,-1-1 0,0 0 0,-1 0 0,-1 0 0,0 0 0,-1 0 0,-1-1 0,0 0 0,-1 0 0,-11 17 0,13-25 0,1 1 0,-1-1 0,0-1 0,0 1 0,0-1 0,-1 1 0,0-2 0,0 1 0,0-1 0,-1 0 0,1 0 0,-1 0 0,0-1 0,0 0 0,0-1 0,-1 1 0,1-1 0,-1-1 0,1 0 0,-1 0 0,1 0 0,-1-1 0,0 0 0,-13-2 0,16 2-479,-1-2 0,1 1 0,0 0 1,0-1-1,0 0 0,0 0 0,-7-5 0,11 6 327,0 1 0,0-1 0,0 0 0,0 1 0,0-1 0,0 0 0,0 0 0,1 0 0,-1 0 0,0 0 0,1 0 0,-1 0 0,1 0 0,-1 0 0,1 0 0,-1 0 0,1 0 0,-1 0 0,1 0 0,0 0 0,0 0 0,0-1 0,0 1 0,0 0 0,0 0 0,0 0 0,0 0 0,0 0 0,0-1 0,1 1 0,-1 0 0,0 0 0,1 0 0,-1 0 0,1 0 0,-1 0 0,1 0 0,0 0 0,-1 0 0,1 0 0,0 0 0,1-1 0,20-17-14619,-10 13 10887,7-1 1159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31.9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239 1848,'11'1'848,"0"-1"0,1 0 0,-1-1 0,0 0-1,0-1 1,1 0 0,-1-1 0,-1 0 0,1 0 0,0-1-1,-1-1 1,0 0 0,0 0 0,0-1 0,-1 0 0,0-1 0,0 0-1,0 0 1,-1-1 0,0 0 0,-1-1 0,9-11 0,4-10 547,0-2 1,-2-1 0,-2 0-1,17-48 1,35-145 1394,-53 165-2554,-3-1-1,-3 0 1,-2 0 0,-3-1 0,-3 0-1,-9-80 1,5 118-236,-10-41 0,11 60 0,1 0 0,-1 0 0,0 1 0,-1-1 0,1 0 0,-1 1 0,-1 0 0,1 0 0,0 0 0,-1 0 0,0 0 0,-8-7 0,10 11 0,1 0 0,-1 0 0,0 0 0,1 1 0,-1-1 0,0 0 0,0 1 0,1-1 0,-1 1 0,0-1 0,0 1 0,0 0 0,0 0 0,0 0 0,0 0 0,1 0 0,-1 0 0,0 1 0,0-1 0,0 0 0,0 1 0,1 0 0,-1-1 0,0 1 0,0 0 0,1 0 0,-1 0 0,1 0 0,-1 0 0,1 0 0,-1 1 0,1-1 0,0 0 0,-1 1 0,1-1 0,0 1 0,-1 2 0,-3 3 0,0 0 0,1 0 0,0 1 0,1-1 0,-1 1 0,1 0 0,-2 10 0,-11 72 0,4 1 0,3 0 0,5 106 0,16 70 0,-8-238 0,0-1 0,2 1 0,2-1 0,0 0 0,2 0 0,1-1 0,15 28 0,-23-50 0,0 0 0,1 0 0,-1 0 0,1-1 0,0 1 0,0-1 0,0 0 0,1 0 0,0-1 0,-1 1 0,1-1 0,0 0 0,6 2 0,-8-4 0,1 0 0,-1 0 0,0 0 0,1 0 0,-1-1 0,0 1 0,1-1 0,-1 0 0,0 0 0,1-1 0,-1 1 0,0-1 0,1 1 0,-1-1 0,0 0 0,0 0 0,1 0 0,-1-1 0,0 1 0,0-1 0,-1 0 0,1 0 0,5-4 0,2-4 0,-1 0 0,0 0 0,0-1 0,-1 0 0,-1 0 0,0-1 0,0 0 0,-1-1 0,-1 1 0,0-1 0,5-24 0,1-11 0,8-93 0,-17 111 0,-1 0 0,-1 0 0,-2 0 0,-10-58 0,14 91 0,0 1 0,1-1 0,0 0 0,0 0 0,-1 0 0,2 0 0,-1-1 0,0 1 0,0-1 0,1 0 0,7 4 0,54 27 0,-61-31 0,7 3 0,-1-1 0,21 4 0,12 5 0,-42-13-358,0 1 1,0-1-1,0 1 0,-1-1 1,1 1-1,0-1 0,0 1 0,0-1 1,0 1-1,0 0 0,-1 0 1,1-1-1,0 1 0,-1 0 1,1 0-1,-1 0 0,1 0 1,-1 0-1,1 0 0,-1 0 1,1 1-1,-2 24-12482,0-15 9961,-3 15-1590,-1 3 1247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32.6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8 123 1800,'0'-5'1713,"1"1"-1,-1-1 1,1 1-1,-1-1 1,2 1-1,0-6 1,0 7-574,0-1 0,0 0 0,0 0 1,0 1-1,0-1 0,3-3 0,0 3-405,-1 0 0,1 0 0,0 0 0,0 0 0,0 0-1,0 1 1,0 0 0,1 0 0,7-2 0,0 1-515,1 0-1,0 1 1,0 0 0,0 1 0,0 1 0,0 0 0,0 1-1,18 1 1,-27 0-185,0 0-1,1 0 1,-1 0-1,0 1 0,0 0 1,0 0-1,0 0 1,0 0-1,0 1 1,0 0-1,-1 0 1,0 0-1,1 0 1,3 5-1,-6-5 8,0-1 1,0 1-1,0 0 0,0 0 1,0-1-1,-1 1 0,1 0 0,-1 1 1,0-1-1,0 0 0,0 0 1,0 1-1,-1-1 0,1 0 0,-1 1 1,0-1-1,0 0 0,0 1 1,0-1-1,-1 0 0,1 1 0,-1-1 1,-2 7-1,-1 0-25,-1 1 0,0 0 1,-1-1-1,0 0 0,-1-1 0,0 1 1,-12 12-1,-66 56 47,30-31-52,-75 88-11,107-107 0,0 1 0,3 1 0,-20 36 0,39-64 0,0 0 0,0 1 0,0-1 0,0 0 0,0 0 0,0 1 0,0-1 0,1 0 0,-1 1 0,1-1 0,0 0 0,0 1 0,0-1 0,0 1 0,0-1 0,0 0 0,1 1 0,-1-1 0,1 1 0,-1-1 0,1 0 0,0 0 0,0 1 0,0-1 0,0 0 0,1 0 0,-1 0 0,0 0 0,3 3 0,0-2 0,0-1 0,0 1 0,0 0 0,0-1 0,1 0 0,-1 0 0,0 0 0,1 0 0,0-1 0,-1 0 0,1 0 0,0 0 0,0 0 0,5-1 0,45-2-1748,-39-1 9,0-1 0,0 0 0,15-7 0,-1-1-2025,-1-2 0,33-22 0,-9 6-4816,-22 16 5657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33.1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885 1624,'16'6'999,"4"2"1834,0 0 1,0-2-1,1 0 0,23 3 0,-38-9-2171,0 1 0,0-1-1,-1 0 1,1 0-1,0-1 1,0 0 0,-1 0-1,1 0 1,-1-1 0,1 1-1,-1-1 1,1-1-1,-1 1 1,0-1 0,0 0-1,0 0 1,-1 0 0,1-1-1,-1 1 1,6-6-1,-1-3-506,1 0 0,-2-1 0,1 0 0,-2 0 0,0-1-1,0 0 1,-2 0 0,1-1 0,2-14 0,1-12 23,-1 0 1,2-44-1,-6 33-178,-2 0 0,-3-1 0,-2 1 0,-2 0 0,-17-74 0,15 102 0,0 0 0,-11-23 0,14 39 0,0-1 0,0 1 0,-1 0 0,0 0 0,-1 0 0,1 1 0,-2 0 0,-9-10 0,15 16 0,0 0 0,0 0 0,0 0 0,0 1 0,-1-1 0,1 0 0,0 1 0,0-1 0,0 1 0,-1-1 0,1 1 0,0 0 0,-1-1 0,1 1 0,0 0 0,-1 0 0,1 0 0,0 0 0,-1 0 0,1 0 0,0 1 0,-1-1 0,1 0 0,0 0 0,-3 2 0,2-1 0,-1 1 0,1 0 0,0 0 0,0 0 0,0 0 0,0 0 0,0 0 0,0 1 0,0-1 0,1 0 0,-3 5 0,-1 3 0,1 1 0,0 0 0,0 1 0,1-1 0,-2 12 0,-28 291 0,31-234 0,14 152 0,-8-199 0,17 99 0,-18-120 0,0 0 0,1 0 0,1 0 0,0-1 0,0 1 0,1-1 0,0-1 0,11 14 0,-15-22 0,-1 0 0,1 0 0,-1 0 0,1 0 0,0 0 0,0-1 0,0 1 0,0-1 0,0 1 0,1-1 0,-1 0 0,0 0 0,1 0 0,-1 0 0,0 0 0,1 0 0,-1-1 0,1 1 0,-1-1 0,1 0 0,0 0 0,3 0 0,-2-1 0,-1 0 0,1 0 0,-1-1 0,1 1 0,-1-1 0,0 0 0,1 0 0,-1 0 0,0 0 0,-1-1 0,1 1 0,0-1 0,-1 1 0,1-1 0,1-4 0,5-6 0,-1 0 0,0-1 0,-1 0 0,0 0 0,-1-1 0,-1 0 0,0 0 0,3-23 0,0-13 0,2-63 0,-9 103 0,1-93 0,-3 94 0,1 0 0,-2 1 0,0-1 0,0 0 0,0 1 0,-1-1 0,-1 1 0,-4-10 0,8 18 0,-1 0 0,1 0 0,-1 0 0,0 0 0,1 0 0,-1 0 0,0 0 0,1 0 0,-1 0 0,0 0 0,0 0 0,0 0 0,0 0 0,0 1 0,0-1 0,0 1 0,0-1 0,-2 0 0,2 1 0,0 0 0,1 0 0,-1 0 0,0 0 0,1 1 0,-1-1 0,1 0 0,-1 0 0,1 1 0,-1-1 0,1 0 0,-1 1 0,1-1 0,-1 1 0,1-1 0,-1 1 0,1-1 0,0 1 0,-1-1 0,1 1 0,0-1 0,-1 1 0,1-1 0,0 1 0,-1 0 0,0 4 0,-1 0 0,1-1 0,0 1 0,0 0 0,0 0 0,1 0 0,-1 9 0,2-9 0,-1 1 0,1 0 0,0 0 0,1 0 0,-1 0 0,1-1 0,0 1 0,1-1 0,-1 1 0,1-1 0,0 0 0,0 0 0,1 0 0,0 0 0,-1-1 0,2 1 0,-1-1 0,0 0 0,11 6 0,-8-5 0,1-1 0,0-1 0,0 1 0,0-1 0,1-1 0,-1 1 0,1-1 0,-1-1 0,1 0 0,0 0 0,0-1 0,-1 0 0,10-1 0,43-9-4222,-46 6 1909,0-1 0,0-1 1,-1 0-1,0-1 1,0 0-1,-1-2 0,14-9 1,-16 10-358,-1-1 1,15-16 0,-1-3 701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34.2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 0 652,'-2'3'771,"1"0"-1,-1 0 1,1 0-1,-1 0 1,1 1 0,0-1-1,0 0 1,1 0-1,-1 1 1,1-1-1,-1 0 1,1 1 0,0 3-1,1 3 1126,0-1-1,1 1 0,3 12 1,-2-11-1361,0-1 0,1 0 1,0 0-1,1 0 0,0-1 1,1 1-1,0-1 0,0 0 1,1-1-1,0 0 0,1 0 1,0 0-1,12 8 0,-5-5 247,0-1-1,2-1 0,-1 0 1,1-1-1,0-1 0,0-1 1,21 5-1,-4-3-781,1-3 0,-1-1 0,71 0 0,-104-4 0,0 0 0,0 0 0,0 0 0,1 0 0,-1 0 0,0 0 0,0 0 0,0 0 0,0 0 0,1 1 0,-1-1 0,0 1 0,2 0 0,-3 0 0,1 0 0,-1 0 0,1 0 0,-1 1 0,1-1 0,-1 0 0,0 0 0,0 0 0,1 0 0,-1 1 0,0-1 0,0 0 0,0 0 0,-1 2 0,-1 45 0,-15 79 0,2-15 0,8-44 0,-16 275 0,23-289 0,-14 487 0,-11-79 0,13-215 0,0 350 0,9-241 0,-8-153 0,-1-15 0,16-57 0,-1-80 0,-5 73 0,1-110 0,-14 97 0,13-100 0,-1 0 0,0 0 0,0-1 0,-2 1 0,1-1 0,-1 0 0,-11 16 0,14-22 0,-1-1 0,0 0 0,0 0 0,0-1 0,0 1 0,0 0 0,-1-1 0,1 0 0,-1 0 0,0 0 0,0 0 0,0-1 0,1 1 0,-1-1 0,0 0 0,-1 0 0,1-1 0,0 1 0,0-1 0,0 0 0,0 0 0,0 0 0,-1 0 0,1-1 0,0 0 0,0 0 0,0 0 0,-6-3 0,-3 0 0,1-2 0,-1 0 0,1 0 0,0-2 0,0 1 0,1-1 0,-13-13 0,20 19 0,1-1 0,0 1 0,-1-1 0,1 1 0,-1 0 0,0 0 0,0 1 0,0-1 0,0 1 0,0 0 0,0 0 0,0 0 0,-4 0 0,4 2-2089,19-50-28009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34.8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60 940,'4'-4'569,"26"-28"2593,-14 9 2601,-25 49 1541,4 9-3991,2 41-1770,2-51-542,-1 58-386,3 0-1,4 0 0,23 118 0,-22-175-704,1 5-1201,-1 0 1,3 53 0,-11-69 606,2-14 280,0 0-1,-1 0 1,1 1-1,0-1 0,-1 0 1,1 0-1,-1 0 0,1-1 1,-1 1-1,0 0 0,1 0 1,-1 0-1,-1 1 0,1-2 42,0 1-1,0-1 0,0 1 1,0-1-1,0 1 1,0-1-1,-1 0 0,1 0 1,0 1-1,0-1 0,0 0 1,-1 0-1,1 0 1,0 0-1,0-1 0,0 1 1,0 0-1,-1 0 0,1-1 1,0 1-1,0 0 1,0-1-1,-1 0 0,-6-3-669,1 1 1,0-1-1,1 0 0,-10-8 0,-7-7-77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35.2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3 1284,'8'-17'2783,"-6"12"-1251,0 1 0,1 0 0,-1-1 0,1 1 0,0 0 1,5-6-1,-6 9-1173,-1 0 1,1 0 0,0 0-1,-1 0 1,1 0 0,0 1-1,0-1 1,-1 0-1,1 1 1,0-1 0,0 1-1,0 0 1,0-1-1,0 1 1,0 0 0,0 0-1,0 1 1,0-1 0,0 0-1,-1 0 1,3 2-1,156 43 7478,-111-29-8390,1-2-1,0-2 0,75 9 0,-115-21-636,0 0-1,0 0 1,12-2-1,-16 1 55,1-1-1,-1 1 0,1-1 1,-1 0-1,0 0 0,1-1 1,-1 0-1,-1 0 0,1 0 1,0-1-1,-1 0 0,0 0 0,0 0 1,0-1-1,0 0 0,4-6 1,12-15-1816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42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 504,'5'1'16708,"-15"8"-16227,1 2 0,1-1 0,0 1 1,0 0-1,1 0 0,0 1 1,1 0-1,1 1 0,-1-1 0,2 1 1,0 0-1,-3 21 0,-1 17-123,-3 101 0,9-105 112,0 215 97,6-191-748,22 119 1,-21-166-957,2 1 0,1-1 0,1-1 0,23 43 1,-2-17-4518,4-4-348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35.8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09 208 328,'1'-3'6230,"-1"3"-6122,-11-6 3067,-17-7-144,5 4-1944,1-1 0,0-1 1,1 0-1,0-2 0,1-1 0,-19-17 0,-36-22 1790,69 48-2425,-1 1-1,0 0 1,0 0 0,-1 1-1,1 0 1,-1 0 0,1 0-1,-12-1 1,16 4-324,0 0 0,0 0-1,0 0 1,-1 0 0,1 1 0,0-1-1,0 1 1,1 0 0,-1 0 0,0 0-1,0 0 1,0 1 0,1-1 0,-1 1-1,0-1 1,1 1 0,-1 0 0,1 0-1,0 0 1,0 0 0,0 1 0,0-1-1,0 0 1,0 1 0,-1 3-1,-3 5 33,0 0-1,1 0 0,1 1 0,0-1 0,0 1 0,-2 16 0,-7 76 747,13-100-904,-23 322-2,5-51 0,-6 45 0,-49 447 0,19-394 0,26-199 0,-41 232 0,2 53 0,21 3 0,30-289 0,12-127 0,-4 28 0,4 144 0,4-213 0,1 1 0,0-1 0,1 1 0,-1-1 0,1 0 0,0 0 0,0 0 0,1 0 0,0 0 0,0 0 0,0-1 0,0 1 0,1-1 0,-1 0 0,1 0 0,0 0 0,1 0 0,7 5 0,7 2 0,0 0 0,1 0 0,29 9 0,-13-4 0,-26-11 0,0-1 0,0 0 0,1 0 0,-1-1 0,1 0 0,0-1 0,0 0 0,0-1 0,0 0 0,20-2 0,-24-4-3046,-5-10-6750,-3 10 6797,10-47-6625,6 0 4823,2 2 260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36.3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20 51 1676,'0'-1'293,"0"0"-1,1 0 1,-1 1-1,0-1 1,1 0 0,-1 0-1,0 0 1,0 0-1,0 0 1,0 0-1,0 0 1,0 0 0,0 0-1,0 0 1,0 0-1,-1 0 1,1 0-1,0 0 1,-1 1 0,1-1-1,0 0 1,-1 0-1,0-1 1,0 0 220,-1 1-1,1-1 1,-1 1 0,0-1-1,1 1 1,-1 0 0,0 0-1,0 0 1,0 0 0,-2-1 0,-3-1 740,-1 1 1,1 0-1,0 0 1,-1 1-1,-11-2 1,5 3-1051,1 0 0,-1 1 0,1 0 0,-1 1 0,1 1 0,0 0 1,0 0-1,0 1 0,0 1 0,1 0 0,-17 10 0,14-5 256,0 0-1,1 1 1,0 1-1,1 0 1,0 1-1,1 0 1,-19 27-1,11-10 76,2 2 0,2 0-1,1 1 1,1 0 0,2 1-1,1 0 1,2 1-1,-6 39 1,11-48-534,1-1 0,1 1 0,2-1 0,0 1 0,6 41 0,-5-59 0,1 0 0,-1 0 0,2 0 0,-1 0 0,1 0 0,0-1 0,1 1 0,0-1 0,0 0 0,0 0 0,1 0 0,0-1 0,1 0 0,-1 0 0,1 0 0,0 0 0,1-1 0,-1 0 0,1 0 0,0-1 0,11 5 0,-1-3 0,1-1 0,-1-1 0,1 0 0,0-1 0,1-1 0,-1-1 0,35-2 0,41 3 0,-90-2-568,0 1-1,0-1 1,-1 1 0,1 0 0,0 0-1,5 3 1,-7-3-73,0 1 0,0-1 0,0 1 0,0-1-1,0 1 1,0 0 0,0 0 0,-1 0 0,1 0 0,-1 0 0,1 0-1,-1 1 1,0-1 0,0 0 0,0 1 0,0-1 0,0 1 0,0-1 0,-1 1-1,1-1 1,-1 1 0,0-1 0,0 1 0,0 0 0,0-1 0,-1 5-1,-7 62-7336,0-28 5366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36.7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9 116 352,'1'0'297,"0"-1"-1,0 0 1,0 1-1,0-1 1,0 0 0,0 0-1,-1 0 1,1 0 0,0 0-1,0 0 1,-1 0-1,1 0 1,-1 0 0,1 0-1,-1 0 1,1 0-1,-1-1 1,0 1 0,1 0-1,-1 0 1,0-1-1,0-1 1,-1 2 121,0-1 1,0 0-1,0 1 0,0-1 1,0 1-1,-1-1 0,1 1 0,-1 0 1,1 0-1,-1 0 0,1-1 1,-1 2-1,0-1 0,-2-1 1,-16-10 1379,-1 0 1,0 2 0,-1 1-1,-43-14 1,58 22-1509,1 0 0,0 0 0,-1 0-1,0 0 1,1 1 0,-1 0 0,1 1 0,-1-1 0,1 1 0,-1 1-1,1-1 1,-1 1 0,1 0 0,0 1 0,0-1 0,0 1 0,0 0-1,1 1 1,-1-1 0,1 1 0,0 0 0,-7 7 0,6-4-141,1 0 1,-1 0-1,2 1 1,-1-1-1,1 1 1,0 0 0,1 0-1,0 0 1,0 1-1,1-1 1,0 1-1,0-1 1,0 10-1,1-5 47,0 1 0,1 0-1,1 0 1,0-1-1,0 1 1,2 0-1,6 20 1,-6-25-213,1 0 1,0 0-1,0 0 1,1 0-1,0-1 1,1 0-1,0 0 1,0 0-1,1-1 1,0 1-1,0-2 1,1 1-1,0-1 1,0 0-1,0-1 0,1 0 1,0 0-1,12 4 1,-3-3-163,0 0-1,0-1 1,1-1 0,-1-1 0,1-1-1,0 0 1,0-1 0,33-4-1,-19 1-3305,-27 2 1442,1 0 0,0 1 0,0-1-1,8 3 1,-11-2 856,-1 0-1,1 0 1,-1 0-1,1 1 1,-1 0-1,0 0 1,0 0-1,6 4 0,12 19-3136,-9-6 2358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37.1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8 19 1560,'-5'-2'534,"1"-1"0,-1 1-1,0-1 1,0 2 0,-1-1 0,1 0-1,0 1 1,-1 0 0,1 0 0,0 1-1,-1-1 1,1 1 0,-1 0 0,1 1 0,-1 0-1,-5 1 1,-8 2 1138,1 0 0,0 2 0,-24 10 0,33-12-1474,0 1 1,1 0-1,-1 0 1,1 0 0,0 1-1,1 0 1,-1 1 0,1 0-1,0 0 1,1 1-1,0-1 1,0 1 0,0 0-1,-7 17 1,7-12 278,2-1 0,-1 1 0,2 0 0,0 1 0,0-1 0,1 0 0,1 1-1,0-1 1,1 1 0,2 16 0,-1-14 78,2 0 0,0-1 0,1 1 0,0-1 0,1 0 0,1 0 0,1-1 0,13 25 0,-13-30-384,-1 1 1,2-1-1,-1 0 0,1 0 0,0-1 0,1 0 0,0-1 0,0 1 0,1-2 1,0 1-1,0-2 0,13 6 0,-10-6-525,0 0-1,0-2 1,1 1 0,-1-2-1,1 0 1,0 0-1,14-1 1,-14-2-341,0 0 0,1 0-1,-1-1 1,0-1 0,0 0 0,-1-1-1,1-1 1,-1 0 0,0-1 0,0 0-1,0-1 1,-1 0 0,0-1-1,-1-1 1,0 0 0,0 0 0,-1-1-1,13-15 1,1-8-3622,-2-1 0,35-71-1,-25 36 158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38.0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78 1 472,'1'0'457,"0"0"0,0 0 0,0 0-1,0 0 1,0 0 0,1 0 0,-1 0 0,0 0 0,0 1 0,0-1-1,0 0 1,0 1 0,0-1 0,0 1 0,0-1 0,0 1 0,0-1-1,0 1 1,0 0 0,0-1 0,-1 1 0,2 1 0,20 25 5117,-8-9-3801,4-1-452,0 0 0,1-1 0,1-1 0,0 0 1,33 16-1,-36-23-920,0 0 0,0 0 1,1-2-1,0-1 1,1 0-1,-1-1 0,35 3 1,-46-7-183,1 0 0,-1-1 0,0 0 0,0 0-1,1-1 1,-1 0 0,0 0 0,0-1 0,-1 1 0,10-6 0,-3 2 664,-9 8-873,-6 7-6,-5 13-7,6-18 3,-16 52 0,2 1 0,-7 62 0,-4 120 0,15 62 0,2-30 0,-32 485 0,19-322 0,-48 206 0,15-192 0,43-332 0,-24 327 0,36-437 0,0 0 0,0 0 0,-1-1 0,0 1 0,1-1 0,-2 1 0,-1 6 0,2-11 0,1 0 0,0 0 0,-1-1 0,1 1 0,-1 0 0,1-1 0,-1 1 0,1 0 0,-1-1 0,0 1 0,1 0 0,-1-1 0,0 1 0,0-1 0,1 1 0,-1-1 0,0 0 0,-1 1 0,0-1 0,1 0 0,-1 1 0,1-1 0,-1-1 0,1 1 0,-1 0 0,1 0 0,-1 0 0,1-1 0,-1 1 0,1-1 0,0 1 0,-1-1 0,-1-1 0,-1 0 0,0 0 0,0 1 0,0-1 0,0 1 0,-1 0 0,1 0 0,0 0 0,-1 0 0,1 1 0,0 0 0,-1 0 0,1 0 0,-1 0 0,1 1 0,0 0 0,-6 1 0,4 0 0,0 1 0,1 0 0,-1 0 0,1 0 0,0 0 0,0 1 0,0 0 0,0 0 0,1 0 0,-1 1 0,-3 5 0,-7 8 0,7-10 0,0 1 0,0 1 0,1 0 0,1 0 0,0 0 0,-8 19 0,2-9 0,12-19 0,-1-1 0,1 1 0,0-1 0,-1 1 0,1-1 0,0 1 0,-1-1 0,1 1 0,-1-1 0,1 1 0,-1-1 0,1 0 0,-1 1 0,1-1 0,-1 0 0,1 1 0,-1-1 0,1 0 0,-1 0 0,0 0 0,1 1 0,-1-1 0,1 0 0,-1 0 0,0 0 0,1 0 0,-1 0 0,0 0 0,0 0 0,-17-12-791,-16-11-9352,-46-39 0,16 5 1782,26 24 5808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38.8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36,'12'14'2532,"2"-1"1,0-1-1,0 0 0,17 11 0,-18-15-1602,0-1 0,0-1 0,17 6 1,17 3 72,1-3 1,0-1 0,74 6 0,149-5-949,-93-13-3245,-64-7-6179,-109 8 6388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39.2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208,'13'1'10038,"0"1"-3897,4 2-2384,8 3-2596,15 3 671,-5-5-827,1-2 0,61-2 0,69-14-1512,-29 1-6958,-131 12 4896,0 0 1,-1 1-1,1 0 0,10 2 0,-1 2 753,2 2-728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39.9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 1068,'0'-1'277,"0"1"0,1 0 0,-1-1 0,0 1 0,1-2 1108,0 2-1108,-1 0-1,0 0 1,1-1 0,-1 1 0,0 0 0,1 0 0,-1 0 0,1-1 0,-1 1 0,0 0 0,1 0 0,-1 0 0,1 0 0,-1 0 0,1 0 0,-1 0 0,0 0 0,1 0 0,-1 0 0,1 0-1,-1 0 1,0 0 0,1 0 0,-1 0 0,1 1 0,-1-1 0,0 0 0,1 0 0,-1 0 0,1 1 0,0 0 1108,-1-1-1108,1 1 0,-1-1 0,0 0-1,0 1 1,1 0 0,6 6 567,81 64 7897,54 25-4515,18 13-2888,33 32 392,-183-133-1690,0 0 0,-1 0 0,0 1 0,0 0 0,-1 1 0,0 0 0,10 17 0,-16-23-37,0-1 1,-1 1 0,1 0 0,-1 1 0,0-1 0,0 0-1,0 0 1,0 0 0,-1 1 0,0-1 0,0 0 0,0 1-1,0-1 1,-1 0 0,1 0 0,-1 0 0,0 1-1,-1-1 1,1 0 0,-1 0 0,0 0 0,0-1 0,0 1-1,0 0 1,-4 4 0,-6 7-4,0-1 0,-1-1 0,0 0 0,-16 11 0,-64 42 0,17-14 0,51-34 0,2-2 0,-21 21 0,39-33 0,0 1 0,1 0 0,-1 0 0,1 0 0,0 0 0,1 1 0,-1-1 0,1 1 0,0 0 0,-2 7 0,4-8-148,1 1 0,-1 0 0,1 0 0,0 0 0,0 0 1,1 0-1,0 0 0,0 0 0,0 0 0,1 0 0,0 0 0,0-1 0,0 1 0,5 6 0,4 9-1570,1 0-1,18 21 0,-4-14-8945,2 4 344,-20-18 7264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40.84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61 76,'38'-22'10886,"3"0"-5427,82-40-327,-100 50-4377,1 1 0,47-14-1,-65 23-605,-1 1 0,1 0 0,-1 0 0,1 0 0,0 0 0,0 1 0,-1 0 0,1 0 0,0 1 0,-1-1 0,1 1 0,0 1 0,-1-1 0,1 1 0,-1 0 0,0 0 0,1 0 0,-1 1 0,8 5 0,-9-4 18,0 0 1,0 1-1,-1 0 1,1 0-1,-1 0 0,0 0 1,0 0-1,-1 0 0,0 1 1,0-1-1,0 1 1,0 0-1,-1 0 0,0-1 1,0 1-1,-1 0 0,0 0 1,0 10-1,-1-2 102,0 0-1,-1 0 1,-1-1-1,0 1 1,-1-1-1,-10 26 1,-50 82 308,52-103-510,0 0-1,-1-1 1,-1 0-1,-21 19 1,25-29-67,4-4 0,12-5 0,2-1 0,0 1 0,0-1 0,0 2 0,0-1 0,1 1 0,-1 1 0,0-1 0,1 1 0,12 2 0,-10-1 0,-1 1 0,1 0 0,-1 1 0,1 0 0,-1 0 0,19 10 0,-21-8 0,0 1 0,0-1 0,-1 2 0,0-1 0,0 1 0,0 0 0,-1 1 0,0 0 0,0 0 0,-1 0 0,0 0 0,4 10 0,-6-11 0,0-1 0,0 1 0,-1 0 0,0 0 0,-1 0 0,1 0 0,-1 0 0,-1 0 0,1 0 0,-1 1 0,0-1 0,-1 0 0,0 0 0,0 0 0,-1 0 0,-4 14 0,3-16 0,0 1 0,-1 0 0,1-1 0,-1 0 0,-1 0 0,1 0 0,-1 0 0,0-1 0,0 0 0,0 0 0,0 0 0,-1-1 0,1 1 0,-1-1 0,0 0 0,0-1 0,0 0 0,-1 0 0,-8 2 0,-4 0 0,0-1 0,0-1 0,0-1 0,0 0 0,-27-4 0,32 1 0,-1-1 0,-22-7 0,25 6 0,0 1 0,0 0 0,0 1 0,-20-1 0,15 7-3331,13-2 1119,1 0-1,0 0 0,-1 1 1,1-1-1,1 1 0,-1 0 1,-4 6-1,1-3-328,4 16-6629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41.9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7 9 136,'0'0'285,"-1"-1"0,1 0 0,-1 1 0,1-1 0,-1 1 0,1-1 0,-1 1 0,0-1 0,1 1 0,-1-1 0,0 1 0,1-1 0,-1 1 0,0 0 0,0-1 0,1 1 0,-1 0 0,0 0 0,0 0 0,1 0 0,-1-1 0,0 1 0,-1 0 0,-20 4 7023,4-1 2192,18-3-9344,1 1-1,-1-1 1,0 1-1,0-1 1,0 1-1,1-1 1,-1 1-1,0-1 0,0 1 1,1-1-1,-1 0 1,0 1-1,1-1 1,-1 1-1,1-1 1,-1 0-1,0 0 1,1 1-1,-1-1 1,1 0-1,-1 0 1,1 1-1,-1-1 1,1 0-1,-1 0 1,2 0-1,-4 1 1103,-1-1-197,-3-3 1035,6 3-2088,0 0-1,0-1 1,0 1-1,1 0 1,-1-1-1,0 1 1,0 0 0,0 0-1,0-1 1,0 1-1,0 0 1,1 0-1,-1-1 1,0 1 0,0 0-1,0 0 1,0-1-1,1 1 1,-1 0-1,0 0 1,0 0 0,1-1-1,-1 1 1,0 0-1,1 0 1,-1 0-1,0 0 1,1 0-1,-1 0-2,0 0-1,1 0 0,-1 0 0,0 0 0,1 0 0,-1 1 0,0-1 0,1 0 0,-1 0 0,0 1 0,1-1 0,-1 0 0,0 1 0,0-1 1,0 0-1,1 0 0,-1 1 0,0-1 0,0 0 0,0 1 0,0-1 0,1 1 0,-1-1 0,0 0 0,0 1 0,0-1 0,0 0 0,0 1 0,0-1 1,0 1-1,0-1 0,0 0 0,0 1 0,0-1 0,-1 0 0,1 1 0,2 1-4,0 0 0,0 0 0,1-1 0,-1 1 0,0-1 0,1 0 0,-1 1 0,1-1 0,-1 0 0,1 0 0,4 0 0,-3 0 0,0 5 0,-2-6 0,23 10 0,-5-10 0,-2-1 0,0 2 0,0 0 0,0 1 0,23 5 0,7 6 0,-1 1 0,-1 3 0,0 2 0,-1 2 0,48 31 0,-86-48 0,-1 0 0,0 0 0,0 1 0,0 0 0,0 0 0,-1 0 0,6 8 0,-10-11 0,1 0 0,-1 0 0,-1 0 0,1 0 0,0 1 0,0-1 0,-1 0 0,1 0 0,-1 1 0,0-1 0,0 0 0,0 1 0,0-1 0,0 0 0,0 1 0,-1-1 0,1 0 0,-1 1 0,1-1 0,-1 0 0,0 0 0,0 0 0,0 1 0,0-1 0,0 0 0,-1 0 0,-1 2 0,-2 3 0,-1-1 0,1 0 0,-1 0 0,0-1 0,0 0 0,0 0 0,-1 0 0,-9 4 0,-64 28 0,38-19 0,33-14 0,-53 25 0,2 1 0,-58 41 0,116-70 0,0 0 0,1 0 0,-1 0 0,1 0 0,-1 1 0,1-1 0,-1 0 0,1 1 0,-1-1 0,1 1 0,0 0 0,0-1 0,0 1 0,0 0 0,0 0 0,1-1 0,-1 1 0,0 0 0,1 0 0,-1 0 0,1 0 0,0 0 0,-1 0 0,1 0 0,0 0 0,0 0 0,1 0 0,-1 0 0,0 0 0,1 0 0,-1 0 0,1 0 0,-1 0 0,1-1 0,0 1 0,0 0 0,0 0 0,0-1 0,0 1 0,0 0 0,3 1 0,0 2 0,0 0 0,1-1 0,0 0 0,0 1 0,1-2 0,-1 1 0,1-1 0,0 0 0,0 0 0,0 0 0,10 3 0,6-2-787,0-1 1,0 0-1,0-2 0,0 0 0,0-1 1,0-2-1,26-4 0,-21 1-761,-1-1-1,0-1 1,0-2-1,-1 0 1,35-19-1,-36 37-1498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43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124 1076,'8'-1'835,"36"-10"3875,-18-1 2522,-26 12-7057,0-1 0,1 1 0,-1 0 0,0-1 0,1 1 0,-1-1 0,0 1 1,0-1-1,1 1 0,-1-1 0,0 1 0,0 0 0,0-1 0,0 1 0,0-1 0,0 1 1,0-1-1,0 1 0,0-1 0,0 1 0,0-1 0,0 1 0,0-1 0,0 1 0,0-1 1,-1 1-1,1-1 0,0 1 0,0-1 0,0 1 0,-1 0 0,1-1 0,0 1 0,-1-1 1,1 1-1,0 0 0,-1-1 0,1 1 0,0 0 0,-1-1 0,1 1 0,-1 0 0,0-1 1,-24-16 2336,21 14-1806,-11-6-367,0 1 0,-1 0 0,0 2 1,0-1-1,0 2 0,-1 0 0,0 1 0,0 1 0,0 0 0,0 1 0,-1 1 0,-18 2 0,26-1-90,0 2 0,0-1 0,1 1 0,-1 1 0,0 0 0,1 0-1,0 1 1,-1 0 0,-13 9 0,16-8-171,1 0 0,0 0 1,0 0-1,0 1 0,0 0 0,1 0 0,0 0 0,1 1 0,-1 0 0,1 0 1,1 0-1,-1 0 0,-2 10 0,1 0-78,1 0 0,1-1 0,0 1 0,1 1 0,1-1 0,1 0 0,2 21 0,0-11 0,2 1 0,2-1 0,14 46 0,-8-38 0,2-1 0,34 62 0,-40-83 0,0 0 0,2-1 0,-1 0 0,1 0 0,1-1 0,0 0 0,1-1 0,0-1 0,21 14 0,-28-20 0,0-1 0,0 1 0,0-1 0,0 0 0,0-1 0,0 1 0,1-1 0,-1 0 0,0 0 0,1-1 0,-1 0 0,1 0 0,-1 0 0,0 0 0,1-1 0,-1 0 0,0 0 0,1 0 0,-1-1 0,8-3 0,-7 2 0,0-1 0,0 0 0,0 0 0,-1 0 0,0-1 0,1 1 0,-1-1 0,-1-1 0,1 1 0,-1-1 0,0 1 0,0-1 0,-1 0 0,0-1 0,4-8 0,-1-5 0,0 1 0,-1 0 0,-1-1 0,-1 0 0,-1 0 0,-1-25 0,-13-121 0,10 131 0,2 33 0,0 0 0,0 0 0,0 0 0,0 0 0,1 0 0,-1 0 0,1 0 0,-1 1 0,1-1 0,0 0 0,0 0 0,-1 0 0,1 1 0,3-4 0,-4 5-176,1 0-1,-1 0 1,1 0-1,0 0 1,-1 0 0,1 0-1,-1 0 1,1 0-1,0 0 1,-1 0 0,1 1-1,0-1 1,-1 0-1,1 0 1,-1 1 0,1-1-1,-1 0 1,1 1-1,-1-1 1,1 0 0,-1 1-1,1-1 1,-1 1 0,0-1-1,1 2 1,13 14-6860,10 36-4578,-7-13 6347,-3-12 2591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42.42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 46 888,'-7'3'1309,"5"-2"-642,1-1 1,-14 14 12115,32-19-11029,19-9 597,-1 1-1,49-9 1,-69 19-2045,1 0 1,0 1-1,1 1 1,-1 0-1,0 2 0,0-1 1,31 7-1,-40-5-231,-1 0 0,1 0 0,-1 1 0,0 0 0,0 0 0,0 0 0,0 1 0,-1-1 0,0 2 0,1-1 0,-1 0 0,6 8 0,-5-3 146,1-1 0,-1 1 0,-1 0 0,0 1 0,0 0 0,-1-1-1,4 12 1,-1 9 270,0 0-1,-2 0 1,-1 0-1,0 45 1,-6 25-491,-16 107 0,1-21 0,17-180 0,0-1 0,0 1 0,1-1 0,0 0 0,2 10 0,-2-10 0,0 4-557,-6-8-889,-8-14-2768,-21-36-8683,20 28 7118,-20-34-1,21 31 385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42.8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1 292 1420,'-2'-3'986,"-1"-1"0,1 1 0,-1 0 0,0 0 0,0 0 0,0 1 0,-4-4 0,4 4 749,0-1 0,0 1 0,0-1 0,0 0-1,1 0 1,-1 0 0,-2-4 0,6 6-1452,0 0-1,0 1 1,0-1 0,0 1-1,0-1 1,0 1 0,0-1 0,0 1-1,0-1 1,0 1 0,0 0 0,0 0-1,0-1 1,0 1 0,0 0-1,0 0 1,2 0 0,438-10 4208,-419 9-6385,0-1 0,0-1 0,29-7-1,-46 9 1364,0-1 0,0 0-1,1 0 1,-1 0-1,0 0 1,0-1-1,-1 0 1,1 0-1,-1 0 1,1-1-1,-1 1 1,0-1-1,0 0 1,-1 0 0,1-1-1,-1 1 1,0-1-1,5-9 1,-4 4-1219,0-1 1,0 0-1,-2 0 0,1 0 1,-1-1-1,1-19 1,-3-7-561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43.5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93 253 1144,'-2'-5'575,"0"1"0,0-1 0,0 1 0,-1-1-1,0 1 1,0 0 0,0 0 0,0 0 0,-1 1 0,-5-6 0,-45-29 3342,34 25-3139,-22-12 975,-1 2 0,-1 1 0,-1 3-1,-50-15 1,78 28-732,0 0-1,-1 2 1,1 0-1,-1 1 1,1 1-1,-21 0 1,32 2-839,0 0-1,0 1 0,0 0 1,0 0-1,0 1 1,0 0-1,0 0 1,1 0-1,-1 0 1,1 1-1,0 0 1,0 0-1,0 1 1,0-1-1,0 1 1,1 0-1,-1 0 1,1 1-1,0-1 1,0 1-1,-4 7 1,-2 6-118,0 1 1,2-1 0,0 2 0,1-1 0,-5 22-1,-16 104 246,25-128-305,-28 258-5,25-208 0,-24 294 0,-35 231 0,55-148 0,12-284 0,-32 464 0,19-386 0,4-49 0,-1-91 0,-4 0 0,-33 126 0,-68 181 0,113-404 0,-1 1 0,1-1 0,0 1 0,0-1 0,0 1 0,0-1 0,0 1 0,0 0 0,0-1 0,0 1 0,0-1 0,1 1 0,-1-1 0,1 1 0,-1-1 0,1 0 0,0 1 0,-1-1 0,1 0 0,0 1 0,0-1 0,0 0 0,0 0 0,0 0 0,0 0 0,0 0 0,1 0 0,-1 0 0,0 0 0,1 0 0,-1 0 0,0-1 0,1 1 0,-1 0 0,1-1 0,2 1 0,6 2 0,1-1 0,0 0 0,-1 0 0,13-1 0,-14 0 0,82 1 0,18 1 0,-109-3 0,12 2-308,-1-1 0,1-1 0,0 0-1,15-2 1,-25 2 120,1-1 1,0 1-1,-1-1 0,1 0 0,-1 0 0,1 0 0,-1 0 1,1 0-1,-1 0 0,0-1 0,1 1 0,-1-1 0,0 1 1,0-1-1,0 0 0,0 0 0,-1 0 0,1 0 0,-1 0 1,1-1-1,-1 1 0,1 0 0,-1-1 0,1-4 0,15-42-11450,3-1 4116,-8 19 4458,6-18 34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44.38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7 0 1724,'13'15'4540,"16"27"0,-19-27-2205,0-1 0,23 24 0,-26-32-1768,0 1-1,0-1 1,1-1 0,0 1-1,0-1 1,0-1 0,1 0-1,0 0 1,0 0-1,0-1 1,0-1 0,10 3-1,-7-4-248,-1 0 0,0-1-1,0 0 1,1 0-1,-1-1 1,0-1 0,0 0-1,1 0 1,19-8-1,26-13 337,-31 11-389,2 2 0,27-8 1,-53 18-215,-1-1 0,0 1 0,1 0 0,-1-1 0,1 1 0,-1 0 0,0 0 0,1 0 0,-1 0 0,1 0 0,-1 0 0,1 0 0,-1 0 0,0 1 1,1-1-1,-1 1 0,0-1 0,1 1 0,-1-1 0,0 1 0,1 0 0,-1-1 0,0 1 0,0 0 0,0 0 0,0 0 0,0 0 0,0 0 0,1 2 0,-1 0 80,1 0-1,-1 1 1,0-1-1,0 0 0,-1 1 1,1-1-1,-1 1 1,0-1-1,0 1 1,0 6-1,-16 119-130,0 5 0,-11 156 0,3-38 0,-12 175 0,-10 168 0,43-525 0,-12 377 0,28 53 0,0-62 0,-12-403 0,19 214 0,-3-50 0,-17-196 0,1-1 0,-1 1 0,0-1 0,0 1 0,0-1 0,-1 1 0,1-1 0,0 0 0,-1 1 0,0-1 0,1 1 0,-1-1 0,0 0 0,0 0 0,-1 1 0,1-1 0,0 0 0,-1 0 0,1 0 0,-1 0 0,0 0 0,1-1 0,-1 1 0,0-1 0,0 1 0,0-1 0,0 1 0,0-1 0,-1 0 0,1 0 0,0 0 0,-1 0 0,1-1 0,0 1 0,-1 0 0,1-1 0,-1 0 0,1 0 0,-1 0 0,1 0 0,-1 0 0,1 0 0,-5-1 0,-210-38 0,63 8 0,42 14 0,111 17-63,0-1-1,0 1 1,0 0 0,0 0-1,0-1 1,0 1 0,0-1-1,0 1 1,0-1 0,1 1-1,-1-1 1,0 0 0,0 1 0,1-1-1,-1 0 1,0 0 0,0 1-1,1-1 1,-1 0 0,1 0-1,-1-2 1,0 1-314,0-1 0,0 1 0,1-1 0,-1 1 0,1-1 0,0 0 0,0 1 1,0-5-1,2-5-1639,0 0 1,0 1-1,5-12 1,-6 18 1323,6-13-3078,0 0 0,0 0 0,14-22 0,2 4 83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44.8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 1064,'6'-1'2021,"0"0"0,0 1 1,0 0-1,0 0 0,0 0 0,0 1 0,7 2 0,41 14 4303,-39-12-5448,0 0-1,22 4 1,16-3-373,1-4 0,107-7 0,-65 0-1576,-93 4 902,65-4-4168,-62 4 2833,-1 0 1,1 0-1,-1-1 1,0 0 0,7-3-1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45.1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 50 1940,'-5'-6'1590,"-11"-14"5910,2 0 6106,19 18-9983,21 1-1924,40 0-867,74 2-40,-71 7-4543,-52-5-745,31 10 1,-30-5-3725,29 16 0,-33-17 6112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46.0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61 203 1432,'3'-1'501,"0"1"-1,0-1 1,0 0-1,0 0 1,0 0-1,-1 0 1,1 0-1,0-1 1,-1 1-1,5-4 1,-6 4-264,0 0 0,-1 0 0,1-1 0,-1 1 0,1 0-1,-1 0 1,1-1 0,-1 1 0,0 0 0,0-1 0,1 1 0,-1 0 0,0-1 0,0 1 0,0 0 0,0-1 0,-1 1 0,1 0 0,0-1 0,-1 1 0,1 0 0,-1 0-1,1-1 1,-1 1 0,1 0 0,-2-2 0,-3-5 369,1 1-1,-1-1 0,0 1 1,-1 1-1,0-1 1,0 1-1,0 0 0,-1 0 1,-9-6-1,-5-2 1501,-43-23 0,51 32-1675,1 0-1,-1 1 0,1 0 1,-1 1-1,-1 0 0,1 1 0,0 1 1,0 0-1,-17 1 0,8 2 17,0 0 0,1 1-1,-1 1 1,-39 13-1,53-13-397,-1-1-1,1 1 1,0 0-1,0 0 1,0 1-1,1 0 1,-1 1-1,1-1 1,1 2-1,-1-1 1,1 1-1,0-1 1,-7 12-1,7-8-25,0 1 0,1 0-1,1 0 1,-1 0 0,2 0-1,-1 1 1,2 0 0,-1 0-1,0 14 1,2-2 0,2 1 1,0 0-1,1 0 1,1 0-1,2-1 0,0 0 1,2 0-1,1 0 1,12 27-1,-16-43 53,0 1 0,1-1 0,0 0 0,1 0 1,0 0-1,0-1 0,0 0 0,1 0 0,15 11 0,-19-16-48,0 0 0,0 0 0,1 0 1,0 0-1,-1 0 0,1-1 0,0 1 0,-1-1 0,1 0 0,0 0 0,0-1 0,0 1 0,0-1 0,0 0 0,0 0 0,0 0 0,0 0 0,0-1 0,0 0 0,0 0 0,0 0 0,0 0 0,-1 0 0,1-1 0,6-3 0,1-3-28,-1 0 0,1 0 0,-2-1 0,1-1 0,-1 0 0,0 0 0,-1-1 0,0 0 0,6-13 0,8-16 0,21-57 0,17-72 0,-55 152 0,-3 6 0,1 1 0,0 0 0,0 0 0,11-19 0,-10 28 0,0 7 0,0 11 0,8 99 0,15 88 0,-21-176 0,1 0 0,1-1 0,1 0 0,2 0 0,15 28 0,-20-46 6,-1 0 0,1-1-1,8 9 1,-12-15-14,0 1 0,0-1-1,0 0 1,1 0 0,-1 0 0,1 0-1,0 0 1,-1 0 0,1-1 0,0 1 0,0-1-1,0 0 1,6 2 0,-8-4-246,1 1 0,-1 0 0,1 0 1,-1-1-1,1 1 0,-1-1 0,0 1 0,1-1 0,-1 0 1,1 0-1,-1 1 0,0-1 0,0 0 0,0 0 0,1 0 1,-1 0-1,0 0 0,0-1 0,0 1 0,-1 0 0,1 0 1,0-1-1,0 1 0,0-3 0,14-36-8646,-15 40 8900,25-82-13507,-14 55 10697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46.6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5 1052,'10'-9'1755,"18"-6"13242,-27 15-14756,1 12 842,0 0 1,-1 1-1,0-1 0,-1 13 1,1 15 342,28 328 4111,-14-271-5286,0-7-3837,-15-88 5423,0 6-2328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47.0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9 1604,'5'-6'18112,"9"2"-10231,25 1-6544,-18 2 1200,253-13 448,-206 15-4505,6 3-4172,0 2-5838,12-4-918,-51-4 995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47.3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6 166 1676,'2'-1'453,"0"0"-1,0 0 0,0-1 1,0 1-1,0-1 1,0 0-1,0 1 1,-1-1-1,1 0 1,0 0-1,-1 0 0,0 0 1,1 0-1,-1-1 1,0 1-1,0 0 1,-1 0-1,1-1 1,0 1-1,-1-1 0,1-3 1,-1 2 177,-1 1 0,1-1-1,-1 1 1,0 0 0,0-1 0,-1 1 0,1 0 0,-1 0 0,1-1 0,-1 1 0,0 1-1,0-1 1,-1 0 0,1 0 0,-4-2 0,-1-2-331,0 0 0,-1 1 0,0 0 0,-1 1-1,1-1 1,-1 2 0,0-1 0,0 1 0,-1 1 0,1-1 0,-1 2 0,0-1 0,1 1-1,-1 1 1,0 0 0,0 0 0,0 1 0,0 0 0,0 1 0,0 0 0,0 1 0,0 0-1,0 0 1,0 1 0,1 0 0,0 1 0,0 0 0,0 1 0,0-1 0,0 2 0,1-1 0,0 1-1,0 1 1,1-1 0,-1 1 0,-10 14 0,7-5-299,2 0 0,0 0 0,1 0 0,1 1 0,0 0 0,1 1 0,1-1 0,1 1 0,0 0 0,1 1 0,1-1 0,1 21 0,1-25 0,0-1 0,1 1 0,1 0 0,0 0 0,1-1 0,0 1 0,2-1 0,-1 0 0,1 0 0,1 0 0,0-1 0,1 0 0,1 0 0,-1-1 0,2 0 0,15 17 0,-14-20 0,0 0 0,1-1 0,0 0 0,0-1 0,0 0 0,1-1 0,0 0 0,0-1 0,20 5 0,-10-5 0,0 0 0,0-1 0,1-1 0,35-2 0,-44-1-641,0 0 0,0-1-1,0-1 1,-1 0 0,17-6 0,-25 7 265,-1 0 0,0 0-1,1 0 1,-1 0 0,0-1 0,0 1 0,-1-1 0,1 0 0,0 0 0,-1-1-1,0 1 1,0-1 0,0 1 0,0-1 0,-1 0 0,1 0 0,-1-1-1,3-7 1,-5 11-359,1 0 0,-1-1 0,0 1 0,0 0 0,0-1 0,0 1 0,0 0 0,0-1-1,0 1 1,0 0 0,0-1 0,-1 1 0,1 0 0,0 0 0,-1-1 0,0 1 0,1 0 0,-1 0-1,1 0 1,-1 0 0,0-1 0,0 1 0,-1-1 0,-8-9-1388,-3-1 17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2:32.87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 144 1504,'11'5'2436,"37"16"3635,-34-15-5684,1 0-1,-1-2 1,1 0-1,0-1 1,0 0 0,16 1-1,240 1 2126,-31-1-43,-156 0-1231,-1-5-1,0-3 1,110-19-1,14-11-67,-134 20-839,81-20 202,-126 28-443,1 2 0,-1 0 0,39 1 0,-8 1 84,-2 0 118,34-4 144,63-11-83,-142 15-316,0 0 0,23-7 0,18-3 217,-12 2 285,-11 1-53,22 2 199,1 2 0,88 3 1,-93 2-222,24 5-673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43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20,'4'2'1602,"0"-1"0,0 1 0,-1 0 0,1 1 0,0-1 0,-1 1 0,4 3 0,4 13 5157,-7 0-6073,1 29 1437,9 152-1011,-19-156-3634,-3-18-4365,-2-16 1791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48.2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9 225 1164,'-4'0'903,"0"-1"0,1 0 1,-1-1-1,1 1 0,0-1 0,-1 1 0,1-1 1,0 0-1,0 0 0,0-1 0,0 1 0,0-1 1,-2-2-1,3 2-631,1 0 1,0 1-1,0-1 1,0 0-1,0 0 1,0 0-1,1 0 1,-1 1 0,1-1-1,0 0 1,0 0-1,0 0 1,0 0-1,0 0 1,1 0-1,-1 0 1,2-3-1,-1-1-14,1 0 0,0-1-1,0 1 1,1 1 0,-1-1 0,1 0-1,1 1 1,0-1 0,-1 1-1,2 0 1,-1 0 0,1 0-1,0 1 1,0 0 0,0 0-1,1 0 1,0 1 0,0-1 0,0 1-1,0 1 1,1-1 0,0 1-1,-1 0 1,1 1 0,0 0-1,0 0 1,1 0 0,-1 1-1,0 0 1,0 0 0,13 1-1,-12 1-83,-1 0 0,1 0 0,-1 1 0,0 0 0,0 0 0,1 1 0,-2-1-1,1 2 1,0-1 0,-1 1 0,1 0 0,-1 0 0,0 1 0,0 0-1,-1 0 1,8 9 0,-9-10-107,0 1 0,-1 0-1,0 0 1,1 0 0,-2 1-1,1-1 1,-1 1 0,0 0-1,0-1 1,0 1 0,-1 0 0,0 0-1,0 0 1,0 0 0,-1 0-1,0 0 1,0 1 0,-1-1-1,0 0 1,-2 11 0,-3-2-45,0 1-1,0-2 1,-1 1 0,-1-1 0,-1 0 0,0 0 0,0-1-1,-1 0 1,-1-1 0,0 0 0,-1-1 0,0 0-1,-1-1 1,0 0 0,-1-1 0,-16 8 0,-9 5 66,-62 38 504,92-53-547,0-1-1,0 2 0,1-1 1,0 1-1,1 0 0,-1 1 0,2 0 1,-7 10-1,12-17-44,0-1 0,0 1 0,0 0 0,0 0 0,1 0 0,-1 0 0,1 0 0,-1 0 0,1 0 0,0 0 0,-1 0 0,1 0 0,0 0 0,1 0 0,-1 0 0,0 0 0,0 0 0,1 0 0,-1 0 0,2 3 0,0-2 0,0 1 0,0-1 0,0-1 0,1 1 0,-1 0 0,1 0 0,-1-1 0,1 1 0,0-1 0,5 3 0,5 2 0,0 0 0,0-2 0,0 1 0,27 6 0,-15-6 0,1-1 0,-1 0 0,1-2 0,51-1 0,35-11-6154,-97 6 4665,-1 0 0,0-1 0,1 0-1,-1-1 1,21-12 0,11-5-9265,-24 12 7735,3-2 214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48.6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4 271 1620,'2'-2'466,"0"1"0,0-1 0,-1 0 0,1 1 0,0-1 0,-1 0 0,1 0 0,-1 0 0,0 0 0,0-1 0,0 1 0,0 0 0,0 0 0,0-1 0,-1 1 0,2-3 0,-3 2 17,1 0-1,0 0 1,-1 1 0,0-1 0,1 0-1,-1 1 1,0-1 0,-1 0 0,1 1 0,0-1-1,-1 1 1,1 0 0,-1-1 0,-2-1 0,-16-22 1600,-1 1 0,-2 2 0,-27-24 0,41 39-1903,-1 0 0,0 1 0,-1 0 0,1 1 0,-1 0 0,-1 0 0,1 1 0,-1 1 0,0 0 0,0 1 0,-14-3 1,21 5-117,0 1 0,0 0 0,0 0 1,0 0-1,-1 1 0,1-1 1,0 1-1,1 0 0,-1 1 1,0-1-1,0 1 0,0 0 1,1 0-1,-1 1 0,1-1 1,-6 5-1,5-2 48,-1 0 0,1 1 1,0 0-1,0 0 0,1 0 0,0 1 1,0-1-1,0 1 0,1 0 0,-3 8 1,2-1 37,-1 1 0,2-1 0,0 1 1,1-1-1,0 1 0,1 0 0,2 23 0,2 4 152,13 57-1,-14-92-279,0 0-1,0 0 1,0 0 0,1 0 0,0-1 0,0 1-1,1-1 1,0 0 0,6 8 0,-9-12-14,0-1 1,1 1-1,-1-1 1,1 1 0,-1-1-1,1 0 1,-1 0 0,1 1-1,0-1 1,-1 0-1,1-1 1,0 1 0,0 0-1,0-1 1,0 1-1,0-1 1,0 1 0,0-1-1,0 0 1,0 0-1,0 0 1,0 0 0,0 0-1,0 0 1,0 0-1,0-1 1,0 1 0,-1-1-1,1 1 1,0-1-1,0 0 1,0 0 0,0 0-1,-1 0 1,1 0-1,0 0 1,-1-1 0,2 0-1,3-4 23,1 0-1,-1 0 0,-1 0 1,0-1-1,0 0 1,0 0-1,0 0 1,4-12-1,0-3 173,11-38-1,-2 1-76,-19 64-126,1 1 0,-1 0 0,1 0 0,0 0 0,0 0 0,1-1 0,-1 1 0,4 11 0,17 63 0,-12-49 0,-5-14 0,2 0 0,12 28 0,-15-40 0,-1 0 0,1 0 0,0 0 0,1 0 0,-1-1 0,1 1 0,0-1 0,0 0 0,1 0 0,-1 0 0,1-1 0,7 5 0,-11-8-210,1 1 0,-1-1 0,0 1 0,1-1 0,-1 0 0,1 0 0,-1 0 0,1 1 1,-1-2-1,1 1 0,-1 0 0,1 0 0,-1 0 0,1-1 0,-1 1 0,1-1 0,-1 1 0,0-1 0,1 1 0,-1-1 0,0 0 0,1 0 0,-1 0 0,0 0 0,0 0 0,0 0 1,2-2-1,4-5-2503,0 0 1,0-1-1,6-9 1,7-9-2497,24-11-2381,-16 17 5106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49.0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 49 1784,'38'-31'5424,"-9"15"1677,-29 16-6910,1 0 0,-1-1 1,1 1-1,-1 0 0,1 0 1,-1 0-1,1 0 1,-1 0-1,1 0 0,0 0 1,-1 0-1,1 0 0,-1 0 1,1 0-1,-1 0 0,1 1 1,-1-1-1,1 0 1,-1 0-1,1 0 0,-1 1 1,1-1-1,-1 0 0,1 1 1,-1-1-1,1 0 0,-1 1 1,0-1-1,1 1 0,-1-1 1,1 1-1,-1-1 1,0 1-1,0-1 0,1 1 1,-1-1-1,0 1 0,0-1 1,0 1-1,1 0 0,3 27 3022,-4-21-2390,14 124 1285,-9-64-619,4 0 1,19 75 0,-26-135-1498,3 8-384,-1 0 1,-1 0-1,0 1 1,-1-1-1,0 28 0,-2-43 124,1 1 0,-1-1-1,0 1 1,0-1-1,0 1 1,0-1-1,0 1 1,0-1-1,0 1 1,0-1-1,0 1 1,0-1-1,0 1 1,-1-1 0,1 1-1,0-1 1,0 0-1,0 1 1,-1-1-1,1 1 1,0-1-1,0 1 1,-1-1-1,1 0 1,0 1-1,-1-1 1,1 0 0,0 1-1,-1-1 1,1 0-1,-1 0 1,1 1-1,0-1 1,-1 0-1,1 0 1,-1 0-1,1 0 1,-1 1-1,1-1 1,-1 0-1,1 0 1,-1 0 0,1 0-1,-1 0 1,1 0-1,-1 0 1,1 0-1,-1 0 1,1-1-1,-1 1 1,1 0-1,0 0 1,-1 0-1,1 0 1,-1-1 0,1 1-1,-1 0 1,1 0-1,0-1 1,-1 1-1,1 0 1,-1-1-1,-16-16-9073,7 6 6961,6 6 3158,-10-13-2939</inkml:trace>
  <inkml:trace contextRef="#ctx0" brushRef="#br0" timeOffset="1">14 331 836,'-14'-28'27074,"55"19"-24692,120-1-1453,-46 3-5846,-99 7 1121,0 0-1,18 3 0,26 0-8205,-39-4 9682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49.5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 168 44,'45'-53'6651,"-32"36"-3571,1 0-1,19-16 0,-27 28-2514,0 0-1,0 0 1,1 1-1,-1 0 0,1 0 1,0 1-1,0 0 1,0 0-1,15-3 0,-13 4-204,-1 1 0,1-1 0,-1 2 0,1-1 0,-1 1 0,1 1-1,0 0 1,-1 0 0,1 0 0,-1 1 0,9 3 0,-13-3-216,0-1 1,-1 1 0,1 0 0,0 1 0,-1-1-1,1 0 1,-1 1 0,0 0 0,0 0-1,0 0 1,0 0 0,0 1 0,-1-1-1,0 1 1,1-1 0,-1 1 0,-1 0-1,1 0 1,0 0 0,-1 0 0,0 0-1,0 0 1,0 0 0,0 6 0,0-1-8,-1 0 1,0 1-1,0-1 1,-1 0-1,0 0 1,0 0-1,-1 1 0,-1-1 1,0-1-1,0 1 1,0 0-1,-8 11 1,8-15-68,0 1-1,0-2 1,-1 1 0,0 0 0,0-1-1,0 0 1,0 1 0,-1-2 0,1 1 0,-1-1-1,0 1 1,0-1 0,-1 0 0,1-1-1,-1 0 1,1 0 0,-1 0 0,0 0-1,1-1 1,-9 1 0,12-1-70,-1-1 0,0 0 0,1-1 0,-1 1 0,1 0 0,-1-1 0,1 1 0,-1-1 0,1 0 0,-1 0 0,1 0 0,-1 0 0,-2-2 0,5 3 0,-1-1 0,0 1 0,1-1 0,-1 0 0,0 1 0,1-1 0,-1 0 0,1 1 0,0-1 0,-1 0 0,1 0 0,-1 1 0,1-1 0,0 0 0,0 0 0,-1 0 0,1 1 0,0-1 0,0 0 0,0 0 0,0 0 0,0 0 0,0 1 0,0-1 0,0 0 0,0 0 0,1 0 0,-1 0 0,0 1 0,0-1 0,1 0 0,-1 0 0,0 0 0,1 1 0,-1-1 0,1 0 0,-1 1 0,1-1 0,0 0 0,-1 1 0,1-1 0,0 0 0,1-1 0,0 0 0,0 1 0,-1-1 0,1 0 0,0 1 0,1-1 0,-1 1 0,0 0 0,0 0 0,0 0 0,1 0 0,-1 0 0,0 0 0,1 1 0,-1-1 0,1 1 0,-1-1 0,5 1 0,-3 1 0,0-1 0,1 1 0,-1 0 0,0 0 0,0 0 0,0 1 0,0-1 0,0 1 0,0 0 0,4 3 0,0 0 0,-1 0 0,0 1 0,0 0 0,-1 0 0,0 1 0,0-1 0,0 1 0,-1 1 0,0-1 0,4 9 0,-5-8 0,-1 0 0,0 0 0,-1 0 0,1 0 0,-2 0 0,1 1 0,-1-1 0,0 1 0,-1 11 0,0-16 0,-1 0 0,1 0 0,-1 1 0,0-1 0,-1 0 0,1 0 0,-1 0 0,1 0 0,-1-1 0,-1 1 0,1 0 0,0-1 0,-1 1 0,1-1 0,-1 0 0,0 0 0,0 0 0,-1 0 0,1 0 0,-6 3 0,-4 1 0,-1-1 0,1 0 0,-1 0 0,0-2 0,-1 1 0,1-2 0,-1 0 0,-18 1 0,15-2 0,0-2 0,0 0 0,0-1 0,0 0 0,0-2 0,-27-7 0,26 2-2827,16 6 1851,1 1 1,-1-1 0,0 1 0,0 0 0,0 0 0,0 0 0,0 0-1,-4 0 1,40 7-16013,-26-5 15572,12 4-863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50.08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51 488,'68'0'3555,"-48"-1"-1298,-1-1 0,0 0 0,21-7 0,-27 6-1001,-1-2-1,1 1 0,-2-1 1,1-1-1,0 0 1,-1-1-1,0 0 0,-1-1 1,1 0-1,16-18 0,-7 3-750,0-1 0,-2 0 0,-1-2 0,-2 0 0,0-1-1,12-31 1,2-18 672,21-84-1,-39 114-1176,-2-1 0,6-89 0,-15-94 0,-1 220 0,1 0 0,-1 0 0,-1 0 0,0 0 0,0 0 0,-1 1 0,-4-12 0,3 11 0,1 3 0,1 0 0,-1 1 0,0-1 0,-6-6 0,9 12 0,0 0 0,-1 1 0,1-1 0,-1 1 0,1-1 0,-1 1 0,0-1 0,1 1 0,-1-1 0,1 1 0,-1-1 0,0 1 0,1 0 0,-1-1 0,0 1 0,1 0 0,-1 0 0,0 0 0,0 0 0,0-1 0,0 2 0,0-1 0,0 0 0,0 1 0,1-1 0,-1 0 0,0 1 0,0-1 0,0 1 0,1 0 0,-1-1 0,0 1 0,1 0 0,-1-1 0,0 1 0,1 0 0,-1 0 0,1-1 0,-1 1 0,1 0 0,-1 1 0,-3 7 0,0 0 0,0 1 0,1-1 0,0 1 0,1 0 0,-2 16 0,0 67 0,3-59 0,-5 83 0,1-30 0,10 162 0,-5-246 0,21 135 0,-17-122 0,0 0 0,1-1 0,1 1 0,0-1 0,1-1 0,13 22 0,-18-33 0,-1-1 0,1 1 0,0-1 0,0 0 0,0 1 0,0-1 0,0 0 0,1 0 0,-1 0 0,1-1 0,-1 1 0,1-1 0,0 1 0,0-1 0,-1 0 0,1 0 0,3 1 0,-3-2 0,-1 0 0,0 0 0,1 0 0,-1-1 0,0 1 0,1-1 0,-1 1 0,0-1 0,0 0 0,0 0 0,1 0 0,-1 0 0,0 0 0,0 0 0,0-1 0,-1 1 0,1-1 0,0 1 0,0-1 0,-1 0 0,1 0 0,1-2 0,3-5 0,0 0 0,0 0 0,-1-1 0,0 1 0,-1-1 0,7-21 0,10-67 0,-15 66 0,4-49 0,-8 56 0,1 0 0,12-46 0,-15 71 0,0-1 0,0 0 0,1 0 0,-1 1 0,0-1 0,1 0 0,-1 1 0,0-1 0,1 1 0,-1-1 0,1 0 0,-1 1 0,1-1 0,-1 1 0,1-1 0,-1 1 0,1 0 0,0-1 0,-1 1 0,1-1 0,0 1 0,-1 0 0,1 0 0,1-1 0,-1 1 0,1 0 0,0 0 0,-1 0 0,1 0 0,-1 1 0,1-1 0,-1 0 0,1 1 0,-1-1 0,1 1 0,1 0 0,7 5 0,-1-1 0,0 1 0,8 8 0,-3-4 0,87 50 0,-87-53 0,0-1 0,1 0 0,0-1 0,0 0 0,23 3 0,-32-8-2210,32 5-27147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50.5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6 27 404,'18'-10'2325,"18"-6"4017,-15 15 9765,-22 13-14119,0-10-1265,-14 87 1999,-2 14-566,14-60-2156,1 1 0,2-1 0,2 1 0,2-1 0,18 79 0,-20-116-631,-1-1 0,0 1 0,0-1 1,0 1-1,-1-1 0,0 1 0,0-1 0,0 1 0,-1-1 1,0 1-1,-2 7 0,-18-18-15598,17 3 15033,0 0 1,0 0-1,0 0 0,-5-5 0,-5-5-1165</inkml:trace>
  <inkml:trace contextRef="#ctx0" brushRef="#br0" timeOffset="1">3 381 120,'1'-6'760,"4"-23"8795,-5 27-8719,0 1 1,0 0-1,0-1 1,0 1 0,0 0-1,0-1 1,-1 1 0,1 0-1,0-1 1,-1 1-1,1 0 1,-1-1 0,0 1-1,1 0 1,-1 0 0,0 0-1,1 0 1,-2-1-1,7 0 3751,9 1-2908,118 25-1472,-52-7-243,-41-11-2815,-7-3-3798,33 0-1,-4-5-5985,-34-1 9953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50.9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5 125 1040,'5'-1'635,"-1"0"0,0-1 0,0 1 0,1-1 0,-1 0 0,0 0 0,0 0 0,5-4 0,-8 4-296,0 1-1,0 0 1,0 0 0,0 0-1,0-1 1,-1 1 0,1 0-1,-1-1 1,1 1 0,-1-1-1,1 1 1,-1 0 0,0-1-1,1 1 1,-1-1 0,0 1-1,0-1 1,0 1 0,-1-1-1,1 1 1,0-1 0,0 1-1,-1-1 1,1 1 0,-1 0-1,1-1 1,-1 1 0,0-1-1,1 1 1,-2-2 0,-1-1 256,0 0 1,0 0 0,0 0-1,-1 0 1,1 1 0,-1-1-1,0 1 1,0 0 0,0 0-1,0 0 1,-1 1 0,1 0-1,-1-1 1,0 2 0,1-1-1,-1 0 1,-9-1 0,3 1 68,-1 0 0,1 1 1,0 0-1,-1 1 1,1 0-1,-23 3 0,26-1-652,0 0 0,0 0-1,1 1 1,-1 0 0,1 0 0,0 0-1,0 1 1,0 0 0,0 1 0,0 0-1,-11 10 1,11-6-8,-1 0 1,1 0-1,0 0 1,1 1-1,0 0 0,0 0 1,-6 18-1,5-8-8,1 0 0,1 0 0,1 1 1,1-1-1,1 1 0,0 0 0,2 0 0,3 38 0,-1-45 4,0-1 0,1 0 0,1 1 0,0-1 0,0 0 0,1-1 0,1 1 0,0-1 0,10 14 0,-11-19 0,1 0 0,0 0 0,0-1 0,0 0 0,1 0 0,0 0 0,0-1 0,1 0 0,-1 0 0,1-1 0,0 0 0,1-1 0,-1 1 0,1-1 0,8 1 0,-6-1-38,-1-1 0,0-1 1,1 1-1,-1-2 0,1 0 0,0 0 1,-1-1-1,1 0 0,-1 0 0,1-1 0,-1-1 1,0 0-1,0 0 0,18-10 0,-20 8 751,-3-1-3393,-6-29-23916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52.8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44 238 1240,'1'0'235,"-1"-1"0,1 1-1,0-1 1,-1 1 0,1-1 0,-1 0 0,1 1-1,-1-1 1,0 0 0,1 0 0,-1 1 0,0-1-1,1 0 1,-1 0 0,0 0 0,0 1 0,0-1-1,0 0 1,0 0 0,0 0 0,0 1-1,0-1 1,0 0 0,0-1 0,-1 0 115,0 0 0,1 0 1,-1 1-1,0-1 0,0 0 1,0 0-1,-1 0 0,1 1 1,-2-3-1,-4-2 532,1 0 0,-1 1 1,-12-9-1,-26-14 1714,-55-46 0,91 67-2415,-1-1 0,0 2 0,0-1 0,0 1 0,-1 1-1,0 0 1,0 1 0,0 0 0,-1 0 0,0 1 0,-16-2-1,20 4-140,-1 1 0,1-1-1,-1 1 1,1 1-1,0 0 1,-1 0 0,1 1-1,0 0 1,-1 0-1,1 1 1,0 0-1,1 0 1,-1 1 0,0 0-1,1 1 1,-13 10-1,15-11-30,0 1-1,0 0 1,0 0-1,1 0 0,0 1 1,0 0-1,1 0 0,0 0 1,0 0-1,0 0 1,-2 7-1,2-1 19,0-1 1,1 1-1,1 0 0,0 0 0,0 21 1,5 4 241,1-1 1,1 1 0,12 35 0,-16-67-211,5 22 410,1 0 0,15 31 1,-20-51-340,0 0 0,0 0 0,1-1 1,0 1-1,1-1 0,-1 0 1,1 0-1,1-1 0,-1 1 1,1-1-1,-1 0 0,1-1 0,9 6 1,-12-9-46,0 1-1,0-1 1,0 0 0,1 0 0,-1 0-1,0 0 1,0-1 0,1 1 0,-1-1-1,0 0 1,1 0 0,-1 0 0,0 0-1,1-1 1,-1 1 0,0-1 0,4-1-1,-3 0 8,0 0-1,0 0 0,0-1 0,0 1 0,-1-1 0,1 0 1,-1 0-1,0 0 0,0 0 0,0-1 0,3-4 0,3-7 69,0 0 1,-1-1-1,-2 0 0,1 0 0,5-23 0,-4 10-24,-2 13 89,-1 0 1,-1 0-1,-1 0 1,3-28-1,-6 41-121,0 0-1,0 1 1,0-1 0,1 1 0,-1-1-1,1 0 1,1-3 0,7 48 178,0 16-282,19 109 0,-26-161 0,5 25 11,1 0-1,13 31 1,-17-53-24,0 0-1,0 0 1,1-1 0,0 1-1,1-1 1,0-1-1,0 1 1,1-1 0,-1 0-1,2 0 1,10 7-1,-16-13-394,1 1-1,-1-1 0,1 0 0,0 0 0,-1 0 1,1 0-1,0-1 0,-1 1 0,1-1 0,0 0 1,0 1-1,0-1 0,0 0 0,-1-1 0,1 1 1,0-1-1,0 1 0,0-1 0,-1 0 1,1 0-1,0 0 0,3-2 0,7-4-2565,0 0-1,-1-2 1,15-11 0,4-3-2190,-1 6 2262,2-2 581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53.2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 49 1228,'9'-6'1066,"33"-23"3622,-13 16 3998,-27 20-3211,-6 13-3568,4-18-1504,-22 163 5214,17-122-5301,3 11-361,1-1-1,9 68 0,-3-54-2395,-4-65 1924,-1 1 1,0-1-1,0 0 1,0 1-1,0-1 1,-1 0-1,1 0 1,-1 1-1,1-1 1,-1 0-1,0 0 1,1 0-1,-1 0 1,-1 0-1,-1 3 1,-14-5-9720,14-1 9151,-37-9-4316,18-1 3603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53.61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76 1080,'13'-14'16357,"-12"13"-15578,0 1 0,0 0 0,-1-1 0,1 1 0,2 0 0,12 2 94,-9-1-377,64 11 2782,34 2-2523,-74-12-867,43 4-2277,-27-5-3540,-8 4-9144,-19-2 12451</inkml:trace>
  <inkml:trace contextRef="#ctx0" brushRef="#br0" timeOffset="0.99">828 192 508,'47'-37'8105,"41"-28"4435,-69 53-10416,27-12 0,-24 14-1273,0 1-1,1 1 1,0 1 0,0 1 0,47-6-1,-58 11-719,0 1-1,-1 0 1,1 1-1,0 0 1,-1 1-1,15 3 1,-19-3-30,-1 1 0,1-1 0,0 1 0,-1 1 0,0-1 0,0 1 0,0 0 0,0 0 0,0 1 1,-1-1-1,5 7 0,-7-8-95,0 1 0,0-1 1,-1 1-1,1 0 0,-1 0 1,0 0-1,0 0 0,-1 0 1,1 1-1,-1-1 0,0 0 1,0 1-1,0-1 0,0 8 1,-1-5-3,-1 0 0,0-1 0,0 1 1,0 0-1,-1 0 0,0 0 0,0-1 1,-5 11-1,-4 3-4,-1-1 1,-1 0-1,0 0 1,-27 27-1,-31 23 0,41-42 0,-29 36 0,40-41 0,1 0 0,1 1 0,2 1 0,0 1 0,2 0 0,0 1 0,-12 38 0,24-63 0,1 1 0,0-1 0,-1 1 0,1-1 0,0 1 0,0-1 0,0 1 0,0-1 0,0 1 0,0-1 0,1 1 0,-1-1 0,0 1 0,1-1 0,-1 0 0,1 1 0,-1-1 0,1 0 0,0 1 0,0-1 0,0 0 0,-1 0 0,1 1 0,0-1 0,0 0 0,1 0 0,-1 0 0,0 0 0,0-1 0,0 1 0,1 0 0,-1 0 0,2 0 0,1 1 0,1 0 0,-1-1 0,1 1 0,-1-1 0,1 0 0,-1-1 0,1 1 0,0-1 0,6 0 0,221-30-8901,-200 22-1914,6-1 1870,-16 6 6087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44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252 532,'7'-4'390,"1"0"702,0 0 0,0 0 0,0-1 0,0 0 0,9-9 0,-15 12-803,0 0 0,0-1 0,0 1 0,-1-1-1,1 1 1,-1-1 0,0 0 0,1 1 0,-1-1-1,0 0 1,0 0 0,-1 0 0,1 0 0,-1 0-1,1 0 1,-1 0 0,0 0 0,0 0 0,-1 0-1,0-5 1,-1 0-63,0 0 0,-1 0 0,0 0 0,0 0-1,-1 1 1,0-1 0,0 1 0,-1 0 0,0 0 0,0 1-1,-1-1 1,1 1 0,-1 0 0,-1 1 0,1-1 0,-1 1-1,0 1 1,-9-6 0,10 7-155,1 1 0,-1-1 0,1 1 0,-1 0 0,0 1-1,0-1 1,0 1 0,0 0 0,0 1 0,0-1 0,-9 2 0,10-1-27,0 1 0,1 0 0,-1 0 0,1 1 1,0-1-1,-1 1 0,1 0 0,0 0 0,0 1 0,0-1 0,0 1 0,1 0 1,-1 0-1,1 0 0,0 0 0,-5 6 0,3-2-16,0 1 0,0 1-1,1-1 1,0 1 0,1-1 0,-1 1-1,2 0 1,-1 0 0,1 1 0,1-1 0,-1 10-1,0 13 54,4 60-1,-1-72-13,2-1 1,0 1-1,0-1 0,2 0 0,1 0 0,0 0 0,17 32 1,-22-48-44,0-1 0,1 1 0,-1-1 0,1 0 0,0 0 0,-1 0 0,1 0 0,0 0 0,1 0 0,-1 0 0,0 0 0,0-1 0,1 1 0,-1-1 0,1 0 0,-1 0 0,1 0 0,-1 0 0,1 0 1,0 0-1,0-1 0,-1 0 0,1 1 0,0-1 0,0 0 0,0 0 0,-1 0 0,1-1 0,3 0 0,-1 0 195,-1-1 0,1 0 0,-1 0 0,0 0 1,0 0-1,0-1 0,0 0 0,0 1 0,0-1 0,-1-1 0,1 1 0,-1-1 0,0 1 1,0-1-1,0 0 0,2-6 0,1-1 383,-1-1 0,0 0 0,-1 0-1,0-1 1,-1 1 0,2-17 0,-2-5 1220,0-41 1,12 129-1823,-1-1-92,3-1 0,2-1 0,48 90 0,-52-119-3483,-5-10-1999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54.2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064 1100,'7'6'1325,"1"-1"0,-1 1 0,1-1-1,0-1 1,16 7 0,-22-10-856,1 0-1,-1 0 1,1-1 0,-1 1-1,1-1 1,-1 0 0,1 1-1,0-1 1,-1 0 0,1-1-1,-1 1 1,1 0 0,0-1-1,-1 0 1,1 1 0,-1-1-1,1 0 1,-1 0 0,0 0 0,1-1-1,-1 1 1,0-1 0,0 1-1,0-1 1,2-2 0,6-6 235,-1-1 1,0 0 0,-1-1 0,0 0-1,-1 0 1,9-22 0,27-86 5019,-26 68-4849,16-51-875,41-213 0,-69 273 0,-2-1 0,-2 1 0,-5-52 0,-1 47 0,-3-72 0,7 137 0,-1 0 0,-1 1 0,-9 30 0,-2 7 0,4-6 0,2 1 0,3 0 0,1 0 0,3 0 0,2 0 0,11 74 0,-8-102 0,34 171 0,-30-163 0,1-1 0,1 1 0,2-2 0,19 36 0,-27-57 0,0-1 0,1 0 0,-1 0 0,2 0 0,-1 0 0,0-1 0,1 0 0,0 0 0,8 5 0,-12-9 0,0 0 0,0 0 0,0 0 0,0 0 0,0 0 0,0 0 0,1-1 0,-1 1 0,0-1 0,0 1 0,0-1 0,1 0 0,-1 0 0,0 0 0,0 0 0,0 0 0,1-1 0,-1 1 0,0-1 0,0 1 0,0-1 0,0 0 0,0 0 0,0 0 0,0 0 0,0 0 0,0 0 0,0-1 0,0 1 0,-1-1 0,1 1 0,-1-1 0,1 1 0,-1-1 0,2-2 0,11-17 0,-1 1 0,-2-2 0,0 1 0,-1-2 0,-1 1 0,-1-1 0,-1-1 0,-1 1 0,-1-1 0,2-36 0,-7 37 0,-1 1 0,-1-1 0,-1 0 0,-2 1 0,0 0 0,-16-42 0,21 63 0,0-1 0,-1 1 0,1 0 0,-1 0 0,1-1 0,-1 1 0,1 0 0,-1 0 0,0 0 0,0 0 0,0 0 0,0 0 0,1 0 0,-1 0 0,0 0 0,-1 0 0,1 1 0,0-1 0,-1 0 0,1 1 0,1 0 0,0 0 0,0 0 0,-1 0 0,1 0 0,0 0 0,-1 0 0,1 0 0,0 0 0,0 0 0,-1 0 0,1 0 0,0 1 0,0-1 0,-1 0 0,1 0 0,0 0 0,0 0 0,-1 1 0,1-1 0,0 0 0,0 0 0,0 1 0,-1-1 0,1 0 0,0 0 0,0 1 0,0-1 0,-3 17 0,4-6 0,0-1 0,0 1 0,1-1 0,1 1 0,0-1 0,8 19 0,-8-22 0,0-1 0,0 0 0,0 0 0,1 0 0,0 0 0,0-1 0,0 1 0,1-1 0,0 0 0,0-1 0,11 9 0,-12-11 0,0 0 0,1-1 0,-1 1 0,0-1 0,1 1 0,0-1 0,-1-1 0,1 1 0,-1-1 0,1 1 0,0-1 0,-1-1 0,8 0 0,4-2 0,-1-1 0,26-10 0,16-4 0,-38 17-10365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54.7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8 216,'8'-5'1692,"0"-1"-1,1-1 1,8-8-1,-15 12-225,1 0-1,-1 0 1,1 0 0,-1 0-1,0-1 1,0 1-1,1-4 1,1 2 999,-2 13 1562,-2 20 3020,0-23-6526,11 159-521,-8-124 0,-3 49 0,1 27 0,2 11 0,-2-125-389,-1 1-1,0-1 1,0 1-1,0-1 1,0 1 0,0-1-1,-1 1 1,1-1-1,-1 0 1,0 1 0,1-1-1,-1 0 1,0 1-1,-1-1 1,1 0 0,0 0-1,0 0 1,-4 3-1,-34-28-2445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55.1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43 1548,'1'-1'347,"29"-9"26133,-27 11-25077,9 2 1586,10 2-2989,1 0 0,0-2 0,0 0 0,34-1 0,-26-1 0,36 5-3958,90 24-13169,-98-20 9317,-25-3 5130</inkml:trace>
  <inkml:trace contextRef="#ctx0" brushRef="#br0" timeOffset="1">995 46 1204,'1'-2'401,"-1"1"-1,1 0 1,0 0 0,-1 0 0,1 0-1,-1-1 1,0 1 0,1 0-1,-1-1 1,0 1 0,0 0-1,0-1 1,0 1 0,0 0-1,0 0 1,0-1 0,0 1-1,0 0 1,-1-1 0,1 1-1,-1 0 1,1 0 0,-1-1 0,1 1-1,-1 0 1,0-1 0,-1 1 233,0-1 1,1 1 0,-1 0-1,0 0 1,0 0 0,0 1-1,1-1 1,-1 0-1,0 1 1,0-1 0,0 1-1,0 0 1,0-1 0,-4 1-1,-38 4 6357,10 4-4019,25-5-2908,1 0 0,0 1 1,0 0-1,0 0 0,0 0 0,1 1 0,-1 0 1,1 1-1,0 0 0,1 0 0,0 0 1,0 1-1,0 0 0,1 0 0,-8 13 0,7-9-44,1 0 0,1 0-1,0 0 1,1 1-1,0-1 1,1 1-1,0 0 1,0 0-1,1-1 1,1 1-1,1 17 1,0-17-20,1-1 0,0 1 0,0 0 0,1 0 0,1-1 0,0 1 0,1-1 0,0 0 0,0-1 0,1 1 0,0-1 0,1 0 0,10 11 0,-11-14 0,0-1 0,1-1 0,0 1 0,0-1 0,0 0 0,0-1 0,1 0 0,0 0 0,0 0 0,0-1 0,0-1 0,0 1 0,1-1 0,-1 0 0,1-1 0,-1 0 0,1-1 0,0 1 0,9-2 0,-12 0-469,0 1 1,0-1-1,0 0 1,-1 0-1,1-1 1,0 0-1,-1 0 1,1 0-1,-1-1 1,0 1-1,1-1 0,5-5 1,-8 5-94,1-1 0,-1 1 1,0-1-1,0 0 0,0 0 0,-1 0 1,1 0-1,-1 0 0,0 0 0,0-1 0,-1 1 1,1-1-1,-1 0 0,0 1 0,1-9 1,-1-1-1816,2-5-1529,-1-1-1,-1-32 1,-5 12 123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56.2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70 293 1364,'-17'-8'2881,"-1"1"-1,-32-9 1,-16-7-100,-85-46 932,-44-19 1358,148 70-2730,0 2 0,-63-13 1,75 22-1198,-68-4 1,87 11-876,0 0 0,0 1 0,-1 1 0,1 1 0,1 0 0,-25 8 0,31-8-269,-16 6 0,0 1 0,-39 21 0,57-27 0,0 1 0,0 0 0,1 0 0,-1 0 0,1 1 0,1 0 0,-1 0 0,1 1 0,0-1 0,1 1 0,-1 0 0,-6 15 0,-4 19 0,2 0 0,-15 82 0,0 93 0,16-110 0,-14 190 0,5-49 0,-49 768 0,68-963 0,-36 448 0,29-125 0,10-243 0,-2 51 0,-9 0 0,-62 342 0,53-433 0,-8 104 0,27-186 0,-1 0 0,2 0 0,-1 0 0,1-1 0,1 1 0,-1 0 0,6 14 0,-6-22 0,0 0 0,0 0 0,1-1 0,-1 1 0,1 0 0,-1-1 0,1 1 0,-1 0 0,1-1 0,0 0 0,0 1 0,-1-1 0,1 0 0,0 0 0,0 0 0,0 0 0,1 0 0,-1-1 0,0 1 0,3 0 0,8 1 0,0 0 0,18 1 0,-11-1 0,188 29 0,-131-18 0,-69-12-224,1 0-1293,-1 0-1,0 1 1,0 0 0,0 0-1,0 1 1,-1 0 0,1 0-1,8 6 1,13 6-14488,-13-12 13611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4:57.3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3 1536,'8'-45'8224,"-8"44"-8102,0 1 1,0 0-1,0 0 0,0-1 0,0 1 0,0 0 1,1-1-1,-1 1 0,0 0 0,0 0 0,0-1 1,0 1-1,0 0 0,0 0 0,1-1 0,-1 1 0,0 0 1,0 0-1,0 0 0,0-1 0,1 1 0,-1 0 1,0 0-1,0 0 0,1 0 0,-1-1 0,0 1 1,0 0-1,1 0 0,-1 0 0,0 0 0,0 0 1,1 0-1,-1 0 0,0 0 0,1 0 0,-1 0 1,0 0-1,0 0 0,1 0 0,-1 0 0,0 0 0,1 0 1,-1 0-1,0 0 0,0 0 0,1 0 0,-1 1 1,0-1-1,0 0 0,1 0 0,-1 0 0,0 0 1,0 1-1,0-1 0,1 0 0,-1 0 0,0 1 1,13 12 2573,10 19 137,1-1 0,45 43 0,-51-58-2362,0 0 0,1-2 0,1 0 0,0-1 0,33 16 0,-21-15-261,0-1 0,1-2 0,0-1 1,49 8-1,-59-14-119,1-2-1,-1-1 1,0-1-1,1-1 1,-1 0 0,0-2-1,35-9 1,117-44-91,-146 47 0,-1-2 0,0-2 0,27-16 0,-14 7 0,-40 22 0,-1-1 0,1 1 0,-1-1 0,1 1 0,0 0 0,-1-1 0,1 1 0,-1 0 0,1-1 0,0 1 0,0 0 0,-1 0 0,1 0 0,0 0 0,-1 0 0,1 0 0,0 0 0,0 0 0,-1 0 0,1 0 0,0 0 0,-1 0 0,1 0 0,0 0 0,0 1 0,-1-1 0,1 0 0,0 0 0,-1 1 0,1-1 0,-1 1 0,1-1 0,0 1 0,-1-1 0,1 1 0,-1-1 0,1 1 0,-1-1 0,0 1 0,1-1 0,-1 1 0,1 0 0,-1-1 0,0 1 0,0 0 0,1-1 0,-1 1 0,0 0 0,0-1 0,0 1 0,0 0 0,0 0 0,0-1 0,0 1 0,0 1 0,0 7 0,0 0 0,-1 0 0,-3 15 0,3-14 0,-13 67 0,-7 64 0,16-56 0,5 103 0,21 86 0,-21-273 0,16 374 0,-16-371 0,29 926 0,-33-459 0,4 71 0,23-264 0,-22-258 0,0 0 0,-1 0 0,-2 0 0,0-1 0,-1 1 0,0-1 0,-2 1 0,-1-1 0,-7 18 0,8-24 0,-1-1 0,0 0 0,0 0 0,-2-1 0,1 0 0,-1 0 0,-1-1 0,0 0 0,-1 0 0,0-1 0,0 0 0,0-1 0,-1 0 0,-19 9 0,-1 1 0,1 1 0,-31 25 0,34-24 0,-110 73 0,137-93 7,0 0 0,0 1 0,0-1 0,-1 0 0,1 0 0,0 0-1,0 1 1,0-1 0,0 0 0,-1 0 0,1 0 0,0 0 0,0 0 0,0 1 0,-1-1 0,1 0 0,0 0 0,0 0-1,-1 0 1,1 0 0,0 0 0,0 0 0,0 0 0,-1 0 0,1 0 0,0 0 0,0 0 0,-1 0 0,1 0 0,0 0-1,0 0 1,-1 0 0,1 0 0,0 0 0,0 0 0,-1 0 0,1-1 0,0 1 0,0 0 0,-1 0 0,3-1-109,-1 1 1,0-1 0,1 0-1,-1 1 1,0 0 0,1-1-1,-1 1 1,0 0 0,1 0 0,-1 0-1,1 0 1,-1 0 0,2 0-1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01.0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0 160,'-1'32'4632,"0"-24"-1977,1 1-1,0-1 1,1 16 0,0-21-2114,0 1 1,0-1 0,0 1 0,0-1-1,1 1 1,0-1 0,-1 1-1,1-1 1,0 0 0,1 0-1,-1 0 1,3 3 0,5 2 14,-1 0 0,2 0 1,-1-1-1,1-1 0,0 1 0,0-2 1,0 1-1,1-2 0,0 0 1,0 0-1,0-1 0,19 3 0,17 0 20,91-1-1,-126-5-505,50 0-204,58 0-507,-42-8-6120,-69 6 3247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01.4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1368,'3'5'796,"8"7"2143,0-1 0,13 11 1,-19-18-2297,0 0 1,0-1-1,0 0 1,1 0-1,0-1 0,-1 1 1,1-1-1,10 2 1,8 0 767,1-2 0,0 0 0,49-4 0,-41 1-916,190 3 493,-149 5-3227,0 3-3484,-70-9 4624,0-1-1,1 1 0,-1-1 1,0 0-1,1 0 1,-1 0-1,0 0 1,0-1-1,1 0 1,-1 0-1,8-3 1,2-5-1125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01.8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 38 176,'1'-3'190,"0"0"698,0 0-1,0 0 0,0 0 1,1 1-1,-1-1 1,1 0-1,3-4 0,-4 6-502,1 0 0,-1 0 0,0 0 0,0 1 0,1-1 0,-1 1 0,1-1 0,-1 1 0,0-1 0,1 1 0,-1 0 0,1 0 0,-1 0 0,1-1 0,-1 2 0,1-1 0,-1 0 0,1 0 0,-1 0 0,2 1 0,9 2 575,-1 0 0,1 0 0,-1 1 1,1 1-1,-1 0 0,-1 0 0,1 1 0,-1 1 0,14 10 0,-9-4 7,-1-1-1,-1 2 1,0 0 0,-1 0-1,15 22 1,-18-20-860,-1 1 1,0-1-1,-1 1 0,0 1 1,-2-1-1,0 1 0,-1 0 1,-1 0-1,0 1 0,-2-1 1,0 19-1,-2 11 25,-3-1 0,-1 1 0,-14 50 0,10-63-132,-1 0 0,-2 0 0,-1-1 0,-2-1 0,-34 57 0,20-53-2978,22-30 961,-1 0 1,1-1-1,-1 0 0,-1 0 1,1-1-1,-1 0 1,0 0-1,0-1 1,-1 0-1,-13 3 1,-31 3-3143,31-7 2987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02.5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79 223 752,'1'-2'402,"1"0"-1,-1-1 1,0 1-1,1 0 1,-1-1 0,0 1-1,-1-1 1,1 1-1,0-1 1,-1 1 0,1-1-1,-1 1 1,0-1 0,0 0-1,0 1 1,0-1-1,-1-4 1,0 2 214,-1 0 1,0 0-1,0 0 1,0 0-1,0 1 1,-1-1-1,0 1 1,-5-7-1,-2 0 658,0 0 0,-1 1-1,0 0 1,-1 1 0,-20-14-1,19 16-577,0 0 0,0 0 0,0 1 0,-1 1 0,1 1 0,-1-1-1,-1 2 1,-20-3 0,28 6-429,0-1-1,0 1 1,1 1 0,-1-1-1,0 1 1,0 1 0,0-1-1,0 1 1,1 0 0,-1 0-1,1 1 1,0 0 0,-1 0-1,1 1 1,1 0-1,-1 0 1,1 0 0,-1 0-1,-7 9 1,7-5-267,0-1 0,0 1 0,1 0 0,0 1 0,1-1 0,-1 1 0,2 0 0,-1 0 0,1 0 0,1 1 0,-1-1 0,2 1 0,-1-1 0,1 1 0,1 0 0,0 10 0,3 14 0,1 0 0,2 0 0,13 40 0,-5-16 0,10 40 0,21 108 0,-31-49 0,-6 1 0,-25 304 0,10-402 0,-22 100 0,21-130 0,-1-1 0,-2 0 0,0 0 0,-2-2 0,-20 33 0,25-47 0,-1-1 0,-1 0 0,-17 18 0,23-26 0,-1 0 0,1 0 0,-1-1 0,0 1 0,0-1 0,0 0 0,0-1 0,0 1 0,-1-1 0,1 0 0,-1-1 0,-8 3 0,0-6 0,14 2 0,0-1 0,0 1 0,0 0 0,-1 0 0,1-1 0,0 1 0,0 0 0,0 0 0,0-1 0,0 1 0,0 0 0,0 0 0,0-1 0,0 1 0,0 0 0,0 0 0,0-1 0,0 1 0,0 0 0,0-1 0,0 1 0,0 0 0,0 0 0,0-1 0,0 1 0,1 0 0,-1 0 0,0 0 0,0-1 0,1-1 0,1 0 0,-1 1 0,1-1 0,-1 0 0,1 1 0,0-1 0,-1 1 0,1 0 0,3-2 0,4-1 0,0 1 0,0 1 0,0-1 0,0 1 0,0 1 0,1 0 0,-1 0 0,1 1 0,-1 0 0,0 0 0,1 1 0,-1 1 0,0 0 0,1 0 0,-1 0 0,0 1 0,-1 1 0,1-1 0,0 1 0,-1 1 0,0 0 0,0 0 0,-1 0 0,10 9 0,-13-8 0,0 0 0,0 0 0,0 0 0,-1 0 0,0 1 0,0-1 0,0 1 0,-1 0 0,0 0 0,0 0 0,-1 0 0,1 12 0,-1 4 0,0 1 0,-5 36 0,-5-1 0,-3 0 0,-30 90 0,8-35 0,-17 92 0,-43 370 0,91-537 0,1-1 0,2 1 0,1-1 0,2 1 0,2-1 0,13 53 0,-14-79 0,1 0 0,0-1 0,0 0 0,1 0 0,1-1 0,0 1 0,0-1 0,1-1 0,0 1 0,0-1 0,14 10 0,-14-12 0,0-1 0,1 0 0,0 0 0,0-1 0,0 0 0,1-1 0,-1 0 0,1 0 0,0-1 0,0 0 0,0-1 0,1 0 0,17 1 0,-25-3-264,1 0-1,0-1 1,0 1 0,0-1 0,-1 0-1,1 0 1,4-2 0,-5 2-600,1-1 1,-1 0-1,0 0 1,1 0-1,-1-1 1,0 1-1,0-1 1,0 0-1,4-5 1,0-3-2301,0 0 0,-1-1 0,0 0 0,5-16 0,-2 5 1117,13-26-956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03.33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12 212 624,'1'-1'289,"-1"0"0,0-1 0,0 1 0,0 0 1,0-1-1,0 1 0,0 0 0,-1-1 0,1 1 0,0 0 0,-1 0 0,1-1 0,-1 1 1,1 0-1,-1 0 0,0 0 0,1-1 0,-1 1 0,0 0 0,0 0 0,0 0 0,0 0 0,-1 0 1,-29-25 2690,24 21-2457,-6-6 72,-101-70 3343,98 71-3302,-1 0 0,0 2 0,0 0 0,0 1 1,-27-6-1,39 12-532,0 0 1,0 0-1,-1 1 1,1-1-1,0 1 0,0 1 1,-1-1-1,1 1 1,0 0-1,0 0 1,0 0-1,0 1 0,0-1 1,0 1-1,0 0 1,0 1-1,1-1 1,-1 1-1,1 0 1,0 0-1,0 1 0,0-1 1,0 1-1,0 0 1,1 0-1,-4 5 1,0 3 94,0-1 0,0 1 0,1 0 0,1 0 0,0 0 0,1 1 0,0 0 0,1 0 0,-3 17 0,-17 194 3702,23-210-3671,0-1 0,0 0 0,2 1 0,0-1 0,0 0 0,1 0 0,1 0 0,0 0 1,0-1-1,12 21 0,-14-28-162,1-1 0,0 1 0,-1-1 0,2 0 0,-1 0 0,0 0 0,1 0 0,0-1 0,0 1 0,0-1 0,0 0 0,0 0 0,1 0 0,-1-1 0,1 0 0,0 0 0,-1 0 1,1 0-1,0-1 0,0 1 0,0-2 0,1 1 0,-1 0 0,0-1 0,0 0 0,0 0 0,0 0 0,1-1 0,-1 0 0,6-1 0,2-3-68,0 0 0,0-1 0,0 0 0,-1-1 0,0 0 0,0-1 0,-1-1 0,0 1 0,0-2 0,-1 1 0,17-23 0,-4 2 0,-1 0 0,-2-2 0,21-42 0,-21 36 0,-2-1 0,-2-1 0,-2 0 0,15-62 0,-29 92 0,-3 9 0,-4 17 0,-1 36 0,2 1 0,3-1 0,3 63 0,0-54 0,1-33 0,0 0 0,1 0 0,2 0 0,9 32 0,-10-49 0,0 0 0,1 0 0,0 0 0,1-1 0,0 0 0,1 0 0,0 0 0,0-1 0,1 0 0,1 0 0,-1-1 0,1 0 0,10 8 0,-15-14-311,0 1-1,0-1 1,0 0 0,0-1 0,0 1-1,0 0 1,1-1 0,-1 0 0,1 0-1,-1 0 1,1 0 0,-1 0-1,1-1 1,-1 1 0,1-1 0,0 0-1,-1 0 1,1-1 0,4 0-1,-2-1-495,-1 0-1,1-1 1,-1 1-1,0-1 0,0 0 1,0-1-1,0 1 0,0-1 1,-1 0-1,8-9 1,63-66-12588,-48 52 1050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44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2,'3'0'692,"0"0"-1,0 1 0,1 0 1,-1-1-1,0 1 0,0 0 1,0 1-1,0-1 1,0 1-1,-1-1 0,6 4 1,-4 0 981,1 0 0,-1 0-1,0 0 1,5 9 0,-6-10-1539,2 7 805,-1-1 0,0 1-1,0 0 1,-1 1 0,0-1 0,-1 0 0,0 1-1,0 17 1,4 18 70,-1-22-778,-2-11-799,-1 0 0,2 25 0,-1-20-1655,-3-18 1727,1 1 0,-1-1 0,0 1 0,1 0 0,-1-1 0,0 1 0,0-1 0,0 1 0,0 0-1,0-1 1,0 1 0,0-1 0,-1 1 0,0 2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03.7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2 27 1468,'11'-6'1395,"16"-7"4226,-9 6 2418,-17 7-7815,-1 0 1,0 0-1,1 0 0,-1 1 1,0-1-1,1 0 0,-1 0 1,0 1-1,1-1 1,-1 0-1,0 0 0,0 1 1,1-1-1,-1 0 0,0 1 1,0-1-1,0 0 1,1 1-1,-1-1 0,0 1 1,0-1-1,0 0 0,0 1 1,0-1-1,0 0 1,0 1-1,0-1 0,0 1 1,0-1-1,0 0 0,0 1 1,0-1-1,0 1 1,0-1-1,0 0 0,0 1 1,0-1-1,-1 1 1,1-1-1,0 1 0,-4 22 2353,3-21-2051,-13 78 1445,-9 152 0,28-130-4810,-2-68-446,-1 43 0,-3-67 2675,0 0 0,0 0 1,-1 0-1,0 0 0,-1 0 0,0 0 1,-1 0-1,-7 13 0</inkml:trace>
  <inkml:trace contextRef="#ctx0" brushRef="#br0" timeOffset="1">1 384 1800,'21'-23'22485,"-17"21"-20956,6 1 2815,4 3-3845,119 12 1861,-16-2-3572,-45 6-7247,-6-1-2690,8-6 3000,-27-11 5285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04.1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3 220 1836,'2'-2'462,"0"0"0,0 0 0,0 0 1,0-1-1,0 1 0,-1 0 0,1-1 0,-1 1 0,1-1 0,-1 1 0,0-1 0,0 0 0,0 0 0,0 0 1,-1 1-1,1-1 0,-1-5 0,0 4 99,0-1 0,-1 1 0,0 0 0,0-1 0,0 1 0,0 0 0,-1 0 0,0 0 0,0 0 0,-4-6 0,-1-1 305,-1 1 0,0 0 0,0 1 0,-1 0 0,-1 0 0,1 1 0,-14-9 0,16 13-473,0-1-1,0 1 1,-1 0 0,1 1-1,-1 0 1,0 0-1,0 1 1,0 0-1,0 0 1,-12-1-1,14 3-180,1 0 1,-1 1-1,1 0 0,-1-1 1,1 2-1,-1-1 0,1 1 1,0-1-1,-1 2 0,1-1 1,0 0-1,0 1 1,1 0-1,-1 0 0,1 1 1,-6 4-1,-5 7-122,1-1 0,1 2 0,1 0-1,0 1 1,1 0 0,1 0 0,0 1 0,2 1 0,0-1 0,1 1 0,-9 37-1,12-37-50,1 1 1,0-1-1,1 1 0,2-1 0,-1 1 0,2 0 0,1-1 0,1 1 0,0-1 0,1 0 0,1 0 0,10 24 0,-10-33-90,0 0-1,0-1 1,1 0 0,0 0 0,0 0-1,1-1 1,0 0 0,1 0 0,0-1-1,0 0 1,10 6 0,-6-5-156,1-1 0,0 0 0,0-1 0,1 0 0,-1-2 0,1 1-1,21 3 1,-6-4-455,-1-2-1,1 0 1,0-2 0,0-1-1,-1-2 1,1-1-1,50-13 1,-66 14-1347,7-3-1778,0 1 0,1 1 0,-1 1 0,34-2 0,-13 7 803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04.4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9 424,'26'-6'5449,"41"-3"14698,-27 8-15117,-26 2-4708,0 1-1,0 1 0,0 0 1,24 9-1,-6-2-211,-4-2-725,0-2-1,0-1 1,0-1 0,30 0-1,-41-4-44,0-1 1,0 0-1,-1-1 0,1-1 0,0 0 1,-1-2-1,32-11 0,-56-11-20632,2 14 18872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04.78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0 124,'4'-20'26479,"-3"20"-26113,33 5 3735,-16-2-3802,129 8-320,-49-9-6621,-23 4-7862,-31-1 7844,-12-2 4038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05.1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8 103 200,'43'-22'4482,"58"-36"14153,-94 55-18381,0-1 0,0 1-1,1 1 1,-1-1-1,1 1 1,0 0 0,-1 1-1,1 0 1,0 0-1,0 1 1,0 0 0,0 0-1,0 1 1,0 0-1,-1 0 1,1 1-1,0 0 1,-1 0 0,1 1-1,7 4 1,-6-3-12,0 0 1,-1 1 0,0 0-1,0 1 1,0-1-1,0 2 1,-1-1 0,0 1-1,-1 0 1,1 0-1,-1 1 1,-1 0 0,1 0-1,-2 0 1,1 1-1,3 9 1,-5-11-243,-1 0 0,0 0 0,-1 1 0,1-1 0,-2 1 0,1-1 0,-1 1 0,0-1 0,0 1 0,-1-1 0,0 1 0,0-1 0,-1 1 0,0-1 0,-1 0 0,1 0 0,-1 0 0,0 0 0,-1-1 0,0 1 0,0-1 0,0 0 0,-1 0 0,0 0 0,-8 7 0,1-1 0,0 0 0,-1-1 0,-1-1 0,0 0 0,0 0 0,-1-2 0,0 0 0,-1 0 0,0-2 0,0 0 0,0 0 0,-26 4 0,27-9 0,15-1 0,0 0 0,0 0 0,0 0 0,1 0 0,-1 0 0,0 0 0,0 0 0,0 0 0,0 0 0,0 0 0,0-1 0,0 1 0,0 0 0,0 0 0,0 0 0,0 0 0,0 0 0,0 0 0,0 0 0,0 0 0,0 0 0,0 0 0,0 0 0,0 0 0,0 0 0,0 0 0,0 0 0,0 0 0,0 0 0,25-2 0,-15 3 0,0 1 0,0 0 0,0 1 0,-1 0 0,1 0 0,-1 1 0,0 0 0,0 1 0,0 0 0,0 0 0,-1 1 0,0 0 0,0 1 0,-1 0 0,0 0 0,0 0 0,0 1 0,-1 0 0,-1 0 0,9 16 0,-8-14 0,-1 1 0,0 0 0,0 0 0,-2 0 0,1 1 0,-1-1 0,-1 1 0,0 0 0,-1-1 0,0 1 0,-1 0 0,0 0 0,-1 0 0,0 0 0,-1 0 0,0-1 0,-6 18 0,4-19 0,-1 0 0,0 0 0,0-1 0,-1 0 0,0 1 0,-1-2 0,0 1 0,0-1 0,-1 0 0,0-1 0,0 0 0,-1 0 0,-16 10 0,2-5 0,-1 0 0,-1-2 0,0 0 0,-37 8 0,48-14 0,8-2 0,-1 0 0,1 0 0,-1-1 0,-10 1 0,-7 20 0,-2-9-2945,8-6-4380,-1 0-1,-19 5 1,2-5 2160,0 0 2872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06.0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 164 1532,'-14'-35'6369,"12"30"-5310,-1 0 0,1 0 0,0 1 0,1-1-1,-2-8 1,2 11-812,1 0-1,0 0 0,0-1 1,1 1-1,-1 0 0,0 0 1,1 0-1,-1 0 1,1 0-1,-1 0 0,1 0 1,0 0-1,0 0 1,0 0-1,0 0 0,1 0 1,1-2-1,2-1 163,-1 1 0,1-1 0,1 1 1,-1 1-1,1-1 0,-1 1 0,1 0 0,0 0 0,0 0 0,0 1 1,0 0-1,1 0 0,9-1 0,0 0 240,0 1 0,0 1 0,0 0-1,22 3 1,-24-1-360,0 0 0,0 2 0,-1 0 0,1 0 0,-1 1 0,0 1 1,0 0-1,13 7 0,-21-9-214,0 1 1,0-1 0,0 1 0,0 0 0,-1 0 0,1 0-1,-1 1 1,0 0 0,0-1 0,-1 1 0,0 1-1,0-1 1,0 0 0,0 1 0,-1 0 0,0-1 0,0 1-1,0 0 1,-1 0 0,1 9 0,-1-1-48,-1-1 0,0 0 0,-1 0-1,-1 1 1,0-1 0,-1 0 0,0-1 0,-1 1 0,-1 0 0,0-1 0,0 0 0,-1 0-1,-1-1 1,0 1 0,-1-2 0,0 1 0,-18 18 0,5-8 31,-1-1-1,-1-1 1,-1-1-1,-1-1 1,0-1-1,-53 23 1,71-35-59,-1-1 0,-1 1 0,2 0 0,-1 0 0,0 1 0,-9 7 0,16-11 0,0 0 0,0 0 0,0 0 0,0 1 0,0-1 0,0 0 0,0 1 0,0-1 0,0 0 0,1 1 0,-1-1 0,0 1 0,1-1 0,0 1 0,-1 0 0,1-1 0,0 1 0,0-1 0,-1 1 0,1 0 0,0-1 0,1 1 0,-1-1 0,0 1 0,0-1 0,1 1 0,-1 0 0,1-1 0,-1 1 0,1-1 0,0 0 0,0 1 0,0-1 0,-1 1 0,1-1 0,2 2 0,5 6-6,1 1-1,0-1 1,0-1 0,1 0 0,0 0-1,1-1 1,0 0 0,0 0-1,0-2 1,15 6 0,-3-2-255,1-1 1,0-1-1,0-1 1,33 3 0,-50-9-1811,0 0 0,1-1 0,-1 0 0,0 0 0,0-1 1,0 0-1,0 0 0,0 0 0,0-1 0,0 0 0,7-5 0,11-4-1080,4 0 565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06.5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78 245 272,'2'-1'367,"0"-1"0,-1 1 0,1 0 0,-1-1 1,1 1-1,-1-1 0,1 0 0,-1 0 0,0 1 0,0-1 0,0 0 0,0 0 0,0 0 0,0 0 0,-1 0 1,1 0-1,-1 0 0,1 0 0,-1-3 0,0 0 126,0 1 1,-1 0-1,1 0 0,-1 0 1,0 0-1,0 0 0,0 0 1,-1 0-1,-2-5 0,-5-6 947,0 0-1,-1 1 1,-21-23-1,24 29-834,-1 1 0,1 0 1,-1 0-1,0 0 0,-1 1 0,1 0 0,-1 0 1,0 1-1,-1 1 0,-10-5 0,13 7-388,1 1 0,-1-1-1,0 1 1,0 0-1,0 1 1,1 0 0,-1 0-1,0 0 1,0 1 0,0 0-1,1 0 1,-1 1 0,0 0-1,1 0 1,-1 0 0,-9 6-1,9-3-94,0-1 0,1 1-1,-1 1 1,1-1 0,0 1-1,1 1 1,-1-1-1,1 1 1,0-1 0,1 2-1,0-1 1,0 0 0,0 1-1,1-1 1,-4 15 0,3-7 67,0 0 1,1 0-1,1 0 1,0 0-1,1 0 1,1 0-1,2 28 1,1-27-149,0 0 0,0 0 1,2-1-1,0 1 0,0-1 1,2-1-1,0 1 0,1-1 0,9 14 1,-13-23-32,0 0 0,0 0-1,0 0 1,1 0 0,0-1 0,0 1 0,0-1 0,1-1-1,-1 1 1,1-1 0,0 0 0,0 0 0,0 0 0,0-1 0,0 0-1,1 0 1,-1-1 0,1 0 0,-1 0 0,1 0 0,-1-1-1,1 0 1,-1 0 0,11-2 0,-7-1-10,-1 0 0,1 0 0,-1 0 0,0-1 0,0-1 0,0 1 0,0-2 0,-1 1 0,0-1 0,0 0 0,-1-1 0,0 0 0,0 0 0,11-14 0,-1-3 0,0 0 0,-2-1 0,21-47 0,-24 44 0,18-59 0,-29 79 0,-3 9 0,-3 13 0,2 17 21,2 2 1,1-1-1,1 0 0,11 57 0,-9-72-69,2 0 0,0 0-1,0-1 1,2 0 0,0 0-1,1 0 1,1-1 0,0 0-1,1-1 1,17 20 0,-26-33-429,0 0 0,0 0 1,0 0-1,0 0 0,0 0 1,0 0-1,0-1 0,0 1 1,1 0-1,-1-1 0,0 1 1,0-1-1,1 1 0,-1-1 0,0 0 1,0 1-1,1-1 0,-1 0 1,0 0-1,1 0 0,-1 0 1,0 0-1,1 0 0,-1-1 1,0 1-1,1 0 0,-1-1 1,0 1-1,0-1 0,1 1 1,-1-1-1,0 1 0,0-1 1,0 0-1,0 0 0,2-1 1,4-5-1363,0 0 1,-1 0 0,0 0-1,8-11 1,-2 1-173,12-12-591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07.0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8 73 420,'23'-23'2144,"6"-6"1527,-25 26-2132,1-1 0,-1 1 0,1 0 1,8-5-1,-13 8-1356,0 0 0,1 0 1,-1 0-1,0 0 0,1 1 1,-1-1-1,1 0 0,-1 0 1,0 0-1,1 0 0,-1 0 1,0 0-1,1 1 0,-1-1 1,0 0-1,0 0 0,1 0 1,-1 1-1,0-1 0,1 0 1,-1 0-1,0 1 0,0-1 1,0 0-1,1 1 0,-1-1 1,0 0-1,0 1 0,0-1 1,0 0-1,0 1 0,0-1 1,1 0-1,-1 1 0,0-1 1,0 1-1,0-1 0,0 0 1,0 1-1,0-1 0,-1 0 1,1 1-1,0 0 0,1 24 2628,-1-20-1927,-12 203 2273,5-131-1198,6 143 0,2-219-2153,-1 0 0,0 1-1,0-1 1,0 0 0,0 0 0,0 0-1,0 0 1,0 0 0,0 1 0,0-1-1,0 0 1,-1 0 0,1 0 0,0 0 0,-1 0-1,1 0 1,-1 0 0,1 0 0,-1 0-1,0 0 1,1 0 0,-2 1 0,1-1-280,0-1 0,0 0-1,0 0 1,0 1 0,0-1 0,0 0 0,0 0 0,0 0 0,0 0 0,0 0 0,0-1 0,0 1-1,0 0 1,0 0 0,0-1 0,1 1 0,-1 0 0,0-1 0,0 1 0,-1-1 0,-28-21-11441,15 8 8126,1-2 1581</inkml:trace>
  <inkml:trace contextRef="#ctx0" brushRef="#br0" timeOffset="0.99">0 308 1924,'0'-17'22236,"6"17"-17542,5 1-5033,99 3 4441,-24-2-4067,-74-1 553,51 3-2258,1-5-5887,-51 1 5102,-1-2-1,0 1 1,-1-2-1,1 0 1,0 0-1,-1-1 1,1 0-1,15-9 1,-5-1 577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07.4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93 940,'34'-57'7155,"-24"38"-3677,0 1 0,25-32 0,-31 46-3012,0 0 0,0 0 1,0 0-1,0 1 0,1-1 1,-1 1-1,1 0 0,0 0 1,0 0-1,0 1 0,0 0 0,0 0 1,1 0-1,-1 1 0,8-2 1,-9 3-385,0-1 0,0 1 0,-1 0 0,1 0 0,0 0 0,0 1 0,0-1 0,-1 1 0,1 0 0,0 0 0,-1 0 0,1 1 0,-1-1 0,1 1 0,-1 0 0,6 4 1,-5-2 108,0-1 0,-1 1 0,0 0 0,1 0 0,-1 1 0,-1-1 0,1 0 0,-1 1 0,1 0 0,-1 0 0,1 5 0,0 3 152,0-1 1,0 1-1,-2 0 0,0 0 1,0 1-1,-1-1 0,-1 0 1,-4 24-1,3-24-343,-1-1 0,-1 0 0,0 0 0,-1 0 0,-1 0 0,1-1 0,-2 1 0,1-2 0,-2 1 0,1-1 0,-1 0 0,-1-1 0,-10 10 0,16-17 0,0 0 0,-1 0 0,1 0 0,-1-1 0,0 1 0,-6 1 0,9-3 0,0 1 0,0-1 0,0 0 0,1 1 0,-1-1 0,0 0 0,0 0 0,0 0 0,0 0 0,0 0 0,0 0 0,1 0 0,-1 0 0,0 0 0,0 0 0,0 0 0,0 0 0,0-1 0,1 1 0,-1 0 0,0-1 0,0 1 0,1-1 0,-1 1 0,0-1 0,0 1 0,1-1 0,-1 1 0,0-1 0,1 0 0,-1 1 0,1-1 0,-1 0 0,0-1 0,1 1 0,-1 0 0,1 0 0,0 0 0,0-1 0,0 1 0,0 0 0,0 0 0,0 0 0,0-1 0,0 1 0,0 0 0,0 0 0,1 0 0,-1 0 0,0-1 0,1 1 0,-1 0 0,1 0 0,-1 0 0,1 0 0,0 0 0,-1 0 0,1 0 0,0 0 0,0 1 0,0-1 0,-1 0 0,1 0 0,0 1 0,0-1 0,0 0 0,0 1 0,1-1 0,-1 1 0,0-1 0,0 1 0,0 0 0,2-1 0,0 0 0,-1 1 0,1-1 0,-1 1 0,1 0 0,0 0 0,-1 0 0,1 0 0,-1 0 0,1 1 0,-1-1 0,1 1 0,-1 0 0,1-1 0,-1 1 0,1 0 0,3 3 0,-2 0 0,0 0 0,0 0 0,0 0 0,-1 1 0,0-1 0,0 1 0,0 0 0,-1 0 0,1 0 0,-1 0 0,0 0 0,-1 1 0,1-1 0,-1 1 0,1 9 0,-1 2 0,0-1 0,-1 1 0,-1-1 0,-2 18 0,-1-5 0,-15 52 0,16-72 0,0 0 0,0 0 0,-1-1 0,0 1 0,-1-1 0,0 0 0,0 0 0,0-1 0,-13 14 0,15-19-132,1 0-1,-1 0 1,0-1-1,0 1 1,0-1-1,1 1 1,-1-1-1,-1 0 1,1 0-1,0 0 1,0 0-1,0-1 1,0 1-1,0-1 1,-1 0-1,1 0 1,0 0-1,-6-1 1,-1-1-971,1-1 0,-1 0-1,0 0 1,-12-6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07.9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264 1736,'11'3'1181,"0"0"-1,0-1 0,1 0 1,-1-1-1,1 0 1,0-1-1,13-1 1,-18 0-273,0-1 0,0 1 0,0-1 0,0-1 1,-1 1-1,1-1 0,-1 0 0,1-1 0,-1 1 1,0-1-1,0 0 0,9-10 0,-1 0 226,-1-1 0,0-1 0,-2 0 0,1-1 0,-2 0-1,15-32 1,36-119 349,-53 144-1297,39-129-128,-7-1 1,24-184-1,-59 304-58,-2 0 0,-2 0 0,-1 0 0,-4-38 0,4 70 0,-1 0 0,1 0 0,0 0 0,-1 0 0,1 0 0,-1 0 0,0 0 0,0 0 0,1 0 0,-1 1 0,0-1 0,-1 0 0,1 1 0,0-1 0,0 1 0,-1-1 0,1 1 0,-1-1 0,1 1 0,-1 0 0,-3-2 0,4 3 0,0 0 0,-1-1 0,1 1 0,0 0 0,0 0 0,-1 0 0,1 0 0,0 0 0,-1 0 0,1 1 0,0-1 0,0 0 0,0 1 0,-1-1 0,1 1 0,0-1 0,0 1 0,0 0 0,0-1 0,0 1 0,0 0 0,0 0 0,0 0 0,0-1 0,0 1 0,0 0 0,1 0 0,-1 1 0,0-1 0,1 0 0,-1 0 0,0 0 0,1 0 0,-1 2 0,-8 18 0,1 1 0,1 1 0,1-1 0,1 1 0,-3 39 0,-1-3 0,-1 19 0,2 0 0,4 79 0,18 156 0,-12-291 0,0 0 0,1 0 0,11 36 0,-13-52 0,1-1 0,0 0 0,0 0 0,0 0 0,1 0 0,0 0 0,-1-1 0,2 1 0,-1-1 0,0 1 0,1-1 0,0 0 0,0-1 0,0 1 0,1-1 0,-1 1 0,1-1 0,-1-1 0,1 1 0,7 2 0,-10-4 0,1-1 0,-1 1 0,0-1 0,1 1 0,-1-1 0,0 0 0,1 0 0,-1 0 0,0 0 0,0 0 0,1-1 0,-1 1 0,0-1 0,1 0 0,-1 1 0,0-1 0,0 0 0,2-2 0,0 1 0,-1 0 0,0-1 0,0 1 0,-1-1 0,1 0 0,-1 0 0,1 0 0,-1-1 0,4-6 0,0-4 0,0-1 0,-1-1 0,0 1 0,2-18 0,-6 29 0,6-34 0,-1 0 0,0-75 0,-10-8 0,7 127 0,0 0 0,1 1 0,0-2 0,0 1 0,0 0 0,1-1 0,0 0 0,0 0 0,0 0 0,1-1 0,11 8 0,51 23-2958,40 12-6130,-83-37 7448,23 13-11134,-36-16 11173,14 7-1449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44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35 1604,'1'-2'578,"0"0"0,0-1 0,0 0 0,-1 1 0,1-1 1,-1 1-1,1-1 0,-1 0 0,0 0 0,0 1 0,0-1 0,0 0 0,0 1 0,-1-1 0,1 0 0,-1 1 0,0-1 0,-1-4 0,0 3 136,-1 0-1,1 0 1,-1 0-1,0 0 0,0 1 1,-1-1-1,1 1 1,0-1-1,-1 1 1,-4-2-1,0-1 226,-1 1 0,1 1 0,-1 0 0,-14-6 0,15 8-711,1 0 1,-1 0 0,0 1-1,0 0 1,-8-1 0,13 3-201,-1-1 0,0 0-1,1 1 1,-1 0 0,1 0 0,-1 0 0,1 0 0,0 0 0,-1 1 0,1-1-1,0 1 1,0 0 0,0 0 0,0 0 0,1 1 0,-1-1 0,0 1 0,1-1-1,0 1 1,-1 0 0,1 0 0,0 0 0,1 0 0,-1 0 0,0 0 0,1 1 0,0-1-1,-2 5 1,-2 12-56,0-1-1,2 1 1,-3 39-1,4-35 60,1-6-38,1-1 1,0 0 0,2 1-1,0-1 1,0 0 0,2 0 0,0 0-1,1 0 1,1-1 0,0 0-1,13 22 1,-14-27 26,8 16-65,27 42 1,-36-63 89,1 0 0,-1 0 1,1 0-1,1-1 0,-1 0 0,1 0 0,-1 0 0,2 0 0,-1-1 1,0 0-1,14 6 0,-17-9 41,0-1 0,0 1 0,0 0 0,0-1 0,0 1 1,0-1-1,0 0 0,0 0 0,0 0 0,0-1 0,0 1 0,1-1 0,-1 0 0,-1 1 1,1-1-1,0-1 0,0 1 0,0 0 0,0-1 0,-1 1 0,1-1 0,-1 0 0,1 0 1,-1 0-1,0 0 0,0 0 0,0 0 0,0-1 0,0 1 0,2-4 0,2-3 268,0-2-1,-1 1 1,0 0-1,-1-1 0,0 0 1,5-18-1,-2-17-351,-1 0 0,-2-1 0,-3 1 0,-4-52-1,1-1-446,4 58-26253,-1 28 26246,2-7-2315,2-2 685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08.3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1 1668,'37'-30'5832,"4"-10"13449,-40 47-15616,-8 22-2138,5-18-878,-6 36-629,1 0 1,3 1 0,2-1 0,3 1-1,1 0 1,10 59 0,-10-100-714,-2 0 1,1 0-1,-1 0 1,0 0-1,0 0 1,-1 0-1,-2 11 0,-41-54-22173,33 20 19946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08.6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9 292,'0'-15'5161,"0"-8"11129,8 23-12240,11 4-2399,-18-4-1283,146 30 2380,-46-19-8182,-90-10 1114,14 1-12257,-18-1 14110,1 1 3991,11 5-3934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09.0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61 119 812,'1'-2'318,"-1"1"-1,1 0 1,-1 0 0,1-1 0,-1 1-1,0-1 1,1 1 0,-1 0-1,0-1 1,0 1 0,0 0-1,0-1 1,0 1 0,0-1-1,0 1 1,-1 0 0,1-1-1,0 1 1,-2-3 0,1 1 181,-1 1 1,0-1-1,1 0 0,-2 0 1,1 1-1,0-1 0,0 1 1,-3-3-1,-7-4 808,1 1 1,-1 0-1,-14-6 0,22 12-976,-3-2 21,-1 1 1,1 0-1,-1 1 1,0-1-1,0 1 1,1 1-1,-1 0 0,0 0 1,-1 0-1,1 1 1,0 0-1,0 1 1,0-1-1,0 2 1,0-1-1,1 1 1,-1 0-1,0 1 1,1 0-1,-1 0 1,1 1-1,-11 7 1,3-2 391,1 1 0,1 1 0,0 0 0,0 1 0,1 1 0,1-1 0,0 2 0,0 0 0,-13 24 0,16-23-744,1 1 0,0 0 0,1 1 0,0 0 0,2 0 0,0 0 0,0 0 0,2 0 0,0 1 0,1-1 0,2 23 0,0-32 0,-1-1 0,2 1 0,-1 0 0,1-1 0,0 1 0,0-1 0,1 1 0,0-1 0,1 0 0,0 0 0,0-1 0,0 1 0,0-1 0,1 0 0,0 0 0,1 0 0,-1-1 0,1 1 0,0-1 0,1-1 0,-1 1 0,1-1 0,0 0 0,0-1 0,0 0 0,0 0 0,10 2 0,8 2-124,0-2 1,0-1-1,50 2 1,-39-11-6522,14-13-8790,-2 0 7234,-20 11 6281</inkml:trace>
  <inkml:trace contextRef="#ctx0" brushRef="#br0" timeOffset="1">1143 541 1612,'14'6'3550,"0"0"1,0 0-1,0-2 0,0 0 0,1 0 1,24 2-1,18-3 1157,-6-2-4206,-17 0-105,35-4 0,-57 2-353,0-1 1,0 0-1,-1-1 0,1 0 0,-1-1 1,20-10-1,-28 12-105,72-38-14923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09.4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2 8 300,'-25'-5'8771,"-12"3"14073,55 3-22593,0 1 0,21 4 0,26 4-152,7-5-4709,93 18-18398,-123-17 20639,-8-1 105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09.8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13 1804,'1'-7'920,"2"-9"2997,0 1 0,9-29 0,-10 38-3217,0 1 0,1 0 0,0 0 0,0 0 0,0 0 1,1 0-1,-1 1 0,1 0 0,0-1 0,1 1 1,5-4-1,2-1 58,1 0 0,0 1-1,0 1 1,1 0 0,0 0 0,29-8 0,-33 13-341,1 0 0,-1 0-1,1 1 1,0 0 0,-1 1 0,1 1 0,0-1 0,0 2-1,-1-1 1,19 6 0,-21-4-417,1 0 0,-1 0 0,0 1 0,0 0 0,0 0 0,0 1 0,-1 0 0,9 8 0,-14-12 0,0 1 0,0 0 0,-1-1 0,1 1 0,-1 0 0,0 0 0,1 0 0,-1 0 0,0 0 0,0 0 0,0 0 0,-1 0 0,1 0 0,0 1 0,-1-1 0,1 0 0,-1 0 0,0 1 0,0-1 0,0 0 0,0 1 0,0-1 0,0 0 0,-1 0 0,1 1 0,-1-1 0,0 0 0,1 0 0,-1 0 0,0 1 0,0-1 0,0 0 0,-1 0 0,1-1 0,0 1 0,-3 3 0,-9 8 0,0 0 0,-1 0 0,-16 11 0,-24 21 0,12-2 0,-62 80 0,90-104 0,1 1 0,1 0 0,1 1 0,1 0 0,1 1 0,0 0 0,-7 31 0,15-50 0,0 1 0,1-1 0,-1 1 0,1-1 0,-1 1 0,1-1 0,0 1 0,0-1 0,0 1 0,1 0 0,0-1 0,-1 1 0,1-1 0,0 1 0,1-1 0,-1 0 0,0 1 0,1-1 0,0 0 0,0 0 0,0 0 0,0 0 0,0 0 0,1-1 0,-1 1 0,1-1 0,0 0 0,-1 1 0,1-1 0,0 0 0,1 0 0,-1-1 0,0 1 0,0-1 0,1 0 0,-1 0 0,1 0 0,-1 0 0,1 0 0,-1-1 0,5 1 0,32 1 0,66-4 0,5 0 0,-94 3 0,0 0 0,0 1 0,0 1 0,22 7 0,-35-9-1727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10.5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73 221 104,'1'0'184,"0"0"0,-1 0 1,1 0-1,0-1 0,0 1 0,-1 0 0,1 0 0,0-1 1,-1 1-1,1 0 0,-1-1 0,1 1 0,0-1 0,-1 1 1,1-1-1,-1 1 0,1-1 0,-1 1 0,1-1 1,-1 1-1,0-1 0,1 0 0,-1 1 0,0-1 0,1 0 1,-1 1-1,0-1 0,0 0 0,1 1 0,-1-2 0,0 0 149,-1 0 0,1 0-1,0-1 1,-1 1 0,1 0-1,-1 0 1,0 0 0,0 0-1,0 1 1,-1-4 0,-5-5 802,0 1 0,-15-17 1,-3 0 933,-38-31 1,55 50-1662,0 1-1,0 1 1,-1-1 0,1 1-1,-1 1 1,0 0 0,-1 0 0,1 1-1,-1 0 1,-10-2 0,17 5-295,-1-1 1,1 1 0,-1 0-1,1 0 1,-1 1 0,0-1-1,1 1 1,-1-1-1,1 1 1,0 0 0,-1 1-1,1-1 1,0 0 0,-1 1-1,-4 4 1,3-3 18,1 1-1,0 0 1,0 0 0,0 0 0,1 1 0,-1 0-1,1-1 1,0 1 0,-2 6 0,-3 8 231,1 1 1,0 0 0,2 0-1,-4 26 1,4-14 168,0 0 0,2 0 0,3 51 0,0-72-368,1 0 1,0 0 0,1 0 0,1-1-1,-1 1 1,2 0 0,-1-1-1,1 0 1,1 0 0,0 0 0,1-1-1,-1 1 1,2-1 0,7 9 0,-11-15-132,0 0 1,0 0 0,0-1-1,1 1 1,-1-1 0,1 1 0,-1-1-1,1 0 1,0-1 0,0 1-1,0-1 1,0 1 0,0-1 0,0 0-1,0-1 1,0 1 0,0-1 0,0 0-1,1 0 1,-1 0 0,0 0-1,0-1 1,0 0 0,0 0 0,0 0-1,0 0 1,8-4 0,-2 0 42,-1 0 1,1-1 0,-1-1 0,0 1-1,0-2 1,-1 1 0,0-1 0,0 0-1,8-13 1,-2 2-77,-1-1 0,-1-1 0,-1 0 0,0 0 0,-2-1 0,-1-1 0,0 1 0,-2-1 0,6-38 0,-12 60 0,1 0 0,-1-1 0,0 1 0,0 0 0,0-1 0,0 1 0,0 0 0,0-1 0,0 1 0,-1 0 0,1 0 0,0-1 0,-2-1 0,2 3 0,0 0 0,-1-1 0,1 1 0,0 0 0,0 0 0,-1 0 0,1 0 0,0 0 0,-1 0 0,1 0 0,0 0 0,0 0 0,-1 0 0,1 0 0,0 0 0,-1 0 0,1 0 0,0 0 0,0 0 0,-1 0 0,1 0 0,0 0 0,-1 0 0,1 1 0,0-1 0,0 0 0,-1 0 0,1 0 0,0 0 0,0 1 0,0-1 0,-1 0 0,1 0 0,0 0 0,0 1 0,-3 2 0,1-1 0,0 1 0,0 0 0,0 0 0,0 0 0,0 0 0,1 0 0,0 1 0,-2 2 0,0 10-173,0 1 1,1-1-1,0 0 1,1 0-1,1 1 1,1-1-1,1 0 1,4 22-1,-4-24-129,2-1 0,0 0 0,0-1 1,1 1-1,1-1 0,0 0 0,1 0 0,0 0 0,0-1 0,15 16 0,-7-13-2017,-13-13 1314,0 0 0,0 1 0,0-1-1,1 0 1,-1 0 0,0 0 0,0 0-1,0 0 1,1-1 0,-1 1 0,1 0-1,-1-1 1,0 0 0,1 0 0,-1 0-1,1 0 1,-1 0 0,4-1 0,17-8-2630,3-6 1339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11.0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0 3 1348,'1'-1'224,"0"1"-1,0 0 1,0-1-1,0 1 1,0 0-1,0-1 0,0 1 1,0 0-1,0 0 1,0 0-1,1 0 1,-1 0-1,0 0 1,0 0-1,0 1 1,0-1-1,0 0 1,0 1-1,0-1 1,0 0-1,0 1 1,0 0-1,0-1 1,0 1-1,0-1 1,0 1-1,0 0 1,-1 0-1,1-1 1,0 1-1,0 0 0,-1 0 1,1 0-1,0 0 1,-1 0-1,1 0 1,-1 0-1,0 0 1,1 0-1,-1 0 1,1 2-1,1 6 1015,-1 0 0,0 0 0,0 0 0,-1 13 0,1-2-131,8 104 5204,1 14-3105,19 65-2639,-24-186-1010,-4-13-122,1 0-1,-1 0 0,0 1 0,-1-1 1,1 0-1,-1 0 0,0 1 0,0 7 1,-14-11-10073,-3-10 8107,15 8 1629,-30-21-5009,16 8 3784</inkml:trace>
  <inkml:trace contextRef="#ctx0" brushRef="#br0" timeOffset="1">1 294 968,'0'-31'20152,"7"37"-19379,1-1 1,0 0-1,0 0 1,0 0-1,1-1 1,-1 0-1,11 2 1,67 17-1487,-62-17 619,-17-5-397,-1 1 0,1-2 0,-1 1 0,1 0 0,0-1 0,-1-1-1,8 0 1,-7 0-1094,0-1 1,1-1-1,-1 1 0,0-1 0,0 0 0,-1-1 0,1 1 0,-1-1 0,8-7 0,2 2-1414,0 1 523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11.40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21 148,'28'-19'4387,"33"-28"-1,-5 3 1360,-18 15-3116,-21 14-960,2 2 0,38-23 0,-51 33-1401,-1 0-1,1 1 0,0 0 0,0 0 0,0 0 0,0 1 1,0 0-1,1 0 0,-1 1 0,0-1 0,0 1 1,1 1-1,-1-1 0,0 1 0,10 2 0,-13-2-182,0 0 0,1 0 0,-1 0 0,-1 0 0,1 1 0,0-1 0,0 1 0,0 0 0,-1 0 0,1 0 0,-1 0 0,1 0 0,-1 0 0,0 1 0,0-1 0,0 1 0,0-1 0,-1 1 0,1 0 0,0 0 0,-1 0 0,0 0 0,0 0-1,0 0 1,0 0 0,-1 0 0,1 0 0,-1 1 0,1-1 0,-1 0 0,0 0 0,-1 1 0,1-1 0,0 0 0,-2 5 0,-3 10 523,0-1 1,-1 1-1,0-1 1,-18 31-1,20-40-582,-133 294-27,130-283 0,1 0 0,1 0 0,0 1 0,2-1 0,0 1 0,2 0 0,0-1 0,1 1 0,4 31 0,-3-47-11,0 1 0,0 0-1,1-1 1,0 1 0,0-1 0,0 0-1,1 1 1,-1-1 0,1 0 0,0 0-1,0-1 1,0 1 0,1-1 0,-1 0 0,1 1-1,0-1 1,0-1 0,0 1 0,0-1-1,0 1 1,1-1 0,-1 0 0,1-1-1,-1 1 1,1-1 0,0 0 0,0 0 0,-1-1-1,1 1 1,0-1 0,0 0 0,0 0-1,-1-1 1,1 1 0,0-1 0,0 0-1,-1 0 1,1-1 0,0 1 0,-1-1-1,1 0 1,-1-1 0,0 1 0,0-1 0,6-4-1,1-3-2105,-2 3-1530,-1-1 0,0 0 0,13-17 0,-13 14-278,0 1 0,19-18 0,-11 14 1387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11.8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93 52,'21'25'1496,"-15"-16"53,0-1 0,1 0 0,0-1-1,1 0 1,12 10 0,-17-16-1156,-1 1 1,1-1-1,0 0 1,-1 0-1,1 0 0,0 0 1,0 0-1,0 0 1,0-1-1,0 1 0,0-1 1,0 0-1,0 0 1,0 0-1,0-1 0,0 1 1,0-1-1,0 1 1,0-1-1,0 0 0,0 0 1,-1 0-1,5-3 1,0 0 85,-1 0 0,0 0 0,0-1 1,0 0-1,-1 0 0,0-1 1,0 0-1,0 1 0,4-9 0,7-11 770,11-26-1,-4 1-491,-2 0 1,23-86-1,10-112-260,-44 171 239,-3 0 0,-5-93-1,-2 160-606,0-9-107,-1-1 1,0 1-1,-7-28 1,8 46-23,0 0 0,-1 0 0,1 1 0,0-1 0,0 0 0,0 0 0,-1 0 0,1 1 0,0-1 0,-1 0 0,1 0 0,-1 1 0,1-1 0,-1 0 0,1 1 0,-1-1 0,1 0 0,-1 1 0,0-1 0,1 1 0,-1-1 0,0 1 0,0-1 0,0 1 0,0 0 0,0 0 0,1 0 0,-1 0 0,0 1 0,0-1 0,1 0 0,-1 0 0,0 1 0,1-1 0,-1 0 0,0 1 0,1-1 0,-1 1 0,1-1 0,-1 0 0,1 1 0,-1 0 0,1-1 0,-1 2 0,-2 1 0,0 1 0,0 0 0,1 1 0,0-1 0,0 0 0,0 1 0,-2 5 0,-34 202 0,3-17 0,23-134 0,3 1 0,2 1 0,3-1 0,3 1 0,3 0 0,2-1 0,18 90 0,-21-147 0,0-1 0,0 0 0,0 0 0,1 0 0,0 0 0,0 0 0,0 0 0,0 0 0,1-1 0,-1 1 0,1-1 0,0 1 0,6 4 0,-8-7 0,0-1 0,0 1 0,0 0 0,1 0 0,-1-1 0,1 1 0,-1-1 0,0 1 0,1-1 0,-1 0 0,1 1 0,-1-1 0,1 0 0,-1 0 0,1 0 0,-1 0 0,2 0 0,-1-1 0,0 0 0,0 1 0,0-1 0,0 0 0,0 0 0,0 0 0,0 0 0,-1-1 0,1 1 0,-1 0 0,1-1 0,-1 1 0,1-1 0,-1 0 0,2-2 0,5-7 0,-1 2 0,0-1 0,-1 0 0,0 0 0,-1 0 0,0 0 0,5-15 0,6-38 0,9-67 0,-13 63 0,-10 53 0,-1 1 0,-1-24 0,0 18 0,20 36 0,-12-10-548,1 1 0,1-1 0,-1-1 0,1 0-1,1 0 1,-1-1 0,1 0 0,0 0 0,12 2 0,-10-3-570,1 1 1,-1 1-1,0 0 0,-1 1 1,18 12-1,-1 0-9782,-25-17 9928,0-1 0,0 1 0,0-1 0,0 0 0,1 0 0,4 1 0,14 0-1348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12.22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 26 1480,'8'-6'1662,"14"-14"17185,-39 39-14770,13-10-3578,0-1-1,1 1 1,0 0 0,0 0 0,-2 17 0,-2 51 2815,5-50-2920,0 14-394,0 0 0,3 0 0,2 0 0,1 0 0,2 0 0,2-1 0,15 47 0,-23-87 0,2 6-755,0 0 1,0-1-1,0 1 0,-1 0 1,0 0-1,0 0 0,-1 0 1,0 8-1,-10-30-12769,-18-45 3130,18 39 8469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45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024,'1'0'817,"1"-1"0,-1 0 0,1 1-1,-1-1 1,1 1 0,-1 0 0,1-1 0,-1 1-1,1 0 1,-1 0 0,1 0 0,-1 0 0,1 0 0,0 1-1,-1-1 1,1 0 0,-1 1 0,1-1 0,-1 1 0,2 0-1,9 11 1352,61 82 1191,71 120 1,-124-180-2647,-2 1-1,-2 1 1,-1 0 0,-1 1 0,-2 1 0,-2 0 0,8 58 0,12 377-985,-32-443-2590,-8 12-8265,2-11 2734,8-28 7650,-1 0 0,1 0 1,0 0-1,0 1 0,1-1 1,-1 0-1,1 0 0,-1 0 0,3 5 1,2 13-1500</inkml:trace>
  <inkml:trace contextRef="#ctx0" brushRef="#br0" timeOffset="1">1263 1232 1888,'129'-19'15083,"-59"8"-7352,-23 4-6292,44-8 102,-17 2-1774,-1 5-3881,-49 6 2329,-15 1-2919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12.5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288 532,'-14'-35'27009,"31"42"-25285,22 4-491,77 11 0,-63-17-4880,0-3-5879,-38-3 1960,6-2 2994,1-1 1534,1 2 588</inkml:trace>
  <inkml:trace contextRef="#ctx0" brushRef="#br0" timeOffset="1">1246 108 1124,'2'-1'338,"-1"0"1,1 0-1,-1-1 0,0 1 1,0 0-1,0-1 0,1 1 0,-1-1 1,-1 1-1,1-1 0,0 1 0,0-1 1,-1 0-1,1 1 0,0-1 1,-1 0-1,0 1 0,1-1 0,-1 0 1,0 0-1,0 0 0,0 1 1,0-1-1,0 0 0,-1 0 0,1 1 1,-1-3-1,-1 1 132,1 0 1,-1 0-1,0 0 1,0 0-1,0 0 1,-1 0-1,1 1 1,-1-1-1,1 1 0,-1 0 1,0 0-1,0 0 1,-5-3-1,3 2-75,-1 0 1,0 0-1,0 1 0,0-1 0,0 1 0,-1 1 0,1-1 0,0 1 1,-1 0-1,1 0 0,-1 1 0,1 0 0,-1 0 0,1 1 0,-1-1 1,-11 4-1,11-2-63,0 1 1,0 0 0,0 1-1,1-1 1,-1 1 0,1 1-1,0-1 1,0 1-1,0 0 1,1 0 0,0 1-1,0-1 1,0 1 0,-4 7-1,-4 7-51,1 1 1,1 0-1,1 1 0,1 0 0,1 0 0,0 1 0,-4 29 0,9-35-133,0 0 0,2 0 0,0 0 0,1 0 1,0 0-1,1 0 0,2 0 0,-1 0 0,2 0 0,10 29 0,-11-38-175,1 0-1,0 0 1,0-1-1,1 1 1,0-1 0,1 0-1,-1-1 1,1 1-1,0-1 1,1 0-1,-1-1 1,1 0 0,1 0-1,-1 0 1,0-1-1,1 0 1,0 0 0,0-1-1,0 0 1,1 0-1,-1-1 1,1 0-1,-1-1 1,1 0 0,9 0-1,-7-3-2491,-1 0-1,1 0 1,0-1-1,-1-1 1,0 0-1,0 0 1,0-1-1,0 0 1,10-8-1,13-5-1519,-4 3 1755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13.0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32 944,'71'4'14708,"-1"5"-6528,34 2-7100,-99-11-1634,1 0 1,0 0-1,0 0 1,0-1-1,0 0 1,-1 0-1,7-2 1,-8 1-660,1 0 0,-1 0 0,1 0 0,-1-1 0,0 0 0,0 0 0,0 0 0,0 0 0,-1 0 0,1-1 0,-1 0 0,0 1 0,4-7 0,-1-2-1145</inkml:trace>
  <inkml:trace contextRef="#ctx0" brushRef="#br0" timeOffset="1">163 5 1024,'-8'-5'24627,"27"8"-23881,-13-1-150,30 3-323,108 19-2162,-95-14-2545,-2 2-3349,-21-3 3222,19 3-1114,-19-9 3375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13.3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70 128,'115'-54'16726,"-14"6"-10034,-10 6-2237,-77 37-3526,1 0 0,-1 0-1,1 2 1,25-4 0,-38 7-925,0-1 0,0 1 0,0 0 0,0 0 0,0 1 0,0-1 0,0 0 0,0 0 0,0 1 0,0 0 0,-1-1 0,1 1 0,0 0 0,0 0 0,0 0 0,-1 0 0,1 0 0,-1 0 0,1 0 0,-1 1 0,1-1 0,-1 0 0,1 1 0,-1-1 0,0 1 0,0 0 0,0-1 0,0 1 0,0 0 0,0 0 0,-1 0 0,1 0 0,-1-1 0,1 1 0,-1 0 0,0 0 0,1 4 0,-1 7-10,1 1 1,-2-1-1,0 0 0,-4 21 0,3-25 5,-40 190 1,0-8 0,36-154 0,2 0 0,2 1 0,2 45 0,2-59 0,1 0 0,1 0 0,1-1 0,2 0 0,12 34 0,-18-56 3,-1 0-1,1 0 1,-1 0-1,1 0 1,-1 0-1,1 0 1,0 0-1,-1 0 1,1 0-1,0 0 1,0 0 0,0-1-1,-1 1 1,1 0-1,2 1 1,1-5-44,-5-9-122,-5-5-3859,-1 0 0,0 1 0,-1 0 0,-15-23 0,-23-24-4774,27 37 6274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5:13.77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0 79 964,'-15'-15'4936,"12"12"-2457,0 1 0,0-1 1,0-1-1,0 1 0,1 0 0,-1-1 0,-2-4 0,5 7-2359,0 1 1,1-1-1,-1 0 0,0 1 0,0-1 1,0 1-1,0-1 0,1 1 0,-1-1 1,0 1-1,0-1 0,1 1 1,-1-1-1,0 1 0,1-1 0,-1 1 1,1-1-1,-1 1 0,1 0 0,-1-1 1,1 1-1,-1 0 0,1-1 1,-1 1-1,1 0 0,-1 0 0,1-1 1,-1 1-1,1 0 0,-1 0 0,2 0 1,21-7 2966,-21 6-2989,28-4-98,-1 2 0,1 0 0,0 2 0,40 3 0,26 0 0,-49-4-2348,93 8 0,-123-3-7190,-1 3 3399,29 17-1846,-37-18 6548,19 11-947</inkml:trace>
  <inkml:trace contextRef="#ctx0" brushRef="#br0" timeOffset="1">1216 613 2476,'-3'12'3653,"-9"-2"6675,-6-4 667,5-3-6431,7-2-3813,4-1-751,-1 1 0,0-1 0,0 0 0,1 1 0,-1-2 0,0 1 0,0 0 0,1 0 0,-1-1 0,0 1 0,-3-2 0,5 1 0,1 1 0,0 0 0,-1 0 0,1 0 0,0-1 0,-1 1 0,1 0 0,0-1 0,-1 1 0,1 0 0,0 0 0,-1-1 0,1 1 0,0 0 0,0-1 0,0 1 0,-1-1 0,1 1 0,0 0 0,0-1 0,0 1 0,0-1 0,0 1 0,0-1 0,0 1 0,-1 0 0,2-1 0,-1 0 0,0-1 0,1 1 0,-1 0 0,1 0 0,-1 0 0,1 0 0,0-1 0,-1 1 0,1 0 0,0 0 0,0 0 0,0 1 0,0-1 0,1-1 0,13-8-185,-15 9 147,0 1 0,1 0 0,-1 0 0,0 0 0,0 0 0,1-1 0,-1 1 0,0 0 0,0 0 0,0 0 1,1 0-1,-1 0 0,0 0 0,1-1 0,-1 1 0,0 0 0,0 0 0,1 0 0,-1 0 0,0 0 0,0 0 0,1 0 0,-1 0 0,0 0 0,1 0 0,-1 1 0,0-1 0,0 0 0,1 0 0,-1 0 0,0 0 0,0 0 0,1 0 0,-1 1 0,0-1 0,0 0 0,0 0 0,1 0 0,-1 0 1,0 1-1,0-1 0,0 0 0,0 0 0,1 1 0,-1-1 0,0 0 0,0 0 0,0 1 0,0-1 0,0 0 0,0 0 0,0 1 0,0-1 0,0 0 0,0 0 0,0 1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6:23.8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1 0 1484,'-55'18'7989,"39"-14"-5135,1 1 0,0 0 0,1 1 1,-1 1-1,-13 9 0,27-16-2800,1 0-1,0 0 1,0 1 0,0-1 0,-1 0 0,1 1 0,0-1-1,0 0 1,0 0 0,0 1 0,0-1 0,0 0-1,-1 1 1,1-1 0,0 0 0,0 1 0,0-1 0,0 0-1,0 1 1,0-1 0,0 0 0,0 1 0,1-1 0,-1 0-1,0 1 1,0-1 0,0 0 0,0 1 0,0-1-1,0 0 1,1 0 0,-1 1 0,0-1 0,0 0 0,0 0-1,1 1 1,-1-1 0,0 0 0,1 0 0,-1 1 0,0-1-1,0 0 1,1 0 0,-1 0 0,0 0 0,1 0-1,-1 0 1,0 1 0,1-1 0,16 8 821,4-1-494,0-2 1,0 0-1,1-2 0,0 0 0,41-1 1,-9 1-67,64 2-315,62 6 0,-159-10-1558,1 0 0,0-2 0,37-5-1,-46 2-71,8-14-1624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6:24.3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692,'2'6'641,"0"0"0,1-1 0,0 1 0,0-1 0,1 1 0,0-1 0,-1 0 0,2-1 0,-1 1 0,0-1 0,1 0 0,0 0 0,0 0 0,0 0 0,1-1 0,-1 0 0,1 0 1,-1-1-1,13 4 0,21 7 853,0-2 1,68 11 0,83-2-1642,-145-16-437,-30-3-407,2 0 1,20-2-1,-27-1-196,0 1 0,0-1-1,0-1 1,-1 0 0,1 0-1,-1-1 1,0 0 0,10-6-1,0 0-1056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6:24.7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1188,'12'5'10867,"12"-2"-6227,-8-1-3139,4 2-809,0 1 0,-1 1-1,0 1 1,0 0 0,-1 2 0,0 0 0,0 1 0,-1 1 0,0 0 0,15 14 0,-23-16-283,0 0 1,0 1-1,-1-1 1,0 2-1,0-1 0,-1 1 1,-1 0-1,0 1 1,-1-1-1,0 1 0,0 0 1,-1 1-1,-1-1 1,0 1-1,-1 0 1,1 22-1,-3-18-409,0-1 0,-2 1 0,0-1 0,-1 0 0,0 0 0,-2 0 0,1 0 0,-2-1 0,-14 28 0,15-33 0,-1-1 0,0 1 0,0-1 0,-1 0 0,0 0 0,-1-1 0,0 0 0,0 0 0,-1-1 0,0 0 0,0-1 0,-1 1 0,0-2 0,0 0 0,-12 5 0,16-8-231,0 0 0,0-1 0,0 0 0,0 0 1,0 0-1,0 0 0,0-1 0,0 0 0,0-1 0,-1 0 0,1 1 0,0-2 1,0 1-1,1-1 0,-1 0 0,-6-3 0,8 3-103,0 0-1,-1-1 1,1 0 0,0 0 0,0 0-1,1-1 1,-1 0 0,1 1 0,0-1-1,0 0 1,0 0 0,0-1 0,1 1-1,-1 0 1,1-1 0,0 0-1,1 1 1,-1-1 0,-1-7 0,2 6-993,0 1 0,1-1-1,0 1 1,-1-1 0,2 1 0,-1-1 0,1 1 0,0-1 0,0 1 0,0-1 0,1 1 0,-1 0 0,6-9 0,5-4-1315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6:25.0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70 219 852,'2'-3'517,"-1"1"0,1 0-1,-1-1 1,1 0 0,-1 1 0,0-1 0,0 0 0,0 0-1,-1 1 1,1-1 0,-1 0 0,1 0 0,-1 0-1,0 0 1,0 0 0,0 0 0,-1-4 0,0 2 267,-1 0 0,1 0 1,-1 0-1,0 1 1,-1-1-1,1 0 1,-1 1-1,0 0 1,-4-5-1,-2-2 620,0 1 0,-1 1-1,-1 0 1,1 0 0,-1 1-1,-21-11 1,21 13-849,-1 0 0,1 1 0,-1 0 0,-1 0 0,1 2 0,-21-5 0,29 8-518,0 0 0,0 0 1,0 0-1,0 0 0,0 0 0,0 1 0,0 0 0,0 0 0,0 0 0,0 0 0,1 1 0,-1-1 1,0 1-1,1 0 0,-1 0 0,1 0 0,0 1 0,-1-1 0,1 1 0,1 0 0,-1 0 1,0 0-1,1 0 0,-1 0 0,-2 5 0,-4 8-28,0 1-1,1 0 1,1 1-1,0 0 1,2 0 0,0 1-1,-5 36 1,5-6 2,3 91 1,3-120-12,0 0 0,2 0 0,9 39 0,-10-53 0,0 1 0,0-1 0,1 0 0,-1 0 0,2 1 0,-1-2 0,1 1 0,-1 0 0,1-1 0,1 0 0,-1 0 0,1 0 0,0 0 0,0-1 0,9 6 0,-10-8 0,0-1 0,-1 1 0,1-1 0,0 0 0,0 0 0,0 0 0,1-1 0,-1 1 0,0-1 0,0 0 0,0 0 0,0-1 0,0 1 0,0-1 0,0 0 0,0 0 0,0 0 0,0-1 0,0 1 0,0-1 0,-1 0 0,1 0 0,-1 0 0,7-5 0,4-5 0,0 0 0,0 0 0,-1-2 0,14-18 0,-11 9 0,0-1 0,-1-1 0,-2 0 0,18-47 0,1-2 0,-30 70 0,10-18 0,-12 22 0,0 0 0,0 0 0,0 0 0,0 0 0,0 0 0,0 0 0,0 0 0,0 0 0,0 0 0,0-1 0,0 1 0,0 0 0,0 0 0,1 0 0,-1 0 0,0 0 0,0 0 0,0 0 0,0 0 0,0 0 0,0 0 0,0 0 0,0 0 0,0 0 0,0 0 0,0 0 0,0 0 0,0 0 0,1 0 0,-1 0 0,0 0 0,0 0 0,0 0 0,0 0 0,0 0 0,0 0 0,0 0 0,0 0 0,0 0 0,0 0 0,0 0 0,0 0 0,0 0 0,1 0 0,-1 0 0,0 0 0,0 0 0,0 1 0,0-1 0,0 0 0,0 0 0,0 0 0,0 0 0,0 0 0,0 0 0,0 0 0,0 0 0,0 0 0,0 0 0,0 0 0,0 0 0,0 0 0,0 0 0,0 1 0,0-1 0,0 0 0,0 0 0,0 15 0,-2 5 0,1 1 0,2 0 0,0-1 0,6 34 0,-5-40 0,2 0 0,0-1 0,0 0 0,1 1 0,1-1 0,0-1 0,13 20 0,-3-17-2278,4-10-3411,-13-5 2008,1 0 0,-1 0-1,15-3 1,17-1-3968,-15 6 5539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6:25.5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75 1988,'55'19'11864,"5"-7"-3969,60 0-804,-83-9-6529,4 0-313,40 3-670,-28-6-2661,-49 0 2153,0-1-1,0 1 0,0-1 1,-1 0-1,1 0 0,0 0 1,0-1-1,-1 1 0,1-1 1,5-3-1,-3-9-9432,-5-1 6894,-1 14 3300,0-14-1694</inkml:trace>
  <inkml:trace contextRef="#ctx0" brushRef="#br0" timeOffset="1">276 0 588,'20'11'11605,"-2"-2"-7041,-10-6-4300,0 1 0,0-1 0,0-1 0,0 1 0,1-1 0,-1-1 1,12 1-1,4 2-519,39 3-2950,-46-7 188,0-1 0,1-1 0,21-4 0,-17 1 779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6:25.8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0 1468,'3'2'915,"0"0"-1,0 0 1,0-1-1,0 1 1,0-1-1,1 0 1,-1 0-1,0 0 1,1 0-1,-1-1 1,0 1 0,1-1-1,6 0 1,1-1 1925,0-1 1,21-6 0,-22 5-2496,1 1 0,-1 0 0,20-2 0,-15 4 154,39 0-2034,-2-5-3897,-43 3 3889,0 0 1,0 0 0,0-1-1,0 0 1,-1 0 0,0-1-1,1 0 1,-1-1 0,11-8-1,1-4-47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45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332,'4'-2'16974,"7"3"-10212,18 6-7503,-14-4 2404,10 1-1707,-1-1 1,1-2-1,0 0 1,0-2-1,29-4 1,36-11-7312,-4-6-8619,-62 17 13906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6:26.2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92 256,'33'-17'3471,"-4"2"1884,0 1 0,1 1 0,51-15 0,-73 27-4885,-1-1-1,1 2 1,-1-1 0,0 1 0,1 0-1,-1 1 1,1 0 0,9 2 0,-15-3-340,1 1 0,-1-1 1,1 1-1,-1 0 1,1 0-1,-1 0 1,1 1-1,-1-1 1,0 0-1,0 1 1,1 0-1,-1-1 1,0 1-1,-1 0 1,1 0-1,0 0 1,0 0-1,-1 0 1,1 1-1,-1-1 1,0 0-1,0 1 1,0-1-1,0 1 1,1 4-1,0 9-130,-1-1 0,0 1 0,-2 0 0,0 0 0,0-1 0,-7 26 0,-32 92 0,3-14 0,32-98 0,1 0 0,1 0 0,0 1 0,2-1 0,1 1 0,0-1 0,1 1 0,2-1 0,6 30 0,-6-39 0,11 35 0,-13-44 0,0 0 0,1 0 0,-1 0 0,1 0 0,0 0 0,0 0 0,0 0 0,0-1 0,0 1 0,1-1 0,3 4 0,-6-6-104,1 0-1,-1 0 1,0 0 0,0-1-1,0 1 1,1 0 0,-1 0-1,0 0 1,0 0 0,0 0-1,1-1 1,-1 1 0,0 0-1,0 0 1,0 0 0,0 0-1,0-1 1,1 1 0,-1 0-1,0 0 1,0-1 0,0 1-1,0 0 1,0 0 0,0 0-1,0-1 1,0 1 0,0 0-1,0 0 1,0-1 0,0 1-1,0 0 1,0 0 0,0-1-1,0 1 1,0 0 0,0 0 0,0 0-1,0-1 1,0 1 0,-1 0-1,1 0 1,0-1 0,0 1-1,-3-16-7516,-12-25-2366,-4-10 2341,14 28 5368</inkml:trace>
  <inkml:trace contextRef="#ctx0" brushRef="#br0" timeOffset="1">92 432 1352,'-5'-4'22640,"26"9"-15441,-5-1-5823,52 6-1309,0-2-1,68-2 1,-109-8-3280,-21 0 1115,0 0 0,0 0 0,0 0-1,0 0 1,0-1 0,10-6 0,-9 5-342,-1 0 0,1 1 0,0 0 1,9-3-1,3 1 212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6:26.5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7 552,'45'0'7288,"-15"4"6474,-28-4-13471,0 0 1,0 1-1,-1-1 0,1 0 0,0 0 1,0-1-1,-1 1 0,1 0 1,0-1-1,-1 1 0,1-1 0,0 1 1,-1-1-1,1 0 0,-1 0 1,1 1-1,-1-1 0,2-2 0,19-23 4700,-15 15-4351,-6 6-578,-9 6 20,-12 5-488,17-5 72,-2 0-1242,-32 10-25325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6:26.9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4 0 2164,'13'20'13166,"-13"-20"-12460,1 1 0,-1 0 0,0 0 0,0 0 0,0 0 0,0-1 0,0 1 0,0 0 0,0 1 0,-1 1 12,0-1-1,1 1 1,-1-1 0,1 0-1,0 1 1,0-1-1,0 1 1,0-1 0,0 1-1,1 2 1,0 12 1765,-9 162-2483,8-162-672,-2-1 0,1 0 0,-2 0 0,-7 27 0,8-36 135,0 0 0,-1 0 0,0 0 0,0-1 0,-1 1 0,0-1 0,0 1 0,0-1 0,-1 0 0,0-1 0,-10 11 0,-5-20-10376,17 2 9225,1 0 1124,0 1 1,1-1-1,-1 0 1,0 1-1,1-1 1,0 0-1,-1 0 1,1 0-1,0 0 1,0 0-1,0-1 1,0 1-1,-1-3 1,-4-18-1622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6:27.3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5 189 1160,'6'-28'3619,"-2"0"0,0 0 0,-2-55-1,-2 82-3457,0 0 1,0 0-1,0 0 0,0 0 0,0-1 0,0 1 0,1 0 0,-1 0 0,0 0 0,0 0 0,1 0 0,-1 0 0,1 0 0,-1 0 0,1 0 0,-1 0 0,1 1 0,0-1 0,0 0 1,0-1-1,-1 2-105,1 0 1,-1 0 0,0 0 0,0 0 0,0 0 0,0 0 0,1 0 0,-1 0-1,0 0 1,0 0 0,0 0 0,1 0 0,-1 0 0,0 0 0,0 0 0,0 0 0,0 0-1,1 0 1,-1 1 0,0-1 0,0 0 0,0 0 0,0 0 0,0 0 0,1 0-1,-1 0 1,0 0 0,0 1 0,0-1 0,0 0 0,0 0 0,0 0 0,0 0-1,1 1 1,-1-1 0,0 0 0,2 16 1246,-5 85 420,-5 1 1,-4-1 0,-4-1 0,-5 0-1,-42 122 1,55-199-1724,-3 7 0,2 0 0,1 1 0,-8 55 0,16-82 0,0-1 0,0 0 0,0 0 0,0 1 0,1-1 0,-1 0 0,1 0 0,2 7 0,-3-9 0,1 0 0,0-1 0,-1 1 0,1 0 0,-1 0 0,1 0 0,0-1 0,0 1 0,-1-1 0,1 1 0,0 0 0,0-1 0,0 1 0,0-1 0,-1 0 0,1 1 0,0-1 0,0 0 0,0 1 0,0-1 0,0 0 0,0 0 0,0 0 0,0 0 0,0 0 0,0 0 0,0 0 0,0 0 0,0 0 0,0 0 0,0-1 0,0 1 0,0 0 0,1-1 0,9-4 0,1 0 0,-1 0 0,-1-1 0,20-14 0,-16 10 0,29-14 0,-39 21 0,1 1 0,0 0 0,1 1 0,-1-1 0,0 1 0,0 0 0,1 0 0,-1 1 0,1 0 0,5 0 0,-9 0 0,0 0 0,0 1 0,0-1 0,0 1 0,0-1 0,0 1 0,0 0 0,0 0 0,0 0 0,0 0 0,0 0 0,-1 0 0,1 0 0,0 1 0,-1-1 0,1 0 0,2 4 0,-2-2 0,0 1 0,0-1 0,0 1 0,-1-1 0,1 1 0,-1 0 0,0 0 0,0-1 0,1 6 0,-1 2 0,-1 0 0,1 0 0,-2 0 0,1 0 0,-2 0 0,-2 13 0,2-15 0,-1-1 0,0 1 0,0-1 0,0 0 0,-1 0 0,-1-1 0,1 1 0,-1-1 0,0 0 0,-1 0 0,0-1 0,-8 9 0,8-11 0,1 0 0,-1 0 0,1 0 0,-1-1 0,0 0 0,0 0 0,0 0 0,-1-1 0,1 0 0,-1 0 0,1-1 0,-1 1 0,0-2 0,0 1 0,1-1 0,-12 0 0,-5-3-147,1 0 0,-41-11 1,56 11-52,-1 1 1,1-1 0,0 0 0,0 0 0,0-1-1,0 0 1,1 0 0,0 0 0,0-1-1,0 0 1,-11-12 0,88 21-27649,-35-1 2588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6:27.74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55 1860,'106'13'10372,"33"5"171,-48-5-10697,-24-6-3084,-5-5-5703,-52-2 4445,-2-3 3383,-4 1 192,13-7-1659</inkml:trace>
  <inkml:trace contextRef="#ctx0" brushRef="#br0" timeOffset="1">383 1 1980,'-15'28'24020,"23"-22"-21201,12 3-2217,0-1 0,1-1 0,0-1 0,0-1 0,27 4 0,-1 0-266,-12-4-3091,-28-4 872,0-1-1,0 0 1,0 0-1,0-1 1,0 0-1,0 0 1,0-1-1,0 0 1,0 0-1,12-5 1,-13 3 869,-1 1 1,1-1 0,0 0-1,4-5 1,6-5-1946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6:28.4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5 235 84,'8'-18'4854,"0"-1"0,21-32 0,-20 36-2456,2 1 0,-1 1 0,25-24 0,-27 30-1947,0 0 1,0 1-1,0 0 0,1 0 0,0 1 1,0 0-1,0 1 0,1 0 1,-1 0-1,1 1 0,0 0 0,0 0 1,0 1-1,1 1 0,-1 0 0,0 0 1,16 2-1,-20-1-440,0 1 1,0 0-1,0 1 0,-1-1 0,1 1 1,0 0-1,-1 1 0,1-1 0,-1 1 1,0 0-1,0 1 0,0-1 1,0 1-1,0 0 0,-1 0 0,0 0 1,0 1-1,0-1 0,0 1 1,-1 0-1,0 0 0,0 1 0,0-1 1,0 1-1,-1-1 0,0 1 0,0 0 1,-1 0-1,0-1 0,0 1 1,0 0-1,0 0 0,-1 1 0,0-1 1,-2 11-1,-2 3-11,-2 1 0,0-2 0,-1 1 0,-1-1 0,0 0 0,-12 18 0,-75 104 0,82-123 0,-119 149 0,-2 1 0,128-159 0,2-5 0,1 0 0,0 1 0,0-1 0,0 1 0,1 0 0,0 0 0,-3 5 0,5-9 0,0 0 0,0-1 0,0 1 0,0 0 0,0 0 0,0-1 0,0 1 0,0 0 0,0 0 0,0-1 0,0 1 0,1 0 0,-1 0 0,0-1 0,1 1 0,-1 0 0,0-1 0,1 1 0,-1 0 0,1-1 0,-1 1 0,1 0 0,1 0 0,-1 0 0,1 0 0,0 0 0,0 0 0,0 0 0,0 0 0,-1-1 0,1 1 0,0-1 0,0 1 0,0-1 0,3 0 0,14 0 0,0-1 0,0-1 0,0 0 0,0-2 0,-1 0 0,20-7 0,-14 4 0,65-21-2490,41-23-6748,25-8-27,-64 33 1063,-45 14 5554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6:28.7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1 1 268,'5'1'366,"32"10"2648,-28-9-972,-1 2 0,1-1 0,-1 1 0,11 7 0,-16-9-1419,0-1 0,-1 1-1,1 0 1,-1 0 0,0 1-1,1-1 1,-1 1 0,0-1-1,-1 1 1,1-1 0,0 1 0,-1 0-1,1 0 1,-1 0 0,0 0-1,0 0 1,0 0 0,0 0-1,-1 0 1,1 0 0,-1 1-1,0-1 1,0 0 0,0 0-1,0 1 1,-1-1 0,0 6 0,-5 10-344,0 1 1,-2-1-1,0-1 1,-17 30-1,-1 0-203,24-41-711,-2-1 1,1 1-1,-1-1 1,0 1-1,-1-1 1,-6 7-1,9-11 373,1-1 0,-1 0-1,0 0 1,0 0-1,1 0 1,-1 0 0,0 0-1,0 0 1,0 0 0,0-1-1,0 1 1,0-1-1,0 0 1,0 0 0,-1 1-1,1-1 1,0-1-1,0 1 1,0 0 0,0 0-1,0-1 1,0 1 0,0-1-1,0 0 1,0 1-1,0-1 1,-2-1 0,-2-1-1701,1 0 0,-1 0 1,1 0-1,0-1 1,-7-6-1,9 8 1245,0-1 0,0 0 0,1 0 0,-1-1 0,1 1 0,0 0-1,0-1 1,0 1 0,-2-7 0,-2-16-1244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6:29.1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9 31 792,'1'-1'258,"-1"1"-1,1 0 1,0 0 0,0 0-1,-1-1 1,1 1 0,0 0-1,-1-1 1,1 1-1,0 0 1,-1-1 0,1 1-1,-1-1 1,1 1 0,-1-1-1,1 0 1,-1 1 0,1-1-1,-1 0 1,1 1 0,-1-1-1,0 0 1,1 1-1,-1-1 1,0 0 0,1-1-1,-2 1 77,0 0-1,0 1 0,1-1 1,-1 0-1,0 0 0,0 0 1,0 0-1,0 1 0,0-1 0,0 1 1,0-1-1,-1 0 0,1 1 1,0 0-1,0-1 0,0 1 1,0 0-1,-2-1 0,-2 0 169,1 0 1,0 1-1,0-1 0,0 1 0,0 0 1,0 0-1,-1 0 0,1 1 0,0-1 0,0 1 1,0 0-1,0 0 0,-5 3 0,2-1 192,1 0-1,0 1 1,0 0-1,0 0 1,0 0-1,1 1 1,-7 6-1,1 2 170,1-1-1,0 2 1,1-1-1,0 1 1,2 1-1,-8 16 1,10-20-853,1 1 1,0 0 0,1-1 0,0 1 0,1 0 0,1 0-1,-1 21 1,2-27-12,0 0 0,1 0 0,0 0 0,0 0 1,1 0-1,-1-1 0,1 1 0,1 0 0,-1-1 0,1 0 0,0 1 0,0-1 0,0 0 0,1-1 0,0 1 0,0-1 0,7 8 0,-1-5-755,-1 0-1,1 0 1,0-1-1,20 9 1,-18-10-522,1-1 1,-1 0 0,1-1 0,-1 0-1,1-1 1,0-1 0,0 0 0,0-1-1,0 0 1,1-1 0,-2 0 0,19-5-1,28-10-6996,-29 9 5408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6:29.5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00 12,'8'11'2129,"1"0"0,1-1 0,0 0 0,0-1 0,1 0 0,0 0 0,1-1 1,0-1-1,0 0 0,1 0 0,18 6 0,-19-9-1555,1-1 0,-1 0 0,1-1 0,19 1 0,28 2-273,-39-2-1667,1-2 0,-1 0 0,25-2-1,-43 1 750,0-1 0,0 0 0,-1 1 0,1-1 0,0 0 0,0 0 0,-1 0 0,1-1 0,-1 1 0,1-1 0,-1 0 0,1 1 0,-1-1 0,0 0 0,0 0 0,0 0 0,2-3 0,-1 0-470,0 0-1,0 1 1,-1-1 0,0 0 0,0 0 0,0 0 0,-1-1-1,2-7 1,2-13-973</inkml:trace>
  <inkml:trace contextRef="#ctx0" brushRef="#br0" timeOffset="0.99">232 1 1936,'0'0'134,"-8"14"2208,1 3 6776,7-16-8679,0 0 1,1 0-1,-1 0 1,0 0-1,1 0 0,-1 0 1,1 0-1,-1-1 1,1 1-1,-1 0 1,1 0-1,-1 0 0,1-1 1,0 1-1,-1 0 1,1 0-1,0-1 0,0 1 1,0-1-1,0 1 1,-1-1-1,1 1 0,0-1 1,0 1-1,0-1 1,0 0-1,0 0 1,0 1-1,0-1 0,0 0 1,2 0-1,60 11 4425,34-3-6143,-90-8 1042,35-1-4386,-28 0 886,0-1 1,0 0-1,0-1 1,-1-1-1,16-5 0,-10 0 945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6:30.0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0 483 188,'1'0'187,"-1"1"0,1-1-1,0 0 1,-1 1 0,1-1 0,0 0-1,-1 1 1,1-1 0,0 0 0,-1 0-1,1 0 1,0 0 0,0 0 0,-1 0-1,1 0 1,0 0 0,-1 0 0,1 0 0,0 0-1,-1 0 1,1 0 0,0-1 0,-1 1-1,1 0 1,0-1 0,-1 1 0,1 0-1,0-1 1,-1 1 0,1-1 0,-1 1-1,1 0 1,-1-1 0,1 0 0,-1 1 0,1-1-1,-1 1 1,0-1 0,1-1 0,15-26 3959,67-181 4309,9-22 780,-87 223-8868,-1 8 110,-1 17 611,-2 27 252,-23 133-1340,8-84 0,-1 116 0,15-205-25,1 13-2002,-2 0-1,0-1 1,-6 32 0,6-44 1492,0 0 0,-1 1 0,1-1 0,-1 0 0,0 0 0,0 0 0,-1 0 0,1 0 0,-1 0 0,0-1 0,0 1 0,0-1 0,0 0 0,-1 0 0,1 0 0,-1 0 1,0-1-1,-7 4 0,-1 0-3480,-1 0 0,-26 6 0,17-9 1899</inkml:trace>
  <inkml:trace contextRef="#ctx0" brushRef="#br0" timeOffset="1">0 733 912,'4'10'31174,"16"-9"-30912,-1 1 1,29 7 0,10 1-1824,-43-8-400,1-1 0,-1-1 1,0 0-1,1-1 0,-1 0 1,0-2-1,0 0 0,0 0 0,17-7 1,46-20-5523,-40 12 480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48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175 120,'1'-1'225,"18"-12"1323,5-9 6410,-23 21-7553,0 0 0,-1 0 0,1 0 0,-1 0 0,1 0 1,-1 0-1,1 0 0,-1 0 0,1 0 0,-1 0 0,0-1 0,0 1 0,1 0 0,-1 0 0,0 0 0,0 0 0,0-1 0,-1 1 0,1 0 0,0-2 0,-1 1-195,0 0 0,0 1 0,0-1 1,0 1-1,0-1 0,0 1 0,0-1 0,0 1 0,-1 0 0,1 0 0,-2-2 1,-2-1-64,0 1 0,0 0 0,0 0 0,0 0 0,0 0 1,-1 1-1,1 0 0,-1 0 0,0 1 0,1-1 1,-1 1-1,0 0 0,0 1 0,0 0 0,0 0 1,0 0-1,0 0 0,0 1 0,1 0 0,-1 0 0,0 1 1,0-1-1,-9 5 0,7-2-43,0 1 0,1-1 0,-1 1 0,1 0 0,0 1 0,0 0-1,0 0 1,1 1 0,0-1 0,0 1 0,1 1 0,0-1 0,0 1 0,1 0 0,-4 9 0,0 4 246,2-1 1,0 1-1,2 1 1,0-1-1,1 0 1,1 1-1,2 0 1,3 43-1,-1-43-153,1 1 0,2-1 0,0 0 0,1 0 0,1-1 0,1 0 0,1 0 0,19 31 0,-23-45-123,-1 0 0,1-1-1,0 1 1,1-1 0,-1 0 0,1-1 0,0 0 0,13 9 0,-15-12-19,-1 0 0,1-1-1,0 1 1,0-1 0,0 0 0,0 0 0,-1 0 0,1 0 0,0-1 0,0 1 0,1-1 0,-1 0 0,0-1 0,0 1 0,0-1 0,0 1 0,-1-1 0,1 0 0,7-3 0,-3 0-55,0-1 0,0 0 1,0 0-1,0 0 0,-1-1 0,0-1 0,0 1 0,0-1 1,-1 0-1,0 0 0,-1-1 0,1 0 0,3-8 1,2-5-2,-1 0 1,-1-1 0,0 0 0,5-26 0,-8 18 0,0 0 0,-2-1 0,-1-34 0,-6-94 0,0 130-2575,-6-14-7625,0-5-2419,6 15 8444,3 16 1701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6:30.4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5 15 1884,'0'0'278,"0"-1"0,0 1 0,1-1-1,-1 1 1,-1-1 0,1 1 0,0-1 0,0 0-1,0 1 1,0-1 0,0 1 0,0-1 0,-1 1 0,1-1-1,0 1 1,0-1 0,-1 1 0,1-1 0,0 1-1,-1-1 1,1 1 0,0 0 0,-1-1 0,1 1 0,-1 0-1,1-1 1,-1 1 0,1 0 0,-1-1 0,0 1-1,0 0 163,0 0 0,-1 0-1,1 0 1,0 0 0,-1 0 0,1 0-1,0 0 1,-1 1 0,1-1-1,0 0 1,0 1 0,-2 0-1,-2 2 652,0-1-1,0 1 1,0 1-1,0-1 0,-6 6 1,3 1-381,0 0 1,1 1 0,0-1 0,1 1-1,0 1 1,1-1 0,-8 23-1,8-15 156,0 0-1,1 1 0,0-1 1,0 28-1,4-33-865,1-1 0,1 1 0,0 0 0,0-1 0,2 1 0,-1-1 0,2 0 0,0 0 0,0 0 0,1-1 0,1 0 0,0 0 0,1-1 0,0 0 0,15 17 0,-19-24 0,0 0 0,0-1 0,1 1 0,-1-1 0,1 0 0,0 0 0,-1 0 0,1 0 0,1-1 0,-1 0 0,0 0 0,1 0 0,-1-1 0,1 0 0,-1 0 0,1 0 0,-1-1 0,1 0 0,0 0 0,-1 0 0,1-1 0,-1 0 0,1 0 0,-1 0 0,1 0 0,-1-1 0,1 0 0,8-5 0,-3 1 0,-1 0 0,1-1 0,-2 0 0,1 0 0,-1-1 0,0 0 0,0-1 0,-1 0 0,-1 0 0,1-1 0,-1 0 0,8-16 0,-7 9 0,-2 0 0,1 0 0,-2 0 0,0-1 0,-1 0 0,-1 0 0,-1 0 0,0 0 0,-2 0 0,0-1 0,-3-29 0,1 29 0,3 15 0,-1 0 0,0 1 0,0-1 0,0 0 0,-1 0 0,0 0 0,1 0 0,-1 1 0,-1-1 0,1 0 0,0 1 0,-1-1 0,-2-3 0,2 7 2,1 0 1,-1 0-1,0 0 0,0 0 1,1 0-1,-1 0 0,0 0 0,1 0 1,-1 1-1,0-1 0,1 1 1,-1-1-1,0 1 0,1 0 1,-3 1-1,-5 1-672,-11 1-10055,0-3 3455,-40-8-4470,58 6 11372,-20-3-1599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1.0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06 1112,'8'-41'3030,"-1"0"-1,2-74 1,-14-83 7893,0 91-4640,5 107-6272,0 0 0,0 0 0,0 0 0,0 0 0,0-1 1,0 1-1,0 0 0,0 0 0,0 0 0,0 0 0,0 0 1,0 0-1,0-1 0,0 1 0,0 0 0,0 0 0,0 0 0,0 0 1,0 0-1,0 0 0,0 0 0,1-1 0,-1 1 0,0 0 1,0 0-1,0 0 0,0 0 0,0 0 0,0 0 0,0 0 1,0 0-1,1 0 0,-1 0 0,0 0 0,0 0 0,0 0 1,0 0-1,0 0 0,1 0 0,-1 0 0,0 0 0,0 0 1,0 0-1,0 0 0,0 0 0,0 0 0,1 0 0,-1 0 1,9 5 435,6 8 299,-11-7-469,-1 0 0,1 1 0,-2 0-1,1 0 1,-1-1 0,0 1 0,2 13-1,2 53 880,-5-47-960,1 213-132,-2-34-65,3-151-3,17 95-1,-17-134 5,1 1 0,1-1 0,0 1 0,1-1 0,1-1 0,0 1 0,17 24 0,-21-35 0,0 0 0,0 0 0,0-1 0,0 1 0,1-1 0,0 0 0,-1 0 0,1 0 0,0 0 0,1-1 0,-1 1 0,0-1 0,1 0 0,-1 0 0,1-1 0,0 0 0,-1 1 0,1-1 0,0-1 0,0 1 0,0-1 0,-1 0 0,1 0 0,0 0 0,0-1 0,0 0 0,0 0 0,-1 0 0,9-3 0,1-3 0,1 0 0,-1-1 0,0 0 0,0-1 0,-1-1 0,0 0 0,-1-1 0,13-14 0,7-10 0,40-59 0,-38 42 0,-2-1 0,27-60 0,35-117 0,-90 216 0,-4 14 0,0 0 0,0 0 0,0 0 0,0 0 0,0 0 0,0 0 0,0 0 0,0 0 0,0 0 0,0 0 0,0 0 0,0 0 0,0 0 0,-1 0 0,1 0 0,0 0 0,0 0 0,0 0 0,0 0 0,0 0 0,0 0 0,0 1 0,0-1 0,0 0 0,0 0 0,0 0 0,0 0 0,0 0 0,0 0 0,0 0 0,-1 0 0,1 0 0,0 0 0,0 0 0,0 0 0,0-1 0,0 1 0,0 0 0,0 0 0,0 0 0,0 0 0,0 0 0,0 0 0,0 0 0,0 0 0,0 0 0,0 0 0,0 0 0,0 0 0,-1 0 0,1 0 0,0 0 0,0 0 0,0 0 0,0 0 0,0 0 0,0 0 0,0 0 0,0-1 0,0 1 0,0 0 0,0 0 0,0 0 0,0 0 0,-14 23 0,1 8 0,2 0 0,1 0 0,1 1 0,-5 39 0,-6 133 0,19-189-409,1 0 1,0 0-1,1 0 1,1 0-1,1 0 1,0 0-1,0-1 1,2 1-1,0-1 1,0 0-1,1-1 1,1 1-1,1-1 0,0 0 1,0-1-1,1 0 1,1 0-1,0-1 1,19 16-1,-1-10-11411,4-4 4260,-20-9 5944,15 6-1076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1.47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98 1604,'151'53'11287,"-4"-2"-3136,-72-35-7498,-56-14-1627,-1-1-1,22 0 1,-35-2 260,0 1 0,0-1 0,0 0 0,0 0 1,0-1-1,0 1 0,0-1 0,-1 0 0,1-1 1,0 1-1,-1-1 0,0 0 0,0 0 0,0 0 1,0 0-1,0-1 0,0 0 0,-1 0 0,0 0 0,3-5 1,6-8-1733</inkml:trace>
  <inkml:trace contextRef="#ctx0" brushRef="#br0" timeOffset="1">202 1 1852,'-12'14'21568,"12"-14"-21375,1 1 0,-1-1 0,1 0 0,-1 1 0,1-1 0,-1 0 0,1 0 0,-1 1 0,1-1 0,-1 0 0,1 0 0,-1 0 0,1 0 0,0 0 0,-1 1 0,1-1 0,-1 0 0,1 0 0,-1 0 0,1-1 0,0 1 0,-1 0 0,1 0 0,87-1 3815,136 4-4679,-157 1-3704,-43-3-124,-1-1 0,1-2-1,-1 0 1,38-9 0,-27 2 1489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2.5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55 360,'46'-40'4013,"-23"22"2334,26-16 0,-33 25-2197,1 0 0,30-12 1,11 6-902,-47 13-3249,-6 0 0,0 1 0,-1 0 0,1 0 0,0 0 0,0 1 0,0 0 0,0 0 0,-1 0 0,1 1 0,0-1 0,0 1 0,0 0 0,-1 1 0,7 1 0,-10-2 0,0 0 0,-1 0 0,1 0 0,0 0 0,0 0 0,0 0 0,-1 0 0,1 0 0,0 1 0,-1-1 0,1 0 0,-1 0 0,0 1 0,1-1 0,-1 0 0,0 0 0,0 1 0,0-1 0,0 0 0,0 1 0,0-1 0,0 0 0,0 1 0,-1 1 0,-9 35 0,8-31 0,-159 403 0,24-73 0,126-309 0,-13 46 0,22-68 0,1 1 0,0-1 0,0 1 0,0-1 0,1 1 0,0-1 0,1 1 0,1 12 0,-1-17 0,-1 0 0,1 0 0,0 0 0,0 0 0,0 0 0,0 0 0,0-1 0,1 1 0,-1 0 0,0-1 0,1 1 0,-1-1 0,1 1 0,0-1 0,-1 0 0,1 1 0,0-1 0,0 0 0,0 0 0,0-1 0,0 1 0,0 0 0,0-1 0,0 1 0,0-1 0,0 1 0,3-1 0,6 1 0,0-1 0,0 0 0,0-1 0,11-2 0,-12 2 0,1-1-510,0-1 0,0 1 0,0-2 0,0 0 0,0 0 0,-1-1 0,12-7 1,66-49-7881,-2 0 1509,-1 13-3078,-44 26 7297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2.9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 722 868,'6'-4'1079,"0"0"-1,0-1 1,0 1-1,-1-1 1,0-1-1,0 1 1,0-1-1,-1 0 1,0 0-1,0 0 1,0-1-1,-1 0 1,0 1-1,0-1 1,3-13-1,1-9 2741,-1-1-1,3-46 1,-7 53-2864,30-356 1277,-31 369-2232,0 1 0,-1-1 0,0 0 0,0 1 0,-1-1 0,-3-13 0,-14 84 0,-1 17 0,3 0 0,3 2 0,4-1 0,2 116 0,7-168-579,1-13-1410,-1 1-1,-4 29 0,3-39 1478,0 0-1,0-1 1,-1 1-1,1-1 0,-1 1 1,-1-1-1,1 0 0,0 0 1,-1 0-1,0 0 0,0 0 1,0 0-1,-5 4 0,-32 26-14747,29-22 1249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3.3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0 282 1832,'3'29'5396,"-3"-25"-3989,1 0 0,0-1 0,0 0 0,0 1-1,1-1 1,-1 0 0,1 0 0,0 1-1,0-1 1,0-1 0,0 1 0,0 0 0,1 0-1,-1-1 1,6 4 0,14 6 1623,12 0-3030,0-2 0,1-2 0,0-1 0,0-2 0,0-1 0,1-2 0,0-1 0,-1-2 0,40-6 0,-66 6 0,1 0 0,-1-1 0,0 0 0,0-1 0,-1 0 0,1 0 0,-1-1 0,1 0 0,10-7 0,-18 10-179,0 0-1,0 0 1,0 0 0,0 0-1,0 0 1,0 0-1,-1 0 1,1 0 0,0 0-1,-1 0 1,1-1 0,0-1-1,0 1-445,-1 1 0,0-1 0,0 1-1,0-1 1,0 0 0,0 1 0,0-1-1,-1 0 1,1 1 0,0-1 0,-1 1-1,1-1 1,-1 1 0,-1-3 0,-2-3-2585,-1 0 1,0 1 0,0-1 0,-8-7 0,7 8 1958,-7-9-1493</inkml:trace>
  <inkml:trace contextRef="#ctx0" brushRef="#br0" timeOffset="1">103 15 2120,'38'-14'27787,"-32"22"-25208,-1 5-2521,0 0 1,0 0-1,-2 1 1,0-1 0,3 22-1,0 74-127,-5-102 68,-1 82 1,-3-1 0,-19 110 0,22-197 0,-3 20 44,-12 40-1,14-56-165,-1-1 0,0 1 0,0 0 0,0-1 0,0 0 0,-1 1 0,0-1 0,0 0 1,0-1-1,0 1 0,-1 0 0,1-1 0,-1 0 0,-5 4 0,8-6-439,-1 0 1,1 0 0,-1-1-1,0 1 1,1-1-1,-1 1 1,0-1-1,1 1 1,-1-1-1,0 0 1,0 0 0,1 0-1,-1 0 1,0 0-1,1 0 1,-1-1-1,0 1 1,1 0 0,-1-1-1,0 1 1,1-1-1,-1 0 1,0 0-1,1 1 1,0-1-1,-1 0 1,1 0 0,-1 0-1,1-1 1,0 1-1,0 0 1,0 0-1,-2-3 1,-2-2-740,1-1 1,0 1-1,1-1 0,0 1 1,0-1-1,-4-12 0,-2-20-1084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3.6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61 71 1636,'57'-31'5357,"-37"19"1619,29-12 0,-48 23-6834,0 1-1,0-1 1,0 1-1,0 0 1,0-1-1,0 1 1,0 0-1,0 0 1,0 0-1,0 0 0,0 0 1,0 0-1,0 0 1,0 0-1,0 0 1,0 0-1,1 0 1,-1 1-1,0-1 1,0 0-1,0 1 1,-1-1-1,1 1 1,0-1-1,0 1 1,0 0-1,0-1 0,0 1 1,-1 0-1,1-1 1,0 1-1,0 0 1,-1 0-1,1 0 1,-1 0-1,1 0 1,-1 0-1,1 0 1,-1-1-1,1 2 1,-1-1-1,0 0 1,1 1-1,0 7 938,1-1 0,-1 0 1,-1 1-1,0 12 0,0-13-878,-7 128-201,-31 185 0,16-169 0,15-98 65,-2-1 0,-3-1 0,-31 87 0,35-118-173,-1 0-1,-1-1 1,-1 0 0,-1-1-1,0 0 1,-2-1-1,0-1 1,-1 0-1,0-1 1,-2 0 0,-29 21-1,8-13-5350,-1-1-1,-81 34 0,-94 14-6567,118-47 9439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1.8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838 2108,'6'-2'709,"0"-1"-1,0 1 0,0-1 1,0 0-1,-1 0 1,1-1-1,-1 0 1,0 0-1,0 0 0,0 0 1,4-6-1,-1-1 1015,0 0 0,-1 0 0,0-1 0,6-17 0,32-81 4933,52-201 1,-86 270-6427,-2 9-230,5-14 0,-2-1 0,7-68 0,-20 99 0,-5 23 0,-8 27 0,13-32 0,-21 64 0,2 1 0,4 1 0,-10 80 0,16-54 0,5 172 0,5-254-847,0-1 0,0 1 0,-1-1 0,-3 16 0,3-23 354,0 0-1,-1 0 0,1 0 1,-1 0-1,0 0 0,0 0 0,0 0 1,-1 0-1,1-1 0,-1 1 0,0-1 1,0 0-1,0 0 0,-5 4 1,-25 16-11019,-2 0 4192,14-11 5257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2.1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99 456,'1'19'3021,"-1"-18"-2300,0 1-1,0-1 1,0 0 0,1 1 0,-1-1 0,1 1 0,-1-1 0,1 0 0,0 0 0,-1 1 0,2 1 0,0-2 87,0 0 1,-1 0 0,1 0-1,0 0 1,0 0 0,-1 0-1,1-1 1,0 1 0,0 0-1,0-1 1,0 0 0,0 1-1,0-1 1,0 0 0,0 0-1,0 0 1,2-1 0,222 13 5274,-193-8-6043,1 1-224,0-2 1,0-1-1,46-4 0,-69 0-4167,0-1-1,0 0 1,0 0 0,13-7-1,4-2-2440,-18 7 5815,12-5-1221</inkml:trace>
  <inkml:trace contextRef="#ctx0" brushRef="#br0" timeOffset="1">1190 0 956,'6'3'1138,"1"1"1,-1-1-1,1 1 0,8 8 1,-11-9-116,-1 0 0,0 1 0,0-1 0,0 1 1,0 0-1,-1 0 0,1 0 0,-1 1 0,0-1 1,0 0-1,0 1 0,-1-1 0,0 1 0,0 0 0,0-1 1,0 1-1,-1 0 0,0 0 0,0-1 0,-1 8 1,-4 40 749,-13 58 1,-4 36-689,22-109-966,-1 17-96,0-50-117,1 0 0,-1-1 1,1 1-1,-1 0 0,-1 0 0,1 0 0,0-1 0,-1 1 0,-3 6 0,-9-18-10042,12 6 9249,0-1 0,0 1-1,0-1 1,0 0 0,0 0 0,1 0 0,-1 1-1,1-1 1,0 0 0,0-1 0,0 1 0,0 0-1,1 0 1,-1-5 0,1-1-349,0 0 1,0 0-1,1 0 1,3-10-1,3-17-872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4.0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21 95 420,'-3'-7'850,"-1"1"1,1 0-1,-1 0 1,0 0-1,-1 0 1,0 1-1,1 0 1,-2 0-1,1 0 0,0 0 1,-1 1-1,0 0 1,-12-6-1,13 7-393,0 1-1,1 0 0,-1 1 1,0-1-1,0 1 0,0 0 1,0 0-1,0 0 1,0 1-1,0-1 0,0 1 1,-1 1-1,1-1 0,0 1 1,0 0-1,0 0 1,0 0-1,0 1 0,1-1 1,-8 5-1,0 2 121,1 0 0,0 0 0,0 2 0,1-1 0,0 1 0,1 1 0,0 0 0,-12 19 0,-53 106 2294,64-115-2440,-130 334 1931,116-277-3997,3 1 0,5 1 1,-14 163-1,24 246-8375,7-412 9061,-5 173-11250,3-225 11371,-1 59-1238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48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8 560,'16'-4'3093,"-15"4"-1872,1-1 0,0 0 0,0 1 0,0-1 0,0 1 0,0 0 0,0 0 0,0-1 0,0 1 0,0 1 0,0-1 0,3 1 0,8 6 3087,6 8-3905,-2 2 0,0-1 0,-1 2 0,-1 0 0,21 34 1,-18-21 335,-1 0 0,-2 1 1,14 41-1,-6 5 447,-3 2-1,15 124 1,-31-145-1186,-2 0 0,-11 113 0,4-116 0,3-35-561,-1 0 0,0 0 0,-11 31 0,9-36-276,-2 0-1,0 0 0,0 0 0,-2-1 0,1 0 0,-2-1 1,0 0-1,-1 0 0,0-1 0,-1 0 0,-1-1 0,0-1 1,-23 16-1,4-7-2886,-2-2 1,0-1-1,-52 19 1,11-10 899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4.5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5 202 1116,'-59'-95'7089,"-6"4"3322,65 89-10194,-1 1-1,0 0 1,1 0-1,-1 0 1,0 0-1,0 0 0,0 0 1,0 0-1,0 0 1,0 1-1,0-1 1,0 0-1,0 0 1,0 1-1,-2-1 0,3 1-125,-1 0-1,1 0 0,0 1 0,-1-1 0,1 0 0,0 1 0,0-1 0,-1 0 0,1 1 1,0-1-1,0 0 0,-1 1 0,1-1 0,0 0 0,0 1 0,0-1 0,0 1 1,0-1-1,0 0 0,0 1 0,0-1 0,-1 1 0,1-1 0,1 0 0,-1 1 0,0-1 1,0 1-1,0-1 0,0 1 0,8 45 1983,107 311 2606,-58-196-3447,6 11-1232,126 241 0,-173-383-561,30 62-5081,-42-81 4751,0-1 0,-1 1 0,0 0 1,0 0-1,-1 0 0,1 19 0,-3-25 27,-1 1 0,1-1-1,-1 0 1,0 0 0,0 0 0,0 0 0,0 0-1,-1 0 1,0 0 0,0-1 0,-1 1 0,1 0 0,-1-1-1,0 0 1,0 0 0,0 0 0,-1 0 0,1 0-1,-6 3 1,-21 9-1536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4.9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 1394 996,'-3'-36'4099,"2"-1"0,2-37 0,4 27-140,11-54 1,0 32-951,4 1 1,32-78-1,52-67-516,-65 146-2489,3 3-1,2 1 1,4 3 0,2 1-1,73-66 1,-91 97-2071,61-41 1,-76 58-230,0 1 1,0 1 0,1 1-1,0 0 1,1 2 0,19-6-1,-30 11 1127,0 0 0,0 0 0,0 0 0,0 1 0,0 0 0,14 2 0,14 7-177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5.3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13 1920,'38'15'5220,"1"-1"0,1-2 0,0-2 0,50 6 0,-4-10-861,-58-7-4195,29-4 0,-40 3-340,32-4 376,53-15 0,-84 16-760,-1 0 0,21-11 0,-29 11-354,0 0-1,0 0 1,-1-1-1,1 0 0,7-8 1,-13 11 294,-1 1 1,0-1-1,1 1 1,-1-1-1,0 0 1,0 0-1,-1 0 1,1 0-1,0 0 1,-1 0-1,0 0 1,0 0-1,0-1 1,0 1 0,-1 0-1,1-1 1,-1 1-1,0-6 1,0 3-393,-1 0 1,-1 1-1,1-1 1,-1 1-1,0 0 1,0 0-1,0-1 0,-1 1 1,0 1-1,-6-9 1,-7-9-1280</inkml:trace>
  <inkml:trace contextRef="#ctx0" brushRef="#br0" timeOffset="1">389 41 1520,'-20'-24'25408,"20"24"-25094,16-7 3137,1 4-3223,0 0 0,1 1-1,-1 1 1,0 1 0,19 2 0,88 14 444,-91-11-637,39 10-5395,-48-9 1501,0-1 0,1-1-1,30 0 1,-14-6-4469,-18-3 5638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5.9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3 517 1296,'1'5'277,"5"14"3284,-3-16-1074,0-11-266,31-200 7849,0-4-983,-30 184-7872,-3 21-932,1-1 1,-1 0 0,-1 0-1,0 0 1,0 1 0,0-1 0,-1 0-1,-1-9 1,1 17-284,1 0 0,0-1 0,0 1 0,0-1 0,0 1 0,0-1 0,-1 1 0,1 0 0,0-1 0,0 1 0,-1-1 0,1 1 0,0 0 0,-1-1 0,1 1 0,0 0 0,-1-1 0,1 1 0,0 0 0,-1 0 0,1 0 0,-1-1 0,1 1 0,-1 0 0,1 0 0,0 0 0,-1 0 0,1 0 0,-1-1 0,1 1 0,-1 0 0,1 0 0,-1 0 0,1 0 0,-1 1 0,1-1 0,0 0 0,-1 0 0,1 0 0,-1 0 0,1 0 0,-1 0 0,1 1 0,0-1 0,-1 0 0,1 0 0,-1 1 0,1-1 0,0 0 0,-1 1 0,1-1 0,0 0 0,-1 1 0,-17 20 0,9-6 8,1 1 0,0 0 0,1 0 0,1 1 0,0 0 0,1 0 0,-3 28 0,-6 125-498,12-106-57,2-59-424,-1-1 0,0 1-1,0-1 1,0 1 0,0-1 0,0 0-1,-1 1 1,0-1 0,0 0 0,0 0-1,-1 0 1,1 0 0,-1-1-1,0 1 1,0-1 0,-5 5 0,1-2-677,0 0 1,-1-1-1,0-1 1,0 1-1,0-1 1,0 0-1,-13 3 1,-5 1-32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6.3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 42 260,'-10'-1'26999,"21"-3"-27180,28-7 1068,1 2 0,0 2 1,48-3-1,125 11 1253,-48 8-5336,170 6-9506,-302-17 8015,0-1 1,32-7 0,-14 1 2356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6.7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02 190 796,'6'-17'1680,"-1"-1"-1,0 0 1,2-19 0,-6 32-976,0 1 1,-1 0 0,0-1-1,0 1 1,0 0-1,-1-1 1,1 1 0,-1 0-1,0-1 1,0 1 0,0 0-1,-1 0 1,0 0 0,0 0-1,0 0 1,0 0-1,0 1 1,-1-1 0,-2-3-1,3 6-566,1-1-1,-1 1 0,1 0 1,-1 0-1,1 0 0,-1 0 0,0 0 1,0 0-1,1 0 0,-1 1 1,0-1-1,0 1 0,0-1 1,0 1-1,0 0 0,0-1 1,0 1-1,0 0 0,-2 1 0,0-1 277,0 1 0,0 0 0,0 1 0,0-1 0,0 1 0,1-1 0,-1 1-1,-6 4 1,-2 3 758,1 1 1,0 0-1,-19 21 0,13-8-1172,0 0 0,1 0 0,2 2 0,-19 40 0,-34 111 0,66-174 0,-139 451 0,123-380 0,3 0 0,4 1 0,2 1 0,4 100 0,6-145-101,1-1 1,1 1-1,1-1 1,15 45-1,-14-57-232,1-1 0,0 1 0,1-2-1,0 1 1,2-1 0,-1 0 0,2-1 0,23 25-1,-31-37-511,-1 1-1,1-1 0,-1 0 1,1 0-1,0 0 1,-1-1-1,1 1 0,0-1 1,0 0-1,0 1 1,1-1-1,-1 0 0,0-1 1,0 1-1,1-1 0,-1 1 1,0-1-1,5 0 1,-2-1-549,-1 0 0,1 0 0,-1-1 0,0 1 0,6-3 0,15-9-1277,8-3 639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7.27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48 231 144,'3'-5'791,"0"-1"0,-1 1 0,0-1 0,0 1 0,-1-1 0,3-9 0,-4 10 314,0 0-1,1 0 0,-2 0 0,1 0 1,0 0-1,-1 0 0,0 0 1,0 0-1,-1 1 0,1-1 0,-1 0 1,0 1-1,0-1 0,-3-4 0,-19-19 3474,12 19-4361,0 0 0,-1 1 0,0 0 0,0 1 0,-1 1 0,0 0-1,0 0 1,0 2 0,-1 0 0,0 0 0,1 2 0,-1 0 0,0 0 0,0 1 0,-26 3 0,25-2-63,0 2 1,1 0-1,0 1 1,-1 0 0,1 1-1,0 1 1,1 1-1,-1 0 1,1 0-1,0 2 1,1 0 0,0 0-1,0 1 1,1 1-1,-13 12 1,11-5-155,0 0 0,2 1 0,0 1 0,1 0 0,1 1 0,0 0 0,2 1 0,0-1 0,2 2 0,-8 38 0,8-19 0,1 0 0,3 0 0,1 0 0,8 78 0,-4-93 0,2 0 0,1 0 0,1-1 0,1 0 0,1 0 0,1-1 0,1 0 0,1-1 0,1 0 0,24 30 0,-27-41 0,1 0 0,0-1 0,0 0 0,1-1 0,0 0 0,1-1 0,0-1 0,17 9 0,-18-12 0,0 0 0,0-1 0,0 0 0,1-1 0,0 0 0,-1-1 0,1-1 0,0 0 0,0-1 0,24-2 0,-22 0 0,0 0 0,0-2 0,-1 0 0,0 0 0,1-1 0,-1-1 0,-1-1 0,26-15 0,-22 10 0,0-1 0,-2-1 0,1 0 0,-2-1 0,26-32 0,-20 17 0,-2 0 0,0-2 0,-2 0 0,-1 0 0,-2-2 0,-1 0 0,9-46 0,-13 47 0,-2 0 0,-1-1 0,-1 1 0,-2-1 0,-2 0 0,-5-53 0,4 85-54,1 1-1,0-1 1,0 1-1,-1-1 1,1 1 0,-1-1-1,0 1 1,1 0-1,-1-1 1,0 1 0,0 0-1,-1-2 1,2 3-38,-1-1 0,1 1-1,-1-1 1,1 1 0,-1 0 0,1 0 0,-1-1 0,0 1 0,1 0-1,-1 0 1,1-1 0,-1 1 0,0 0 0,1 0 0,-1 0 0,0 0-1,1 0 1,-1 0 0,0 0 0,0 0 0,-2 1-551,-1 1 0,1-1-1,0 1 1,0-1 0,0 1 0,0 0 0,0 0 0,1 0 0,-5 4 0,-7 9-11220,13-13 11353,0-1-1,0 1 1,1-1-1,-1 1 1,0-1-1,1 1 1,0 0-1,-1-1 1,1 1-1,0-1 1,0 1-1,0 0 1,0-1-1,0 1 1,0 0-1,0-1 1,0 1-1,1 2 1,6 15-1502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7.7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8 1 2052,'1'1'623,"-1"1"0,1-1 0,0 1 0,-1-1-1,1 1 1,-1 0 0,0-1 0,1 1 0,-1 0 0,0 0 0,0-1-1,0 1 1,0 0 0,0-1 0,-1 1 0,1 0 0,0-1 0,-1 1 0,-1 2-1,-16 36 9536,9-22-6814,-28 56-1343,-12 32-5,43-91-1844,0 1 0,2 0 0,0 0-1,-4 30 1,8-43-313,0 0-1,0-1 1,0 1 0,-1 0 0,1-1-1,-1 1 1,0-1 0,0 1 0,0 0-1,0-1 1,0 0 0,0 1 0,-1-1-1,1 0 1,-1 1 0,-2 2-1,7-52-28855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8.1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68 241 80,'2'-7'757,"0"-1"0,0 0 0,0 1 0,-1-1 0,0 0 0,-1 0 0,0-10-1,-1 11 352,0 0-1,-1 0 0,1 0 1,-2 0-1,1 0 0,-1 0 1,0 1-1,0-1 0,0 1 1,-1 0-1,0 0 0,-1 0 1,1 0-1,-1 1 0,0 0 1,0 0-1,-1 0 0,1 1 1,-1-1-1,-12-5 0,8 4-1010,-1 1-1,1 0 1,-1 0-1,0 2 1,0-1-1,0 1 1,0 1-1,-1 0 1,1 0-1,-1 2 1,1-1-1,-1 1 1,1 1-1,-1 0 1,1 0-1,0 1 1,-1 1-1,1 0 1,0 1-1,0 0 1,1 0-1,-1 1 1,1 0-1,0 1 1,0 1-1,1-1 1,0 1-1,0 1 1,1 0 0,-1 0-1,2 0 1,-1 1-1,1 1 1,-5 9-1,-6 11-96,2 2 0,2-1 0,0 2 0,3 0 0,0 0 0,-6 41 0,7-16 0,2 0 0,1 110 0,8-123 0,2 0 0,2 0 0,16 65 0,-16-89 0,2 0 0,0-1 0,1 0 0,1-1 0,1 0 0,0 0 0,2-1 0,0 0 0,21 22 0,-27-33 0,1 0 0,0-1 0,1 0 0,-1 0 0,1-1 0,0 0 0,1 0 0,-1-1 0,1 0 0,0-1 0,0 0 0,14 3 0,-11-4 0,0-1 0,0 0 0,0-1 0,0 0 0,0-1 0,0 0 0,-1-1 0,1 0 0,12-5 0,-3 0 0,0-2 0,0 0 0,-1-1 0,0-1 0,-1-1 0,-1-1 0,0-1 0,0 0 0,-1-1 0,16-20 0,-12 10 0,-2 0 0,-1-2 0,-1 0 0,-1-1 0,-1-1 0,-2-1 0,-1 0 0,-1 0 0,-2-1 0,-1 0 0,-1-1 0,-2 1 0,-1-1 0,-2-1 0,-1 1 0,-4-41 0,3 67 0,-1 0 0,0 0 0,-1 0 0,1 0 0,-1 0 0,0 0 0,-5-9 0,6 13 0,0 1 0,0-1 0,0 1 0,0-1 0,0 1 0,0 0 0,0 0 0,0-1 0,-1 1 0,1 0 0,0 0 0,-1 0 0,1 0 0,-1 0 0,1 1 0,-1-1 0,0 0 0,1 1 0,-1-1 0,0 1 0,1-1 0,-1 1 0,0 0 0,1 0 0,-1 0 0,0 0 0,0 0 0,1 0 0,-1 0 0,-2 1 0,-17 8-4029,17-7 2270,-1-1-1,1 1 0,0-1 0,0 1 0,-1-1 0,-5 0 1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8.5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7 258 1784,'-16'-26'4102,"11"18"-789,0 0 1,0 0 0,1 0 0,-4-11 0,7 15-2274,0 1-1,0 0 1,1-1 0,-1 1-1,1 0 1,0-1 0,1-6-1,6-15 956,-3 17-1995,0 1 0,0 0 0,1 0 0,0 0 0,0 0 0,0 1 0,1 0 0,0 0 0,0 1 0,1-1 0,0 1 0,12-7 0,-9 7 0,1 0 0,0 1 0,0 0 0,0 0 0,0 2 0,0-1 0,1 1 0,19-1 0,-18 3 0,0 0 0,0 1 0,0 0 0,-1 1 0,1 0 0,-1 1 0,1 0 0,-1 1 0,0 0 0,0 1 0,-1 1 0,1 0 0,-1 0 0,0 1 0,-1 1 0,0 0 0,14 13 0,-22-18 0,0-1 0,0 1 0,0-1 0,-1 1 0,1-1 0,-1 1 0,0 0 0,0 0 0,0 0 0,0 0 0,0-1 0,0 1 0,-1 0 0,1 0 0,-1 1 0,0 2 0,-1-1 0,0 1 0,1-1 0,-2 0 0,1 0 0,-1 0 0,0 0 0,0 0 0,-4 7 0,-4 4 0,0-1 0,-1-1 0,-1 0 0,-16 15 0,-19 19 0,2 2 0,-50 73 0,76-94 0,1 0 0,2 1 0,0 1 0,3 0 0,0 1 0,-12 48 0,24-72 0,-1 1 0,1-1 0,0 1 0,1-1 0,0 1 0,0-1 0,1 1 0,0 0 0,0-1 0,1 1 0,0-1 0,1 0 0,0 0 0,7 14 0,-6-16 0,0 1 0,0-1 0,1 0 0,0 0 0,0-1 0,0 0 0,1 0 0,-1 0 0,1 0 0,0-1 0,1 0 0,-1 0 0,1-1 0,0 0 0,0 0 0,0-1 0,8 3 0,9-1-54,-1-1 0,1-1 0,0 0 1,0-2-1,0-1 0,0-1 0,39-9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46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23 1276,'-2'-2'452,"1"0"-1,-1 0 1,1 1 0,-1-1 0,1 0-1,-1 1 1,0 0 0,0-1-1,0 1 1,0 0 0,0 0-1,0 0 1,0 0 0,-1 1-1,1-1 1,0 0 0,0 1-1,-1 0 1,1-1 0,0 1-1,0 0 1,-1 0 0,1 0-1,0 0 1,-1 1 0,1-1 0,0 1-1,0-1 1,-3 2 0,-4 1 406,0 0 1,0 0 0,0 1-1,1 0 1,-16 11-1,12-6-479,1 0-1,1 2 0,-1-1 0,2 1 0,0 1 0,0 0 1,1 0-1,0 0 0,1 1 0,0 0 0,2 1 0,-6 14 0,1 4-92,2 0 0,0 1 0,3 0 0,-3 41 0,5-29-123,3 0 1,2 0-1,1 0 1,16 71-1,-12-87-390,1 0 1,2 0-1,0-1 1,2 0-1,2-1 0,0 0 1,33 45-1,-37-59-854,1 0 1,0-1-1,1-1 0,0 1 0,1-2 0,1 0 0,14 9 0,-21-15 217,1 0 0,-1 0-1,1-1 1,0 0 0,0-1-1,0 1 1,0-2 0,0 1-1,0-1 1,0 0 0,1-1-1,-1 0 1,0 0 0,1-1-1,-1 0 1,8-2 0,17-8-1008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8.9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 47 888,'-6'-21'5026,"6"18"-3522,0 0 0,-9-16 14688,9 25-13808,1 6-766,32 314 2033,-32-323-3651,19 159-3408,-9-94 459,-3-101-23221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9.3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7 10 1644,'11'-2'894,"0"-1"2172,0 1-1,19-1 1,-27 3-2349,0 0 1,0 0-1,0 1 1,0-1-1,0 1 1,0-1 0,-1 1-1,1 0 1,0 0-1,0 0 1,-1 0-1,1 1 1,0-1-1,-1 1 1,3 2-1,4 4-164,-1 1-1,-1 0 0,1 1 1,-2 0-1,1 0 0,-1 0 1,-1 1-1,5 12 0,28 95 3830,-31-94-4183,6 31-199,-2 0 0,-2 1 0,-3 0 0,-2 1 0,-3-1 0,-2 1 0,-10 63 0,-10 7 0,-4-2 0,-45 127 0,13-36 0,32-118 0,22-87 60,0 0-1,-1 0 1,0 0 0,-1 0 0,-9 16-1,12-24-140,0 0-1,0 0 1,-1 0 0,1-1-1,-1 1 1,0-1-1,0 1 1,0-1 0,0 0-1,0 0 1,0 0-1,-1-1 1,1 1-1,0-1 1,-1 1 0,0-1-1,1 0 1,-1-1-1,1 1 1,-1-1 0,-6 1-1,0-2-2203,-1 0 1,1 0-1,0-1 0,0-1 1,0 1-1,0-2 0,1 1 0,-11-6 1,-20-13-3685,5 1 2662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29.8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4 2132,'20'-17'3912,"-4"2"2109,0 4 4673,-8 11-4701,-1 7-3350,4 12-1478,-10-18-1059,328 667-5,-264-551-101,119 164 0,-151-234 0,-24-29-3712,-47-11-18696,10-16 19005,-3 0 907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0.3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 973 1588,'-1'-1'708,"0"0"0,0 0-1,1 0 1,-1 0 0,0 0 0,1 0-1,-1 0 1,1 0 0,-1-1 0,1 1 0,-1 0-1,1 0 1,0 0 0,-1-2 0,2-20 5173,13-22 152,-13 42-5501,9-22 556,1 1 0,1 1 0,22-31 0,53-64 2463,-64 88-3338,32-37-213,3 2 0,94-82 0,154-89 0,-268 207-2759,-24 17-93,0 1 0,1 1 0,0 0 0,30-13 0,-32 38-9846,0 6 10296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0.6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62 216,'50'7'5043,"-41"-7"-3063,0 1 0,0-1 0,0-1 0,0 0 0,0 0 0,-1-1 0,1 0 0,0 0 0,-1-1 0,13-5-1,-18 6-1869,16-8 620,1 2 1,-1 0-1,2 1 1,20-4-1,-36 10-648,0 0 0,-1 0 0,1 0 0,0 1 0,0 0 0,0 0 0,0 0 0,0 1 0,0 0 0,0 0 0,0 0 0,0 0 0,-1 1 0,1 0-1,-1 0 1,1 0 0,-1 1 0,0-1 0,1 1 0,-1 0 0,-1 0 0,1 0 0,4 5 0,-5-3-82,0-1 0,0 1 0,0 0 0,0 0 0,-1 0 0,0 1 0,0-1 0,-1 0 0,1 1 0,-1-1 0,0 1 0,-1-1 0,1 1 0,-1 0 0,0-1 0,0 1 0,-1-1 0,0 1 0,0 0 0,-2 6 0,-5 13 0,0-1 0,-2-1 0,-15 28 0,9-19 0,-7 14 0,8-16 0,-17 44 0,29-65 0,0 0 0,1 0 0,0 0 0,0 0 0,1 1 0,0-1 0,1 1 0,0-1 0,2 16 0,-2-21 0,1 0 0,0 0 0,1 0 0,-1-1 0,1 1 0,-1 0 0,1-1 0,0 1 0,1-1 0,-1 1 0,0-1 0,1 0 0,0 0 0,0 0 0,0 0 0,5 3 0,-3-2 0,1-1 0,-1-1 0,1 1 0,0-1 0,-1 0 0,1 0 0,0 0 0,0-1 0,1 0 0,7 0 0,-6 0 0,1-1 0,0 0 0,0-1 0,-1 0 0,1 0 0,0-1 0,-1 0 0,1 0 0,-1-1 0,0 0 0,0-1 0,0 0 0,0 0 0,-1-1 0,12-9 0,-12 7-1092,0 0 1,0-1-1,-1 0 1,5-10-1,1-3-7677,14-38 0,1-4 932,-11 34 5923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1.0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 1584,'6'7'3478,"0"0"0,0-1-1,1 0 1,0 0 0,0 0-1,1-1 1,11 6 0,16 4-344,38 12-3058,1-4-1,90 15 1,-149-34-85,0-2-1,0 0 1,0-1 0,1-1-1,-1 0 1,27-4 0,-40 4-223,-1 0 0,0 0 0,0 0 0,1-1 1,-1 1-1,0-1 0,0 1 0,0 0 0,0-1 0,0 0 1,1 1-1,-1-1 0,0 0 0,0 0 0,0 1 0,-1-1 1,1 0-1,0 0 0,0 0 0,0 0 0,-1 0 0,1 0 1,0 0-1,-1 0 0,1-1 0,-1 1 0,1 0 0,-1 0 1,0 0-1,0-1 0,1 1 0,-1 0 0,0 0 0,0-1 1,0 1-1,0 0 0,0 0 0,-1-1 0,1 1 0,0 0 1,0 0-1,-1-1 0,1 1 0,-1 0 0,1 0 0,-2-2 1,-2-4-1589,-1-1-1,0 2 1,0-1 0,0 0 0,-8-7 0,-36-32-5186,22 20 4515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1.4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37 1900,'-17'-20'18970,"10"16"-14384,37-1 2725,133 16-8144,-111-5-645,0-3 0,71-3-1,-98-4-6031,-1-1 0,26-8-1,-30 8 4175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2.6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09 295 724,'2'-7'937,"1"0"-1,-2 0 1,1-1-1,-1 1 1,0 0-1,0-1 1,-1 1-1,0 0 1,-1-1-1,1 1 1,-1-1-1,-1 1 1,1 0-1,-1 0 1,-1 0 0,1 0-1,-1 0 1,0 0-1,-8-12 1,3 7 809,-1-1 1,0 1 0,-18-18-1,16 19-924,0 1 1,-1 0-1,-15-9 0,22 16-735,0 0 0,1 0 0,-1 1-1,0 0 1,-1 0 0,1 1 0,0-1 0,0 1 0,-1 0-1,1 0 1,-1 1 0,1 0 0,-1 0 0,1 0 0,0 0-1,-1 1 1,1 0 0,-1 0 0,1 1 0,0-1 0,0 1-1,0 0 1,0 1 0,0-1 0,0 1 0,1 0 0,-1 0-1,1 0 1,0 1 0,0 0 0,0 0 0,-6 7 0,-7 11-67,1 1 0,1 0 1,1 1-1,1 0 0,1 1 1,-10 32-1,-39 162 9,49-166-29,2 0 0,3 0 0,2 1 0,2-1 0,6 74 0,-1-112 0,0 0 0,1 0 0,0-1 0,2 1 0,-1-1 0,2 0 0,0 0 0,11 19 0,-13-27 0,0 1 0,1-1 0,0 0 0,0-1 0,0 1 0,1-1 0,0 0 0,0 0 0,0-1 0,1 0 0,-1 0 0,1 0 0,0-1 0,0 0 0,0 0 0,0-1 0,1 0 0,8 1 0,-2-1 0,-1-2 0,0 0 0,0 0 0,1-1 0,-1-1 0,0 0 0,0-1 0,0 0 0,-1-1 0,1-1 0,15-7 0,-2-1 0,0-2 0,0-1 0,44-36 0,-44 28 0,-1 0 0,-1-2 0,-1-1 0,-1 0 0,-1-2 0,-2 0 0,-1-2 0,-1 0 0,-2 0 0,-1-2 0,-1 0 0,-2 0 0,12-66 0,-19 67 0,-2 1 0,-1 0 0,-1 0 0,-2-1 0,-1 1 0,-10-45 0,12 72-149,0 1 1,0-1-1,0 1 1,0 0-1,0-1 1,-1 1-1,1 0 1,-1 0-1,0 0 0,0 0 1,0 0-1,-1 1 1,-2-4-1,4 5 8,0 0-1,0 1 0,-1-1 1,1 1-1,0-1 0,0 1 1,0-1-1,-1 1 0,1 0 1,0-1-1,-1 1 0,1 0 1,0 0-1,-1 0 0,1 0 1,0 0-1,0 0 0,-1 0 1,1 1-1,0-1 0,0 0 1,-1 1-1,1-1 1,0 1-1,0-1 0,0 1 1,-1 0-1,1 0 0,0-1 1,0 1-1,0 0 0,0 0 1,1 0-1,-1 0 0,0 0 1,0 0-1,0 2 0,-1-2-981,1 0-1,0 1 0,0-1 1,0 1-1,0-1 0,1 1 1,-1 0-1,0-1 0,1 1 1,-1 0-1,1-1 0,-1 1 1,1 0-1,0 0 0,0 3 1,2 9-2323,5 8 634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3.0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6 70 124,'25'-32'7212,"-21"27"-4347,-1 0 1,0 1-1,1-1 1,0 1-1,0-1 0,8-5 1,-12 10-2783,1 0 0,-1 0 1,0 0-1,1 0 0,-1 0 0,1 1 0,-1-1 1,0 0-1,1 0 0,-1 0 0,0 0 1,1 1-1,-1-1 0,0 0 0,1 0 0,-1 0 1,0 1-1,1-1 0,-1 0 0,0 1 1,0-1-1,1 0 0,-1 1 0,0-1 0,0 0 1,0 1-1,1-1 0,-1 0 0,0 1 1,0-1-1,0 1 0,0-1 0,0 0 0,0 1 1,0-1-1,0 0 0,0 1 0,0-1 1,0 1-1,0-1 0,2 18 1878,-5 23-1961,-1 0 0,-3 0 0,-23 78 0,5-19 0,-13 117 0,35-205-1525,0 0 0,-1 0 1,-5 12-1,12-50-20488,7 5 18826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3.4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8 111 12,'20'-19'1970,"-7"6"1387,1 1-1,-1 0 1,2 1-1,0 1 1,26-15-1,-35 23-3092,0 0-1,1 1 0,-1 0 1,0 0-1,0 0 0,1 0 1,-1 1-1,1 0 0,-1 1 1,0-1-1,1 1 0,-1 1 1,0-1-1,0 1 0,0 0 1,0 0-1,0 1 0,0-1 0,0 1 1,-1 1-1,0-1 0,6 6 1,-5-5-23,0 1 1,0 0-1,-1 0 1,0 0-1,0 1 1,-1 0 0,1 0-1,-1 0 1,0 1-1,-1-1 1,0 1-1,0 0 1,0 0-1,-1 0 1,0 0-1,0 0 1,-1 1-1,1 11 1,-2-6-242,-1 0 0,-1 0 0,0 0 0,-1 0 0,-1 0 0,0 0 0,0-1 0,-8 14 0,-8 13 0,-29 40 0,-9 17 0,52-85 0,4-7 0,0-1 0,0 1 0,0 0 0,1 0 0,-1-1 0,-1 7 0,3-9 0,0 0 0,0 0 0,0-1 0,1 1 0,-1 0 0,0 0 0,0-1 0,0 1 0,1 0 0,-1-1 0,0 1 0,0 0 0,1 0 0,-1-1 0,1 1 0,-1-1 0,1 1 0,-1 0 0,1-1 0,-1 1 0,1-1 0,-1 1 0,1-1 0,0 1 0,-1-1 0,1 0 0,0 1 0,-1-1 0,1 0 0,0 0 0,0 1 0,-1-1 0,1 0 0,0 0 0,0 0 0,-1 0 0,1 0 0,0 0 0,1 0 0,4 1 0,0 0 0,0 0 0,0 0 0,0 1 0,0 0 0,-1 0 0,1 0 0,-1 1 0,0 0 0,1 0 0,-1 1 0,0-1 0,-1 1 0,1 0 0,-1 0 0,0 1 0,0-1 0,0 1 0,0 0 0,-1 0 0,0 0 0,0 0 0,0 1 0,3 10 0,-3-6 0,0 1 0,-1 0 0,0 0 0,0 0 0,-1 0 0,-1 1 0,0-1 0,-1 0 0,0 0 0,0 0 0,-1 0 0,-6 17 0,0-7 0,0 0 0,-2-1 0,0 0 0,-1-1 0,-1 0 0,-1 0 0,-1-2 0,-1 0 0,-27 26 0,1-8 0,-1-2 0,-86 52 0,110-78-3179,18-7 3001,-1 0 0,1 0-1,0 0 1,0 0 0,-1 0 0,-1-10-8322,3 5 6235,0 0 0,1 0 0,0 0 0,2-4 1,-3 6 1905,15-27-3732,5-4 1106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46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15 1612,'-3'-2'636,"0"0"0,0 1-1,0-1 1,-1 1 0,1-1 0,0 1-1,-1 0 1,1 1 0,-1-1 0,1 0-1,-1 1 1,1 0 0,-1 0-1,1 0 1,-1 0 0,1 0 0,-1 1-1,-4 1 1,-1-1-107,1 2 0,0-1-1,0 1 1,0 0 0,0 1 0,-12 7-1,10-3-424,-1 1 0,1 0-1,1 0 1,0 1-1,0 0 1,1 1 0,0 0-1,1 1 1,0-1 0,1 1-1,1 0 1,-1 1-1,2-1 1,-6 27 0,4-11-40,1 1 0,2 0 0,1 0 0,1 1 1,6 54-1,1-35 507,2 0 0,15 47-1,-14-69-32,0 1-1,2-1 1,1-1-1,29 47 1,-36-66-354,0 1 0,1-1 0,0 0 0,1 0 0,-1-1 0,1 0 0,0 0 0,12 7 0,-15-11-47,-1 0 1,1 0-1,0-1 1,-1 1-1,1-1 1,0 0 0,0 0-1,0 0 1,0-1-1,0 1 1,0-1-1,0 0 1,0 0-1,0-1 1,-1 1-1,1-1 1,0 0-1,0 0 1,0 0-1,0 0 1,-1-1-1,6-2 1,1-2 46,0-2 0,0 1 1,0-1-1,-1 0 0,0-1 1,-1 0-1,0-1 0,0 1 1,-1-2-1,-1 1 0,1-1 1,7-19-1,1-7 423,-1-1-1,13-62 1,6-91-1401,-28 159 355,-4 25-2199,0-9 3631,0 10-4039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3.7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89 1 916,'11'6'819,"0"1"1,0 0-1,0 1 0,12 12 0,-12-9 1260,-1 0-1,0 1 1,0 1-1,-2-1 1,14 26-1,-11-16 1965,-2 1-1,14 46 1,-6 11-887,4 69-3156,1 174 0,-21-232 0,-15 113 0,9-164-563,-1-1 1,-2-1-1,-2 1 1,-1-1-1,-23 50 1,22-62-176,-1-1 0,-2-1 0,0 0 0,-2-1 0,0-1 0,-1 0 0,-2-2 0,-29 26 0,25-27-1708,-2-1 0,0 0-1,-1-2 1,-37 16 0,30-18 475,0-1 1,-1-2-1,-53 10 1,-20-5-263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1.8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1 289 700,'22'1'1398,"0"-1"0,0-1-1,0 0 1,32-8 0,-48 8-833,1-1 1,-1 0-1,0 0 1,0 0-1,0-1 1,0 0-1,0 0 1,0 0-1,-1-1 1,1 0-1,-1 0 1,0 0-1,0-1 1,-1 1-1,1-1 0,-1 0 1,0-1-1,-1 1 1,6-10-1,-8 11-249,1 0 0,-1 0 0,0-1 0,0 1 0,-1 0 0,1-1 0,-1 1-1,0 0 1,0-1 0,0 1 0,-1 0 0,0-1 0,1 1 0,-1 0 0,-1 0-1,1-1 1,-1 1 0,0 0 0,1 0 0,-2 1 0,1-1 0,0 0 0,-1 1-1,-3-4 1,-2-2 222,-1 0-1,0 0 0,0 1 1,-1 0-1,0 1 0,0 0 1,-15-6-1,18 9-498,0 1 0,0 0-1,0 1 1,0 0 0,0 0 0,-1 0 0,1 1-1,-1 0 1,1 1 0,-1-1 0,1 2-1,-1-1 1,1 1 0,-1 0 0,1 0-1,0 1 1,-1 0 0,1 1 0,0-1 0,0 1-1,0 0 1,1 1 0,-1 0 0,1 0-1,-8 7 1,0 1 18,0 0-1,2 1 1,-1 1-1,2 0 1,-1 1-1,2 0 1,0 0-1,1 1 0,-10 24 1,5-4-57,2 1 0,1 0 0,2 1 0,2 0 0,1 0 0,2 1 0,2 0 0,2 40 0,3-33 0,2 1 0,2-1 0,2 0 0,1-1 0,3 0 0,25 58 0,-27-78 0,1 0 0,1-1 0,1-1 0,1 0 0,1-1 0,1-1 0,1 0 0,35 30 0,-42-42 0,0 0 0,1-1 0,0 0 0,0-1 0,1-1 0,0 0 0,0 0 0,1-1 0,-1-1 0,1 0 0,0-1 0,0-1 0,0 0 0,1-1 0,-1 0 0,0-1 0,1-1 0,16-2 0,-10-2 0,0-1 0,-1 0 0,1-2 0,-2 0 0,1-1 0,-1-2 0,0 1 0,-1-2 0,0-1 0,-1 0 0,-1-1 0,29-32 0,-22 21 0,-2-1 0,-1-2 0,-1 0 0,-2-1 0,0-1 0,-2 0 0,17-52 0,-19 41 0,-3 0 0,-1 0 0,4-51 0,-10 61 0,-2-1 0,-1 1 0,-2 0 0,-1 0 0,-7-32 0,9 61 0,1 0 0,-1-1 0,1 1 0,-1 0 0,0 0 0,0-1 0,0 1 0,0 0 0,0 0 0,-1 0 0,1 0 0,-1 0 0,1 1 0,-4-4 0,4 4 0,-1 1 0,1-1 0,-1 1 0,1-1 0,0 1 0,-1 0 0,1 0 0,-1-1 0,1 1 0,-1 0 0,1 0 0,-1 0 0,1 1 0,-1-1 0,1 0 0,0 0 0,-1 1 0,1-1 0,-1 1 0,1 0 0,0-1 0,-1 1 0,1 0 0,0 0 0,0-1 0,-2 3 0,-24 17-2666,19-14 74,1 0 1,-1 1-1,-6 8 0,11-10 1015,0-1 0,-1 1 0,2 0 0,-1 0-1,0 0 1,-2 9 0,0 21-2287,6-6 594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2.2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 0 920,'41'19'2802,"-16"-9"2885,27 17-1,-46-24-4006,1 2 0,-1-1-1,0 1 1,0 0 0,0 0 0,-1 0-1,0 1 1,8 10 0,-10-10-1567,-1-1 1,0 0-1,0 1 0,0-1 1,-1 1-1,1 0 1,-1-1-1,-1 1 0,1 0 1,-1 0-1,0 0 0,0-1 1,-1 1-1,1 0 1,-3 6-1,-3 13 126,-1 0 0,-12 26-1,12-31-214,-14 37-24,-2-1 0,-38 68 0,60-122-244,0 0-1,-1 0 1,1 0-1,0-1 1,-1 1-1,1-1 1,-1 1 0,1-1-1,-1 0 1,0 1-1,1-1 1,-3 1-1,3-2-117,0 1 0,0-1 0,0 0 0,0 1 0,0-1 0,0 0 0,0 0 0,0 0 0,0 0 0,0 0 0,0 0 0,0 0 0,0 0 0,0-1 0,0 1 0,0 0 0,0 0 0,0-1 0,-1 0 0,0 0-225,1-1-1,-1 1 1,0-1 0,1 1 0,-1-1-1,1 0 1,0 0 0,-1 0 0,1 0 0,0 0-1,0 0 1,0 0 0,1 0 0,-1 0 0,0 0-1,1-1 1,-1 1 0,1 0 0,0 0 0,0-1-1,0-3 1,0-1-664,1 0 0,0 0 0,1 0 0,0-1 0,2-6 0,8-13-661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4.2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16 14 1152,'-2'-1'437,"-1"-1"0,1 0 0,-1 1 0,0 0 1,0 0-1,1-1 0,-1 2 0,0-1 0,0 0 0,0 1 0,0-1 0,0 1 0,0 0 0,0 0 0,0 0 1,-4 1-1,-50 9 2774,48-7-2701,-34 8 339,2 2 0,-60 27 0,59-19 770,1 2-1,1 1 1,0 2 0,-41 37-1,43-29 332,1 2 0,1 2 0,-49 67-1,55-60-937,-40 76 0,40-59-1012,3 1 0,2 1 0,4 2 0,2 0 0,3 1 0,3 0 0,3 1 0,3 1 0,3-1 0,3 1 0,3 0 0,3-1 0,3 1 0,3-1 0,21 67 0,38 72-4239,-15-77-4899,114 197 0,-145-289 5265,28 37-1,-14-28 1697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4.8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0 116 28,'2'-10'822,"2"-46"2196,-4 53-2601,0 1 1,0-1-1,0 1 1,0-1 0,-1 1-1,1-1 1,-1 1 0,0-1-1,1 1 1,-1-1 0,-1 1-1,1 0 1,0-1-1,0 1 1,-1 0 0,1 0-1,-4-3 1,5 5-255,-1-1 1,1 1-1,-1 0 1,1 0-1,-1-1 1,1 1-1,-1 0 1,1 0-1,-1-1 1,1 1-1,-1 0 0,0 0 1,1 0-1,-1 0 1,1 0-1,-1 0 1,1 0-1,-1 0 1,0 0-1,1 0 0,-1 0 1,1 1-1,-1-1 1,1 0-1,-1 0 1,0 0-1,1 1 1,-1-1-1,1 0 1,0 1-1,-1-1 0,1 0 1,-1 1-1,1-1 1,-1 1-1,1-1 1,0 1-1,-1-1 1,1 1-1,-12 21 2902,12-22-3044,-6 18 1131,1-1-1,0 1 1,2-1-1,0 1 1,1 0-1,0 27 1,11 111 2074,-8-149-3100,6 47-91,3 0-1,2-1 1,2 0-1,2-2 1,3 1-1,2-2 1,2-1-1,2-1 1,62 90-1,90 102-8817,-169-230 6512,0 1 0,-1-1 1,10 22-1,-15-27 1430,-1-1 0,1 1 0,-1-1 0,0 1 0,0 0 0,0-1 0,-1 1 0,1 0 1,-1 0-1,0-1 0,-1 1 0,1 0 0,-3 7 0,-4 8-1579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5.2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178 1904,'20'-27'4861,"-1"-2"-1,-1 0 0,24-56 1,3-5 471,6 2-3863,3 4-1,4 1 0,4 3 0,95-95 1,-91 112-2519,111-82 0,-111 98-2623,140-72-1,-194 112 2040,-1 1-1147,1 1 0,17-7 0,-26 11 2129,-1 1-1,1-1 0,0 0 0,-1 1 0,1-1 0,0 1 0,0 0 0,-1 0 0,1 0 0,0 0 1,0 1-1,-1-1 0,1 1 0,0 0 0,-1-1 0,1 1 0,3 2 0,8 8-1647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5.6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8 60,'7'0'893,"1"0"1,-1-1-1,1-1 1,0 1-1,-1-1 0,0 0 1,1-1-1,10-5 0,1-2 5080,30-23-1,12-6 1010,-56 36-6797,0 1 0,0-1 0,0 2 0,0-1 0,1 0 0,-1 1 0,1 0 0,-1 0 0,1 1 0,-1-1 0,1 1 0,0 0 0,-1 1 1,1-1-1,-1 1 0,1 0 0,6 3 0,-8-3-89,-1 1 0,1 0 1,-1 0-1,1 0 0,-1 0 1,0 0-1,0 1 1,0-1-1,0 1 0,0 0 1,0 0-1,-1 0 1,1 1-1,-1-1 0,0 0 1,0 1-1,-1-1 0,1 1 1,0 0-1,-1 0 1,0-1-1,0 1 0,0 0 1,0 6-1,-1 0-96,0-1 0,0 1 0,-1 0 0,-1-1 0,1 1 0,-2-1 0,1 0 0,-1 0 0,0 0 0,-9 16 0,5-11 0,-1-1 0,0-1 0,-1 1 0,0-2 0,-1 1 0,-14 12 0,0-12 0,14-13 0,9 1 0,1-1 0,0 1 0,0-1 0,0 1 0,-1-1 0,1 1 0,0-1 0,0 0 0,0 1 0,0-1 0,0 1 0,0-1 0,0 1 0,0-1 0,0 0 0,1 1 0,-1-1 0,0 1 0,0-1 0,0 1 0,1-1 0,-1 0 0,2-3 0,1 1 0,-1 0 0,0 0 0,1 0 0,-1 0 0,1 0 0,0 0 0,0 1 0,0 0 0,6-4 0,36-17 0,-43 22 0,0 0 0,0 0 0,0 1 0,1-1 0,-1 1 0,0-1 0,0 1 0,0 0 0,1-1 0,-1 1 0,0 1 0,0-1 0,1 0 0,-1 0 0,0 1 0,0-1 0,0 1 0,0 0 0,1 0 0,-1 0 0,2 1 0,-2 0 0,-1-1 0,1 1 0,0 0 0,-1 0 0,0 0 0,1 0 0,-1 0 0,0 0 0,0 1 0,0-1 0,0 0 0,0 1 0,-1-1 0,1 0 0,-1 1 0,0-1 0,1 1 0,-1-1 0,-1 4 0,1 5 0,-1-1 0,-1 0 0,0 0 0,-1 0 0,0 0 0,0 0 0,-1 0 0,0-1 0,-9 16 0,0-5 0,0 0 0,-1-1 0,-19 20 0,5-13 0,0 0 0,-1-2 0,-45 28 0,57-38-4094,10-8-1349,15-14 685,19-21-4539,11-9 3788,-4 3 2791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5.9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08 137 56,'18'-20'1196,"-10"12"-27,0-1 0,0 0 1,-1-1-1,0 1 1,-1-2-1,9-16 1,-15 26-821,1 0 0,-1 0 1,1 0-1,-1-1 0,0 1 1,1 0-1,-1 0 0,0 0 1,0-1-1,0 1 0,0 0 1,0 0-1,0-1 1,0 1-1,0 0 0,-1 0 1,1 0-1,0-1 0,-2-1 1,2 3-58,-1-1 1,0 0 0,1 1-1,-1-1 1,0 0-1,0 1 1,0-1 0,1 1-1,-1 0 1,0-1-1,0 1 1,0 0 0,0-1-1,0 1 1,0 0-1,0 0 1,0 0 0,0 0-1,-1 0 1,-4 0 594,1 1 1,-1-1 0,0 1-1,1 1 1,-1-1-1,-8 5 1,-3 2-491,1 1 0,0 0 0,1 2 0,0-1 0,0 2 0,-16 17 0,5-2 102,1 1 1,-23 35-1,-14 32-499,4 3 0,4 2 0,-63 169 0,94-207 0,3 1 0,3 1 0,2 1 0,-7 86 0,18-100 0,2 1 0,2 0 0,3 0 0,2 0 0,2-1 0,15 53 0,-15-75-1390,2-1 0,1 0-1,1 0 1,26 43 0,-31-61 452,1 0 1,1 0-1,0 0 1,0-1-1,19 16 1,-21-21 542,0 1 1,1-1 0,0 0 0,0 0 0,0-1 0,0 0-1,0-1 1,0 1 0,1-1 0,11 1 0,-10-2-825,1 0 0,0-1 0,0 0 1,0-1-1,10-2 0,-3-1-291,0 0 1,-1-2-1,32-14 1,16-12-659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6.3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62 276 180,'9'-13'1163,"-1"-1"-1,0 0 1,-1-1 0,0 1-1,6-25 1,-12 35-631,0 0 0,0 0-1,0-1 1,-1 1 0,1 0-1,-1-1 1,0 1 0,-1 0-1,1-1 1,-1 1 0,0 0-1,0-1 1,0 1 0,0 0-1,-1 0 1,0 0 0,0 0-1,0 0 1,0 1 0,0-1 0,-1 0-1,0 1 1,1 0 0,-1 0-1,-6-5 1,-2 1-79,0-1 1,-1 2-1,0 0 0,0 0 1,-1 1-1,1 0 0,-1 1 1,0 1-1,0 0 0,0 1 1,-1 0-1,1 1 0,-1 1 1,1 0-1,-1 0 1,1 2-1,0 0 0,0 0 1,-1 1-1,1 1 0,1 0 1,-1 0-1,1 2 0,-1-1 1,-13 10-1,10-2-453,0 1 0,1 0 0,0 1 0,1 1 0,1 0 0,0 1 0,2 0 0,0 1 0,-17 36 0,12-15 0,1 2 0,2 0 0,-15 77 0,23-87 0,2-1 0,0 1 0,2 0 0,5 54 0,-1-65 0,0 0 0,2 0 0,0 0 0,1-1 0,0 0 0,2 0 0,1-1 0,14 24 0,-18-34 0,1 0 0,-1-1 0,1 0 0,1 0 0,-1 0 0,1-1 0,0 0 0,1 0 0,-1-1 0,1 0 0,0 0 0,1 0 0,11 3 0,-9-4 0,0-2 0,0 1 0,0-1 0,0-1 0,0 0 0,0-1 0,1 0 0,-1 0 0,0-1 0,11-3 0,0-1 0,0-2 0,-1 0 0,0-1 0,0-1 0,-1-1 0,0-1 0,-1 0 0,0-2 0,-1 0 0,26-24 0,-23 15 0,0-2 0,-1 0 0,-1 0 0,-1-2 0,-2 0 0,-1-2 0,0 1 0,-2-2 0,-2 1 0,0-2 0,-2 0 0,-1 0 0,-2 0 0,-1-1 0,3-61 0,-9 77 0,0-1 0,-1 0 0,0 0 0,-1 1 0,-1-1 0,-1 1 0,-7-17 0,9 24 0,0 1 0,0 1 0,-1-1 0,0 0 0,0 1 0,-1 0 0,1 0 0,-2 0 0,1 1 0,0 0 0,-1 0 0,0 0 0,0 0 0,-1 1 0,1 0 0,-13-5 0,16 8-281,0 0 0,0 0-1,0 1 1,-1-1 0,1 1 0,0 0 0,0 0-1,0 0 1,-4 0 0,4 1-445,0-1 0,0 1 0,0 0 1,1 0-1,-1 0 0,0 1 0,1-1 0,-1 0 0,1 1 0,-1 0 0,1 0 1,0-1-1,0 1 0,-3 3 0,2-1-547,0 0 1,0 0-1,1 0 0,-1 1 1,1-1-1,0 1 0,0-1 1,-1 6-1,-3 23-2544,6-1 1057</inkml:trace>
  <inkml:trace contextRef="#ctx0" brushRef="#br0" timeOffset="1">1196 825 360,'15'0'2219,"1"0"-1,22-4 1,-2 1 4800,-33 3-6658,1 0 0,-1 0 0,0 0 0,1 1 0,-1-1 0,0 1 0,0 0 0,1 0-1,-1 0 1,0 1 0,0-1 0,0 1 0,0-1 0,0 1 0,-1 0 0,1 0 0,0 1 0,-1-1 0,1 0 0,-1 1-1,0-1 1,0 1 0,0 0 0,0 0 0,-1 0 0,1 0 0,-1 0 0,2 5 0,1 2 959,-1 0-1,0 0 1,-1 0 0,2 15 0,-2 16 346,-7 75-1666,-24 132 0,16-149 0,11-87-314,1 0 1,-2-1-1,-4 15 1,6-24 143,1 1 0,-1-1 1,0 0-1,0 0 0,0 0 0,0 0 1,-1-1-1,1 1 0,0 0 0,-1 0 0,1-1 1,-1 1-1,0-1 0,1 1 0,-1-1 1,0 0-1,0 0 0,0 1 0,0-1 1,0-1-1,0 1 0,0 0 0,-3 0 1,4-1-520,0 1 0,1-1 0,-1 0 1,0 0-1,0 0 0,0 0 0,0 0 1,0 0-1,1-1 0,-1 1 1,0 0-1,0 0 0,0-1 0,0 1 1,0-1-1,-5-9-6321,5 8 6394,1 0-1,0 1 0,0-1 0,0 0 0,0 0 0,1 0 0,-1 0 0,0 0 0,1 0 0,1-3 1,10-17-160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6.7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09 54 568,'5'-5'489,"-1"2"838,0 0-1,-1-1 0,0 1 1,1-1-1,2-5 1,-5 9-993,-1 0 0,0-1 0,0 1 1,1-1-1,-1 1 0,0-1 0,0 1 1,0-1-1,0 1 0,0-1 0,0 1 1,0-1-1,0 0 0,0 1 0,0-1 1,0 1-1,0-1 0,0 1 1,0-1-1,0 1 0,-1-2 0,1 2 176,-1-1-1,0 0 1,1 1-1,-1-1 1,0 0-1,0 1 1,1-1-1,-1 1 1,0-1-1,0 1 1,0-1-1,0 1 1,0 0-1,0 0 1,0-1-1,-1 1 1,-6-1 129,-1 0-1,1 0 1,0 1 0,0 0-1,-1 1 1,1 0 0,-12 3 0,-58 18 1969,73-20-2590,-11 3-18,0 1 0,0 1 0,0 1 0,1 0 0,1 1 0,-1 0 0,2 2 0,-1-1 0,1 2 0,1-1 0,-21 26 0,24-24 0,1-1 0,0 2 0,1-1 0,0 1 0,1 0 0,1 0 0,0 1 0,1-1 0,0 1 0,2 0 0,-1 0 0,2 0 0,0 26 0,2-19 0,2 0 0,0 0 0,1 0 0,1-1 0,1 0 0,1 0 0,1 0 0,0 0 0,2-2 0,18 30 0,-20-38 0,0 0 0,1 0 0,0-1 0,1 0 0,0-1 0,0 0 0,1-1 0,12 8 0,-14-11 0,0-1 0,0 1 0,0-2 0,1 1 0,0-1 0,-1-1 0,1 0 0,0 0 0,0-1 0,0 0 0,18-1 0,-18-1 0,-1 0 0,1-1 0,-1 0 0,1 0 0,-1-1 0,0 0 0,0-1 0,0 0 0,11-7 0,-8 3 0,0-1 0,0-1 0,-1 1 0,0-2 0,14-16 0,-5 0 0,-1-1 0,-1 0 0,-2-1 0,23-54 0,-22 39 0,-2 0 0,12-58 0,-21 74 0,-2 0 0,-1 0 0,-1-1 0,-4-56 0,2 79 40,-1-1 0,0 1 1,-1 0-1,0-1 0,0 1 0,-4-9 0,5 13-110,0-1 0,-1 1-1,1 0 1,0 0 0,-1 0-1,1 1 1,-1-1 0,0 0 0,0 1-1,0-1 1,1 1 0,-1-1-1,0 1 1,-1 0 0,1 0-1,0 0 1,0 0 0,0 0 0,-4 0-1,-12 23-19153,17-17 17927,0 0 1,1 0-1,-1 0 0,1 0 0,0 0 0,0 6 0,3 17-128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2:34.34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234 1572,'36'68'23576,"-34"-67"-23391,1 0 0,-1-1 0,1 1 0,0-1 0,0 0 0,-1 0 0,1 0 0,0 0 0,3-1 0,112-16 1851,-8 1-812,334-11 909,-289 20-1757,85 3-376,9-1 0,-184 0 0,116-22 0,-125 12 0,56-24 0,-36 12 0,-46 17 0,0 1 0,1 1 0,53-6 0,-52 12 0,0-1 0,-1-2 0,1-1 0,30-9 0,-38 8 0,0 1 0,1 2 0,0 1 0,-1 0 0,39 2 0,22-2 0,-57 2 0,0 1 0,31 5 0,-32-3 0,1 0 0,33-3 0,110-3 0,11-2 0,-46-3 0,-91 6 0,-1 2 0,51 6 0,-40-2 0,-11-1 0,144 11 0,-46-1 0,35 2 0,-70-8 0,-68-3 0,7 0 0,1 2 0,59 15 0,-84-15 0,0 0 0,1-2 0,44 1 0,-56-3 0,0 0 0,-1 1 0,19 5 0,11 2 0,104 14 0,-143-22 0,0-1 0,0 0 0,0 0 0,0 0 0,0 0 0,-1 0 0,1 0 0,0 0 0,0-1 0,0 1 0,-1 0 0,1 0 0,0-1 0,0 1 0,0 0 0,-1-1 0,2 0 0,-2 1 0,0 0 0,0 0 0,0 0 0,0 0 0,0 0 0,0 0 0,0 0 0,0 0 0,0 0 0,0-1 0,1 1 0,-1 0 0,0 0 0,0 0 0,0 0 0,0 0 0,0 0 0,0 0 0,0 0 0,0 0 0,1 0 0,-1 0 0,0 0 0,0 0 0,0 0 0,0 0 0,0 0 0,0 0 0,0 0 0,0 0 0,1 0 0,-1 0 0,0 0 0,0 0 0,0 0 0,0 0 0,0 0 0,0 0 0,0 0 0,0 1 0,0-1 0,1 0 0,-1 0 0,0 0 0,0 0 0,0 0 0,0 0 0,0 0 0,0 0 0,0 0 0,0 0 0,0 1 0,0-1 0,0 0 0,0 0 0,0 0 0,9 23-3163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46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96,'6'9'751,"1"-1"0,-1 2 0,-1-1 0,0 0 0,0 1 0,-1 0 0,0 0 0,-1 0 0,0 1 0,-1-1 0,2 20 0,-2 5 4232,-2 1 1,-5 45-1,0-3 882,5-57-4693,3 33 0,3-18-3829,-4-23 123,0-1 1,0 1-1,-1 0 0,-1 22 1,-17-36-7022,-3-8 5840,3-5 795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7.1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0 0 180,'3'1'421,"30"4"2204,-2 7 4232,-29-11-6144,0 0 1,0 0-1,-1 0 1,1 1-1,0-1 1,-1 1 0,1-1-1,-1 1 1,1 0-1,-1 0 1,0-1-1,1 1 1,-1 0-1,0 0 1,-1 0-1,1 0 1,0 0-1,0 1 1,-1-1-1,1 0 1,-1 0-1,0 0 1,0 1-1,0-1 1,0 0-1,0 0 1,-1 5-1,-3 10-275,-1 1 0,0-1-1,-1 0 1,-1 0 0,-13 21-1,-4 15-357,-5 19-80,-20 77 0,39-111 0,2 0 0,2 0 0,1 0 0,1 41 0,9-33-335,-9-69-17980,4 17 16751,1 1-1,0-1 1,-1 0 0,2 1-1,2-10 1,8-15-1691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7.5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 720 116,'2'1'400,"0"-1"0,0 1-1,0-1 1,0 0 0,0 0-1,0 0 1,0 0 0,0 0 0,0 0-1,0 0 1,0-1 0,0 1 0,0-1-1,0 1 1,0-1 0,0 0 0,2-1-1,-1 0 297,0 0-1,1-1 0,-1 1 0,-1-1 1,1 0-1,0 0 0,-1 0 0,4-5 1,3-7 1525,-1 0 1,-1-1 0,7-22 0,-8 23-1190,28-90 3221,30-151 0,-44 165-3480,3-44-773,-27 157 0,-1 0 0,-9 25 0,4-22 0,1 1 0,0 0 0,3 0 0,-8 50 0,12-53 0,-2 21 0,2 1 0,8 83 0,-5-118-632,0 0 0,0 0 0,-1 0 0,0 0 0,-1 0 1,0 0-1,-3 14 0,1-17-40,1 0 0,-1-1 0,0 1 0,-1-1 0,1 1 0,-1-1 1,-1-1-1,1 1 0,-1 0 0,0-1 0,-7 6 0,-37 28-9882,-4-3 4227,45-31 5666,-24 17-1302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8.0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78 2648,'15'12'27898,"-10"-16"-23569,3-1-6568,0 0 2256,0 1-1,0 0 0,0 1 1,0 0-1,0 0 0,1 1 1,0 0-1,-1 0 0,13 0 1,2 1-28,1 2 0,30 4 0,45 2 11,26 3 0,-106-7-106,15 3-2124,0-2-1,55 1 0,-78-6 1567,0 0-1,0 0 1,0-1 0,0 0-1,0-1 1,0-1-1,-1 1 1,1-2-1,-1 1 1,0-1-1,-1-1 1,12-8 0,-2-2-2795,0-1 0,-1-2 0,22-27 0,-7 5 839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38.4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0 64 300,'1'-2'852,"0"-1"0,0 1-1,0 0 1,-1 0 0,1-1 0,-1 1 0,1 0-1,-1-1 1,0-2 0,0 3 527,0-1 0,0 1 1,0 0-1,-1 0 0,1-1 0,-1 1 0,1 0 1,-1 0-1,0 0 0,0 0 0,0 0 0,0 0 0,0 0 1,0 0-1,-1 0 0,-1-1 0,3 3-1366,0 0-1,0 0 1,0 0 0,0 0-1,0 1 1,0-1-1,0 0 1,0 0-1,0 0 1,0 1 0,0-1-1,0 0 1,0 0-1,0 0 1,0 0-1,-1 1 1,1-1 0,0 0-1,0 0 1,0 0-1,0 0 1,0 0-1,-1 0 1,1 1-1,0-1 1,0 0 0,0 0-1,0 0 1,-1 0-1,1 0 1,0 0-1,0 0 1,0 0 0,0 0-1,-1 0 1,1 0-1,0 0 1,0 0-1,0 0 1,-1 0 0,1 0-1,0 0 1,0 0-1,0 0 1,-1 0-1,1 0 1,0 0 0,0 0-1,0 0 1,7 18-139,120 208 126,-108-185 0,-2 2 0,-1-1 0,17 77 0,-33-116 0,48 270 0,-41-217 0,-3 0 0,-7 109 0,-8-70 0,-4-1 0,-50 165 0,-99 168 0,107-306 0,36-84 0,12-49 0,-15-14-4454,-39-28-17466,50 44 20011,-16-14-1215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58.5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04 112 1800,'-26'-13'4410,"-2"1"-1,-50-14 1,40 14-1487,27 8-2093,-29-9 2278,-66-13 0,95 24-2930,-1 0 0,1 1 0,0 1 1,0 0-1,0 0 0,0 1 0,0 0 0,0 1 0,0 1 1,0 0-1,-13 5 0,16-4-74,0 0 1,1 1-1,-1 0 1,1 1-1,1 0 1,-1 0 0,1 0-1,0 1 1,0 0-1,1 0 1,0 0-1,0 1 1,1-1-1,0 1 1,0 0-1,1 1 1,-5 16-1,1 3 303,1 1-1,2 0 0,1 0 1,0 33-1,2-16 105,7 60 0,-4-89-424,0-1 0,2 1 0,0-1 0,1 0 0,0 0 0,1-1 0,9 17 0,-13-29-87,-1 0 0,1 0 0,0-1 0,0 1 0,0 0 0,0-1 0,1 0 0,-1 1 0,1-1 0,-1 0 0,1 0 0,0 0 0,-1-1 0,1 1 0,0-1 0,0 1 0,0-1 0,1 0 0,-1 0 0,0 0 0,0-1 0,1 1 0,-1-1 0,0 0 0,0 0 0,1 0 0,-1 0 0,5-1 0,-2-1 0,1 0 0,0 0 0,-1-1 0,0 0 0,1 0 0,-1 0 0,0-1 0,-1 0 0,1 0 0,-1-1 0,1 1 0,6-10 0,7-8 0,-1-2 0,-1-1 0,-2 0 0,16-32 0,41-113 0,-69 163 0,22-58 0,26-97 0,-77 284 0,-1 130 0,26-216 0,1-1 0,2 0 0,2 0 0,1 0 0,12 41 0,-11-58 0,14 34 0,-17-46 0,0-1 0,0 0 0,0 0 0,0 0 0,1 0 0,-1-1 0,1 1 0,1-1 0,-1 0 0,6 4 0,-9-7-212,0-1 0,0 1 0,-1-1-1,1 1 1,0-1 0,0 0 0,0 1 0,-1-1 0,1 0 0,0 0-1,0 1 1,0-1 0,0 0 0,0 0 0,0 0 0,-1 0 0,1 0-1,0 0 1,0 0 0,0-1 0,0 1 0,0 0 0,-1 0 0,1-1-1,0 1 1,0 0 0,0-1 0,-1 1 0,1-1 0,0 1-1,0-1 1,-1 1 0,2-2 0,1-2-1919,-1 0 1,1 0-1,0 0 0,-1 0 0,3-6 0,5-10-2911,8-2 1360,3-2 857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59.0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 6 672,'14'-2'615,"-8"1"782,1 0-1,-1 0 0,1 1 0,-1 0 1,8 1-1,-13-1-995,0 0 0,0 0 0,0 1 0,0-1-1,1 0 1,-1 1 0,0-1 0,0 1 0,0-1 0,0 1 0,0-1 0,0 1 0,-1 0 0,1 0 0,0-1 0,0 1 0,0 0 0,-1 0 0,1 0-1,0 0 1,-1 0 0,1 0 0,-1 0 0,1 0 0,-1 0 0,1 0 0,-1 0 0,0 1 0,1-1 0,-1 0 0,0 0 0,0 0 0,0 0 0,0 2-1,-3 32 1621,-1 0-1,-2 0 0,-17 61 0,8-39-1031,8-24-1617,5-21-269,-1 1 1,1-1-1,-2 0 0,0 0 1,0 0-1,-1 0 0,-1-1 1,-10 17-1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59.3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6 289 308,'36'-83'3795,"-2"7"2543,-4-2 4803,-11 27-1197,-19 51-9921,0 0 0,0 0-1,0 0 1,0 0 0,0 0 0,0 1-1,1-1 1,-1 0 0,0 0-1,0 0 1,0 0 0,0 0 0,0 0-1,0 0 1,1 0 0,-1 0-1,0 0 1,0 0 0,0 0 0,0 0-1,0 0 1,1 0 0,-1 0 0,0 0-1,0 0 1,0 0 0,0 0-1,0 0 1,0 0 0,1 0 0,-1 0-1,0 0 1,0 0 0,0 0-1,0 0 1,0 0 0,0-1 0,0 1-1,1 0 1,-1 0 0,0 0-1,0 0 1,2 15 241,-5 54-264,-21 113 0,3-35 0,5-9 0,-24 323 0,40-457 0,-1 5 0,0-1 0,1 1 0,0 0 0,1 0 0,0 0 0,1-1 0,-1 1 0,6 14 0,-7-22 0,1-1 0,-1 0 0,0 1 0,1-1 0,-1 1 0,0-1 0,1 0 0,-1 1 0,0-1 0,1 0 0,-1 0 0,1 1 0,-1-1 0,0 0 0,1 0 0,-1 0 0,1 1 0,-1-1 0,1 0 0,-1 0 0,1 0 0,-1 0 0,1 0 0,-1 0 0,1 0 0,-1 0 0,1 0 0,-1 0 0,1 0 0,-1 0 0,0-1 0,1 1 0,-1 0 0,1 0 0,-1 0 0,1-1 0,-1 1 0,0 0 0,1 0 0,-1-1 0,1 1 0,-1 0 0,1-2 0,18-17 0,-16 14 0,15-15 0,1 1 0,0 0 0,2 2 0,23-17 0,-38 30 0,1-1 0,0 1 0,0 0 0,1 1 0,-1 0 0,1 0 0,0 0 0,0 1 0,0 0 0,0 1 0,0-1 0,0 2 0,0-1 0,0 1 0,0 0 0,1 1 0,13 3 0,-18-3 0,0 1 0,-1 0 0,1 0 0,0 0 0,-1 0 0,1 1 0,-1 0 0,0-1 0,0 1 0,0 0 0,0 1 0,0-1 0,-1 0 0,1 1 0,-1 0 0,0-1 0,0 1 0,0 0 0,-1 0 0,1 0 0,-1 0 0,1 5 0,0 0 0,0 1 0,-1-1 0,0 1 0,0 0 0,-1-1 0,0 1 0,-1 0 0,-3 16 0,1-16 0,0 1 0,0-1 0,-1 0 0,0 0 0,-1-1 0,0 1 0,-1-1 0,0 0 0,0 0 0,-14 14 0,13-16 0,0-1 0,-1-1 0,1 1 0,-1-1 0,0-1 0,0 1 0,-1-1 0,0-1 0,1 1 0,-1-2 0,0 1 0,-17 2 0,-2-3 0,0-1 0,0-2 0,0 0 0,-39-8 0,-23-1 0,85 9-46,0 0-1,0 0 1,0-1-1,0 1 1,-7-4-1,11 4-59,-1 1-1,1-1 0,-1 1 1,1-1-1,0 0 1,0 0-1,-1 1 1,1-1-1,0 0 0,0 0 1,0 0-1,0 0 1,0 0-1,0-1 1,0 1-1,0 0 0,0 0 1,1-1-1,-1 1 1,0-3-1,24-7-19559,15 4 13498,-2 2 3204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7:59.6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0 63 408,'16'-4'1676,"21"-3"3198,-35 7-4135,0 0 0,0 0 1,0 0-1,0 1 0,0-1 0,0 0 0,0 1 0,-1-1 0,4 2 0,-4-1-323,0 0 0,0-1 0,-1 1 0,1 0 0,0 0 0,-1-1 0,1 1 0,0 0 0,-1 0 0,1 0 0,-1 0 0,1 0 0,-1 0 0,0 0 0,1 0 0,-1 0 0,0 0 0,0 0 0,0 0 0,0 0 0,0 0 0,0 0 0,0 0 0,0 0 0,0 0 0,-1 2 0,-8 33 4048,5-24-3095,-7 25-1006,-2 0-1,-23 45 1,-42 66-101,65-125-259,10-19-106,1 0-1,-1 0 1,-1 0-1,1 0 1,-1 0-1,1 0 1,-1-1-1,0 0 1,-1 0 0,-3 3-1,-8 5-1016,54-7-27151,-7-11 26273</inkml:trace>
  <inkml:trace contextRef="#ctx0" brushRef="#br0" timeOffset="1">914 106 1572,'1'-3'304,"0"0"1,0 0-1,0 0 0,0 0 0,0 0 1,-1-1-1,0 1 0,0 0 0,0 0 1,0-1-1,0 1 0,-1-4 0,0 4 378,0-1-1,0 1 1,0 0-1,-1 0 1,1 0-1,-1 1 1,0-1-1,0 0 1,0 1-1,0-1 1,0 1-1,0-1 1,-1 1-1,1 0 1,-1 0-1,1 0 1,-4-1-1,2 1 112,1 0-1,-1 1 0,1-1 0,-1 1 1,0 0-1,0 0 0,1 0 0,-1 1 1,0-1-1,0 1 0,0 0 0,0 0 1,0 0-1,-6 2 0,7-1-534,-1-1-1,1 2 0,0-1 1,0 0-1,-1 1 1,1 0-1,0-1 0,0 1 1,0 0-1,0 1 1,-2 1-1,0 3-257,-1-1 0,1 1 0,0 0 0,1 0 0,0 1 0,0-1 0,0 1 0,1 0 0,0 0 0,-2 10 0,-1 9 0,-4 49 0,9-57 9,0-1-1,1 1 1,1 0 0,1 0-1,1 0 1,0-1-1,1 1 1,11 26 0,-12-37-17,1 0 0,0 0 0,0-1 1,1 0-1,-1 0 0,2 0 0,-1 0 1,1-1-1,8 7 0,-9-9-13,0 0 1,0-1-1,0 0 0,0 0 0,1 0 1,0-1-1,-1 0 0,1 0 1,0 0-1,0-1 0,0 0 0,0 0 1,0 0-1,8-1 0,-10 0-832,1-1-1,0 0 0,0 0 1,0 0-1,0 0 1,-1-1-1,1 0 0,-1 0 1,1 0-1,-1 0 0,0-1 1,5-4-1,8-6-5476,24-25-1,-10 8 1835,1 3 153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02.3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15 24,'6'6'512,"-2"-3"303,0 0-1,0 0 0,1 0 0,-1 0 0,1-1 0,7 4 1,-10-5-465,0-1 1,0 0-1,-1 0 1,1 1-1,0-1 1,0 0-1,0-1 1,-1 1-1,1 0 1,0 0-1,0-1 1,-1 1-1,1-1 1,0 0-1,-1 1 1,1-1-1,0 0 1,-1 0-1,1 0 1,-1 0-1,0 0 1,1 0-1,-1-1 1,2 0-1,4-7 857,1 0-1,-1-1 1,0 1-1,-1-1 1,0-1-1,9-21 1,19-70 2143,63-334-117,-62 249-2360,-30 160-617,-4 20-119,0 0 0,0 0 0,0 0 0,1 0 0,0 0 0,1 0 0,-1 0 0,1 1 0,1-1-1,4-7 1,-7 14-133,-1-1-1,1 1 0,0-1 0,0 0 1,-1 1-1,1 0 0,0-1 0,0 1 1,0-1-1,0 1 0,0 0 1,0 0-1,0-1 0,0 1 0,0 0 1,0 0-1,0 0 0,0 0 0,0 0 1,0 0-1,0 1 0,0-1 1,-1 0-1,1 0 0,0 1 0,0-1 1,0 0-1,0 1 0,0-1 0,0 1 1,-1-1-1,1 1 0,0 0 1,0-1-1,-1 1 0,1 0 0,0 0 1,29 33-23,-28-31 18,31 47 1,-2 1 0,38 86 0,-46-87 0,19 35 0,83 188 0,-120-260 0,-1 0 0,0 1 0,0 0 0,-1 0 0,-1 0 0,-1 0 0,1 15 0,-2-24 0,-1 0 0,1 0 0,-1 0 0,0 0 0,0 0 0,0 0 0,-1 0 0,0-1 0,0 1 0,0 0 0,0-1 0,-1 0 0,0 1 0,0-1 0,0 0 0,0 0 0,-1-1 0,1 1 0,-1-1 0,0 1 0,0-1 0,-7 3 0,2-1 0,-1-1 0,0 0 0,0-1 0,0 0 0,0-1 0,0 0 0,-1-1 0,1 0 0,0 0 0,-13-1 0,-17-3 0,-49-9 0,75 9 0,8 2 0,-35-7 0,39 7 0,0 1 0,0-1 0,0 0 0,0 0 0,0 0 0,0 0 0,0 0 0,1 0 0,-1 0 0,0 0 0,1-1 0,-1 1 0,1 0 0,-1-1 0,1 0 0,-2-2 0,3 4-67,0-1 0,0 0-1,0 1 1,0-1 0,0 0 0,0 1 0,0-1 0,1 0-1,-1 1 1,0-1 0,0 0 0,0 1 0,1-1 0,-1 0-1,0 1 1,1-1 0,-1 1 0,1-1 0,-1 1 0,1-1-1,-1 1 1,1-1 0,-1 1 0,1-1 0,-1 1 0,1 0-1,-1-1 1,1 1 0,0 0 0,-1-1 0,1 1 0,0 0-1,26-11-4518,-23 9 3368,50-19-9300,0-3 3531,11-3 2268,-17 8 2565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02.7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55 104 880,'0'-2'674,"0"0"-1,-1 0 1,1 0-1,-1 0 1,1 0 0,-1 0-1,0 1 1,0-1-1,0 0 1,0 0-1,0 1 1,0-1 0,-3-2-1,-22-21 7403,4 3-4115,20 20-3737,1 0 0,-1 0 1,0 0-1,0 0 0,1 0 1,-1 0-1,0 0 0,-1 1 1,1-1-1,0 1 0,0 0 1,-1 0-1,1-1 0,0 2 1,-1-1-1,1 0 0,-1 0 1,0 1-1,-2-1 0,1 1-39,0 1-1,0 0 0,0 0 0,0 0 0,1 0 0,-1 1 0,1-1 1,-1 1-1,1 0 0,-1 0 0,1 0 0,-6 5 0,-24 21 259,1 2-1,2 0 1,1 2-1,1 1 1,2 2-1,2 0 1,-24 45-1,41-69-463,1 0 0,1 0-1,0 1 1,0-1 0,2 1 0,-1 0-1,1 1 1,1-1 0,0 0 0,1 1 0,0-1-1,1 1 1,0-1 0,1 1 0,1-1-1,-1 1 1,7 19 0,-4-24 2417,46-15-36189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47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0 868,'5'1'12461,"-5"-1"-12257,0 14 4861,-6 21-1920,6-33-2610,-13 102 4506,6 56-2577,4-61-1830,1 3-285,12 117 0,20-7-3903,-27-197 1995,0-1 0,2 1 1,8 18-1,-10-27 258,-1 0 0,1-1 0,1 1 0,-1-1 0,1 1 0,0-1 0,0 0 0,1-1-1,9 9 1,7-14-5646</inkml:trace>
  <inkml:trace contextRef="#ctx0" brushRef="#br0" timeOffset="1">334 684 240,'6'-16'1496,"5"-19"1033,-10 33-1886,-1 0 0,1 0 0,-1 1 0,0-1 0,0 0 0,0 0 0,0 0 0,0 0 0,0 0 0,0 0 0,-1 0 0,1 0 0,-2-3 0,1 4-296,1 0 0,-1 0 1,0 1-1,0-1 0,1 0 1,-1 0-1,0 1 1,0-1-1,0 1 0,0-1 1,0 1-1,0 0 0,0-1 1,0 1-1,0 0 1,0-1-1,0 1 0,0 0 1,0 0-1,0 0 0,-2 0 1,-21 4 3064,18 0-3055,0 0 0,-1 0-1,1 1 1,1 0 0,-1 0 0,1 0 0,0 0-1,0 1 1,0 0 0,1 0 0,0 0 0,0 1 0,1-1-1,0 1 1,-4 11 0,-3 12 197,1 0 1,-7 40-1,14-59-364,-1 6-64,1-1 0,0 1 0,1 0 0,1 0 0,4 31 0,-2-36-428,1 0-1,0 0 1,6 16-1,-5-19-710,0-1 0,1 1-1,0 0 1,10 12 0,-11-17-299,0-1 0,0 0-1,0 1 1,0-2 0,1 1 0,5 3-1,-7-5 182,16 0-9792,4-5 8321,-1 1 545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03.1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85 59 172,'12'-12'1634,"12"-11"2574,-16-1 9907,-8 24-13968,-9 3 3440,-8 8 63,5 0-3194,-1 1 0,2 0 0,-1 1 1,2 0-1,-14 22 0,-39 79 1894,47-82-2183,-207 443-167,200-424 0,3 2 0,1 0 0,3 1 0,3 0 0,1 1 0,-4 62 0,16-98 0,1 1 0,0-1 0,1 1 0,1-1 0,1 0 0,1 0 0,0 0 0,11 23 0,-16-42-126,0 1 1,0-1-1,0 1 0,0-1 1,0 0-1,0 1 0,0-1 1,1 0-1,-1 1 0,0-1 0,0 0 1,0 1-1,1-1 0,-1 0 1,0 1-1,0-1 0,1 0 1,-1 1-1,0-1 0,0 0 1,1 0-1,-1 0 0,0 1 0,1-1 1,-1 0-1,0 0 0,1 0 1,-1 0-1,1 0 0,-1 1 1,0-1-1,1 0 0,-1 0 1,0 0-1,1 0 0,-1 0 1,1 0-1,-1 0 0,0 0 0,1-1 1,-1 1-1,0 0 0,1 0 1,-1 0-1,1 0 0,-1 0 1,0-1-1,1 1 0,-1 0 1,0 0-1,0 0 0,1-1 1,-1 1-1,0 0 0,1-1 0,-1 1 1,0 0-1,0 0 0,0-1 1,1 1-1,-1 0 0,0-1 1,15-27-12588,-11 20 9998,-1 3 1583,0 0 1,1 1 0,-1-1-1,1 1 1,9-7-1,8-8-106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03.5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22 7 2120,'-4'-7'19891,"-2"11"-16816,0-1-3360,-12 5 898,1 1-1,1 0 1,-1 2 0,2-1 0,-1 2 0,2 0-1,-1 1 1,2 0 0,0 1 0,0 1-1,2 0 1,-11 17 0,-95 168-613,98-161 0,1 0 0,3 1 0,-15 58 0,28-90 0,0 1 0,1-1 0,0 1 0,0 0 0,1-1 0,0 1 0,1 0 0,0-1 0,0 1 0,1-1 0,0 1 0,0-1 0,1 0 0,6 12 0,-6-14 0,0-1 0,1 1 0,0-1 0,0 0 0,1 0 0,-1-1 0,1 1 0,0-1 0,0 0 0,1 0 0,-1-1 0,1 1 0,-1-1 0,1-1 0,0 1 0,0-1 0,1 0 0,-1 0 0,11 1 0,30 1-2837,-29-5-702,-1 0 1,1-1-1,0-1 1,0-1-1,18-6 1,16-9-1521,-14 5 2387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09.2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8 15 52,'99'37'7351,"-40"-14"387,-57-22-7358,0 0-1,0-1 0,0 1 1,0 0-1,0-1 0,1 0 0,-1 0 1,0 1-1,0-1 0,0 0 1,0-1-1,0 1 0,1 0 1,-1-1-1,0 1 0,0-1 0,0 1 1,0-1-1,0 0 0,0 0 1,2-1-1,-4 1-199,1 1-1,-1-1 1,1 1 0,-1-1 0,1 1 0,-1-1-1,0 0 1,1 1 0,-1-1 0,0 0-1,1 1 1,-1-1 0,0 0 0,0 0 0,1 1-1,-1-1 1,0 0 0,0 0 0,0 1 0,0-1-1,0 0 1,-1-1 0,1 0 9,-1 1-1,1-1 1,-1 0 0,0 0 0,0 1-1,0-1 1,0 0 0,0 1 0,0-1-1,-1 1 1,1-1 0,-3-1 0,0-1-126,-1 1 0,1 0 0,0 0 0,-1 0 0,0 1 0,0-1 0,0 1 0,0 0 0,0 1 0,0-1 0,-1 1 0,-7-1 0,3 1 63,1 1-1,0 0 1,-1 1 0,1 0 0,0 0 0,-17 6 0,7-1 16,1 1-1,0 1 1,0 1 0,1 0 0,0 1-1,-22 18 1,21-12-142,-1 0 0,2 2 0,0 0 0,1 1 0,1 0 0,1 1 0,1 1 0,-18 37 0,23-40 0,1 0 0,0 0 0,2 1 0,0-1 0,1 1 0,0 1 0,2-1 0,0 0 0,2 1 0,0-1 0,4 30 0,-2-39-162,1 0 1,0 0-1,0 0 1,1 0-1,1-1 0,-1 1 1,2-1-1,-1 0 1,1-1-1,0 1 0,1-1 1,0 0-1,0-1 1,1 0-1,0 0 0,0 0 1,1-1-1,0-1 1,0 1-1,0-1 0,11 4 1,-8-4-266,1 0 1,0-1-1,-1-1 0,2 0 1,-1 0-1,0-1 0,1-1 1,-1 0-1,0-1 0,1 0 1,-1-1-1,1-1 0,-1 0 1,0-1-1,25-9 0,-25 7-1804,-1-1 0,-1-1 0,1 0-1,14-12 1,40-40-5482,-48 42 6417,22-19-764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09.6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2 2040,'2'-6'947,"12"-22"3266,1 11 4366,-14 17-8342,-1 0 0,0-1-1,0 1 1,1 0 0,-1 0-1,0 0 1,1 0 0,-1 0 0,0 0-1,0 0 1,1 0 0,-1 0-1,0 0 1,1 0 0,-1 0 0,2 1 1183,-2 0-1183,8 9 3929,1 19-477,-8-26-2916,108 357 1473,-81-282-2023,4-1 0,63 110 0,-65-137-223,3-1 0,1-2 0,3-1 0,1-2 0,49 43 0,-26-30-6012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10.0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64 1128,'1'0'413,"0"0"0,0 0 0,0-1 0,0 1-1,0-1 1,0 1 0,0 0 0,0-1 0,0 0 0,0 1 0,0-1 0,-1 1-1,1-1 1,0 0 0,0 0 0,-1 1 0,1-1 0,0 0 0,-1 0-1,1 0 1,-1 0 0,1 0 0,-1 0 0,1-1 0,9-31 6311,-6 19-4024,15-36-1001,2 1 0,2 0 0,2 2 0,3 1 0,1 1 0,41-48 0,-50 71-1886,1 1-1,1 0 1,1 2-1,1 0 1,0 2-1,48-26 1,169-61-3124,-145 66 1677,-85 34-2388,0 0 0,0 1 0,19-3 0,-22 6-1467,0 4 4442,-5-2 118,13 9-1428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10.37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7 0 1484,'42'12'19141,"-37"-10"-17341,0 0 0,1 1 0,-1 0-1,8 6 1,-9-6-1592,0 1-1,0-1 1,-1 1-1,0 0 1,0 0-1,0 0 1,0 1-1,-1-1 1,1 1-1,-1-1 1,0 1-1,0 0 1,-1-1-1,2 9 1,-1-4-203,-1 0-1,0-1 1,0 1 0,-1 0-1,0 0 1,0 0 0,-4 13-1,3-16-4,0-1-1,-1 1 1,0-1-1,0 1 1,-1-1-1,0 0 0,1 0 1,-2-1-1,1 1 1,0 0-1,-1-1 1,-6 6-1,-1-4 1,5-10 0,6 3 0,0 0 0,0 0 0,0 0 0,0 0 0,0 0 0,0 0 0,1 0 0,-1 0 0,0 0 0,0 0 0,1 0 0,-1 1 0,1-1 0,-1 0 0,1 0 0,-1 0 0,1 0 0,-1 1 0,1-1 0,0 0 0,1-1 0,2-1 0,0-1 0,1 1 0,-1-1 0,1 1 0,0 1 0,0-1 0,0 1 0,0-1 0,1 2 0,-1-1 0,0 0 0,1 1 0,-1 0 0,7 0 0,-9 1 0,0 0 0,0 1 0,0-1 0,0 1 0,0-1 0,0 1 0,0 0 0,0 0 0,0 0 0,0 1 0,0-1 0,-1 1 0,1-1 0,0 1 0,-1 0 0,0 0 0,1 0 0,-1 1 0,0-1 0,0 0 0,0 1 0,0-1 0,-1 1 0,1 0 0,-1-1 0,3 6 0,0 4 0,-1-1 0,0 1 0,0-1 0,-1 1 0,-1 0 0,0 0 0,0 0 0,-2 15 0,-1-7 0,0-1 0,-1 1 0,-2 0 0,-6 21 0,6-29 0,0 0 0,0 0 0,-2 0 0,1-1 0,-1 0 0,-1-1 0,0 1 0,0-2 0,-1 1 0,0-1 0,-1 0 0,0-1 0,0 0 0,-1-1 0,0 0 0,0-1 0,-1 0 0,0 0 0,0-1 0,0-1 0,0 0 0,-1-1 0,-25 4 0,-12 1-593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17.4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9 45 1336,'-43'2'3339,"1"3"-1,-1 1 1,1 2 0,0 2-1,-50 19 1,67-22-288,56-17 2228,8-2-2906,136-50-1785,-146 55-566,-1 0-1,1 2 1,0 1-1,40 0 1,16 11-5750,0 0-2387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17.8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6 451 384,'-4'-3'1124,"0"-1"0,1 1 0,-1 0 0,0 0 0,-6-3 0,7 4-293,0 1-1,0-1 1,0 0-1,1 0 1,-1 0-1,0 0 1,1-1-1,0 1 1,0-1-1,-1 1 1,1-1-1,1 0 1,-4-4-1,4 2-169,-1 2-228,1 0 0,0 0-1,0-1 1,0 1 0,0 0 0,1 0 0,-1-1 0,1-5 0,0 8-400,1-1 0,-1 1 0,1 0 0,-1 0 0,1 0 0,0 0 0,-1 0 0,1 0 0,0 0 0,0 0 0,-1 0 0,1 1 0,0-1 0,0 0 0,0 0 0,0 1 0,0-1 0,1 1 0,-1-1 0,0 1 0,0-1 0,0 1 0,0 0 0,0-1 0,1 1 0,-1 0 0,0 0 0,0 0 0,3 0 0,14-1-257,0 1 0,0 0 1,23 4-1,-24-1-1706,0-2 1,1 0 0,32-3 0,-45 1 1120,1 0 0,-1 0-1,0-1 1,0 0 0,0 1 0,0-2 0,0 1 0,0-1 0,-1 1 0,1-1 0,-1-1 0,1 1 0,-1-1 0,0 1 0,-1-1 0,7-8 0,3-7-959</inkml:trace>
  <inkml:trace contextRef="#ctx0" brushRef="#br0" timeOffset="1">472 43 124,'2'-1'179,"21"-19"1430,5 3 3523,-27 16-4795,0 1 0,1-1 1,-1 0-1,0 1 0,1-1 1,-1 1-1,1 0 0,-1 0 1,1-1-1,-1 1 0,1 0 0,-1 0 1,1 0-1,-1 1 0,1-1 1,-1 0-1,0 0 0,1 1 1,-1-1-1,1 1 0,-1-1 1,0 1-1,1 0 0,-1 0 1,0-1-1,0 1 0,1 0 1,-1 0-1,0 0 0,0 0 1,0 0-1,0 0 0,0 1 1,-1-1-1,1 0 0,0 0 1,0 1-1,0 1 0,5 12 1336,0-1-1,-1 1 1,-1 0-1,3 16 1,6 65 2013,-8-52-3223,21 286-401,-20-230-68,-6-91 6,2 18 0,-1 0 0,-5 52 0,4-75-289,-1 1 1,-1-1-1,1 1 0,0-1 1,-1 0-1,0 1 0,0-1 0,0 0 1,-1 0-1,1 0 0,-1-1 1,0 1-1,0-1 0,-5 5 1,3-4-679,-1 0 0,1 0 0,-1-1 0,0 0 0,0 0 0,0 0 0,0-1 0,-1 0 0,-7 2 0,2-2-973,0 0 1,-1 0-1,1-2 0,-1 1 1,-20-3-1,21 0 676,0 0 0,-21-6 0,6-2-1265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04.5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1 104 1192,'1'-25'2814,"0"20"-1915,0 0-1,0 0 1,-1 0 0,0 0 0,0 0-1,0 0 1,-1 0 0,0 0 0,0 0-1,0 0 1,0 0 0,-1 0-1,-4-8 1254,6 13-2056,-1 0 0,1 0 1,0 0-1,0 0 0,0 0 1,0 0-1,0-1 0,0 1 1,-1 0-1,1 0 0,0 0 1,0 0-1,0 0 0,0 0 1,0 0-1,0 0 0,-1 0 1,-1 2 1637,2-2-1638,0 0 0,0 0 1,0 0-1,0 0 0,0 0 1,0 1-1,-5 12 1559,0 22-1469,5-32 194,-16 113 1847,2-21-68,-2 124-1,16-219-2157,9 332 1237,-4-274-1043,2 0 0,3-1 0,29 95 0,-34-139-195,0 0 0,0 0 0,2-1 0,-1 0 0,1 0 0,1-1 0,0 1 0,1-2 0,18 19 0,-22-25 0,-1-1 0,1 1 0,0-1 0,0 0 0,0 0 0,0 0 0,0-1 0,1 0 0,-1 0 0,1 0 0,0-1 0,0 1 0,-1-1 0,1-1 0,0 1 0,0-1 0,0 0 0,0-1 0,0 1 0,-1-1 0,1 0 0,0 0 0,-1-1 0,1 0 0,8-4 0,-1-1 0,0 0 0,-1-1 0,0 0 0,-1-1 0,1-1 0,-2 0 0,1 0 0,-2-1 0,15-20 0,2-7 0,36-73 0,-4-18 0,-5-2 0,43-162 0,-82 232 0,-10 39 0,10-28 0,-18 67 0,1 1 0,-2 20 0,-1 10 0,0-16 0,-14 87 0,-10 212 0,31-304 0,0 0 0,2 0 0,0 0 0,2 0 0,1-1 0,14 37 0,-16-51 0,1-2 0,0 1 0,0 0 0,1-1 0,0 0 0,1-1 0,0 1 0,1-1 0,0-1 0,0 1 0,1-1 0,0-1 0,0 0 0,1 0 0,0-1 0,0 0 0,14 6 0,8-4-2005,-25-7 345,0-1 0,0 0-1,0 0 1,11-2 0,1-2-3706,0-1 1,20-8-1,-6 2 2194,-1 2 688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05.0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28 1168,'48'22'2569,"73"30"8294,-104-47-9620,-1 0 0,2-1 0,-1-1-1,0 0 1,29 0 0,-19-3-709,93-3 90,-102 2-1731,0-2 1,0 0-1,0-1 1,25-9-1,-37 10 178,0 1 0,0-1 0,-1-1 0,1 1 0,-1-1 0,0 0 0,0 0 0,0-1 0,-1 1 0,0-1 0,0 0 0,0 0 0,0-1 0,-1 1 0,0-1 0,4-7 0,-1-8-904</inkml:trace>
  <inkml:trace contextRef="#ctx0" brushRef="#br0" timeOffset="1">341 8 1552,'-23'-6'9162,"21"6"-8163,1-1 1,-1 1-1,1 0 1,0 0-1,-1 0 1,1 0 0,-1 0-1,1 0 1,0 0-1,-1 0 1,1 0-1,0 1 1,-1-1-1,-1 1 1,11 3 2356,14-1-2872,90 6-315,19 2-6170,2-7-7498,-42-2 6535,-38-1 4492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47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13 688,'-3'-2'724,"1"1"-1,0-1 1,-1 1-1,1 0 1,-1 0 0,1 0-1,-1 0 1,0 0-1,1 1 1,-1-1-1,0 1 1,1 0 0,-1 0-1,-3 0 1,-43 5 6034,34-3-5737,8-2-800,1 1 0,-1 1 1,0-1-1,1 1 0,0 0 0,-1 1 0,1-1 0,0 1 0,0 0 1,0 1-1,1 0 0,-8 6 0,9-6-197,0 0 0,0 0 0,1 1 1,-1 0-1,1-1 0,1 1 0,-1 1 0,1-1 0,-1 0 0,1 1 0,1-1 1,-1 1-1,1-1 0,0 1 0,0 6 0,-1 12-35,1-1 0,5 47-1,-3-60 12,0-1 0,1 1 0,1-1 0,-1 0 0,2 1 0,-1-1 0,1 0 0,0-1-1,11 16 1,-14-22 9,0-1 0,0 0 0,0 1 0,0-1 0,0 0-1,0 0 1,0 0 0,0 0 0,1 0 0,-1 0-1,1 0 1,-1 0 0,0-1 0,1 1 0,-1 0 0,1-1-1,0 1 1,-1-1 0,1 0 0,-1 0 0,1 1-1,0-1 1,2 0 0,-2-1 47,0 0-1,1 0 1,-1 0 0,0 0-1,0 0 1,1 0-1,-1 0 1,0-1 0,0 1-1,-1-1 1,1 0 0,0 1-1,2-5 1,3-3 259,0 0 0,-2 0 1,1-1-1,-1 0 0,6-16 1,-4 2 417,-1 1 1,3-30-1,1-5 1452,-10 58-2161,0 0 1,0 0 0,0 0-1,0 0 1,0-1-1,0 1 1,0 0 0,0 0-1,0 0 1,0 0 0,1 0-1,-1-1 1,0 1-1,0 0 1,0 0 0,0 0-1,0 0 1,0 0 0,0 0-1,0 0 1,0-1-1,1 1 1,-1 0 0,0 0-1,0 0 1,0 0 0,0 0-1,0 0 1,0 0-1,1 0 1,-1 0 0,0 0-1,0 0 1,0 0 0,0 0-1,0 0 1,1 0-1,-1 0 1,0 0 0,0 0-1,0 0 1,0 0-1,0 0 1,1 0 0,-1 0-1,0 0 1,0 0 0,0 0-1,0 0 1,0 0-1,0 0 1,1 1 0,8 8 841,6 14-153,27 58-632,-23-42-88,39 60 1,5-8-9986,-29-96-12511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05.4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01 326 856,'2'0'399,"1"0"0,-1-1 0,0 1 0,0-1 0,0 0 0,0 1 0,0-1 0,0 0 0,0 0 0,-1 0 0,1-1 0,0 1 0,0 0 0,-1-1 0,1 1 1,1-3-1,-2 2 73,0 0 0,-1 0 0,1 0 0,-1 0 1,0 0-1,1 0 0,-1 0 0,0 0 0,0 0 1,0 0-1,-1 0 0,1 0 0,0 0 0,-1 0 1,0 0-1,1 0 0,-1 0 0,-1-2 1,-2-5 723,0 1 0,-1-1 0,1 1 0,-8-8 0,-49-52 3567,48 55-3949,-2-2-547,0 1-1,-1 0 0,0 1 1,-1 1-1,-1 1 1,0 0-1,0 2 0,-1 0 1,-23-8-1,34 15-191,0-1-1,0 1 0,0 1 1,-1-1-1,1 1 0,0 1 1,-1 0-1,1 0 1,-1 0-1,1 1 0,0 0 1,-1 1-1,1 0 0,0 0 1,0 1-1,0 0 1,1 1-1,-1-1 0,1 1 1,-1 1-1,1-1 0,1 1 1,-1 1-1,1-1 1,-9 10-1,3 0-74,1 0 0,0 1 0,1 0 0,1 1 0,0 0 0,2 0 0,0 1 0,-8 29 0,5-5 0,2 1 0,-5 70 0,11-84 0,2-1 0,0 0 0,8 51 0,-6-70 0,0 0 0,0 0 0,1 0 0,0 0 0,0 0 0,1-1 0,0 1 0,0-1 0,1 0 0,0 0 0,1-1 0,0 1 0,0-1 0,0-1 0,11 10 0,-13-14 0,1 1 0,-1 0 0,0-1 0,1 0 0,-1 0 0,1 0 0,0-1 0,0 0 0,-1 1 0,1-2 0,0 1 0,0-1 0,6 1 0,-3-2 0,-1 0 0,1 0 0,-1 0 0,1-1 0,-1 0 0,0-1 0,14-6 0,-5 0 0,0-1 0,-1-1 0,0 0 0,-1-1 0,0 0 0,15-19 0,-1-2 0,-20 22 0,0 0 0,1 1 0,1 0 0,-1 1 0,2 0 0,14-10 0,-23 18 0,0 0 0,0 0 0,1 0 0,-1 1 0,0-1 0,0 1 0,1 0 0,-1-1 0,0 1 0,1 0 0,-1 1 0,0-1 0,1 0 0,-1 0 0,0 1 0,0 0 0,0-1 0,1 1 0,-1 0 0,0 0 0,0 0 0,0 0 0,0 1 0,0-1 0,0 0 0,-1 1 0,1-1 0,0 1 0,1 2 0,4 4 0,0 0 0,0 0 0,-1 1 0,10 18 0,17 46 0,-23-47 0,23 40 0,-28-58 0,0-1 0,0 1 0,1-1 0,0-1 0,0 1 0,0-1 0,1 0 0,0 0 0,10 5 0,-15-9-191,1 0 1,0-1-1,-1 0 1,1 0-1,0 1 1,0-1-1,0-1 1,-1 1-1,1 0 1,0-1-1,0 0 1,0 1-1,0-1 1,0 0-1,0-1 1,0 1-1,0 0 1,0-1-1,0 0 1,0 0-1,0 0 1,-1 0-1,1 0 1,0 0-1,0-1 1,-1 1-1,1-1 1,-1 0-1,0 1 0,1-1 1,-1 0-1,2-3 1,6-7-1493,-1 0-1,0-1 1,-1 0 0,0 0-1,6-15 1,-7 13 508,47-94-9135,-25 49 7007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05.8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6 2396,'6'-3'936,"20"-9"4595,-25 12-5026,0 0-1,0 0 1,0-1-1,0 1 0,0 0 1,1 1-1,-1-1 1,0 0-1,0 0 0,0 0 1,0 1-1,0-1 1,0 0-1,0 1 1,0-1-1,0 1 0,0-1 1,0 1-1,0 0 1,0-1-1,0 1 0,0 0 1,1 1-1,6 10 1014,0 0 0,-1 0 0,0 0 0,-1 1 0,-1 0 0,6 20 0,1 0-346,42 100-1172,103 185 0,-119-254 0,2-2 0,3-2 0,3-2 0,91 91 0,-24-51-2614</inkml:trace>
  <inkml:trace contextRef="#ctx0" brushRef="#br0" timeOffset="1">119 1302 888,'0'0'185,"0"-1"-1,0 1 1,0 0 0,0-1-1,0 1 1,0-1 0,0 1-1,0 0 1,0-1 0,0 1-1,0-1 1,0 1 0,-1 0-1,1-1 1,0 1-1,0 0 1,0-1 0,-1 1-1,1 0 1,0-1 0,0 1-1,-1 0 1,1-1 0,0 1-1,-1 0 1,1 0 0,0-1-1,-1 1 1,1 0 0,0 0-1,-1 0 1,1 0-1,0-1 1,-1 1 0,1 0-1,-1 0 1,1 0 0,0 0-1,-1 0 1,1 0 0,-1 0-1,1 0 1,0 0 0,-1 0-1,1 0 1,-1 0 0,1 0-1,0 1 1,-1-1 0,1 0-1,0 0 1,-1 0-1,1 1 1,0-1 0,-1 0-1,1 0 1,0 1 0,-1-1-1,1 0 1,0 0 0,0 1-1,-1-1 1,1 0 0,0 1-1,0-1 1,0 0 0,-1 1-1,1-1 1,0 1-1,-3-36 8574,9 1-6821,2 0-1,1 0 0,2 1 0,22-49 0,-17 41-1421,22-48-515,59-106 0,-65 142 0,2 1 0,2 1 0,45-47 0,-55 69 0,2 2 0,1 1 0,1 2 0,1 0 0,1 2 0,42-21 0,-47 34-1971,-25 8 1416,0 1-1,0 0 0,0 0 1,0 0-1,1 0 0,-1 0 1,0 0-1,0 1 0,0-1 1,0 1-1,0-1 0,0 1 0,3 1 1,-2 0-160,0 0 1,-1 0-1,1 1 1,-1-1-1,0 1 1,1-1-1,-1 1 1,0 0-1,-1 0 1,1 0-1,0 0 1,-1 0-1,0 0 1,1 0-1,-1 0 1,1 6-1,17 70-6946,-9-34 5184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06.2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0 304 32,'4'0'612,"-1"0"0,1-1 0,-1 1 0,1-1 0,-1 0 0,0 0 0,1-1 0,-1 1-1,0-1 1,0 1 0,0-1 0,0 0 0,0 0 0,0 0 0,0-1 0,-1 1 0,1-1 0,-1 1 0,0-1 0,1 0 0,-1 0 0,-1 0 0,1 0 0,0 0 0,1-5-1,4-9 2928,-1 0-1,-1-1 1,5-30-1,-7 35-2385,17-110 365,-21 122-1518,1 1 0,0-1 0,0 1 0,0-1 0,0 1 0,0-1 0,0 0 0,0 1 0,1-1 0,-1 1 0,0-1 0,0 1 0,0-1 0,1 1 0,-1-1 0,0 1 0,0-1 0,1 1 0,-1-1 0,0 1 0,1-1 0,-1 1 0,1 0 0,-1-1 0,1 1 0,7 8 0,5 24 0,24 147 0,-36-175 0,23 115 0,-21-98 0,-1 0 0,-1 0 0,-3 37 0,1-52-301,0 1-1,0-1 1,-1 0-1,0 1 1,0-1 0,0 0-1,-1 0 1,0-1-1,-4 6 1,3-4-667,-1-2 0,0 1-1,0-1 1,0 1 0,-1-1 0,0-1 0,0 1 0,0-1-1,-1 0 1,1-1 0,-10 4 0,2-1-1042,0-2 0,0 0 1,0 0-1,-1-1 0,-16 0 0,-36-1-1787,23-6 1746</inkml:trace>
  <inkml:trace contextRef="#ctx0" brushRef="#br0" timeOffset="1">0 596 1220,'1'10'31947,"7"-12"-30093,-2 0-4144,30-4 2301,1 0-1,-1 3 1,57 1-1,114 17-10,-33-2-6,-103-9-681,-57-6-6748,5-8 1554,-4 3 1311,51-17-5597,-29 14 7248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06.7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2 163 1140,'-9'-78'8209,"7"67"-5476,0 1 0,-1 0 0,0 0 0,0 0 0,-8-13 0,11 22-2664,0 0 1,0 1-1,-1-1 1,1 1-1,0-1 1,-1 1-1,1-1 1,0 1-1,-1-1 1,1 1-1,0-1 0,-1 1 1,1 0-1,-1-1 1,1 1-1,-1 0 1,1-1-1,-1 1 1,1 0-1,-1-1 1,1 1-1,-1 0 0,1 0 1,-1 0-1,1 0 1,-1-1-1,0 1 1,1 0-1,-1 0 1,1 0-1,-2 0 1,1 1 93,0 0 0,0 0 1,0-1-1,0 1 1,0 0-1,0 0 1,0 0-1,0 0 0,0 0 1,0 0-1,1 0 1,-1 0-1,-1 2 1,-14 42 2345,6-5-2509,3 1 0,-4 71 0,12 84 0,3-141 121,-2-32-300,0 1 1,-1-1 0,-2 1-1,0-1 1,-5 25 0,5-45-636,1 0 0,-1 1 0,0-1 0,0 0 0,-1 0 0,1 0 0,-1-1 0,1 1 0,-1 0 0,0-1 0,0 1 0,0-1 0,0 1 0,-1-1 0,1 0 0,-1 0 0,1 0 0,-1 0 0,0 0 0,-5 2 1,4-3-400,-1 1 1,1-1 0,0 0-1,-1 0 1,1-1 0,-1 1-1,-6-1 1,-20-4-1838,4-3 1118</inkml:trace>
  <inkml:trace contextRef="#ctx0" brushRef="#br0" timeOffset="1">0 481 2132,'11'-19'25187,"-10"19"-24328,10-1 3730,41 4-4589,0 2 0,64 15 0,-32-5 0,-44-8-847,72 9-6934,-94-14 6126,1-1 1,-1-1-1,1-1 1,19-4-1,29-11-12192,-50 13 11888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07.6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 1570 1284,'-5'44'15906,"11"-53"-13188,8-14-529,50-93 3319,25-47-2802,157-357-780,-46-19-1955,-174 435 81,-23 89 44,-1-1-1,0 1 1,-2-1-1,-1-27 1,1 41-95,0 0 1,0 0 0,-1 0 0,1 1 0,0-1 0,-1 0-1,0 0 1,1 1 0,-1-1 0,0 0 0,0 1 0,0-1 0,0 1-1,0-1 1,-2-2 0,2 4-2,0-1 1,0 1-1,0-1 0,0 1 1,0-1-1,0 1 1,0-1-1,-1 1 0,1 0 1,0 0-1,0 0 0,0 0 1,0-1-1,0 1 1,0 1-1,0-1 0,0 0 1,-1 0-1,0 1 0,-2 0 0,-1 1-1,1 0 0,0 0 1,0 0-1,0 1 0,0 0 1,0-1-1,1 1 0,-1 1 1,-4 4-1,-8 13 1,0 0 0,1 2 0,1 0 0,1 0 0,1 1 0,2 1 0,0 0 0,-12 49 0,9-13 0,3 1 0,-5 107 0,22 191 0,1-274 0,4-1 0,28 97 0,3-52 0,-36-113 0,0 0 0,2 0 0,0-1 0,1-1 0,15 19 0,-22-30 0,1-1 0,-1 1 0,0-1 0,1 0 0,0 0 0,0 0 0,0 0 0,0 0 0,0-1 0,1 0 0,-1 0 0,10 2 0,-11-3 0,0-1 0,0 0 0,0 0 0,0 0 0,0 0 0,0 0 0,0-1 0,0 1 0,0-1 0,0 0 0,0 0 0,0 0 0,0-1 0,0 1 0,0 0 0,-1-1 0,1 0 0,-1 0 0,1 0 0,3-4 0,2-2 0,-1-1 0,0 1 0,-1-1 0,0-1 0,-1 1 0,0-1 0,0 0 0,-1 0 0,0-1 0,5-20 0,-1-10 0,4-63 0,-11 100 0,0-17 0,9-163 0,-10 163 0,-2-1 0,0 1 0,-1-1 0,-2 1 0,0 0 0,-11-30 0,16 51 0,-1-1 0,1 1 0,0 0 0,0-1 0,0 1 0,0-1 0,0 1 0,0 0 0,0-1 0,-1 1 0,1 0 0,0 0 0,0-1 0,0 1 0,-1 0 0,1-1 0,0 1 0,0 0 0,-1 0 0,1-1 0,0 1 0,-1 0 0,1 0 0,0 0 0,-1 0 0,1-1 0,0 1 0,-1 0 0,1 0 0,-1 0 0,-5 9 0,2 18 0,6-9 0,1-1 0,1 1 0,1-1 0,0-1 0,1 1 0,1-1 0,1 0 0,9 17 0,-11-25 0,-1-1 0,1 1 0,0-1 0,1-1 0,0 1 0,0-1 0,0 0 0,1 0 0,0-1 0,0 0 0,0-1 0,0 1 0,1-2 0,0 1 0,0-1 0,17 3 0,-1-6-2273,-21 0 964,0-2 1,1 1 0,-1 0 0,0-1 0,0 0-1,5-3 1,3-3-3950,0-1 0,15-15-1,-18 16 3980,13-12-1695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08.0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3 824,'27'-25'2074,"-1"1"3631,35-25-1,-59 47-5477,1 0-1,0 1 1,-1-1-1,1 1 1,0 0-1,0-1 0,0 1 1,0 1-1,0-1 1,0 0-1,0 1 1,1-1-1,-1 1 1,0 0-1,0 0 1,6 1-1,-5 0 319,1 1 0,-1-1 0,0 1 0,0 0 0,0 0 0,0 0 0,0 0 0,0 1 0,-1 0 0,6 5 0,4 6 1170,-1 0-1,0 1 0,-1 1 0,13 24 1,-21-35-1672,39 74-43,53 146 0,3 9 0,-82-205 35,2-1 1,35 44-1,18 27-587,-60-82-2481,2 3-5264,-13-19 7851,0-1 0,0 1 0,0-1 1,0 1-1,0 0 0,0-1 0,0 1 0,0-1 0,0 1 0,-1-1 0,-2 5-3568,-11 10 217,-19 8-2664,15-11 4655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08.36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5 941 620,'-19'10'3963,"17"-9"-2944,-1 0 1,1 0 0,-1 0-1,1-1 1,-1 0 0,1 1-1,-1-1 1,0 0 0,-4-1-1,6 1-548,0 0-1,0 0 0,0-1 0,-1 1 0,1-1 0,0 1 0,0-1 1,0 1-1,0-1 0,0 0 0,0 1 0,0-1 0,0 0 1,0 0-1,0 1 0,1-1 0,-1 0 0,0 0 0,0 0 0,0-2 1,0 1-161,0 0 0,1 0 0,-1 0 0,1 0 0,-1 0 0,1 0 0,0 0 1,0 0-1,0-4 0,3-15 417,2 0 1,0 0-1,1 1 0,0 0 1,12-22-1,3-12-78,-16 40-649,117-297 0,-102 270 0,1 1 0,2 2 0,2 0 0,1 1 0,43-46 0,-66 80-10,66-64-4267,-61 61 3466,0 0 0,1 0 1,0 1-1,-1 0 0,2 0 0,-1 1 0,10-3 0,-10 9-7054,9 17 2105,-17-18 5077,11 20-2828,0 3 737</inkml:trace>
  <inkml:trace contextRef="#ctx0" brushRef="#br0" timeOffset="1">755 687 844,'3'1'606,"1"1"-1,-1-1 1,1 0 0,0 0 0,-1 0-1,1-1 1,0 1 0,0-1-1,-1 0 1,1 0 0,0 0 0,0 0-1,-1-1 1,1 1 0,0-1-1,0 0 1,-1 0 0,1-1-1,5-2 1,5-4 2180,0 0 0,0-1 1,17-15-1,0 0 275,-21 17-2756,11-8 817,1 1 0,37-18 0,-54 29-1015,1 1 0,-1-1 1,0 2-1,1-1 0,-1 0 1,1 1-1,0 0 0,0 1 1,-1-1-1,1 1 1,0 0-1,0 0 0,-1 1 1,1 0-1,0 0 0,-1 0 1,11 4-1,-13-3-107,0 0 0,0 0 0,1 1 0,-2-1 0,1 1 0,0 0 0,0 0 0,-1 0 0,1 0 0,-1 0 0,0 0 0,0 1 0,0-1 0,-1 1 0,1-1 0,-1 1 0,0 0 0,0 0 0,0-1 0,-1 1 0,1 0 0,-1 0 0,0 7 0,0 3 0,-1 1 0,0-1 0,-1 0 0,-1 1 0,-4 13 0,-20 52 0,-48 98 0,-6 17 0,79-189 0,0 0 0,1-1 0,-1 1 0,2 0 0,-1 0 0,0 0 0,1 0 0,0 0 0,1 7 0,0-11 0,-1 1 0,1 0 0,0-1 0,0 1 0,0 0 0,0-1 0,0 1 0,0-1 0,1 1 0,-1-1 0,1 0 0,0 0 0,-1 1 0,1-1 0,0 0 0,0-1 0,1 1 0,-1 0 0,0-1 0,0 1 0,5 1 0,3 1-4,1-1 0,0 0-1,0 0 1,0-1 0,0 0 0,0-1 0,0-1-1,1 0 1,-1 0 0,0-1 0,0 0-1,0-1 1,0-1 0,18-5 0,-1-2-479,-2-1 1,1-1-1,-2-1 1,39-27-1,74-62-21857,-66 47 16461,-24 19 3895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08.7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5 12 28,'8'-3'1070,"-1"1"0,1 0-1,0 1 1,0-1 0,14 1 0,-20 1-491,1 0-1,-1 1 1,0-1 0,1 1 0,-1-1-1,0 1 1,0 0 0,1 0 0,-1 0-1,0 0 1,0 0 0,0 0 0,0 1 0,0-1-1,0 1 1,-1-1 0,1 1 0,0 0-1,-1 0 1,1 0 0,-1 0 0,0 0-1,0 0 1,2 3 0,0 2 264,0 1 0,-1 0 0,0 0 0,0 0 0,0 1 0,-1-1 0,0 11-1,-3 60 4166,1-69-4908,-4 64-100,-2 18 0,4 1 0,9 93 0,-5-176-27,1 13-1048,0 37 1,-2-54 635,-1 1-1,0-1 1,0 1-1,0-1 1,-1 0-1,1 0 0,-2 0 1,1 0-1,-1 0 1,-5 9-1,7-13-418,-1 0-1,0-1 1,1 1-1,-1 0 0,0-1 1,0 1-1,0-1 1,0 1-1,0-1 0,0 0 1,0 0-1,0 0 1,0 0-1,-4 0 1,2 0-79,0 0 1,0-1 0,0 1 0,0-1 0,0 0 0,0 0 0,0-1 0,-5 0 0,-17-5-2137</inkml:trace>
  <inkml:trace contextRef="#ctx0" brushRef="#br0" timeOffset="1">1 441 2904,'6'-10'2637,"8"-10"11513,-13 20-13593,0-1-1,0 1 1,0-1 0,-1 1-1,1-1 1,0 1 0,0-1 0,0 1-1,0 0 1,0 0 0,0-1-1,0 1 1,0 0 0,0 0-1,0 0 1,0 0 0,0 0 0,0 0-1,0 1 1,0-1 0,0 0-1,2 1 1,48 15-316,-6-2-231,1-1 1,62 9-1,-57-17-1118,1-1 0,54-3 0,-86-3 322,1 0 0,-1-1 0,1-1-1,-1 0 1,0-2 0,-1-1 0,0 0 0,22-12-1,61-37-17047,-69 39 14673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19.1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 799 1260,'4'4'558,"16"11"3418,-20-15-3762,1 0-1,-1 1 0,1-1 0,-1 0 0,1 0 0,0 0 0,-1 0 0,1 0 1,-1 0-1,1 0 0,0 0 0,-1 0 0,1 0 0,-1 0 0,1 0 0,0 0 0,-1-1 1,1 1-1,-1 0 0,1 0 0,-1-1 0,1 1 0,-1 0 0,1-1 0,-1 1 1,1 0-1,-1-1 0,1 1 0,-1-1 0,1 1 0,-1-1 0,0 1 0,1-1 1,-1 1-1,0-1 0,1 0 0,2-6 1183,0 1 0,0-1 0,-1 0 0,2-8 0,7-55 4336,-10 60-4976,5-76 1704,-5-94-1,-2 80-1759,-16-178-700,17 275 0,0-1 0,0 1 0,-1 0 0,1 0 0,-1 0 0,0-1 0,0 1 0,0 0 0,-1 0 0,1 0 0,-4-4 0,5 7 0,0-1 0,0 1 0,0 0 0,-1 0 0,1 0 0,0 0 0,0 0 0,0 0 0,-1 0 0,1-1 0,0 1 0,0 0 0,0 0 0,-1 0 0,1 0 0,0 0 0,0 0 0,-1 0 0,1 0 0,0 0 0,0 0 0,0 0 0,-1 0 0,1 1 0,0-1 0,0 0 0,-1 0 0,1 0 0,0 0 0,0 0 0,0 0 0,-1 0 0,1 1 0,0-1 0,0 0 0,0 0 0,0 0 0,0 0 0,-1 1 0,1-1 0,0 0 0,0 0 0,0 0 0,0 1 0,0-1 0,0 0 0,0 0 0,0 0 0,0 1 0,0-1 0,0 0 0,0 1 0,-5 12 0,-1 15 0,2 0 0,1 0 0,0 31 0,3-41 0,1 0 0,1 1 0,1-1 0,0 0 0,11 32 0,-9-38-434,-3-8-463,-1-1 0,1 1-1,-1 0 1,0 0 0,0 0 0,0 0-1,0 7 1,-2-9 555,1 0-1,0-1 0,-1 1 1,1-1-1,-1 1 1,0 0-1,1-1 0,-1 1 1,0-1-1,0 0 1,0 1-1,0-1 0,0 0 1,-1 1-1,1-1 1,0 0-1,0 0 1,-1 0-1,1 0 0,-1 0 1,1-1-1,-3 2 1,-23 13-8045,-11 9 1374,25-14 5173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19.5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100,'4'17'3455,"-4"-16"-2785,0 0 0,0 1 0,0-1 0,0 0 0,0 0 0,0 0 0,1 0 0,-1 0 0,0 0 0,1 0 0,-1 0 0,1 0 0,-1 0 0,1 0 0,-1 0 0,1 0 0,0 0 0,0 0 0,-1 0 0,1 0 0,2 1 0,12 0 2586,25-2 480,69 1 683,-75 0-4857,0 2 0,59 13 1,-46-8-2680,7 2-4265,-48-9 4818,1 1 0,-1 1-1,1-1 1,-1 1 0,11 7-1,-8-4 437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47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20,'47'27'5671,"-3"7"7923,-42-32-13040,-1-1-1,0 1 1,0 0 0,0 0-1,0-1 1,0 1 0,0 0-1,0 0 1,0 0 0,-1 0 0,1 0-1,-1 0 1,1 0 0,-1 0-1,0 4 1,-2 38 2510,0-18-1798,1 32-1411,2 56 591,4-39-5398,-1-55-941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20.0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 42 548,'-4'17'3789,"2"-1"3555,2-16-7275,0 0 0,0 0 0,0 0 0,-1 0 0,1-1 0,0 1 0,0 0-1,0 0 1,0 0 0,0 0 0,0 0 0,0 0 0,0 0 0,-1 0 0,1 0 0,0 0 0,0 0 0,0 0 0,0 0 0,0 0 0,0 0 0,0 0-1,0 0 1,-1 0 0,1 0 0,0 0 0,0 1 0,0-1 0,0 0 414,-1 0-415,1 0 1,0 0 0,0 0 0,0 0 0,0 1 0,0-1 0,0 0 0,0 0 0,0 0 0,0 0 0,0 0 0,0 0 0,0 0 0,0 0 0,0 1-1,0-1 1,0 0 0,0 0 0,0 0 0,0 0 0,0 0 0,0 0 0,0 0 0,0 0 0,0 1 0,-4-11 2984,4 7-2675,0 1 1,0-1-1,0 0 0,0 1 0,1-1 0,-1 0 0,1 1 0,0-1 0,0 1 0,-1-1 0,2 1 0,-1-1 0,0 1 1,0-1-1,1 1 0,-1 0 0,1 0 0,0 0 0,3-3 0,-1 2-55,-1 1-1,1 1 1,0-1-1,0 0 1,0 1-1,-1 0 1,1 0 0,0 0-1,1 0 1,-1 1-1,0 0 1,7 0-1,16 0-82,-1 2-1,0 0 1,0 2-1,29 8 1,-41-8-160,-1 0 1,0 1 0,0 0-1,-1 1 1,1 1 0,-1 0-1,-1 0 1,1 1-1,16 16 1,-26-22-81,1 1 0,-1-1 0,0 1 0,1-1 0,-1 1 0,-1 0 0,1 0 0,0 0 0,-1 0 0,0 0 0,1 1 0,-1-1 0,0 0 0,-1 1 0,1-1 0,-1 0 0,1 1 0,-1-1 0,0 1 0,0-1 0,-1 0 0,0 5 0,0-4 0,-1 1 0,1-1 0,-1 0 0,-1 0 0,1 0 0,0 0 0,-1 0 0,0 0 0,0 0 0,0-1 0,0 0 0,-1 1 0,1-1 0,-1 0 0,-6 3 0,-11 6 0,-1-1 0,-1-1 0,-41 12 0,45-16 0,0 0 0,1 1 0,-1 1 0,2 0 0,-1 2 0,-24 17 0,36-23 0,1 1 0,0 0 0,0 0 0,0 1 0,1-1 0,0 1 0,0 0 0,0 0 0,1 0 0,0 1 0,0-1 0,-2 10 0,4-13 0,0 0 0,1 0 0,-1 0 0,1 1 0,0-1 0,0 0 0,0 0 0,1 0 0,-1 1 0,1-1 0,0 0 0,0 0 0,0 0 0,0 0 0,0 0 0,1 0 0,-1-1 0,1 1 0,0 0 0,-1-1 0,1 1 0,1-1 0,-1 0 0,0 1 0,1-1 0,-1 0 0,1 0 0,5 2 0,2 3 0,2-1 0,-1-1 0,1 0 0,0-1 0,0 0 0,0-1 0,0 0 0,16 1 0,9-2 0,53-2 0,-32-1 0,-54 1-289,0 0 1,0-1-1,0 1 1,0-1-1,0 0 0,-1 0 1,1-1-1,4-1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20.4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7 307 840,'0'1'206,"0"-1"0,1 0-1,-1 1 1,0-1 0,1 0-1,-1 1 1,0-1 0,1 0 0,-1 1-1,0-1 1,1 0 0,-1 0 0,1 0-1,-1 1 1,1-1 0,-1 0-1,1 0 1,-1 0 0,1 0 0,-1 0-1,1 0 1,-1 0 0,0 0 0,1 0-1,-1 0 1,1 0 0,-1 0-1,1 0 1,-1-1 0,1 1 0,0 0-1,-1-1 142,1 0 0,0 0 0,0 0 0,-1 1 0,1-1 0,-1 0 0,1 0-1,-1 0 1,1 0 0,-1-1 0,1 1 0,-1 0 0,0-1 0,5-43 5567,-5 37-5122,6-54 3825,-3 38-2895,-1-1 1,-1 1-1,-1 0 0,-3-29 1,-5 25-1243,8 28-479,0-1 0,0 1 0,0 0 1,0 0-1,0 0 0,0 0 0,0 0 0,0 0 0,0 0 1,0-1-1,0 1 0,0 0 0,0 0 0,0 0 0,0 0 0,0 0 1,-1 0-1,1 0 0,0 0 0,0 0 0,0 0 0,0 0 1,0-1-1,0 1 0,0 0 0,0 0 0,0 0 0,-1 0 0,1 0 1,0 0-1,0 0 0,0 0 0,0 0 0,0 0 0,0 0 0,-1 0 1,1 0-1,0 0 0,0 0 0,0 0 0,0 0 0,0 0 1,0 0-1,0 0 0,0 0 0,-1 1 0,1-1 0,0 0 0,0 0 1,0 0-1,0 0 0,0 0 0,0 0 0,-5 16 9,0 14-10,1 1 0,2 0 0,1 0 0,2 0 0,1 0 0,1 0 0,12 50 0,-13-74-851,0 1 1,-1 0-1,0-1 1,-1 16-1,0-21 565,0 0 0,0 1 1,0-1-1,-1 0 0,1 0 0,-1 0 0,0 0 0,1 0 1,-1 0-1,0-1 0,0 1 0,0 0 0,0 0 0,-1 0 1,1-1-1,0 1 0,-1-1 0,1 1 0,-1-1 0,0 0 1,1 1-1,-5 1 0,-27 12-10509,-1 1 3679,24-11 5397,-7 2-311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20.8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 67 880,'-11'28'23999,"22"-25"-22908,10 1-844,170 31 3644,-145-29-3005,0-2 1,53-2-1,-69-5-2874,-24 2 681,-1 0 1,1 0-1,0-1 0,-1 0 0,9-4 0,-12 5 887,1 0 1,-1 0-1,0-1 0,0 1 0,-1-1 0,1 1 0,0-1 0,0 0 0,-1 1 0,1-1 0,-1 0 0,0 0 0,1 0 0,-1 0 0,0-1 0,0 1 0,-1 0 0,1 0 0,0-1 0,-1 1 0,1 0 0,-1-1 0,0 1 0,1 0 0,-1-1 1,0 1-1,-1-1 0,1-2 0,-10-43-7203,7 24 5178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21.5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88 187 1044,'-1'-6'8365,"1"6"-8166,-13-11 3800,-17-11-1686,26 20-1720,-61-50 2759,42 32-1271,-29-19-1,44 34-1417,0 0 1,0 1-1,0 0 0,0 1 0,-1 0 0,0 0 0,1 0 1,-13-1-1,18 4-619,-1-1 1,1 1-1,-1 0 1,0 0 0,1 1-1,-1-1 1,1 1-1,-1-1 1,1 1-1,-1 0 1,1 1 0,0-1-1,-1 1 1,1-1-1,-5 5 1,3-3 47,1 1 0,0 0 0,0 0 0,0 1 1,0-1-1,1 1 0,0 0 0,0 0 0,-3 5 0,-2 10 136,0 1-1,2 0 1,0 0-1,-3 23 1,9-44-228,-66 574 0,61-511 0,-7 53 0,-37 160 0,-53 241 0,71-187 0,30 3 0,-1-14 0,-1-248 0,0-41 0,1 0 0,2 1 0,1-1 0,2 0 0,7 40 0,-8-59 0,0 0 0,-1 0 0,-1 0 0,0 0 0,-1 14 0,0-13 0,0 0 0,1 0 0,1-1 0,2 17 0,-2-25 0,0 0 0,0 0 0,1-1 0,-1 1 0,1 0 0,-1-1 0,1 1 0,0-1 0,0 1 0,0-1 0,0 0 0,0 0 0,1 0 0,-1 0 0,1 0 0,-1-1 0,1 1 0,0-1 0,0 1 0,-1-1 0,1 0 0,0 0 0,0-1 0,0 1 0,6 0 0,9 2 0,0-2 0,1 0 0,22-2 0,-15 1 0,23 0 0,115-3 0,-162 3-146,0 0-1,-1-1 1,1 1-1,0 0 1,-1-1 0,1 1-1,-1-1 1,1 1-1,-1-1 1,1 0 0,-1 0-1,1 0 1,-1 1-1,0-2 1,3 0-1,-3 0-332,0 0-1,0 1 0,1-1 0,-1 0 0,0 0 0,-1 0 0,1 0 0,0 0 1,0 0-1,-1 0 0,1-2 0,0-7-2351,-1 1 1,0-1 0,0 1-1,-3-15 1,1-13-2391,5 4 1991,7-2 1251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22.3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6 36 684,'-5'16'3261,"-3"13"3802,7-28-6410,1 0 1,0 1 0,0-1-1,0 0 1,-1 1-1,1-1 1,0 0 0,1 1-1,-1-1 1,0 0-1,0 1 1,1-1 0,-1 0-1,0 1 1,2 1-1,1-2-24,0 0 1,1 0-1,-1-1 0,0 1 0,1-1 0,-1 0 0,0 0 0,1 0 0,-1 0 1,7-1-1,-7 0-161,9 0-117,0-2 0,0 0 0,0 0 0,0-1 0,17-8 0,55-32 1436,-77 40-1767,39-28-20,-42 33 0,-5 5 0,-2 7 0,-7 13 0,2 0 0,0 1 0,2-1 0,-5 46 0,-3 15 0,-26 204 0,23 4 0,15-257 0,-2 421 0,5-268 0,51 609 0,-36-584 0,-16-174 0,-1-1 0,-2 1 0,-10 46 0,11-77 0,0-1 0,-1 1 0,0-1 0,-1 0 0,-1 0 0,-7 14 0,10-21 0,-1 1 0,1-1 0,-1 0 0,1 0 0,-1-1 0,0 1 0,0 0 0,0-1 0,-1 0 0,1 1 0,0-1 0,-1-1 0,0 1 0,1 0 0,-1-1 0,0 0 0,0 0 0,0 0 0,1 0 0,-7 0 0,-5-2 0,0 0 0,0-1 0,0 0 0,1-1 0,0-1 0,-15-5 0,10 3 0,0 0 0,-36-4 0,38 9 0,-162-20 0,178 21 0,1-1 0,-1 1 0,1 0 0,-1-1 0,1 1 0,0-1 0,-1 1 0,1-1 0,-1 1 0,1-1 0,0 1 0,-1-1 0,1 1 0,0-1 0,0 1 0,-1-1 0,1 1 0,0-1 0,0 0 0,0 1 0,0-1 0,0 1 0,0-1 0,0 0 0,0 1 0,0-1 0,0 0 0,0 1 0,0-1 0,0 1 0,1-1 0,-1 1 0,0-2 0,7-22 0,-6 22 0,21-54-3002,-15 40-187,2 0 0,0 0 1,0 0-1,2 1 0,0 1 0,20-22 0,-17 23 617,27-20-1,11-1 483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22.7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59 24,'78'-5'19352,"1"6"-9804,-12 0-6571,-37-2-3023,40-5 0,-41 3 193,-18 2-1478,1-1 0,-1 1 0,0-2 0,21-6 0,-29 7 577,0 1 1,0-1-1,-1 1 0,1-1 1,0 0-1,-1 0 0,1 0 1,-1-1-1,1 1 0,-1-1 1,0 1-1,0-1 0,0 0 1,-1 1-1,1-1 0,-1 0 0,1 0 1,-1 0-1,0-1 0,0 1 1,0-5-1,4-36-5762,-5 21 4512</inkml:trace>
  <inkml:trace contextRef="#ctx0" brushRef="#br0" timeOffset="1">354 110 808,'-30'22'26741,"41"-25"-25411,26-10-1342,46-10-1,-4 2-6974,-59 14 42,37-16 0,-12-4 1034,-21 13 3989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23.2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00 122 752,'9'-1'915,"24"-3"2684,-31 4-2914,0 0 0,1-1 0,-1 1 0,0-1 0,0 0 0,0 0 0,0 1 0,0-1-1,0-1 1,0 1 0,2-2 0,-4 3-439,1-1-1,-1 0 0,0 1 1,0-1-1,1 1 1,-1-1-1,0 0 0,0 1 1,0-1-1,0 0 1,0 1-1,0-1 0,0 0 1,0 1-1,0-1 1,0 0-1,0 1 0,0-1 1,0 0-1,-1 1 1,1-1-1,0 1 0,0-1 1,-1 0-1,1 1 1,0-1-1,-1 1 0,1-1 1,-1 1-1,1-1 1,0 1-1,-1-1 0,0 1 1,1-1-1,-2 0 1,-22-16 4668,22 15-4500,-14-8 86,0 1 0,0 0 0,-1 1 0,0 1 0,-34-9 0,42 14-367,1 0-1,0 1 1,0 1-1,0-1 1,-1 1-1,1 1 0,0 0 1,0 0-1,-1 0 1,1 1-1,0 0 0,0 1 1,1 0-1,-1 0 1,-13 8-1,13-5-132,-1 0 0,1 0 0,1 1 0,-1 1 0,2-1 0,-1 1 0,1 0 0,0 1 0,0-1 0,1 1 0,0 0 0,-3 10 0,-4 12 0,1 1 0,-9 45 0,10-30 0,-7 77 0,16-100 0,0 0 0,2 0 0,1 0 0,0 0 0,8 28 0,-10-50 0,1 1 0,0 0 0,0-1 0,0 1 0,0-1 0,0 1 0,0-1 0,0 1 0,1-1 0,-1 0 0,1 1 0,0-1 0,0 0 0,0 0 0,0-1 0,0 1 0,0 0 0,4 2 0,-4-3 0,1-1 0,-1 1 0,0-1 0,0 0 0,1 1 0,-1-1 0,0 0 0,0 0 0,1-1 0,-1 1 0,0 0 0,0-1 0,1 1 0,-1-1 0,0 0 0,0 0 0,0 0 0,0 0 0,0 0 0,0 0 0,0 0 0,3-4 0,4-2 0,-1-1 0,0 0 0,0-1 0,0 0 0,-1 0 0,10-19 0,30-65 0,26-101 0,-49 124 0,-25 77 0,1 1 0,-1-1 0,2 0 0,-1 1 0,1-1 0,3 14 0,-2-6 0,1 3 0,0-1 0,2 0 0,0 0 0,0 0 0,13 24 0,-15-34 0,1 0 0,0-1 0,0 1 0,1-1 0,0 0 0,0 0 0,0 0 0,1-1 0,0 1 0,0-2 0,0 1 0,1-1 0,-1 1 0,15 5 0,-18-9-184,0 0-1,0 0 1,0 0 0,-1 0-1,1-1 1,0 1-1,0-1 1,0 0 0,0 0-1,0 0 1,0 0 0,0 0-1,0-1 1,0 0 0,0 1-1,0-1 1,0 0-1,-1 0 1,1 0 0,0-1-1,-1 1 1,1-1 0,-1 1-1,1-1 1,-1 0-1,0 0 1,1 0 0,-1 0-1,0-1 1,-1 1 0,3-4-1,0 1-456,-1-1 0,0 0 1,-1 0-1,1-1 0,-1 1 0,0 0 0,-1-1 0,0 1 0,0-1 0,0 0 0,-1 1 0,0-1 0,0-7 0,-2 3-2231,0-1 0,0 0 0,-1 1 0,-7-21 0,-3 6 226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24.5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73 200 244,'14'1'951,"38"2"2783,-45-3-2475,0-1-1,0 1 1,0-1-1,-1 0 0,9-3 1,-14 4-1020,0 0 0,0 0-1,0-1 1,0 1 0,0 0 0,-1-1 0,1 1 0,0 0 0,0-1 0,0 1 0,-1-1 0,1 0-1,0 1 1,-1-1 0,1 1 0,0-1 0,-1 0 0,1 0 0,-1 1 0,1-1 0,-1 0 0,1 0-1,-1 1 1,0-1 0,1 0 0,-1-1 0,0 1-8,0 0 0,0-1 0,-1 1 0,1 0 0,0 0 0,-1 0 0,1 0 0,-1 0 0,0 0 0,1 0 0,-1 0 0,0 0 0,0 0 0,1 0 0,-1 0 0,-2-1 0,-2-3 260,0 1 1,-1 0-1,0 0 0,0 1 1,-11-5-1,-85-25 1950,-23-9-626,66 11-255,11 4-414,47 27-1146,0 0 0,1 0 0,-1 0 0,0 0 0,0 0 0,0 0 0,0 0 0,1 0 0,-1 0 0,0 0 0,0 0 0,0 0 0,0 1 0,1-1 0,-1 0 0,0 1 0,0-1 0,1 0 0,-1 1 0,0-1 0,1 1 0,-1-1 0,0 1 0,1 0 0,-1-1 0,1 1 0,-1-1 0,1 1 0,-1 0 0,1 0 0,-1-1 0,1 1 0,0 0 0,-1 0 0,1 0 0,0 0 0,-12 35 0,12-33 0,-5 24 0,-2 29 0,3-15 0,-18 276 0,16-183 0,6 159 0,3-125 0,-2 25 0,-8 312 0,-6-346 0,-6 179 0,18-314 0,2 0 0,0-1 0,2 1 0,0-1 0,11 38 0,-13-59 0,-1 0 0,1 0 0,0 0 0,0 0 0,0 0 0,0 0 0,0-1 0,0 1 0,0 0 0,0-1 0,1 1 0,-1-1 0,1 1 0,-1-1 0,1 1 0,0-1 0,-1 0 0,1 0 0,0 0 0,0 0 0,0 0 0,0-1 0,0 1 0,0 0 0,0-1 0,0 0 0,0 1 0,0-1 0,0 0 0,0 0 0,0 0 0,0 0 0,4-1 0,5-2 0,-1 0 0,0-1 0,0 0 0,0-1 0,14-8 0,5-2 0,32-11 0,95-28 0,-141 50 0,-1-1 0,1 0 0,-1-1 0,25-15 0,-38 20-81,-1 1-1,1-1 1,0 0 0,-1 1-1,1-1 1,-1 0 0,0 1-1,1-1 1,-1 0-1,1 1 1,-1-1 0,0 0-1,0 0 1,1 0 0,-1 1-1,0-1 1,0 0 0,0 0-1,0 0 1,0 1 0,0-1-1,0 0 1,0 0 0,0 0-1,0 1 1,-1-1 0,1 0-1,0 0 1,-1 1-1,1-1 1,0 0 0,-1 0-1,1 1 1,-1-1 0,1 0-1,-1 1 1,0-1 0,-26-31-6347,15 20 3250,-18-34-7140,4-4 4126,10 9 3484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25.1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1 62 1920,'0'-2'417,"0"1"0,-1-1 0,1 0 0,-1 1-1,1-1 1,-1 1 0,0-1 0,1 0 0,-1 1 0,0 0-1,0-1 1,0 1 0,0-1 0,0 1 0,-1 0-1,1 0 1,0 0 0,-1 0 0,1 0 0,-1 0 0,1 0-1,-1 0 1,1 0 0,-1 1 0,-3-2 0,-6-2 1797,-1 1-1,-20-4 1,15 4-594,3 0-868,0 0 0,0 1 1,0 1-1,-1 0 0,-16 1 1,25 1-668,1-1 1,-1 1 0,0 1 0,1-1 0,0 1 0,-1 0 0,1 0 0,0 0-1,0 1 1,0 0 0,0 0 0,1 0 0,-1 1 0,1-1 0,0 1 0,-5 5-1,-2 6 200,0 0 0,1 1 0,1 0 0,1 0 0,0 1 0,1 0-1,0 0 1,-7 35 0,3 3 1124,-5 92 0,13-111-1298,2 0-1,5 60 0,-2-84-105,-1 1 0,2-1 1,0 0-1,0 0 0,1-1 0,1 1 0,0-1 0,0 0 1,1 0-1,1 0 0,12 15 0,-16-22-5,0-1 0,1 0 0,-1 1 0,1-1 0,0 0 0,0-1 0,0 1 0,1-1 0,-1 0 0,0 0 0,1 0 0,0 0 0,-1-1 0,1 0 0,7 1 0,-5-2 0,1 1 0,-1-2 0,1 1 0,0-1 0,-1 0 0,0-1 0,1 0 0,-1 0 0,9-4 0,-1-1 0,-1 0 0,0-1 0,0-1 0,0 0 0,-1-1 0,-1 0 0,1-1 0,16-21 0,-15 15 0,-1-2 0,-1 0 0,-1 0 0,-1-1 0,0 0 0,-2-1 0,0 0 0,-2 0 0,0-1 0,3-22 0,-6 25 0,-1-1 0,-1 1 0,0-1 0,-2 1 0,0 0 0,-1-1 0,-1 1 0,-1 0 0,-1 0 0,0 0 0,-15-32 0,19 50 0,-17-31 0,18 31 0,-1 0 0,1 0 0,0 0 0,-1 0 0,1 1 0,-1-1 0,0 0 0,1 1 0,-1-1 0,1 0 0,-1 1 0,0-1 0,0 1 0,1-1 0,-1 1 0,0-1 0,0 1 0,0-1 0,1 1 0,-1 0 0,0-1 0,0 1 0,0 0 0,0 0 0,0 0 0,0 0 0,0 0 0,0 0 0,0 0 0,1 0 0,-1 0 0,0 0 0,-1 1 0,1-1 0,1 1 0,-1 0 0,0-1 0,1 1 0,-1 0 0,1 0 0,0-1 0,-1 1 0,1 0 0,0 0 0,-1-1 0,1 1 0,0 0 0,0 0 0,-1 0 0,1 0 0,0 0 0,0-1 0,0 1 0,1 2 0,2 22 0,0-8 0,-2 9-2761,0-15-1390,1 1 0,0-1 0,0 0 0,8 19 0,5-3-910,-2-9 2127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26.0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8 34 604,'-10'-2'9492,"-18"-1"-4724,-96 1 1021,119 2-5737,0 0 1,0 0-1,-1 0 1,1 1 0,0 0-1,0 0 1,0 0 0,0 1-1,0-1 1,0 1 0,1 0-1,-1 1 1,1-1 0,-1 1-1,1 0 1,0 0-1,0 1 1,0-1 0,0 1-1,1 0 1,-1-1 0,-3 8-1,2-3 110,0 0 0,1 0 0,0 0 0,0 1-1,1-1 1,0 1 0,0 0 0,1 0-1,0 0 1,1 1 0,0 15 0,1-1 472,1 1 1,1-1 0,1 0-1,1 0 1,11 37-1,-11-49-337,1-1-1,0 1 0,1-1 0,0 0 0,0-1 1,1 1-1,1-1 0,0-1 0,0 1 0,1-1 0,0-1 1,17 13-1,-16-14-218,0-1-1,1 0 1,0-1 0,0 0 0,0 0-1,0-1 1,1-1 0,0 0 0,-1 0-1,18 0 1,-22-2-57,0-1 1,-1 0-1,1 0 0,-1-1 1,1 0-1,-1 0 1,1-1-1,-1 0 0,0 0 1,1 0-1,-1-1 1,0 1-1,-1-2 0,1 1 1,0-1-1,-1 1 0,0-2 1,0 1-1,0 0 1,7-9-1,-4 1-21,0 0 0,0 0 0,-2 0 0,1-1 0,-1 0 0,-1-1 0,-1 1 0,0-1 0,0 0 0,-1 0 0,-1 0 0,1-19 0,-3 4 0,-1 0 0,-1 1 0,-2-1 0,0 1 0,-11-33 0,13 51 0,-1 1 0,-1-1 0,1 1 0,-2 0 0,1 0 0,-1 0 0,-1 1 0,1-1 0,-1 2 0,-1-1 0,0 0 0,-13-11 0,19 18-114,-1 1 0,1-1 0,0 1 0,0-1 0,0 1-1,0 0 1,0-1 0,-1 1 0,1 0 0,0 0 0,0 0 0,-1 0 0,1 0 0,0 0 0,-2 0-1,0 1-608,0 0-1,0 0 1,0 0-1,0 1 0,0-1 1,0 1-1,0-1 0,1 1 1,-5 4-1,3-3-429,0 1 0,0 0 0,0 0-1,0 0 1,1 1 0,0-1 0,0 1 0,0 0-1,-2 7 1,3-6-478,1 1 1,-1 0-1,2 0 0,-1 14 1,1 5-1162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49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8 28,'-4'-2'857,"1"0"0,0 0-1,-1 0 1,1 0 0,-1 1 0,0 0-1,0 0 1,1 0 0,-1 0 0,0 0 0,0 1-1,-4-1 1,0 1 112,-1 0-1,1 0 0,0 1 1,-15 3-1,21-4-864,-1 1 0,1 0 0,0 0 0,-1 0 0,1 0 0,0 1 0,0-1 0,0 1 0,0-1 0,0 1 1,0 0-1,0-1 0,0 1 0,1 0 0,-1 0 0,1 0 0,-1 1 0,0 1 0,-2 5 63,1-1-1,0 1 1,-3 16 0,-2 2 403,6-17-301,-1 1 0,1-1 0,1 0-1,0 1 1,0-1 0,1 1 0,3 19 0,2 5 565,11 33-1,-12-55-658,0 0 0,1-1 0,1 0 0,0 0 0,0 0 0,2-1 0,-1 0 0,1 0 0,1-1 0,10 11 0,-14-15-300,1-1-1,-1 0 0,1-1 1,0 1-1,0-1 0,1 0 0,-1 0 1,1-1-1,0 0 0,0 0 1,0-1-1,0 0 0,0 0 1,0-1-1,1 1 0,-1-2 0,1 1 1,-1-1-1,14-1 0,-18 1-302,0-1-1,-1 1 1,1-1-1,0 0 1,-1 0-1,1 0 1,0 0-1,-1 0 1,1-1-1,-1 1 1,0-1-1,1 1 1,-1-1-1,0 0 1,0 0-1,0 0 1,0 0-1,-1 0 1,1-1-1,-1 1 1,1 0-1,1-4 1,-1-2-1020,1-1 0,-1 1 0,-1-1 1,0 1-1,0-1 0,0-9 1,-1-12-639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26.7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3 79 776,'-2'-1'959,"0"0"-1,1 0 1,-1 0-1,0 0 1,0 0-1,1 0 1,-1-1 0,1 1-1,-1 0 1,1-1-1,-2-2 1,2 4-549,1-1 0,-1 0 0,1 0 0,0 0 0,-1 0 0,1 0 0,0 0 0,0 1 0,0-1-1,-1 0 1,1 0 0,0 0 0,0 0 0,0 0 0,0 0 0,1 0 0,-1 0 0,0-1 0,1 0-78,0 0 0,1 0 0,-1 0 0,0 0 1,1 0-1,-1 0 0,1 0 0,0 1 0,-1-1 0,1 0 0,0 1 0,0 0 0,0-1 0,0 1 0,0 0 1,1 0-1,3-1 0,8-2 84,0 1 0,1 0 1,-1 2-1,0-1 0,1 2 1,-1 0-1,1 0 0,-1 2 1,1 0-1,26 7 0,-35-8-369,1 1 0,0 0-1,-1 1 1,1 0-1,-1 0 1,0 0-1,0 0 1,0 1-1,-1 0 1,1 0 0,-1 1-1,0 0 1,0 0-1,0 0 1,-1 0-1,0 1 1,0-1-1,0 1 1,-1 0 0,0 1-1,0-1 1,0 0-1,-1 1 1,0-1-1,0 1 1,-1 0-1,0 0 1,0 0 0,0 0-1,-1 0 1,0-1-1,-1 1 1,1 0-1,-1 0 1,-1 0-1,1 0 1,-1-1 0,0 1-1,-1-1 1,1 1-1,-1-1 1,-1 0-1,1 0 1,-1 0-1,-5 6 1,-6 5-47,0-1 0,-2 0 0,0-1 0,-32 21 0,15-15 0,-66 30 0,-51 12 0,141-58 0,20-7 0,6-1 0,118 1-1822,-89 4-608,65-8 0,-95 4 1889,-1 0 0,1-2 0,-1 0 0,1 0 0,-1-1 0,0-1 0,-1 0-1,18-11 1,-17 7-3219,0 0-1,17-18 1,22-28-2930,-52 55 6588,29-35-234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27.47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 1144,'18'-7'20892,"-11"12"-19234,7 5 1453,-9-6-2642,0 0 0,0-1 0,1 0 0,-1 1 0,1-2-1,0 1 1,0-1 0,0 0 0,0 0 0,8 1 0,15-1-354,1-1 0,-1-1 0,1-2-1,-1-1 1,1-1 0,35-10 0,-25 11-115,-31 3 0,-9 3 0,1 0 0,0 0 0,-1 0 0,1 0 0,-1 0 0,0 0 0,0 1 0,0-1 0,-1 3 0,-28 199 0,-7 105 0,24 5 0,-3 147 0,29 0 0,10-233 0,57 240 0,-77-447 0,0 0 0,-1 0 0,0 25 0,-3-47 0,0 0 0,0 0 0,0 1 0,-1-1 0,1 0 0,0 1 0,0-1 0,0 0 0,0 1 0,0-1 0,0 0 0,-1 0 0,1 1 0,0-1 0,0 0 0,0 0 0,-1 1 0,1-1 0,0 0 0,0 0 0,-1 0 0,1 1 0,0-1 0,0 0 0,-1 0 0,1 0 0,0 0 0,-1 0 0,1 0 0,0 0 0,-1 1 0,1-1 0,0 0 0,-1 0 0,1 0 0,0 0 0,0 0 0,-1-1 0,1 1 0,0 0 0,-1 0 0,1 0 0,0 0 0,-1 0 0,1 0 0,0 0 0,0-1 0,-1 1 0,1 0 0,0 0 0,0 0 0,-1-1 0,-20-10 0,17 8 0,-74-44 0,32 18 0,-56-25 0,79 42 0,-20-6 0,43 17-19,-1 1 0,0-1 1,1 0-1,-1 1 0,0-1 0,1 0 0,-1 1 0,1-1 1,-1 0-1,1 1 0,-1-1 0,1 0 0,0 0 1,-1 0-1,1 0 0,0 1 0,0-1 0,-1 0 1,1 0-1,0 0 0,0 0 0,0 0 0,0 0 0,0 0 1,0 1-1,1-1 0,-1 0 0,0 0 0,0 0 1,1 0-1,0-1 0,11-35-2365,-9 31 1213,0-3-1145,23-58-12803,-18 50 11179,17-29 0,-1 10 1421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27.9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2 42 76,'39'-42'25649,"-51"48"-19828,3 7-5661,1 1 0,0 0 0,1 1 0,1-1 0,0 1 0,-7 30 0,5-5-109,-5 62-1,9-55-50,3 0 0,1 0 0,2 0 0,3 0 0,14 62 0,-16-92 9,10 44-220,-12-55 17,-1 0 1,1 0-1,-1 0 1,0 0-1,-1 0 0,1 0 1,-4 11-1,-21-16-18416,-1-25 12545,26 23 6040,-19-20-3213,0-3 828</inkml:trace>
  <inkml:trace contextRef="#ctx0" brushRef="#br0" timeOffset="1">22 338 1756,'-10'-32'5271,"2"11"541,5 1 3405,3 20-8966,1 0 0,-1-1-1,1 1 1,-1 0 0,0-1 0,1 1 0,-1 0-1,1-1 1,-1 1 0,1 0 0,-1 0-1,1 0 1,0 0 0,-1-1 0,1 1 0,-1 0-1,1 0 1,-1 0 0,1 0 0,0 0 0,-1 0-1,1 0 1,-1 0 0,1 1 0,-1-1-1,1 0 1,-1 0 0,1 0 0,-1 1 0,1-1-1,0 1 1,26 7 1598,-23-7-1247,61 21-327,55 16-315,-80-27-1533,-13-3-2906,33 5 0,-53-12 3666,0 0 0,0 0 0,0-1 0,1 0 0,-1 0 0,0-1 0,0 0 0,0-1 1,12-3-1,-17 4 133,1 0 0,-1 0 0,0-1-1,1 1 1,-1-1 0,0 0 0,0 0 0,0 1 0,0-1 0,-1 0 0,3-3 0,0-1-418,14-13-2158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28.8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361 1452,'1'1'271,"0"-1"-1,1 1 1,-1-1-1,1 1 1,-1-1-1,1 0 1,0 0-1,-1 1 1,1-1-1,-1 0 1,1 0-1,-1-1 1,1 1-1,0 0 1,-1 0-1,1-1 1,-1 1-1,1-1 1,-1 1-1,0-1 1,1 0-1,-1 0 1,1 1-1,-1-1 1,0 0-1,0 0 1,0 0-1,1 0 1,-1-1-1,0 1 1,0 0-1,-1 0 1,1-1-1,1-1 1,3-6 730,0-1 0,-1 1 1,-1-1-1,4-12 1,-4 13-815,60-237 4676,3-131-2915,-51 278-833,-5-1 0,-3-166 0,-7 262-1078,-1-18 791,-2-1-1,-5-28 1,7 45-566,-1 1 1,0-1 0,1 1 0,-2 0 0,1 0-1,0 0 1,-1 0 0,0 0 0,0 0 0,-1 1-1,1-1 1,-1 1 0,0 0 0,-8-6 0,10 9-263,0 0 1,0 0 0,0 0 0,0 0 0,0 1-1,-1-1 1,1 1 0,0-1 0,0 1 0,0 0-1,-1 0 1,1 0 0,0 0 0,0 0-1,0 1 1,-1-1 0,1 1 0,0-1 0,0 1-1,0 0 1,0 0 0,0 0 0,0 0 0,0 0-1,0 0 1,1 0 0,-1 1 0,0-1-1,1 1 1,-1-1 0,1 1 0,-1 0 0,1-1-1,0 1 1,0 0 0,-1 0 0,2 0-1,-1 0 1,0 0 0,0 0 0,0 0 0,1 1-1,0-1 1,-1 4 0,-6 115-1,11 142 0,0-133 0,-1-27 0,21 126 0,-15-179 0,2-1 0,2 0 0,2-1 0,33 73 0,-40-105 0,1 0 0,12 18 0,-19-31 0,1 0 0,-1 0 0,0 0 0,1 0 0,0 0 0,-1-1 0,1 1 0,0-1 0,1 0 0,-1 0 0,0 0 0,1 0 0,-1 0 0,1-1 0,-1 0 0,1 1 0,4 0 0,-6-3 0,1 1 0,-1 0 0,1-1 0,-1 1 0,0-1 0,1 0 0,-1 1 0,0-1 0,0-1 0,0 1 0,0 0 0,0 0 0,0-1 0,0 1 0,0-1 0,0 1 0,0-1 0,-1 0 0,1 0 0,-1 0 0,0 0 0,1 0 0,-1 0 0,0 0 0,0 0 0,0 0 0,0-3 0,4-7 0,-1-1 0,-1 1 0,4-22 0,-2 0 0,-1-1 0,-2 0 0,-1 1 0,-2-1 0,-10-62 0,5 42 0,5 41 0,0-1 0,-1 1 0,-1 0 0,-4-15 0,9 36 0,0 0 0,0 0 0,0-1 0,1 1 0,1-1 0,-1 1 0,6 6 0,3-1-226,0 0 0,1-1 1,1-1-1,0 0 0,0-1 0,1 0 1,0-1-1,1-1 0,27 9 0,-32-12-86,0-1 0,0-1-1,1 0 1,0 0 0,-1-1-1,1 0 1,0-1 0,0-1 0,-1 0-1,1 0 1,0-1 0,-1 0-1,0-1 1,1-1 0,10-5-1,-1-2-9187,37-28-1,-24 15 5273,-7 5 2173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29.71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96 52 1520,'7'9'11824,"-26"-5"-3184,15-3-8780,-4-1 436,1 0 0,0 0 0,0-1 0,-1 0 0,1 0 0,0-1-1,0 0 1,0 0 0,0 0 0,1-1 0,-7-4 0,-37-11 114,18 10-32,15 3 390,0 1-1,-1 0 1,1 2 0,-24-2 0,35 4-616,0 1 1,1-1-1,-1 1 1,0 1-1,0-1 1,0 1-1,1 0 1,-1 0-1,1 0 1,-1 1-1,1 0 1,0 0-1,0 0 1,1 1-1,-1-1 1,0 1-1,-4 6 1,-1 1-153,1 1 0,1 0 0,-1 1 0,2 0 0,0 1 0,-10 26 0,3 2 0,-10 48 0,16-38 0,2 0 0,2 0 0,3 65 0,2-71 0,0 42 0,-1 74 0,-8 112 0,2-35 0,-9 238 0,8-221 0,8-25 0,-3 49 0,0-257 0,0 0 0,-2 0 0,-1 0 0,0 0 0,-14 32 0,19-55 0,1 0 0,-1 1 0,0-1 0,0 0 0,0 1 0,1-1 0,-1 0 0,0 1 0,0-1 0,1 0 0,-1 1 0,0-1 0,1 0 0,-1 0 0,0 1 0,1-1 0,-1 0 0,1 0 0,-1 0 0,0 0 0,1 1 0,-1-1 0,1 0 0,-1 0 0,0 0 0,1 0 0,-1 0 0,1 0 0,-1 0 0,0 0 0,1 0 0,-1 0 0,1 0 0,-1-1 0,0 1 0,1 0 0,0 0 0,18-3 0,-11 2 0,0 0 0,0 0 0,0 0 0,0 1 0,0 0 0,0 1 0,1 0 0,7 2 0,5 2 0,38 14 0,-55-17 0,1 1 0,0-1 0,-1 1 0,0 0 0,1 1 0,-1-1 0,0 1 0,-1-1 0,1 1 0,3 5 0,-1-6 124,-6-3-138,0 0 0,0 0 0,0 0-1,0 0 1,0 0 0,-1 0 0,1 0 0,0 0 0,0-1 0,0 1 0,0 0 0,0 0 0,0 0 0,0 0 0,0 0 0,0 0 0,0 0 0,0 0 0,0 0 0,0 0 0,0 0-1,0-1 1,0 1 0,0 0 0,0 0 0,0 0 0,0 0 0,0 0 0,0 0 0,0 0 0,0 0 0,1 0 0,-1 0 0,0 0 0,0 0 0,0 0 0,0-1 0,0 1 0,0 0-1,0 0 1,0 0 0,0 0 0,0 0 0,-4-5-1493,1 0 0,-1 0 0,1-1 0,0 1-1,1-1 1,-1 0 0,1 0 0,0 0 0,0 0-1,1 0 1,-1-9 0,0 0-1233,1-1-1,1 1 1,2-27 0,5 4 223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30.4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7 138 1496,'1'-3'603,"-1"-1"1,1 1-1,-1-1 0,1 1 1,-1-1-1,-1 1 0,1-1 1,0 1-1,-1-1 0,1 1 0,-1-1 1,0 1-1,-1-1 0,-1-3 1,1 2-184,-1 0 1,0 0 0,-1 0 0,1 0-1,-1 0 1,0 1 0,0-1 0,-7-4 0,7 5-298,-1 1 0,1 0 0,-1-1 1,0 2-1,0-1 0,0 0 1,0 1-1,-1 0 0,1 0 0,0 1 1,-1-1-1,0 1 0,1 0 0,-1 1 1,0 0-1,1-1 0,-1 2 1,0-1-1,-7 2 0,5 0 73,1 1-1,-1 0 0,1 1 1,0 0-1,0 0 0,0 0 1,0 1-1,1 0 0,0 0 1,-10 11-1,8-7 201,1 1 1,0 0-1,1 0 0,0 0 0,0 1 1,-6 18-1,4-3 453,1 0 0,2 1 0,0-1 0,2 1 0,0 48-1,3-43-440,1-1 1,2 0-1,1 0 0,2 0 0,1-1 0,1 0 0,16 39 0,-18-58-201,-1 1 0,2-1 1,-1 0-1,1-1 1,1 0-1,0 0 0,1 0 1,19 16-1,-21-21-148,1 1-1,0-2 1,0 1 0,0-1 0,1 0-1,0-1 1,-1 0 0,1 0-1,0-1 1,1 0 0,-1 0 0,0-1-1,15-1 1,-15 0-59,0 0 0,-1-1 0,1-1 0,0 1 0,-1-1 0,1-1 0,-1 0 0,0 0 0,0 0 0,0-1 0,8-5 0,-5 1 0,-1 0 0,0 0 0,0-1 0,-1 0 0,0 0 0,14-20 0,-9 7 0,-1 0 0,0 0 0,-2-1 0,-1-1 0,-1 0 0,-1 0 0,5-30 0,-6 20 0,-2-1 0,2-65 0,-8 80 0,0 0 0,-1 0 0,0 0 0,-2 0 0,-1 0 0,-9-26 0,13 44 0,1 1 0,-1-1 0,1 1 0,-1-1 0,0 1 0,0 0 0,1-1 0,-1 1 0,0 0 0,0-1 0,-1 1 0,1 0 0,0 0 0,0 0 0,0 0 0,-1 0 0,-1 0 0,2 0 0,0 1 0,0 0 0,0 0 0,0 0 0,0 0 0,0 0 0,0 0 0,0 0 0,0 0 0,0 0 0,0 0 0,0 1 0,0-1 0,1 0 0,-1 1 0,0-1 0,0 1 0,0-1 0,0 1 0,-1 0 0,-4 4 0,0 1 0,1 0 0,0 0 0,-1 0 0,-4 10 0,2-5 0,-25 30-4178,16-22-2472,2 1 0,-16 27 0,12-4 2064,10-16 1709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30.9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0 152 468,'1'0'227,"3"1"505,1-1 0,-1 0-1,0-1 1,0 1 0,0-1-1,0 1 1,6-3 0,-9 2-492,0 0-1,0 0 1,0 0 0,0 1 0,0-1-1,0 0 1,0 0 0,0 0 0,-1 0-1,1 0 1,0 0 0,-1-1 0,1 1 0,-1 0-1,1 0 1,-1 0 0,1-1 0,-1 1-1,0 0 1,0 0 0,0-1 0,0 1-1,0 0 1,0-1 0,0 1 0,0 0-1,0 0 1,-1-2 0,1-1-6,-1 1 0,0 0 1,1 0-1,-1 0 0,0 0 0,0 1 1,-1-1-1,1 0 0,-1 0 0,1 1 0,-1-1 1,0 1-1,0-1 0,0 1 0,0 0 1,0 0-1,-3-2 0,-4-2 235,0 0 0,0 1 1,-17-7-1,-3-1 528,22 9-865,0 1 0,0 0 1,0 1-1,0-1 0,-1 1 0,1 1 1,-1 0-1,0 0 0,1 0 0,-1 1 0,1 0 1,-1 0-1,0 1 0,1 0 0,-1 0 1,1 1-1,-1 0 0,1 1 0,0-1 1,0 1-1,0 0 0,0 1 0,1 0 1,-1 0-1,1 1 0,0-1 0,0 1 0,1 0 1,-1 1-1,1 0 0,0-1 0,-4 8 1,-3 7 432,0 0 1,2 1 0,0 0-1,1 1 1,1 0 0,1 0 0,-5 34-1,7-25 79,1 0-1,1 1 0,2-1 0,7 63 1,-5-80-637,2-1 0,0-1 0,0 1 1,1 0-1,1-1 0,0 0 0,0 0 0,2 0 1,-1-1-1,1 0 0,10 12 0,-13-18-7,0-1-1,0 0 0,1 0 1,-1 0-1,1 0 0,0-1 1,0 1-1,0-1 1,0-1-1,1 1 0,-1-1 1,1 0-1,-1 0 0,1 0 1,0-1-1,0 0 0,0 0 1,0 0-1,0-1 1,0 0-1,0 0 0,0-1 1,0 0-1,-1 0 0,1 0 1,9-3-1,-4-1 1,0 1 0,1-2 0,-2 0 0,1 0 0,-1-1 0,0 0 0,0-1 0,-1 0 0,0 0 0,-1-1 0,0 0 0,0-1 0,-1 0 0,0 0 0,0 0 0,8-22 0,2-7 0,-3-1 0,-1 0 0,11-63 0,-21 94 0,-1 0 0,-1 0 0,0 0 0,0 0 0,-1-1 0,0 1 0,0 0 0,-1 0 0,0 0 0,-4-14 0,4 22-46,1 1-1,0-1 1,0 1-1,-1-1 1,1 0 0,-1 1-1,1-1 1,0 1-1,-1 0 1,1-1-1,-1 1 1,1-1 0,-1 1-1,0 0 1,1-1-1,-1 1 1,1 0 0,-1 0-1,1-1 1,-1 1-1,0 0 1,1 0 0,-1 0-1,0 0 1,1 0-1,-1 0 1,0 0 0,-22 6-3111,-18 22-4280,39-26 7024,-7 5-3290,0 0-1,-13 16 1,16-16 1997,0 1 0,1-1-1,-8 17 1,2 1-46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31.7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1 62 1320,'-1'-1'619,"-1"1"1,1-1-1,0 1 0,0-1 1,0 0-1,0 1 0,0-1 0,0 0 1,0 0-1,0 0 0,0 0 0,0 0 1,0-1-1,0 1-336,1 1 1,0-1-1,0 1 0,0 0 1,0-1-1,0 1 0,0-1 1,0 1-1,0-1 0,0 1 0,0-1 1,0 1-1,0-1 0,0 1 1,0-1-1,0 1 0,0-1 1,0 1-1,1-1 0,-1 1 1,0-1-1,0 1 0,1-1 1,11-10 3784,6 4-3705,2 2 507,1 0 1,0 1-1,0 1 0,0 1 0,23 1 0,-38 1-670,0 0-1,0 1 0,0 0 1,0 0-1,0 0 0,0 0 1,-1 1-1,1 0 0,0 0 1,-1 1-1,0 0 1,1 0-1,-1 0 0,0 0 1,-1 1-1,1-1 0,-1 1 1,1 1-1,-1-1 0,0 1 1,-1-1-1,7 11 1,-8-11-119,0 0 1,-1 1-1,1-1 1,-1 1-1,0 0 1,0 0-1,0-1 1,0 1-1,-1 0 1,0 0-1,0 0 1,0 0-1,-2 8 1,0-5-28,0-1-1,-1 1 1,0-1 0,0 0-1,-1 0 1,0 0 0,-8 12 0,0-5-33,0-1 0,0 0 0,-2 0 0,1-1 0,-2-1 0,-23 15 0,33-24-19,1 0 0,0 0 0,-1 0-1,1-1 1,-1 0 0,0 0-1,1 0 1,-1 0 0,0-1 0,0 0-1,-7 0 1,25 0-2,-7-1 0,1 1 0,-1-1 0,1 1 0,0 1 0,-1 0 0,1 0 0,-1 0 0,1 0 0,-1 1 0,0 0 0,0 1 0,0-1 0,0 1 0,0 0 0,10 8 0,-4-1 0,-9-8 0,0 0 0,0 0 0,0 1 0,-1-1 0,1 1 0,-1-1 0,0 1 0,1 0 0,-1 0 0,0 0 0,-1 0 0,1 0 0,0 0 0,-1 0 0,0 1 0,0-1 0,0 1 0,0-1 0,0 1 0,-1 6 0,0 2 0,0 0 0,-2 0 0,1 0 0,-2 0 0,1 0 0,-2-1 0,0 1 0,-5 11 0,6-16 0,-1-1 0,1 1 0,-1-1 0,-1 0 0,1 0 0,-1-1 0,0 0 0,0 1 0,-1-2 0,1 1 0,-1 0 0,0-1 0,0 0 0,-13 5 0,11-6 0,0 0 0,0-1 0,0 0 0,-1-1 0,1 0 0,-1 0 0,1-1 0,-1 0 0,1 0 0,-14-2 0,10-1 0,0 1 0,0-2 0,0 1 0,1-2 0,-1 1 0,-18-12 0,29 15-194,1 1 0,0 0 0,-1-1-1,1 1 1,0 0 0,-1-1 0,1 1 0,0-1 0,-1 1-1,1-1 1,0 1 0,0-1 0,0 1 0,0-1 0,-1 1 0,1-1-1,0 1 1,0-1 0,0 1 0,0-1 0,0 1 0,0-1 0,0 1-1,0-1 1,1 1 0,-1-1 0,0 1 0,0-1 0,0 1-1,0-1 1,1 0 0,10-19-10672,-6 12 7234,-2 2 2235,1 0-1,0 0 0,0 1 0,0-1 0,5-4 0,14-12-1311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32.4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9 21 1704,'3'-7'476,"5"-7"8901,-8 15-9016,1-1 0,-1 1 0,0 0 0,1-1 0,-1 1 0,0 0 0,1-1 0,-1 1 0,0 0 0,0 0 0,0-1 0,1 1 0,-1 0 0,0 0 0,0-1 0,0 1 0,0 0 0,0 0 0,0-1 0,-1 1 0,1 0 0,0 1 0,0 5 183,1 0 0,1 0-1,-1-1 1,1 1 0,1 0 0,-1-1 0,1 0 0,7 12-1,-4-7-33,1 0-1,1 0 1,0-1-1,9 10 1,-11-15-319,0 0 0,0 0 0,1 0 0,0-1-1,0 0 1,0 0 0,0 0 0,10 3 0,3-1 1118,38 5 0,12 4-180,-67-13-1129,1-1 0,0 0 0,-1 1 0,1 0 0,-1 0 0,0 0 0,1 0 0,-1 0 0,0 1 0,0 0 0,-1-1 0,1 1 0,-1 0 0,1 0 0,-1 0 0,0 1 0,0-1 0,0 1 0,0-1 0,-1 1 0,1-1 0,-1 1 0,0 0 0,0 0 0,-1-1 0,1 1 0,-1 0 0,0 0 0,0 7 0,-1 10 0,-2 0 0,0 0 0,-1-1 0,-9 28 0,6-22 0,-29 109 0,-34 275 0,30 497 0,38-774 0,3 112 0,2-17 0,0-10 0,-2-192 0,-2-14 0,2-1 0,0 1 0,4 21 0,-4-33 0,-1 1 0,0 0 0,0-1 0,1 1 0,-1 0 0,0-1 0,0 1 0,0 0 0,0 0 0,0-1 0,0 1 0,0 0 0,0-1 0,0 1 0,-1 0 0,1 0 0,0-1 0,0 1 0,-1 0 0,1-1 0,0 1 0,-1 0 0,1-1 0,0 1 0,-1-1 0,0 1 0,1 0 0,-1-1 0,1 0 0,-1 0 0,1 0 0,-1 0 0,1 0 0,-1 0 0,1 0 0,-1 0 0,1 0 0,-1 0 0,1 0 0,-1 0 0,1 0 0,-1 0 0,1-1 0,-1 1 0,1 0 0,-1 0 0,1 0 0,-1-1 0,1 1 0,0 0 0,-1-1 0,1 1 0,-1 0 0,1-1 0,0 1 0,-1 0 0,1-1 0,0 1 0,0-1 0,-1 1 0,1-1 0,-9-11 0,-1 1 0,0 0 0,0 1 0,-1 0 0,-1 1 0,-13-9 0,-4-1 0,-46-21 0,68 36 0,0 1 0,-1 1 0,1-1 0,-1 1 0,0 0 0,-9 0 0,13 1 0,0 1 0,0 0 0,0 0 0,0 0 0,0 1 0,0 0 0,1-1 0,-1 1 0,0 1 0,0-1 0,1 0 0,-1 1 0,1 0 0,-6 3 0,9-5-379,-1 1 1,0 0-1,1 0 0,-1 0 0,1-1 1,-1 1-1,1 0 0,-1 0 0,1 0 1,0 0-1,-1 0 0,1 0 1,0 0-1,-1 2 0,8-20-10560,-4 9 8718,0 0 1,0 0 0,1 1-1,9-14 1,-7 11 767,10-19-1239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32.7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0 1 1104,'-1'3'1239,"1"0"1,-1 0-1,0 0 0,0 0 0,0 0 1,-1 0-1,1 0 0,-1 0 0,0-1 1,-2 4-1,-7 13 2775,-7 27-2029,2 1 0,2 0 0,-15 91-1,20-66 1055,1 144 0,14-111-3546,-2-59-957,-4 87 1,0-130 879,0 0 0,0 0 1,-1 0-1,1 0 0,-1-1 0,0 1 1,0 0-1,0 0 0,0 0 0,0-1 1,-1 1-1,1 0 0,-1-1 1,0 1-1,0-1 0,0 0 0,0 0 1,0 1-1,0-1 0,0-1 1,-1 1-1,1 0 0,-1-1 0,1 1 1,-1-1-1,0 1 0,0-1 1,1 0-1,-1-1 0,0 1 0,0 0 1,0-1-1,0 1 0,0-1 0,0 0 1,0 0-1,0 0 0,0-1 1,0 1-1,0-1 0,0 1 0,0-1 1,-4-2-1,-15-6-2085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49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1144,'7'4'6145,"-7"-4"-5889,0 1 0,0-1 0,0 0 0,0 1 0,0 0 0,1 15 3135,-7 29-2730,2-21 626,4-13-827,1 0 0,0 1 0,0-1 0,4 12 0,1 9 549,19 124 3565,9 71-7,-25-127-3582,17 132 972,-19-190-2943,2-1 0,2 0-1,24 59 1,-3-12-9912,-13-33 683,-11-36 7649,3-2 702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33.1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9 1036,'-1'-1'854,"1"-1"-1,0 1 1,0 0 0,0 0-1,0-1 1,0 1 0,1 0 0,-1 0-1,0-1 1,1 1 0,-1 0-1,0 0 1,1 0 0,-1 0-1,1-1 1,0 1 0,-1 0-1,1 0 1,0 0 0,1-1-1,10-1 5696,6 6-5124,88 24 3347,0 4-4714,-9-2-5229,-89-27 3239,0 0-1,0-1 1,1 0 0,-1 0 0,0 0-1,1-1 1,-1-1 0,0 1 0,17-4 0,17-10-3289,-13 3 3276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33.6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5 121 1704,'3'-3'582,"0"1"0,-1-1 0,1 0-1,-1 0 1,0 0 0,0 0 0,0-1 0,0 1-1,-1 0 1,1-1 0,-1 1 0,0-1 0,0 0 0,0 1-1,0-1 1,-1 0 0,0-7 0,0 8-251,0 1 1,0 0-1,-1-1 1,0 1 0,1 0-1,-1-1 1,0 1-1,0 0 1,0 0-1,0 0 1,-1 0 0,1 0-1,0 0 1,-1 0-1,0 0 1,1 1-1,-1-1 1,0 0 0,0 1-1,0 0 1,0-1-1,0 1 1,0 0-1,0 0 1,0 0 0,0 0-1,-1 0 1,1 1-1,0-1 1,-3 1-1,0-1-95,0 0 0,-1 1 0,1 0 0,0 0 0,0 0 0,0 1 0,0 0 0,0 0 0,0 0-1,0 0 1,0 1 0,0 0 0,0 0 0,1 0 0,-1 1 0,1-1 0,0 1 0,0 0 0,0 0-1,0 1 1,0-1 0,0 1 0,1 0 0,-4 6 0,-4 5 340,1 1 1,0 0-1,1 0 0,1 1 1,-8 25-1,7-14-470,2 0 0,1 0 1,1 1-1,2 0 0,1 0 0,1 0 1,1 0-1,6 42 0,-4-60-106,0 0 0,1 0 0,0 0 0,1 0 0,0 0 0,0 0 0,1-1 0,1 0 0,0 0 0,0 0 0,1-1 0,0 0 0,0 0 0,1-1 0,0 0 0,1 0 0,0-1 0,0 0 0,1-1 0,-1 0 0,2 0 0,-1-1 0,0 0 0,1-1 0,0 0 0,0-1 0,0 0 0,0-1 0,23 2 0,-18-3-761,0-1 0,0-1-1,22-4 1,-27 3-188,1-1-1,-1 0 1,0-1-1,0 0 0,0 0 1,-1-1-1,1-1 1,-1 0-1,0 0 1,-1-1-1,0-1 0,0 1 1,0-1-1,12-16 1,59-84-11864,-51 69 10571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34.4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01 176 604,'67'22'25903,"-87"-20"-22547,10-4-3012,1 0 0,-1-1 0,1 0-1,-1-1 1,-16-10 0,-1 1-268,-95-54 382,29 14-151,74 43-307,12 5 0,-2 0 0,1 1 0,0 1 0,-1-1 0,-14-2 0,21 5 0,0 1 0,0 0 0,0 0 0,0 0 0,0 0 0,0 0 0,0 0 0,0 0 0,0 1 0,0-1 0,0 1 0,0 0 0,0-1 0,1 1 0,-1 0 0,0 0 0,0 0 0,1 0 0,-1 1 0,0-1 0,1 0 0,-1 1 0,1-1 0,0 1 0,0-1 0,-1 1 0,1 0 0,0 0 0,0-1 0,-1 5 0,-5 10 0,1 0 0,1 1 0,0 0 0,1 0 0,-3 24 0,0 90 0,4-45 0,-4 207 0,5-120 0,0-98 0,-5 104 0,-1 243 0,3-62 0,0-268 0,-9 258 0,13-305 0,0-13 0,5 51 0,2 2 0,-6-84 0,1 0 0,0 0 0,0 0 0,-1 0 0,1 0 0,0 0 0,0 0 0,0-1 0,0 1 0,0 0 0,0 0 0,0-1 0,0 1 0,1-1 0,-1 1 0,0-1 0,0 1 0,0-1 0,2 1 0,6-13 0,0 8 0,-1 0 0,1 1 0,1 0 0,-1 1 0,0 0 0,1 0 0,-1 1 0,0 0 0,12 1 0,15 2 0,38 6 0,-58-6 0,18 4 0,-24-3 0,0-1 0,0-1 0,12 1 0,-22-2-58,0 0 0,1 0 1,-1 0-1,0 0 0,0 0 0,0 0 0,1 0 1,-1 0-1,0 0 0,0 0 0,0 0 0,0 0 1,1 0-1,-1 0 0,0-1 0,0 1 0,0 0 1,0 0-1,1 0 0,-1 0 0,0 0 0,0-1 1,0 1-1,0 0 0,0 0 0,0 0 0,0-1 1,1 1-1,-1 0 0,0 0 0,0 0 0,0 0 1,0-1-1,0 1 0,0 0 0,0 0 0,0 0 1,0-1-1,0 1 0,0 0 0,0 0 0,0-1 1,0 1-1,0 0 0,-1 0 0,-3-13-5677,2 7 2493,0 2 1786,1-1 0,1 1 1,-1-1-1,1 0 1,-1 1-1,2-8 1,5-29-5163,2 8 3566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34.9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7 78 1064,'1'-2'325,"0"1"0,0 0 0,-1-1 0,1 1 0,-1-1 1,1 1-1,-1 0 0,0-1 0,1 1 0,-1-1 0,0 1 0,0-1 0,0 1 0,0-1 0,0 0 0,-1 1 0,1 0 1,0-1-1,-1 1 0,1-1 0,-2-2 0,1 2 85,-1-1 0,0 1 0,1 0-1,-1 0 1,0 0 0,0 0 0,0 0 0,-1 1 0,1-1 0,0 1 0,-4-3 0,0 1 188,-1 1 1,1-1 0,-1 1 0,0 0 0,0 0 0,0 1 0,0 0 0,-13-1-1,11 3-255,1 0-1,0 0 1,1 1-1,-1 0 1,0 0 0,0 1-1,1 0 1,-1 0-1,1 1 1,-12 8-1,9-5 67,1 0 1,1 1-1,-1 0 0,2 1 0,-1 0 0,-11 16 0,4 3 370,0-1-1,2 1 0,1 1 1,-13 50-1,18-52-365,2 1 0,1-1 1,1 0-1,2 1 0,0 0 0,2-1 1,1 1-1,7 33 0,-8-52-413,1-1 0,0 1 0,1-1 0,0 0 0,0 0 0,1 0 0,0 0 0,0-1 0,1 1 0,0-1 0,8 8 0,-11-12 0,1-1 0,0 1 0,-1-1 0,1 0 0,0 0 0,1 0 0,-1 0 0,0 0 0,0-1 0,1 1 0,-1-1 0,1 0 0,-1 0 0,1 0 0,0-1 0,-1 1 0,1-1 0,0 0 0,-1 0 0,1 0 0,0 0 0,0-1 0,-1 0 0,1 1 0,-1-1 0,1-1 0,-1 1 0,4-2 0,1-1 0,0-1 0,-1 1 0,0-1 0,0-1 0,0 1 0,-1-1 0,0-1 0,0 1 0,0-1 0,-1 0 0,8-13 0,2-9 0,22-54 0,-27 58 0,2-6 0,-2 0 0,10-56 0,3-68 0,-20 131 0,-4 15 0,-3 10 0,-6 15 0,-10 32-2038,-12 25-6073,-24 60-5461,29-46 6584,15-42 5038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35.4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8 331 1676,'-1'-20'2409,"0"1"0,-2-1 0,0 0 1,-7-21-1,2 14-801,-1 1 1,-1 1-1,-2 0 1,-24-40-1,34 61-1455,-1 0 1,0 0-1,0 1 0,0-1 1,0 1-1,0-1 0,-1 1 1,0 0-1,-6-4 0,9 7-124,-1-1 1,1 0-1,-1 1 0,1-1 1,-1 1-1,1 0 0,-1 0 1,1-1-1,-1 1 0,0 0 1,1 0-1,-1 0 0,1 0 0,-1 1 1,1-1-1,-1 0 0,1 1 1,-1-1-1,1 1 0,-1 0 1,1-1-1,-1 1 0,1 0 0,0 0 1,-1 0-1,1 0 0,0 0 1,0 0-1,0 0 0,0 0 1,0 0-1,-1 2 0,-5 6 151,0 1 0,1 0-1,1 0 1,0 0 0,0 1-1,1-1 1,0 1 0,1 0-1,0 1 1,1-1 0,-2 13 0,1 17 888,2 69 0,2-73-498,1 0 0,3 0 0,11 49 0,-13-74-441,0 0 0,1-1-1,0 1 1,1-1 0,0 0-1,1 0 1,0-1-1,1 0 1,0 0 0,1 0-1,0-1 1,0 0 0,1-1-1,11 9 1,-18-15-129,1 0 0,0 0 0,0 0 0,0-1 0,0 0 0,0 1 0,0-1 0,0 0 0,0 0 0,1-1 0,-1 1 0,0-1 0,1 0 0,-1 1 0,0-1 0,1-1 0,-1 1 0,6-2 0,-5 1 0,1-1 0,-1 0 0,1 0 0,-1-1 0,0 1 0,0-1 0,0 0 0,0 0 0,0 0 0,-1-1 0,5-5 0,3-5 0,-1-1 0,0-1 0,-1 0 0,-1 0 0,11-31 0,-5 2 0,-2 0 0,-2-1 0,-2-1 0,-1 0 0,-1-83 0,-6 129 3,0 0 0,0 1 0,0-1 0,0 0 0,0 1 0,0-1-1,0 0 1,0 0 0,0 1 0,0-1 0,0 0 0,0 1 0,-1-1 0,1 0 0,0 1 0,0-1 0,-1 1 0,1-1 0,0 0 0,-1 1-1,0-1 1,-7 9 53,-10 29-795,16-32 214,-28 72-16617,23-52 11585,-5 29 0,7-20 3014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35.80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6 334 772,'1'1'372,"0"-1"0,0 0-1,0 1 1,0-1 0,0 0 0,0 0 0,0 1-1,0-1 1,0 0 0,0 0 0,0 0 0,0-1-1,0 1 1,0 0 0,0 0 0,0-1-1,0 1 1,0 0 0,0-1 0,0 1 0,0-1-1,0 1 1,2-2 0,-2 0 229,1 1 0,-1-1 1,0 0-1,1 0 0,-1 0 1,0 0-1,0 0 0,0 0 0,0 0 1,1-5-1,0-6 1288,0 0 0,0 0 1,-1-17-1,0 19-1184,0-9-99,1-11 1292,-1 0-1,-2-1 1,-7-54-1,6 79-1897,-1-5 0,3 12 0,0 0 0,0 0 0,0 0 0,0-1 0,0 1 0,0 0 0,0 0 0,0 0 0,0-1 0,0 1 0,0 0 0,0 0 0,0 0 0,0-1 0,0 1 0,0 0 0,0 0 0,0 0 0,0-1 0,0 1 0,0 0 0,1 0 0,-1 0 0,0 0 0,0 0 0,0-1 0,0 1 0,0 0 0,1 0 0,-1 0 0,0 0 0,0 0 0,0 0 0,0 0 0,1-1 0,-1 1 0,0 0 0,0 0 0,0 0 0,1 0 0,-1 0 0,0 0 0,1 1 0,-1-1 0,0 0 0,1 1 0,-1-1 0,0 0 0,1 1 0,-1-1 0,0 1 0,0-1 0,1 1 0,-1-1 0,0 1 0,0-1 0,0 1 0,0-1 0,0 1 0,1-1 0,-1 1 0,0-1 0,0 1 0,0-1 0,0 1 0,0-1 0,-1 1 0,1-1 0,0 1 0,0-1 0,0 1 0,0-1 0,-1 0 0,1 1 0,-5 18 0,1-2 0,1-1 0,1 1 0,0 1 0,2-1 0,0 0 0,4 33 0,-2-21 0,-1 2-1815,-1-24 23,-1 0-1,1 0 0,-4 14 0,2-16 1043,1-1-1,-1 0 1,0 0 0,0 0-1,0 0 1,0 0 0,0-1-1,-1 1 1,0-1 0,0 1-1,0-1 1,0 0 0,-1 0-1,-5 3 1,-3 3-2185,4-5 1076,1 2-1,0-1 0,-9 9 1,2 4-106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36.2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7 1664,'5'12'19951,"2"-13"-14478,4 2-4011,55 14 1996,7 3-3202,132 14 1,-202-32-806,-1 0 0,1 0 0,0 0 0,-1 0 0,1-1 0,0 1 0,-1-1 0,1 0 0,-1 1 0,1-1 0,-1 0 0,0-1 0,1 1 0,-1 0 0,0-1 0,0 1 0,1-1-1,-1 0 1,-1 1 0,4-5 0,1-1-2174,-1-1-1,0 0 0,-1-1 0,6-13 0,2-3-206,4-6 4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36.8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5 0 676,'-3'12'3040,"2"-1"1,-1 1-1,2 21 1,0-23-1648,1 0 1,1-1 0,-1 1 0,2-1 0,4 14-1,-6-20-1144,0 1-1,1 0 0,-1-1 0,1 1 0,0-1 0,0 1 0,0-1 1,1 0-1,-1 0 0,1 0 0,0 0 0,-1-1 0,1 1 0,1-1 0,-1 0 1,0 1-1,1-1 0,-1-1 0,1 1 0,-1 0 0,1-1 0,0 0 0,-1 0 1,1 0-1,0 0 0,0-1 0,0 1 0,0-1 0,0 0 0,0 0 0,0-1 1,7-1-1,10-2 174,0-2 0,-1 0 1,0-1-1,0-1 0,-1-1 0,0-1 1,21-14-1,-31 17-422,-9 7 0,1-1 0,-1 1 0,0 0 0,1 0 0,-1 0 0,0 0 0,0 0 0,1 0 0,-1 0 0,0 0 0,0 0 0,1 0 0,-1 0 0,0 0 0,0 0 0,1 0 0,-1 1 0,0-1 0,0 0 0,1 0 0,-1 0 0,0 0 0,0 0 0,1 0 0,-1 1 0,0-1 0,0 0 0,0 0 0,0 0 0,1 1 0,-1-1 0,0 0 0,0 0 0,0 1 0,0-1 0,0 0 0,0 0 0,1 1 0,-1-1 0,0 0 0,0 0 0,0 1 0,0-1 0,0 0 0,0 0 0,0 1 0,0-1 0,0 0 0,0 0 0,0 1 0,0-1 0,-1 0 0,1 1 0,0 12 0,-13 361 0,-6 179 0,-4-288 0,-40 554 0,58-689 0,2-39 0,-19 128 0,-16 18 0,32-203 0,5-33 0,1-1 0,-1 0 0,1 1 0,-1-1 0,1 0 0,-1 0 0,0 0 0,1 0 0,-1 1 0,0-1 0,1 0 0,-1 0 0,1 0 0,-1 0 0,0 0 0,1-1 0,-1 1 0,0 0 0,1 0 0,-1 0 0,1 0 0,-1-1 0,0 1 0,1 0 0,-1-1 0,1 1 0,-1 0 0,1-1 0,-1 0 0,1 1 0,-10-6 0,0-1 0,1 0 0,1-1 0,-10-9 0,-18-15 0,10 11 0,20 15 0,0 0 0,-1 1 0,0 0 0,0 1 0,0-1 0,-11-3 0,8 2 0,9 5 0,0 0 0,0 0 0,1 1 0,-1-1 0,0 0 0,0 1 0,0-1 0,0 1 0,0-1 0,0 1 0,0 0 0,0-1 0,0 1 0,0 0 0,0 0 0,0 0 0,0 0 0,0-1 0,0 1 0,0 1 0,0-1 0,0 0 0,0 0 0,0 0 0,0 0 0,0 1 0,0-1 0,0 1 0,0-1 0,0 0 0,-1 2 0,-10 4-2688,10-6 1644,0 0-1,0 0 0,0 0 1,1 0-1,-1 0 0,0 0 1,0-1-1,0 1 1,-2-2-1,-17-8-10062,9 2 7245,-2-2 67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51.445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315 460 528,'-3'-6'570,"0"1"-1,0-1 1,-1 0 0,0 1 0,0-1-1,0 1 1,0 0 0,-1 1-1,0-1 1,0 1 0,0 0-1,-8-5 1,-10-5 803,-43-18 1,35 18-785,26 11-471,0 1 0,-1-1 0,1 1 0,-1 0 0,1 1 0,-1 0 0,0 0 0,-7-1 0,11 2-96,-1 0 1,1 1-1,0-1 0,0 1 1,0-1-1,0 1 0,-1-1 0,1 1 1,0 0-1,0 0 0,0 0 0,0 0 1,1 1-1,-1-1 0,0 0 1,0 1-1,1-1 0,-1 1 0,1 0 1,0 0-1,-1-1 0,1 1 0,0 0 1,0 0-1,-1 3 0,-3 5 0,1 0-1,1 1 1,0 0-1,0 0 1,-1 21-1,0 62 24,3-47-20,0 184 72,32 263 1,-6-303-85,-18-152-6,2-1 0,26 70 0,-31-98 33,1 0-1,0-1 1,0 1-1,1-1 1,0 0-1,1 0 1,10 10-1,-15-16 2,1-1-1,0 1 0,0-1 1,0 0-1,0 0 0,0 0 1,1 0-1,-1 0 0,1-1 1,-1 1-1,1-1 0,-1 0 1,1 0-1,0-1 1,0 1-1,-1-1 0,1 0 1,0 1-1,0-2 0,0 1 1,-1 0-1,1-1 0,0 0 1,5-1-1,1-3 46,0 0 0,0 0 0,-1-1 0,0 0 0,0 0 0,-1-1 0,0 0 0,0-1 0,0 0 0,-1 0 0,8-12 0,7-12 67,31-62 0,-20 26-52,-3-2-1,-3-1 1,-3-1-1,-3-1 1,-4-1 0,-2 0-1,-4-1 1,-4-1-1,-2 1 1,-4-1-1,-12-109 1,6 149-34,-2-1 0,-1 1 0,-2 0 0,-1 1 0,-2 1 0,-2-1 0,-1 2 0,-1 0 0,-2 1 0,-29-38 0,48 69-66,-22-27 72,-38-38 0,53 60-68,-1-1 0,0 1-1,0 0 1,0 0 0,0 1 0,-1 0 0,0 1-1,0-1 1,0 2 0,-14-4 0,19 6-6,1 0-1,-1 1 1,0-1 0,1 1 0,-1 0 0,1 1 0,-1-1-1,0 0 1,1 1 0,-1 0 0,1 0 0,-1 0 0,1 0-1,-1 1 1,-5 2 0,5 0-1,-1-1 1,0 1-1,1 0 1,0 0-1,0 0 0,0 0 1,1 1-1,0-1 0,-4 7 1,-1 5 3,0 0 0,2 1 0,0 0 0,1 0 0,-5 25 0,1 17 53,-1 80-1,8-106-49,3 23 19,2-1 0,19 101 0,-9-67 5,1-4-8,29 106 1,-27-139-20,2-1 0,2-1-1,32 56 1,-45-94-4,0 1 0,1-2-1,0 1 1,1-1 0,0 0-1,19 16 1,-25-24 4,0-1-1,1 1 0,-1-1 1,1 0-1,-1 0 0,1 0 1,0 0-1,0-1 1,0 1-1,0-1 0,0 0 1,0-1-1,0 1 1,0 0-1,0-1 0,0 0 1,0 0-1,0 0 1,0-1-1,0 0 0,0 1 1,0-1-1,0 0 0,0-1 1,0 1-1,0-1 1,5-3-1,0-1 9,-1 0 0,0 0 0,0-1 0,0 0 0,-1-1 1,0 1-1,-1-1 0,6-10 0,42-75 68,-53 91-77,16-34 8,-2 1-1,-1-2 1,17-72 0,-17 36 244,5-82 0,-17 124 12,-1 0 0,-1 1 0,-6-42 0,3 57-99,1 0 0,-2 0 0,0 0 0,-1 0-1,-1 1 1,0 0 0,-1 0 0,-12-19 0,17 29-141,-1 0 1,0 0 0,-1 0 0,1 0-1,-1 0 1,1 1 0,-1 0 0,0-1 0,-1 1-1,1 1 1,0-1 0,-1 1 0,1 0-1,-1 0 1,0 0 0,0 0 0,0 1-1,0 0 1,0 0 0,0 0 0,0 1 0,0-1-1,0 1 1,0 1 0,0-1 0,0 1-1,0 0 1,0 0 0,0 0 0,0 0-1,0 1 1,1 0 0,-1 0 0,0 0 0,1 1-1,-5 3 1,-3 3-9,0 0 0,1 1 0,0 1 0,1 0 0,0 0 0,0 1 0,2 0 0,-15 25 0,15-21-125,0 1-1,1 0 0,0 0 0,2 0 1,0 0-1,1 1 0,-2 20 0,5-29-347,1 1-1,0 0 1,1-1-1,0 1 0,1-1 1,3 12-1,22 55-7045,-12-36 2210,-4-13 2443,4 0 477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52.535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348 612 1148,'8'-7'609,"-1"1"0,-1-1 0,1-1 0,-1 1 0,0-1 0,-1 0 0,0-1-1,0 1 1,3-10 0,-5 11-276,-1 0 0,0-1 0,-1 1 0,0-1 0,0 0 0,-1 1 0,1-1 0,-2 1 0,1-1 0,-1 0 0,0 1 0,-3-9 0,-1-8 318,0 3-168,0 0 0,0 1 0,-2 0 0,-1 0-1,-14-28 1,19 44-451,1 0 1,-1 0-1,0 1 0,0-1 0,0 1 0,-1-1 1,1 1-1,-1 0 0,1 0 0,-1 0 0,0 1 1,0-1-1,-1 1 0,1 0 0,0 1 0,-1-1 0,1 0 1,-1 1-1,0 0 0,1 0 0,-1 1 0,0-1 1,1 1-1,-1 0 0,0 0 0,0 1 0,1 0 1,-1-1-1,0 1 0,-7 3 0,4-1-19,0 1-1,1-1 1,-1 1 0,1 1-1,0-1 1,0 1 0,0 0-1,1 1 1,-1 0 0,1 0-1,1 0 1,-1 1 0,1 0-1,0 0 1,-5 9-1,-5 14 55,0-1-1,-15 49 1,17-40-42,2 0 0,2 1 1,1 0-1,2 0 0,2 1 1,2 0-1,1-1 0,2 1 1,2 0-1,1 0 0,2-1 1,2 0-1,2 0 0,28 71 1,-32-96-34,1 0 1,0-1-1,0 0 1,2-1-1,0 0 1,0 0-1,1-1 1,0 0-1,1 0 0,0-1 1,16 10-1,-20-15 14,1 0-1,0-1 1,0 0-1,1 0 0,-1-1 1,1 0-1,0 0 0,0-1 1,0 0-1,0 0 1,0-1-1,0-1 0,0 0 1,0 0-1,1 0 0,-1-1 1,0-1-1,0 1 1,14-6-1,-10 2 12,0-1 1,-1 0-1,0-1 1,0-1-1,0 0 1,-1 0-1,-1-1 1,1-1-1,-1 0 1,-1 0-1,0-1 1,8-12 0,5-10 62,-2-1 0,33-72 0,-32 52 151,-3-1 0,-1 0 0,-4-1 0,-1-1 0,-3 0 1,-3 0-1,-1-70 0,-5 93 28,-2 0 1,-1 0 0,-2 1-1,-16-59 1,15 72-8,-1 0 0,-1 1 1,-1 0-1,-1 0 0,0 0 1,-2 2-1,0-1 0,-25-26 1,35 41-227,-1 0 0,0 0 0,0 0 1,0 1-1,-1 0 0,1-1 0,0 1 1,-1 1-1,0-1 0,1 0 0,-1 1 0,0 0 1,0 0-1,0 0 0,1 0 0,-7 0 1,5 1-16,0 0 1,-1 1 0,1 0 0,0 0 0,0 0-1,0 1 1,0-1 0,0 1 0,0 1 0,-9 4 0,-1 4-10,0 1 0,0 0 1,1 1-1,0 1 0,-18 24 1,8-6 8,1 1 0,2 1-1,1 1 1,2 0 0,-22 62 0,19-35 12,4 0 0,-17 109 0,27-117-12,-1 60-1,8-89-3,1 0 0,2 1 0,0-1 0,11 38 0,-13-57-5,1-1 0,0 0 1,0 1-1,0-1 0,1 0 1,0 0-1,0-1 0,0 1 0,0-1 1,1 1-1,4 3 0,-6-6 1,1 0 0,-1-1-1,0 1 1,1-1-1,-1 0 1,1 0 0,-1 1-1,1-2 1,0 1 0,-1 0-1,1 0 1,0-1 0,0 0-1,0 1 1,-1-1-1,1 0 1,0 0 0,0-1-1,-1 1 1,1-1 0,0 1-1,0-1 1,-1 0 0,4-1-1,5-3 6,0-1 0,0 0 0,-1 0 0,0-1-1,0-1 1,-1 0 0,0 0 0,10-12 0,61-82 23,-72 91-27,22-33 255,-1-1 0,-2-2 1,-3 0-1,-2-2 0,20-60 1,-41 106-164,-1 1 0,1 0 0,-1 0 1,1 0-1,-1-1 0,0 1 0,0 0 1,0 0-1,0-1 0,0 1 0,-1-4 0,1 6-71,0-1 0,-1 1 0,1 0-1,0-1 1,0 1 0,0 0 0,0 0 0,-1 0-1,1-1 1,0 1 0,0 0 0,0 0-1,-1-1 1,1 1 0,0 0 0,0 0-1,-1 0 1,1 0 0,0 0 0,-1 0-1,1-1 1,0 1 0,0 0 0,-1 0-1,1 0 1,0 0 0,-1 0 0,1 0-1,0 0 1,-1 0 0,-15 10 378,3 3-316,0 2 0,0-1 0,2 2 1,0 0-1,0 0 0,-11 26 1,3 0-108,-22 70 1,32-83-403,1 0 1,2 1-1,1 0 1,-2 38-1,7-51-580,1 0-1,0 0 0,0-1 1,2 1-1,0-1 0,1 1 1,1-1-1,0 0 0,10 19 1,-12-30 411,0 1 1,0-1 0,0 1 0,1-1-1,0 0 1,0 0 0,0-1-1,1 1 1,-1-1 0,1 0-1,0 0 1,0-1 0,1 1 0,-1-1-1,1 0 1,-1-1 0,1 1-1,0-1 1,0 0 0,0-1-1,0 1 1,1-1 0,10 0 0,29 0-1282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50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44 128,'0'10'2142,"1"-8"-1308,-1 0-1,0 1 1,0-1-1,1 0 1,-1 1 0,-1-1-1,1 0 1,0 0 0,-1 1-1,1-1 1,-1 0 0,1 0-1,-1 0 1,0 1-1,-2 1 2556,23-8 1139,74 1-397,-4 0-1394,45-12-1133,171-41 0,-237 39-1604,139-37 0,-182 45 0,4-1 0,44-10 0,-53 19-1023,-29 14-8466,-17 12-1064,-14 16 965,25-22 7626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8:53.503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297 235 648,'-31'32'2409,"1"2"0,-48 71 0,55-68-1829,2 1-1,1 1 1,-15 42 0,22-44-479,2 1 1,1 0-1,1 0 1,3 1-1,1 0 1,2 0-1,2 1 1,1-1 0,6 46-1,-1-56-5,0 0 0,2-1 0,1 0 0,1-1 0,2 0 1,1 0-1,0-1 0,27 40 0,-31-55-42,1 0 0,0-1 1,0 1-1,1-2 0,0 0 1,1 0-1,0 0 0,23 12 1,-25-17-14,0 0 0,0-1 0,0 1 0,0-2 1,1 0-1,-1 0 0,1 0 0,0-1 0,0-1 0,-1 0 1,1 0-1,0-1 0,16-3 0,-8 0 18,-1-2 0,0 1 0,0-2 0,-1-1 0,0 0 0,0 0 0,-1-2 1,0 0-1,-1-1 0,0 0 0,15-17 0,2-4 4,-2-2 1,-2-1-1,32-52 1,-37 49 34,-1-1 1,-3-1-1,-1-1 0,-2 0 1,-1-1-1,-3 0 0,-1-1 1,4-51-1,-9 42 352,-2 0-1,-3-1 1,-2 1-1,-2 0 1,-3 0-1,-19-77 1,20 105-194,-1 1 0,-1 0 0,-1 1 0,-1 0 0,-1 0 0,-1 1 0,-1 0 0,-1 1 0,-17-19 1,29 36-243,-1 0 1,0 0 0,0 0-1,0 1 1,0-1 0,-1 1-1,1-1 1,-1 1 0,1 0 0,-1 1-1,0-1 1,0 1 0,0-1-1,0 1 1,0 0 0,0 0-1,0 1 1,0-1 0,0 1 0,0 0-1,0 0 1,0 1 0,0-1-1,-1 1 1,1 0 0,0 0-1,0 0 1,1 0 0,-1 1 0,0-1-1,0 1 1,1 0 0,-1 1-1,1-1 1,-1 0 0,1 1-1,0 0 1,0 0 0,0 0 0,1 0-1,-1 0 1,1 0 0,-4 8-1,-2 5-15,2 0 0,0 1 0,1 0-1,1 0 1,1 0 0,-3 25 0,3-17-30,-12 88 91,5 2-1,6-1 1,4 1 0,16 120 0,15-53-41,-26-163-10,0 0-1,2 0 0,0 0 1,1-1-1,1 0 0,1 0 0,12 16 1,-20-31 28,-1 0-1,1-1 1,0 1 0,0-1 0,1 1 0,-1-1 0,0 0 0,1 0 0,0 0 0,-1 0 0,1-1-1,0 1 1,0-1 0,0 1 0,0-1 0,0 0 0,0 0 0,0-1 0,0 1 0,0 0-1,1-1 1,-1 0 0,0 0 0,0 0 0,0 0 0,1-1 0,-1 1 0,0-1 0,0 1 0,0-1-1,0 0 1,0-1 0,0 1 0,0 0 0,0-1 0,0 0 0,-1 1 0,1-1 0,-1 0 0,4-3-1,11-11 79,0-1 0,-1 0-1,-1-1 1,-1-1 0,0 0-1,-2-1 1,17-33 0,-8 7-83,-2-1-1,19-71 1,-31 92 3,1-3 117,5-30-1,-11 51-67,-1 1 0,-1-1 0,0 0-1,0 0 1,0 0 0,-1 1 0,0-1 0,0 0 0,-3-7-1,3 13-57,1 1-1,0 0 0,-1-1 1,1 1-1,-1 0 1,1 0-1,-1-1 0,0 1 1,0 0-1,1 0 0,-1 0 1,0 0-1,0 0 1,0 0-1,0 0 0,0 0 1,-1 0-1,1 0 0,0 1 1,0-1-1,0 0 1,-1 1-1,1-1 0,-2 0 1,1 1-16,0 1 0,1-1 1,-1 0-1,0 0 0,0 1 1,0-1-1,0 1 0,0-1 1,1 1-1,-1 0 0,0 0 1,1 0-1,-1 0 0,0 0 1,-1 2-1,-5 4-156,0 1-1,0 0 1,0 0 0,-10 16-1,-1 7-2176,-25 55 0,26-50-2816,-22 37 0,11-27-1295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9:04.264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0 245 192,'54'-56'9112,"-36"28"-7593,-17 25-1216,0 1 0,-1-1-1,1 0 1,-1 1 0,0-1 0,1 0-1,-1 1 1,-1-1 0,1 0 0,0 0-1,-1 1 1,1-1 0,-2-3 0,-14-35 2162,9 23-1990,-4-4-149,8 19-227,1 0 0,0 0 0,1-1 0,-1 1 0,1 0 0,-1-1-1,1 0 1,0 1 0,0-6 0,-2 12 264,1 9-360,7 29 123,13 54-1,-13-77-146,0-1 0,2 1 0,0-1 0,1-1 0,15 24 0,-20-33 18,2 0-1,-1-1 1,1 1 0,0-1-1,0-1 1,1 1 0,0-1-1,0 0 1,0 0 0,0 0 0,1-1-1,0 0 1,0 0 0,0-1-1,0 0 1,0 0 0,1-1-1,9 3 1,-10-4 3,0 0-1,0-1 1,-1 0-1,1 0 1,0 0-1,-1-1 1,1 0 0,0 0-1,-1 0 1,1-1-1,-1 0 1,1-1-1,-1 1 1,6-5-1,-8 5 11,0 0-1,0-1 1,0 0-1,-1 0 0,1 0 1,-1 0-1,0-1 1,0 1-1,0-1 0,0 0 1,-1 0-1,1 0 1,-1 0-1,0 0 0,0 0 1,-1-1-1,1 1 1,-1-1-1,0 1 0,0-1 1,0-5-1,-1 5 54,0-1 0,0 1 1,0-1-1,-1 1 0,0 0 0,0-1 0,0 1 0,-1 0 0,1 0 0,-1 0 0,-1 0 1,1 0-1,-1 0 0,-5-8 0,6 11-28,-1-1 0,1 0 0,-1 1 0,0 0-1,0-1 1,0 1 0,0 0 0,0 1 0,0-1 0,0 0 0,-1 1 0,1 0 0,0 0-1,-1 0 1,1 0 0,-1 0 0,0 1 0,1 0 0,-1-1 0,1 1 0,-1 1 0,0-1-1,-5 1 1,2 2-38,-1-1 0,1 1-1,0 0 1,0 0 0,0 1-1,1 0 1,-1 0 0,1 1-1,0-1 1,0 1 0,0 1-1,-6 8 1,-4 4-22,2 0 0,-23 38 0,33-49 31,-20 37 117,23-40-114,-1-1 0,1 1 0,0-1-1,0 1 1,0 0 0,0 0 0,1 0-1,-1 0 1,1-1 0,0 7 0,1-8-9,0 1 1,-1 0 0,1 0-1,1-1 1,-1 1 0,0-1 0,1 1-1,-1-1 1,1 0 0,0 1-1,0-1 1,2 2 0,-4-3 3,1 0-1,0-1 1,-1 1 0,1-1 0,0 1 0,0 0 0,0-1 0,-1 1-1,1-1 1,0 0 0,0 1 0,0-1 0,0 0 0,0 1 0,0-1-1,0 0 1,-1 0 0,1 0 0,0 0 0,0 0 0,0 0 0,0 0-1,0 0 1,0 0 0,0-1 0,0 1 0,0 0 0,0 0 0,0-1-1,-1 1 1,1-1 0,0 1 0,0-1 0,0 1 0,-1-1-1,1 1 1,0-1 0,1-1 0,7-10 155,0-1-1,-1-1 1,0 1 0,-1-1 0,7-19-1,0 0 647,-5 4 384,-9 29-1161,0 0 0,0-1-1,0 1 1,0 0 0,0-1 0,0 1-1,0 0 1,0-1 0,0 1-1,0 0 1,0-1 0,0 1 0,0 0-1,0-1 1,0 1 0,0 0-1,0-1 1,-1 1 0,1 0 0,0 0-1,0-1 1,0 1 0,-1 0-1,1-1 1,0 1 0,-1 0 0,1 0-10,-1 0 0,0 0 0,0 0 0,1 0 0,-1 0 0,0 1 0,0-1 0,1 0 0,-1 1 1,0-1-1,1 0 0,-1 1 0,0-1 0,1 1 0,-1-1 0,1 1 0,-1-1 0,0 2 0,-26 22 41,0 2-1,-24 32 0,50-56-156,-1-1 1,1 0-1,0 1 0,0-1 1,0 1-1,0 0 0,0-1 0,1 1 1,-1 0-1,0 0 0,1-1 1,0 1-1,-1 0 0,1 0 0,0 0 1,0 0-1,0 0 0,0-1 1,0 1-1,0 0 0,0 0 0,1 0 1,-1 0-1,1-1 0,-1 1 1,2 2-1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19:07.953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242 94 1492,'-2'35'9281,"-10"-47"-8248,-13-30 836,-10-12 1459,34 53-3234,0-1 1,-1 0-1,1 1 1,-1-1-1,1 1 1,-1 0-1,1 0 0,-1-1 1,0 1-1,0 0 1,0 0-1,0 1 1,0-1-1,0 0 0,0 1 1,0-1-1,0 1 1,0-1-1,-4 1 1,3 0-53,0 1 0,-1-1 0,1 1 1,0 0-1,-1 0 0,1 0 1,0 0-1,0 1 0,0-1 0,0 1 1,-4 2-1,0 2-44,1-1 0,-1 1 0,1 0 0,0 1 0,0-1 0,0 1 0,1 0 0,-7 13-1,7-8 4,1 0-1,0 0 0,0 1 0,1-1 0,1 1 1,0-1-1,1 1 0,0 0 0,1 0 0,0 0 0,3 12 1,-2-17 11,0 0 0,1 0 0,-1 0 0,2-1 0,-1 1 0,1-1 1,0 0-1,1 1 0,-1-2 0,1 1 0,1 0 0,0-1 0,-1 0 0,2 0 1,-1 0-1,1 0 0,0-1 0,13 9 0,-16-12-16,-1-1 0,1 1 1,1-1-1,-1 0 0,0 1 0,0-2 0,0 1 0,1 0 0,-1 0 1,0-1-1,1 0 0,-1 0 0,0 0 0,1 0 0,-1 0 0,0-1 1,1 1-1,-1-1 0,4-2 0,-2 1-3,0 0-1,0-1 1,-1 0-1,1 0 1,-1 0-1,0-1 1,0 0 0,0 1-1,-1-1 1,1-1-1,2-4 1,2-2-5,-1-1 0,-1 0 0,0-1 0,0 1 0,-1-1 0,-1-1 1,0 1-1,3-23 0,-6 25 153,0-1 0,-1 1 0,0 0 1,-2-18-1,2 28-125,-1 1 1,1-1-1,0 1 1,0 0-1,0-1 1,0 1-1,0 0 1,0-1 0,-1 1-1,1 0 1,0-1-1,0 1 1,0 0-1,-1-1 1,1 1-1,0 0 1,-1-1-1,1 1 1,0 0-1,-1 0 1,1 0-1,0-1 1,-1 1-1,1 0 1,0 0-1,-1 0 1,1 0-1,0 0 1,-1-1-1,0 1 1,-12 5 232,-10 16-101,5 4-89,1 1 1,1 1-1,-24 56 0,37-77-64,1 1-1,-1 1 1,1-1 0,1 0-1,0 1 1,-1 8 0,2-14 3,0-1 0,0 1 0,0 0-1,0 0 1,0-1 0,1 1 0,-1 0 0,0-1 0,1 1 0,0 0 0,-1-1 0,1 1 0,0-1 0,0 1-1,0-1 1,0 1 0,0-1 0,0 0 0,0 1 0,0-1 0,1 0 0,-1 0 0,0 0 0,1 0 0,-1 0 0,1 0-1,-1 0 1,1-1 0,0 1 0,-1-1 0,1 1 0,2 0 0,1 0 8,1-1-1,-1 1 1,1-1 0,-1-1 0,1 1-1,-1-1 1,0 1 0,1-2 0,-1 1 0,10-4-1,-13 4-54,-1 1 0,1 0 0,-1 0 0,0 0 0,1 0 0,-1 0 0,1 0 0,-1 0 0,1 0 0,-1 0 0,0 1 0,1-1 0,-1 0 0,1 1 0,-1-1 0,0 1 0,0 0 0,1-1 0,-1 1 0,0 0 0,0 0-1,0 0 1,0 0 0,0 0 0,0 0 0,0 0 0,0 0 0,0 0 0,1 3 0,21 42-5962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49:54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18 1016,'7'-15'2579,"-1"1"-1,0-1 1,-1-1-1,-1 1 1,0 0-1,2-26 1,-5 36-1975,0 0 1,0-1 0,0 1-1,1 0 1,0 0 0,0 0 0,0 0-1,0 0 1,1 1 0,0-1-1,0 1 1,0-1 0,0 1-1,1 0 1,0 0 0,7-5-1,-11 9-593,0 0 0,0 0-1,0 0 1,0 0 0,0 0-1,0-1 1,0 1-1,0 0 1,0 0 0,0 0-1,0 0 1,1 0 0,-1 0-1,0 0 1,0 0 0,0 0-1,0 0 1,0 0-1,0 0 1,0 0 0,0 0-1,0 0 1,0 0 0,1 0-1,-1 0 1,0 0 0,0 0-1,0 0 1,0 0-1,0 0 1,0 0 0,0 0-1,0 0 1,0 0 0,1 0-1,-1 0 1,0 0 0,0 0-1,0 0 1,0 0-1,0 0 1,0 0 0,0 0-1,0 0 1,0 0 0,0 0-1,0 1 1,0-1 0,0 0-1,1 0 1,-1 0-1,0 0 1,0 0 0,0 0-1,0 0 1,0 0 0,0 1-1,0 8 1032,-3 12 664,3-20-1649,-41 198-57,-6 22 0,40-188 0,5-21 0,1 1 0,0-1 0,1 1 0,0-1 0,1 1 0,0 0 0,1-1 0,4 17 0,-5-25 0,0 0 0,1 0 0,0 0 0,0 0 0,0-1 0,0 1 0,0-1 0,1 1 0,-1-1 0,1 0 0,0 1 0,4 2 0,-4-4 0,-1-1 0,1 1 0,0-1 0,0 0 0,0 0 0,-1 0 0,1 0 0,0 0 0,0-1 0,0 1 0,0-1 0,0 0 0,1 0 0,-1 0 0,0 0 0,0 0 0,0-1 0,0 1 0,3-2 0,0 0 0,1-1 0,-1 1 0,0-1 0,1-1 0,-1 1 0,-1-1 0,1 0 0,0 0 0,9-10 0,3-5 0,19-27 0,-30 36 0,12-16 0,-1 0 0,-2-2 0,23-52 0,26-95 0,-60 160 0,4-12 0,8-39 0,-19 60 0,-5 9 0,-6 9 0,-5 7 0,1 1 0,1 1 0,1 0 0,-16 31 0,7-7 0,-21 61 0,33-72 0,1-1 0,2 2 0,2-1 0,1 1 0,1 1 0,3-1 0,0 0 0,2 1 0,2-1 0,7 40 0,-6-58 0,1 0 0,1 0 0,0-1 0,15 30 0,-16-38 0,0 0 0,1 0 0,0-1 0,0 1 0,1-1 0,0-1 0,0 1 0,1-1 0,-1 0 0,1 0 0,8 4 0,-13-9-190,1 1 1,-1-1-1,0 0 1,0 0-1,1 0 1,-1-1-1,0 1 1,1 0-1,-1-1 1,0 0-1,1 1 1,-1-1-1,1 0 1,-1 0-1,1 0 1,-1-1-1,1 1 1,-1-1-1,0 1 0,3-2 1,-1 0-553,-1 0 0,0 0-1,0 0 1,0 0 0,0 0 0,0-1 0,-1 0 0,1 1 0,-1-1-1,1 0 1,2-6 0,1-2-1953,0 0 0,-1 0 0,6-21 0,-1-7-907,-5 22 927,3 3 547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49:55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3 1776,'-6'0'733,"-19"-9"16305,32-4-13625,-5 11-3086,1 0 0,-1 0 0,1 0 0,0 1 0,0-1 0,-1 0 0,1 1 0,1 0 0,-1 0 0,0 0 1,0 0-1,0 0 0,0 1 0,1-1 0,-1 1 0,0 0 0,0 0 0,1 0 0,4 1 0,6 0 269,-1 2 1,0-1-1,19 7 0,290 114 285,-295-109-2543,-22-11 953,-1 0-1,1 0 1,0 0-1,0-1 0,0 0 1,0 0-1,0 0 1,1-1-1,-1 1 0,0-1 1,1-1-1,5 1 1,-6-12-6874,-5 9 6398,19-56-9196,-9 37 8153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49:55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95 852,'3'-12'2066,"-2"4"-675,1 0 0,0 0 0,1 0 0,-1 1 0,6-11 0,-7 16-1201,0 1 0,0-1 0,1 0 0,-1 0 0,1 1 0,-1-1 0,1 1 0,-1 0 0,1-1 0,0 1 0,-1 0 0,1 0 0,0 0 0,0 0 0,0 0 0,0 0 0,0 1 0,0-1 0,0 1 0,0-1 0,0 1 0,1 0 0,-1 0 0,0 0 0,4 0-1,0 1 234,0 0 0,0 0-1,-1 1 1,1 0-1,0 0 1,-1 0-1,1 1 1,-1 0-1,0 0 1,0 0-1,0 0 1,0 1-1,0 0 1,-1 0-1,0 0 1,0 1-1,0-1 1,0 1-1,3 7 1,-1-4 254,-2 1 0,1 0 1,-1 0-1,0 0 1,-1 1-1,0 0 0,-1-1 1,0 1-1,0 0 1,0 18-1,-3-3-626,-1 0 0,-1 1 0,-1-1 0,-2-1 0,0 1 0,-1-1-1,-2 0 1,0 0 0,-2-1 0,0 0 0,-2-1 0,-29 39 0,11-21-51,15-21 0,1 1 0,2 0 0,-22 41 0,32-54-33,-2 6-1150,-1-1-1,0 0 1,0-1 0,-13 18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49:56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284 636,'13'-9'779,"1"0"0,-2-1 1,1-1-1,-1 0 0,-1 0 0,0-1 0,-1-1 0,0 0 1,0 0-1,-2-1 0,0 0 0,0 0 0,8-24 0,-7 14 399,5-16 1786,-10 13 1973,-17 36-1599,-10 22-1270,2 0 0,-23 46 0,7-12 59,-27 42-1969,4 3 1,-58 151-1,102-214-212,3-1 0,-10 63 0,-3 98-1267,18-137 394,6-51-2009,0 0 0,1 0 0,4 32 0,-3-46 2159,1 0 1,0 0-1,0 0 1,0 0-1,1 0 1,0 0-1,0-1 1,0 1-1,0 0 1,1-1-1,0 0 1,-1 0-1,2 0 1,-1 0-1,0 0 1,1 0-1,0-1 1,6 5-1,17 6-2046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49:56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7 776,'10'-8'1205,"0"0"-1,0 0 1,0-1-1,-1 0 1,-1-1 0,13-17-1,38-70 3957,-53 87-4818,23-46 2228,-3-2-1,35-107 1,8-131 7607,-68 269-9972,-5 19-226,3 8 19,1 0 0,-1 0 0,1 0 0,-1 0 0,1 0 0,-1 0 1,1 0-1,0 0 0,-1 1 0,1-1 0,-1 0 0,1 0 0,-1 1 1,1-1-1,0 0 0,-1 0 0,1 1 0,0-1 0,-1 0 0,1 1 1,0-1-1,-1 1 0,1 0 0,-10 11 1,2 0 0,-1 1 0,2 1 0,-1-1 0,-9 28 0,-19 78 0,29-95 0,-10 47 0,3 1 0,-4 76 0,13-106-1703,-13 59 0,16-94-193,0-1 0,0 1 0,-1-1-1,0 0 1,0 0 0,0 0-1,-1 0 1,0 0 0,0-1 0,-1 0-1,0 0 1,-8 7 0,0-2-1206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49:57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528,'7'11'20707,"1"-15"-16130,5 1-4316,80 0 5479,126 27-5973,-212-23 385,10 0 13,-3-4-4028,-10 0 937,0 1 0,1-1 0,-1 1 0,0-1-1,0 0 1,5-5 0,11-9-3012,-7 7 3733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49:57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256,'77'-16'8836,"-52"10"-2732,29-3 0,-45 8-4927,0 1 0,0 0 0,0 0 0,0 1 0,-1 0 0,1 0 0,9 4 0,-10-3-967,-4 0-150,1-1 0,-1 0 0,0 0 0,1 0 0,0 0 0,-1-1 0,1 1 0,-1-1 0,1 0 1,-1-1-1,1 1 0,0-1 0,8-2 0,-13 3-61,0-1-1,0 1 1,0 0-1,1 0 1,-1 0 0,0 0-1,0 0 1,0 0 0,1 0-1,-1 0 1,0 0-1,0 0 1,1 0 0,-1 0-1,0 0 1,0 0 0,0 0-1,1 0 1,-1 0-1,0 0 1,0 0 0,0 0-1,1 1 1,-1-1 0,0 0-1,0 0 1,0 0-1,1 0 1,-1 0 0,0 1-1,0-1 1,0 0 0,0 0-1,0 0 1,1 0-1,-1 1 1,0-1 0,0 0-1,0 0 1,0 0 0,0 1-1,0-1 1,0 0-1,0 0 1,0 0 0,0 1-1,0-1 1,0 0 0,0 0-1,0 1 1,0-1-1,0 0 1,0 0 0,0 0-1,0 1 1,0-1 0,0 0-1,-3 11-137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52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88 176,'1'-1'389,"0"0"0,1-1 1,-1 1-1,0-1 0,0 1 0,0-1 1,0 1-1,0-1 0,0 0 0,-1 1 1,1-1-1,-1 0 0,1 0 0,-1 1 0,1-1 1,-1 0-1,0 0 0,0 0 0,0 0 1,0-2-1,-2 2 267,1-1 0,0 0-1,-1 0 1,1 1 0,-1-1 0,0 1 0,0 0 0,0-1 0,0 1-1,0 0 1,-4-2 0,6 3-397,-1 0 1,0 1-1,0-1 0,0 0 0,0 0 1,0 0-1,1 0 0,-1 0 0,0 0 0,1-1 1,-1 1-1,1 0 0,-1 0 0,1 0 1,-1-3-1,1 4-66,8 15 220,10 36 161,-10-30-261,0 1-1,-2 0 0,5 30 0,2 31 247,35 117 1,42 76-38,-86-265-518,-1 1 0,-1 0 0,2 17 0,-1-1 35,-2-27 53,-1 0 0,0 0-1,1 0 1,-1 0 0,0 0 0,1 0 0,-1 0 0,1 0 0,0 0-1,-1 0 1,1 0 0,0 0 0,0-1 0,-1 1 0,1 0 0,0 0 0,0-1-1,0 1 1,0-1 0,0 1 0,0-1 0,2 2 0,26 4 2242,-19-5-2760,13 2 1083,0-1-1,42-2 1,-39-1-216,45 4 0,-59-2-376,0 0 0,0-1 0,0-1 0,0 0 0,0 0 0,14-5 0,72-23-819,-63 16-914,-31 12 1012,-1 0 0,0 0 0,0-1 0,1 1 1,-1-1-1,0 0 0,-1 0 0,4-2 0,-3 1-1235,-1 0-1,0 0 1,0 0-1,0 0 1,0-1 0,0 1-1,-1-1 1,1 1-1,-1-1 1,2-6-1,2-5-314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49:57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32 968,'9'-18'5690,"-7"5"3379,1 42-6960,-1-16-1524,-1 0 0,0 0 0,0 0 0,-1 0 0,-1 0 0,0 0 0,-1-1 0,0 1 0,-1 0 0,-1-1 0,0 1 0,-10 20 0,-1-2 1246,-1-1 1,-2 0-1,-34 44 1,47-68-1851,-56 66-2694,55-66 2214,0 0 0,0-1 0,-1 1 0,0-1 0,0-1 0,-1 1 0,1-1 0,-12 4 0,10-9-6584,8 1 6676,0-1 0,0 1 0,-1-1-1,1 0 1,0 1 0,0-1-1,0 0 1,0 0 0,0 0-1,1 0 1,-1 0 0,0 0 0,-1-1-1,9-21-9235,3-3 7195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49:58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3 68,'44'-29'6091,"50"-25"0,-29 25-3451,-65 29-2604,18-7 853,-1 1-1,1 1 0,37-7 1,-50 12-631,0 0 0,0 0 1,1 0-1,-1 0 1,0 1-1,0 0 1,0 0-1,8 2 0,-10-1-46,0-1 0,0 0 0,-1 1-1,1 0 1,-1-1 0,1 1-1,-1 0 1,1 1 0,-1-1 0,0 0-1,0 0 1,0 1 0,0 0-1,-1-1 1,3 5 0,0 2-25,0 0-1,-1 0 1,0 0-1,-1 0 1,0 1 0,0-1-1,-1 1 1,0-1 0,-1 1-1,0-1 1,-1 1-1,0 0 1,0-1 0,-1 0-1,0 1 1,0-1 0,-1 0-1,-7 14 1,-6 9 910,-1-1-1,-2-1 1,-40 48 0,8-11-456,24-27-641,-33 64 0,51-86 0,1 0 0,0 1 0,2 0 0,0 1 0,2 0 0,-4 25 0,8-38 0,-1 0 0,1-1 0,1 1 0,-1 0 0,1 0 0,1-1 0,-1 1 0,1-1 0,0 1 0,0-1 0,1 1 0,0-1 0,0 0 0,5 7 0,-5-10 0,-1 0 0,1 0 0,0 0 0,-1 0 0,1 0 0,1-1 0,-1 1 0,0-1 0,1 0 0,-1 0 0,1 0 0,0 0 0,-1-1 0,1 0 0,0 1 0,0-1 0,0-1 0,0 1 0,0 0 0,0-1 0,0 0 0,0 0 0,0 0 0,8-2 0,-5 1-694,0-1-1,-1 0 1,1 0-1,0-1 1,-1 0-1,8-4 1,-1-2-3329,0 0 0,0-2 0,12-12 0,-9 9-240,23-18 0,-20 19 1779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49:58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4 380,'21'-8'3238,"-17"7"-1370,0 0-1,0 0 1,0 0 0,0 0 0,9 0 0,-12 1-1248,1 0 1,-1 0 0,1 1-1,-1-1 1,1 0 0,-1 1 0,1-1-1,-1 1 1,1-1 0,-1 1-1,1 0 1,-1-1 0,0 1-1,0 0 1,1 0 0,-1 0 0,2 2-1,-2-2-356,0 1 0,0 0 0,0 0 0,0-1 0,0 1 0,0 0 0,0 0 0,-1 0 0,1 0 0,0 3 0,1 9-39,-1 0 1,0 0-1,-1 0 0,-1 1 0,0-1 0,-4 20 0,-27 86 1382,3-10-924,19-45-1100,8-44-460,-1 1 1,-1-2-1,0 1 1,-15 38-1,18-86-19734,1 22 19931,0 0-1,1 0 1,0 0-1,0 0 1,0 0-1,4-7 1,10-23-1561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49:59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52 1080,'3'-9'1376,"-1"0"0,1 0-1,1 0 1,-1 0 0,1 1 0,1-1 0,0 1-1,7-9 1,-8 11-806,1 0 0,1 0 0,-1 0 0,1 1-1,0-1 1,0 1 0,1 1 0,-1-1 0,1 1 0,8-3-1,-13 6-466,0 0-1,0 0 0,0 1 0,0-1 0,0 1 0,0 0 1,0 0-1,1 0 0,-1 0 0,0 0 0,0 0 0,0 0 0,0 0 1,0 1-1,0-1 0,0 1 0,0 0 0,0 0 0,0 0 1,0 0-1,0 0 0,0 0 0,-1 0 0,1 0 0,0 1 1,-1-1-1,1 1 0,-1-1 0,1 1 0,-1-1 0,0 1 0,0 0 1,0 0-1,0 0 0,0 0 0,1 2 0,0 1 124,0 1 0,1 0 0,-2 0-1,1 0 1,-1 0 0,0 0 0,0 0 0,-1 0-1,0 1 1,0-1 0,-1 7 0,-1-1 28,-1-1 1,0 0-1,0-1 0,-2 1 1,1-1-1,-1 1 0,-1-1 1,-12 18-1,-5 5 294,17-22-255,-1-1 1,0 0-1,0 0 1,-1 0-1,0-1 1,-1 0-1,0-1 1,0 0-1,-16 10 1,25-18-287,0 0 0,0 0 0,0 0 0,-1 1 0,1-1 0,0 0 1,0 0-1,0 0 0,0 1 0,-1-1 0,1 0 0,0 0 0,0 0 0,0 0 1,-1 0-1,1 0 0,0 1 0,0-1 0,-1 0 0,1 0 0,0 0 0,0 0 1,-1 0-1,1 0 0,0 0 0,0 0 0,-1 0 0,1 0 0,0 0 1,0 0-1,-1 0 0,1 0 0,0 0 0,0-1 0,-1 1 0,1 0 0,0 0 1,0 0-1,0 0 0,-1 0 0,1 0 0,0-1 0,0 1 0,0 0 0,0 0 1,-1 0-1,1-1 0,0 1 0,0 0 0,0 0 0,0 0 0,0-1 1,0 1-1,-1 0 0,1 0 0,0-1 0,0 1 0,0 0 0,0 0 0,0-1 1,0 1-1,0 0 0,0 0 0,0-1 0,0 1 0,0 0 0,0 0 0,0-1 1,1 1-1,7-17 269,-4 13-276,0 0 0,0 0 0,0 1 0,0-1 0,1 1 0,0 0 0,-1 1 0,1-1 0,7-2 0,-11 5 0,1-1 0,-1 1 0,1 0 0,-1 0 0,1-1 0,0 1 0,-1 0 0,1 0 0,-1 1 0,1-1 0,0 0 0,-1 0 0,1 1 0,-1-1 0,1 1 0,-1-1 0,1 1 0,-1 0 0,1 0 0,-1-1 0,0 1 0,1 0 0,-1 0 0,0 0 0,0 1 0,0-1 0,0 0 0,0 0 0,0 1 0,0-1 0,0 0 0,0 1 0,-1-1 0,1 1 0,0 2 0,3 6 0,-1 1 0,-1 0 0,1-1 0,-2 1 0,0 0 0,0 0 0,-1 0 0,0 0 0,-1 0 0,0 0 0,-1 0 0,-3 14 0,-2 0 0,-1 0 0,-1-1 0,-1 0 0,-15 26 0,-12 9 0,33-54 0,0 1 0,-1-1 0,0 0 0,0 0 0,0 0 0,0-1 0,-11 7 0,13-10-193,1 0 0,-1 0 0,0 0-1,1 0 1,-1 0 0,0 0 0,1-1 0,-1 0 0,0 1-1,-3-1 1,2-1-451,1 1 1,-1-1-1,0 1 0,1-1 0,0 0 0,-1-1 0,1 1 1,0 0-1,0-1 0,-1 0 0,1 0 0,-3-2 1,3 1-37,0 1 0,0-1 1,0 0-1,0 0 0,1 0 1,-1-1-1,1 1 0,-1 0 1,1-1-1,0 0 0,1 1 1,-1-1-1,1 0 0,-1 0 1,1 0-1,0 0 0,1 0 1,-1-5-1,1 1-804,1 0 0,-1 1 0,2-1 0,3-14 0,7-7-435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49:59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4 244,'11'-1'2496,"1"-1"0,-1 2 0,0-1 1,1 2-1,15 1 0,-22-1-1621,0 0 0,0 1 0,0-1 0,0 1 0,-1 0 0,1 0 0,6 5 0,-7-5-759,-1 1 0,1 0 0,-1 0 0,0 0 0,5 6 0,1 5 297,-1-1 1,0 1-1,-2 1 1,1-1-1,-2 1 0,0 0 1,0 0-1,-2 1 1,0-1-1,0 1 1,-2 0-1,0-1 1,-1 1-1,-1 18 1,-4 9 479,-1 0 0,-1-1 0,-28 83 1,16-68-772,-47 97 1,51-127-828,-29 41 0,28-48-1005,0-1 1,-29 27-1,5-14-6198,-72 45-1,38-29 1244,33-20 3853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01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944,'-13'28'2580,"9"-21"-1558,1-1 0,0 1 0,1 0 0,-1 0 0,1 1 0,-1 7 1,3-13-810,0 0 1,0-1 0,0 1-1,0 0 1,0 0 0,1-1-1,-1 1 1,1 0 0,-1 0-1,1-1 1,0 1 0,-1 0 0,1-1-1,0 1 1,0-1 0,0 1-1,0-1 1,1 0 0,-1 1-1,0-1 1,0 0 0,1 0-1,-1 0 1,1 0 0,-1 0-1,1 0 1,0 0 0,-1 0 0,1-1-1,1 2 1,30 10 2768,43 12-1,-46-17-1790,55 6 0,-63-11-1552,-1-1 1,1-2-1,0 0 0,-1-1 1,0 0-1,1-2 0,-1-1 1,36-13-1,-53 16-155,0 1 0,-1-1 1,1 0-1,0-1 0,-1 1 0,1-1 1,4-4-1,-6 4-188,0 1 0,0-1 0,0 1 1,0-1-1,-1 0 0,1 0 0,-1 1 0,0-1 1,0 0-1,0 0 0,0 0 0,0-1 0,-1 1 1,1 0-1,-1 0 0,0-4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02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1520,'-17'-15'13597,"26"13"-12086,43 5-84,83 14 1,-35-3-1773,-22-6-2442,-28-6-3604,-32 0-1096,-17-2 6926,18 3-1271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02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42 792,'1'2'259,"0"0"1,0-1-1,0 1 0,0 0 0,0-1 0,0 1 1,0 0-1,1-1 0,-1 0 0,1 1 1,-1-1-1,1 0 0,-1 0 0,1 0 1,-1 0-1,1 0 0,0 0 0,0 0 1,0 0-1,0-1 0,-1 1 0,1-1 0,0 1 1,0-1-1,0 0 0,0 0 0,3 0 1,-1-1 102,-1 0 1,1 0-1,-1-1 1,1 1 0,-1-1-1,1 0 1,-1 0 0,0 0-1,0-1 1,0 1-1,0-1 1,-1 1 0,6-7-1,28-38 2607,-1-1-1,54-104 1,-43 61 562,-3-2 0,56-185 0,-93 251-3355,-6 27-176,0 0 0,0 0-1,-1 0 1,1 0 0,0 0 0,0 0-1,0-1 1,0 1 0,0 0-1,0 0 1,0 0 0,0 0 0,0 0-1,0 0 1,0 0 0,0 0 0,0 0-1,0 0 1,-1 0 0,1 0-1,0 0 1,0 0 0,0 0 0,0 0-1,0 0 1,0 0 0,0 0 0,0 0-1,0 0 1,0 0 0,0 0-1,-1 0 1,1 0 0,0 0 0,0 0-1,0 0 1,0 0 0,0 0 0,0 0-1,0 0 1,0 0 0,0 0-1,0 0 1,0 0 0,0 0 0,-1 0-1,1 0 1,0 1 0,0-1 0,0 0-1,0 0 1,0 0 0,0 0-1,0 0 1,0 0 0,0 0 0,0 0-1,0 0 1,0 0 0,0 0-1,0 1 1,0-1 0,0 0 0,-9 14-18,-9 24 18,2 1 0,2 0 0,-13 60 0,14-52 0,3-5 0,2 1 0,2 0 0,2 1 0,2 0 0,4 53 0,-2-83-1985,0-1-1,0 1 1,-5 22 0,4-29 1028,-1-1 1,1 0-1,-2 0 1,1 0-1,0 0 1,-1-1-1,0 1 1,0-1-1,-1 1 0,-5 5 1,-23 33-10976,19-29 984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03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6 992,'1'2'377,"0"-1"-1,0 0 0,-1 0 1,1-1-1,0 1 1,0 0-1,0 0 1,0 0-1,0 0 1,0-1-1,0 1 0,0-1 1,1 1-1,-1-1 1,0 1-1,0-1 1,0 1-1,1-1 1,-1 0-1,0 0 1,0 0-1,1 0 0,-1 0 1,3 0-1,-1-1 811,0-1-1,1 1 0,-1-1 1,0 1-1,0-1 1,0 0-1,3-3 0,3-2-282,-7 6-597,15-11 3041,29-15 1,-39 23-3103,0 1 0,0 1 0,0 0 0,1 0 0,-1 0 0,1 1 0,12-1 0,72 2 189,-53 0-793,-1 0 0,39-7 0,-62 4-956,-1 0 0,0 0 0,16-8 0,-19 6-859,0 0-1,-1 0 1,0-2-1,16-11 1,40-44-8155,-45 42 8128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03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3 900,'10'-8'692,"-8"6"576,0 0 0,0 1 0,0-1-1,0 0 1,1 1 0,-1 0 0,4-2 0,-5 3-884,0-1 1,0 1 0,0 0-1,0 0 1,0 0 0,0 0-1,0 0 1,0 1 0,0-1-1,-1 0 1,1 0 0,0 1-1,0-1 1,0 0 0,0 1-1,0-1 1,-1 1 0,1-1-1,0 1 1,0-1 0,-1 1-1,1 0 1,-1-1 0,1 1-1,0 0 1,-1 0 0,2 1-1,6 12 980,1 0-1,-1 1 1,6 17-1,8 16-37,-8-18-1128,2-1 0,2 0-1,0-2 1,2 0-1,25 27 1,-4-10-2295,-20-14-5812</inkml:trace>
  <inkml:trace contextRef="#ctx0" brushRef="#br0" timeOffset="1">594 128 1472,'-1'-2'567,"0"1"1,0-1-1,0 1 0,0 0 1,0 0-1,0-1 0,0 1 0,-1 0 1,1 0-1,-1 0 0,1 1 1,0-1-1,-1 0 0,1 0 0,-1 1 1,0-1-1,1 1 0,-1-1 0,0 1 1,1 0-1,-3-1 0,-2 1 909,0-1-1,0 1 1,0 0-1,-11 2 0,-1 2-574,-1 1 0,1 1 0,0 0-1,1 2 1,0 0 0,-29 19 0,-90 71 4220,131-94-5110,-23 19-44,0 1 1,2 1-1,0 1 0,2 1 1,-35 51-1,43-58-1876,-1-4-4156,14-13 4537,26-45-2034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52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68,'6'6'13025,"-3"-4"-12099,26 5 79,1-1-1,32 2 1,-31-5-129,-1 2 0,34 9 1,-50-9-575,1 0 0,-1 0 0,0 2 0,0 0 0,-1 0 0,0 1 0,0 1 0,12 10 0,-19-13 110,0 0 0,-1 0 1,1 0-1,-1 0 0,0 1 1,-1 0-1,1 0 0,-2 1 0,1-1 1,-1 1-1,0 0 0,0 0 1,-1 0-1,0 0 0,-1 0 0,2 12 1,-3-9-273,-1 0 1,1 0 0,-2 0-1,1 0 1,-2 0 0,1-1 0,-1 1-1,-1-1 1,0 0 0,-1 0-1,0 0 1,0 0 0,-8 10-1,5-9-30,-1-1 0,0 1 0,0-1 0,-1-1 0,-1 0 0,1 0 0,-1-1-1,-1-1 1,0 0 0,-14 7 0,19-12-1378,0 1 1,0-2-1,0 1 1,0-1-1,0 0 1,-1-1-1,-11 0 1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04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0 744,'9'18'834,"-3"-6"370,0-1 0,1 1 0,0-1 0,9 10 0,-15-19-968,1-1-1,-1 1 1,1 0-1,-1-1 1,1 1-1,0-1 1,-1 0-1,1 0 1,0 1-1,0-1 1,0 0-1,0 0 1,0-1-1,0 1 1,0 0-1,0-1 1,0 1-1,1-1 1,-1 0-1,0 0 1,0 0-1,0 0 1,0 0-1,1 0 1,-1 0-1,0-1 1,0 1-1,0-1 1,0 0-1,3-1 1,7-5 209,-1 0-1,0 0 1,-1-2 0,0 1 0,0-1 0,-1-1-1,0 0 1,8-12 0,6-10 63,27-52 0,-27 38 436,-1-1 1,17-56-1,-26 62 2170,9-56-1,-20 87-2356,-1 8-552,-1 0 0,1 0 0,0 0 0,-1-1 0,0 1 1,0 0-1,1 0 0,-1 0 0,0 0 0,-1-1 0,1-2 0,-2 7-141,0 0-1,1 1 0,-1-1 0,1 0 0,-1 0 1,1 1-1,0-1 0,-1 5 0,2-6-61,-12 30-2,2 2 0,1-1 0,-6 51 0,0 102 0,14-158 0,2 0 0,4 36 0,-3-54 0,-1 0 0,1 0 0,1 0 0,0-1 0,0 1 0,0 0 0,1-1 0,0 0 0,1 0 0,9 12 0,-13-19-31,1 1 0,-1 0 0,1 0 0,0-1 0,0 1 0,0-1 0,0 0 1,0 0-1,0 1 0,0-1 0,0 0 0,1-1 0,-1 1 0,3 0 0,-4 0-37,0-1 0,1-1 0,-1 1 0,0 0 0,0 0 0,0 0 0,1 0 0,-1-1 0,0 1 0,0-1 0,0 1 0,0-1 0,0 1 0,0-1 0,0 0 0,0 1 0,0-1 0,0 0 0,0 0 0,0 0 0,0 0 0,0 0 0,-1 0 0,1 0 0,0 0 0,-1 0 0,1 0 0,-1 0 0,1-2 0,7-19-4318,-1-1 1,-2 1 0,0-1-1,3-40 1,0 1-597,2 11 2440</inkml:trace>
  <inkml:trace contextRef="#ctx0" brushRef="#br0" timeOffset="1">558 39 196,'-23'-12'5059,"-38"-7"18115,35 12-18836,26 7-4338,0 0 0,1 0 0,-1 0 0,0 0 0,0 0 0,0 0 0,0 0 0,0 0 0,0 0 0,0 0 0,0 0 0,0 0 0,0 0 0,0 0 0,0 0 0,0 1 0,0-1 0,0 0 0,1 0 0,-1 0 0,0 0 0,0 0 0,0 0 0,0 0 0,0 0 0,0 0 0,0 1 0,0-1 0,0 0 0,0 0 0,0 0 0,0 0 0,0 0 0,0 0 0,0 0 0,0 0 0,-1 0 0,1 0 0,0 1 0,0-1 0,0 0 0,0 0 0,0 0 0,0 0 0,0 0 0,0 0 0,0 0 0,0 0 0,0 0 0,0 0 0,0 0 0,0 0 0,-1 0 0,1 0 0,0 0 0,0 1 0,0-1 0,0 0 0,0 0 0,0 0 0,0 0 0,0 0 0,0 0 0,-1 0 0,11 13 0,14 13 0,-4-3-4136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04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7 1320,'-1'0'652,"0"0"-1,0-1 1,0 1-1,0-1 1,0 1 0,0-1-1,0 1 1,0-1-1,0 0 1,0 1-1,0-1 1,1 0 0,-1 0-1,0 0 1,0 0-1,0-1 1,5-7 5131,6 1-4739,-5 6-375,1-1 0,-1 1 1,0 0-1,1 0 0,0 0 0,0 1 1,-1-1-1,1 2 0,0-1 1,0 1-1,0-1 0,0 2 0,0-1 1,0 1-1,10 2 0,8 3 89,0 1 0,34 16 0,-30-12-348,82 28-66,-91-34-1250,-1-1 0,1 0 0,0-2 0,22 1 0,-15-6-3840,-23 2 3438,1-1-1,-1 1 1,0-1 0,0 0-1,0 0 1,0 0 0,0 0-1,0 0 1,0-1 0,-1 1-1,1-1 1,3-5 0,6-10-1856,-2-1 552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04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6 1676,'32'-5'11929,"-2"5"-4018,-23 0-6851,0 1 0,0 0 0,0 0 1,0 1-1,-1 0 0,8 3 0,-7-2-809,-1 1 0,0-1 0,0 1 0,0 0 0,-1 1 0,1-1 0,-1 1 0,0 0 0,-1 1 0,1-1 0,-1 1 0,0 0 0,0 0 0,5 12 0,-4-7-246,-1 1 1,0 1 0,-1-1 0,0 0 0,-1 1 0,0 0-1,-1-1 1,-1 1 0,0 0 0,0 0 0,-1-1 0,-1 1-1,-6 22 1,-1-4-9,-1-1 0,-2-1 0,0 0-1,-25 40 1,30-58-1307,-1 0 0,-16 19 1,5-10-3023,-2-2 1,0 0 0,-35 22-1,51-37 2644,0 0-279,0 2-2833,-2 1 2351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05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0 1600,'1'1'395,"0"-1"-1,0 1 1,0 0 0,0 0-1,0-1 1,0 1 0,-1 0-1,1 0 1,0 0 0,0 0-1,-1 0 1,1 0 0,-1 0-1,1 0 1,-1 0-1,1 0 1,-1 0 0,1 1-1,-1-1 1,0 0 0,0 0-1,0 0 1,1 0 0,-1 1-1,0-1 1,-1 0 0,1 0-1,0 2 1,-7 42 6458,5-33-5316,-17 128 5905,17-98-7026,1 1 0,10 83 0,-1-37-2021,-8-76-360,0 1 0,-4 17 0,3-24 3048</inkml:trace>
  <inkml:trace contextRef="#ctx0" brushRef="#br0" timeOffset="1">8 301 1008,'-8'-20'20213,"22"18"-16087,9 4-2396,0 0 1,34 8-1,12 3-1447,-44-11-1490,43 1 1,-22-10-4041,-40 6 3678,0-1 0,0 0-1,0-1 1,-1 0 0,8-3 0,-4-1-721,1 1 1,0 1-1,1 0 0,16-6 1,-3 6 231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05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394 1296,'-7'-7'1846,"2"0"1,-1-1-1,1 1 0,0-1 0,1 0 1,0-1-1,-6-15 0,9 19-1418,0 0 1,1 0-1,-1 0 0,1 0 0,0 0 0,0 0 1,0 1-1,1-1 0,0 0 0,0 0 0,0 0 1,0 0-1,1 1 0,0-1 0,0 1 0,4-6 0,5-9-241,2 1 0,1 0 0,0 1 0,1 1 0,1 0 0,0 1 0,1 1 0,0 1 0,2 0 0,-1 1-1,1 1 1,1 1 0,0 1 0,31-11 0,-46 19-93,1-1 0,-1 1-1,1 0 1,0 0 0,0 0-1,-1 1 1,1 0 0,0 0 0,0 0-1,0 1 1,-1 0 0,1 0-1,0 0 1,5 3 0,-6-2 35,-1 1-1,1 0 1,-1 0 0,1 0 0,-1 0 0,0 1-1,-1-1 1,1 1 0,-1 0 0,1 0-1,-1 0 1,0 1 0,-1-1 0,1 1 0,3 8-1,-2-2-5,-1 0 0,0 1 0,0-1 0,-1 1 0,0 0 0,-1 0 0,-1 0 0,0-1 0,0 1 0,-1 0 0,-1 0 0,0-1 0,-7 23 0,3-16 55,-1 0 1,0 0 0,-2 0 0,0-1 0,-1 0-1,0-1 1,-22 26 0,-55 53-179,-52 62 0,112-123 0,1 2 0,-37 67 0,58-94 0,1 1 0,-1 0 0,1 1 0,1-1 0,0 1 0,1-1 0,0 1 0,-1 13 0,3-20 0,0 0 0,0 1 0,1-1 0,-1 0 0,1 0 0,0 0 0,0 0 0,1 0 0,-1 0 0,1-1 0,-1 1 0,1 0 0,1-1 0,-1 1 0,0-1 0,1 0 0,0 0 0,0 0 0,-1 0 0,2 0 0,-1 0 0,0-1 0,1 0 0,5 4 0,0-2-54,0 0 0,0-1 0,0 0 0,0 0 0,0-1 0,1 0 0,-1-1 0,1 0 0,-1-1 0,1 0 0,15-1 0,9-4-927,64-18 0,-23 4-829,70-7-24048,-123 22 23733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06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68,'2'-1'478,"0"0"0,0 0 0,0 0 0,-1 1-1,1-1 1,0 1 0,0 0 0,0-1 0,0 1 0,0 0 0,0 0 0,0 0 0,0 1-1,0-1 1,0 0 0,0 1 0,0-1 0,0 1 0,0 0 0,2 0 0,-3 1 321,1-1 1,0 1 0,-1-1 0,1 1 0,-1-1-1,1 1 1,-1 0 0,2 3 0,6 14 1169,33 71 4793,4-3-3597,6-4-3532,5-1-3467,-52-77 285,23-29-17843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06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9 1 1076,'-7'7'2801,"0"1"0,0-2 0,0 1 0,-14 9 0,-6 6 1787,-73 64 5401,-53 38-6669,-3 2-3532,134-111-795,-10-1-5848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06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405 1388,'2'-2'5470,"5"-8"-3414,7-9-594,22-37-1,-19 22-1217,-1-1-1,-2-1 1,14-52 0,-26 81 145,0-1 1,-1 1 0,0 0-1,0-1 1,-1 1-1,0-1 1,0 1 0,-1-1-1,0 1 1,0 0-1,-1-1 1,0 1 0,0 0-1,-5-11 1,7 18-341,0-1 1,0 1 0,0 0 0,0 0 0,0 0-1,0 0 1,0 0 0,0-1 0,0 1-1,0 0 1,-1 0 0,1 0 0,0 0 0,0 0-1,0-1 1,0 1 0,0 0 0,0 0-1,0 0 1,0 0 0,-1 0 0,1 0 0,0 0-1,0-1 1,0 1 0,0 0 0,0 0-1,-1 0 1,1 0 0,0 0 0,0 0-1,0 0 1,0 0 0,0 0 0,-1 0 0,1 0-1,0 0 1,0 0 0,0 0 0,0 0-1,-1 0 1,1 0 0,0 0 0,0 0 0,0 0-1,0 0 1,-1 0 0,1 1 0,0-1-1,0 0 1,0 0 0,0 0 0,0 0-1,-7 12 1308,1 17-47,4 8-365,1 0 1,2 0-1,11 62 1,-3-22-284,-3-6 57,-4 0 0,-3 0-1,-2 0 1,-4 0 0,-21 92 0,24-146-719,-2 13 0,-22 57 0,26-80 0,-1-1 0,0 1 0,0-1 0,-1 0 0,1 0 0,-1 0 0,-1 0 0,1-1 0,-1 0 0,0 0 0,0 0 0,-1 0 0,1-1 0,-10 6 0,12-9 0,0 0 0,1 0 0,-1 0 0,0 0 0,0-1 0,0 1 0,0-1 0,0 1 0,0-1 0,0 0 0,0 0 0,0-1 0,0 1 0,0-1 0,-6-1 0,4 0 0,0 0 0,1 0 0,-1-1 0,0 0 0,1 0 0,-1 0 0,1 0 0,-5-6 0,-2-2 0,1-2 0,0 1 0,1-1 0,0 0 0,-7-17 0,9 15-1018,0-1 1,-8-26-1,10 23-1922,1 0 0,1-1 0,-2-37 1,5 33-1120,1-1 0,8-43 1,11-8 263,-2 21 1879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07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476 1156,'1'0'267,"-1"-1"-1,1 1 1,-1 0 0,0 0 0,1 0-1,-1-1 1,0 1 0,1 0-1,-1-1 1,0 1 0,1 0-1,-1-1 1,0 1 0,1 0-1,-1-1 1,0 1 0,0 0-1,0-1 1,1 1 0,-1-1-1,0 1 1,0-1 0,0 1-1,0 0 1,0-1 0,0 1 0,0-1-1,0 1 1,0-1 0,0 1-1,0 0 1,0-1 0,0 1-1,0-1 1,0 1 0,-1-1-1,1 1 1,0 0 0,0-1-1,0 1 1,-1-1 0,1 1-1,0 0 1,-1-1 0,1 1-1,0 0 1,0 0 0,-1-1 0,1 1-1,-1 0 1,1 0 0,0-1-1,-1 1 1,-1-1 1562,-1 0-1,1 0 1,0 0 0,-1 1 0,1-1-1,-1 1 1,1 0 0,-3-1 0,13 27-1078,-5-21-1007,2 1-1,-1-1 1,0 0-1,7 6 1,11 14-2216,-20-21 2734</inkml:trace>
  <inkml:trace contextRef="#ctx0" brushRef="#br0" timeOffset="1">1 0 1380,'0'1'641,"0"0"-1,0 0 0,0 0 1,0 0-1,0 0 1,0 0-1,1 0 1,-1-1-1,0 1 1,1 0-1,-1 0 0,1 0 1,-1 0-1,1-1 1,0 2-1,13 6 5673,24-5-562,-15-2-3053,0 5-1380,0 0 1,28 12-1,38 23-1393,-58-26-449,-2-3-1921,-10-8-1997,-9-10-3344,0-10 3851,-9 13 2644,18-33-5625,-8 14 4586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07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1 352,'25'-4'3677,"-17"2"-892,-1 0-1,1 1 1,0 0 0,9 1-1,-15 0-2153,0 0 0,0 1 0,0-1-1,0 0 1,0 1 0,0 0-1,0 0 1,0-1 0,0 1 0,3 2-1,7 11 998,-2 2-454,0 1-1,11 31 0,-18-39-832,0 1 0,-1 0 0,0-1 0,0 1 1,-1 0-1,-1 0 0,0 11 0,-1-4-593,-1 0-1,0-1 1,-2 1 0,0-1-1,0 1 1,-2-1 0,0 0-1,-11 20 1,11-24-149,-2-1 0,1 0 0,-1 0 0,-1-1 0,0 0 1,0 0-1,-1-1 0,0-1 0,-1 1 0,0-2 0,-13 8 0,-90 45-23338,97-52 21817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52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3 126 92,'50'-31'3475,"2"-2"3616,-12 8 1654,-39 25-8472,0-1 0,0 1 1,-1 0-1,1-1 0,0 1 0,-1-1 0,1 1 0,0-1 0,-1 1 1,1-1-1,-1 1 0,1-1 0,-1 1 0,1-1 0,-1 0 0,1 1 0,-1-1 1,1 0-1,-1 0 0,0 1 0,0-1 0,1 0 0,-1 0 0,0 1 1,0-1-1,0-1 0,0 1-60,-1 0 1,1 0 0,-1 0-1,0 1 1,1-1-1,-1 0 1,0 1-1,1-1 1,-1 0-1,0 1 1,0-1 0,0 1-1,0-1 1,1 1-1,-1 0 1,0-1-1,-2 1 1,-6-3 259,0 1 0,0 1 0,-13-1 0,1 1-460,0 2 1,0 0-1,0 1 0,0 1 0,1 2 0,-1 0 0,1 1 0,0 0 0,0 2 0,1 0 1,0 2-1,1 0 0,0 1 0,0 1 0,-21 18 0,23-15-10,0 0 0,1 0 0,1 2 0,0 0-1,1 0 1,1 2 0,1-1 0,0 1 0,1 1 0,2 0 0,0 0-1,1 1 1,1 0 0,-7 39 0,12-46-3,0 0 0,1 0 0,0 0 0,1 0 0,0 0 0,1 0 0,1 0 0,0-1 0,9 25 0,-7-28 0,-1 0 0,1-1 0,1 1 0,0-1 0,0 0 0,1-1 0,0 0 0,0 0 0,1 0 0,0-1 0,1 0 0,-1 0 0,13 6 0,-2-3-307,0-2 0,1 0 0,-1-1 0,1-1 0,1-1 0,-1-1 0,1-1 0,0-1 0,0 0 0,0-2 0,-1 0 0,1-1 0,0-2 0,0 0 0,28-8 0,-43 9-736,0 1-1,0-1 1,-1-1 0,1 1-1,-1-1 1,0 0 0,0 0-1,0 0 1,0-1 0,4-4-1,-6 5-348,0 0 0,0 0 1,-1-1-1,0 1 0,0-1 0,0 1 0,0-1 0,0 0 0,1-4 1,-2 6-697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08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 168,'3'12'1483,"-1"0"-1,0 1 1,-1-1-1,-1 1 1,0-1 0,-2 15-1,-17 71 7155,13-71-7672,-5 28 968,-6 76-1,13 57-3782,5-171-222,-2 0 0,-3 26 0,2-34 243,0-1 0,0 1-1,-1-1 1,0 0-1,0 0 1,-7 13 0,4-12-593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08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376,'0'-5'1061,"-1"1"694,1 1 1,0 0 0,0 0-1,1-1 1,-1 1 0,1 0-1,-1 0 1,3-6 0,-3 8-1189,1 1 0,0-1 0,-1 0 1,1 0-1,0 0 0,-1 1 0,1-1 0,0 0 0,0 1 1,0-1-1,0 0 0,-1 1 0,1-1 0,0 1 1,2-1-1,14-2 1105,81 2 2606,49 14-3817,-39-3-560,23-3-4707,-1-9-8336,-126 2 12627,20-1-3160,-1-2 1,42-8 0,-27-1 1251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0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1 1164,'12'-10'2443,"-1"0"-1,-1-1 1,15-19 0,-19 22-1250,0-1 0,1 1 0,0 1 0,0 0 0,1 0 0,0 0 0,0 1 0,1 0 0,10-6 0,-4 6-173,0 0 1,0 1 0,1 0-1,30-4 1,-38 8-840,0 1 0,0-1 1,0 1-1,0 1 0,0-1 0,0 1 0,0 1 0,0 0 1,0 0-1,-1 0 0,14 7 0,-19-8-150,0 0-1,0 0 1,-1 0-1,1 1 1,0-1-1,0 0 1,-1 1 0,1 0-1,-1-1 1,0 1-1,1 0 1,-1 0-1,0 0 1,0 0 0,0 0-1,0 0 1,1 4-1,-2-2 59,1 0 0,-1 0-1,1 0 1,-1 0 0,0 0-1,-1 0 1,1 0 0,-1 0-1,-1 4 1,-2 5 109,0-1 0,-1 1 0,-1-1 0,0-1 0,-8 13 0,-6 4-198,-1-2 0,-1 0 0,-1-1 0,-37 31 0,57-53 0,-2 1 0,1 0 0,-1 0 0,-1-1 0,1 0 0,-8 4 0,9-7 0,6-5 0,5-5 0,-1 6 0,0-1 0,0 1 0,0 0 0,0 0 0,1 1 0,0 0 0,-1 0 0,1 0 0,0 1 0,0 0 0,0 1 0,1-1 0,-1 2 0,0-1 0,1 1 0,-1 0 0,0 0 0,1 1 0,-1-1 0,0 2 0,0-1 0,0 1 0,0 0 0,0 1 0,0 0 0,0 0 0,-1 0 0,1 1 0,-1 0 0,0 0 0,0 1 0,-1-1 0,1 1 0,-1 0 0,0 1 0,-1-1 0,1 1 0,-1 0 0,0 0 0,4 10 0,-3-4 0,0 1 0,-1 0 0,-1 0 0,0 1 0,-1-1 0,0 1 0,-1-1 0,-1 1 0,0-1 0,-1 1 0,0-1 0,-1 1 0,-5 16 0,1-7 0,-1 0 0,-2 0 0,0-1 0,-1-1 0,-1 1 0,-23 32 0,28-46 0,0-1 0,0 0 0,-1 0 0,0 0 0,0-1 0,0 0 0,-1 0 0,0-1 0,0 0 0,-1 0 0,1-1 0,-16 6 0,-2-3 0,0-1 0,0-1 0,-32 2 0,58-7 0,-11 1 0,4 0 0,0-1 0,0 1 0,0 0 0,1 1 0,-1 0 0,-8 3 0,13-3 0,0-1 0,0 0 0,0 0 0,0 1 0,1-1 0,-1 1 0,0 0 0,1 0 0,0-1 0,-1 1 0,1 0 0,0 0 0,0 0 0,0 0 0,0 0 0,0 1 0,1-1 0,-1 0 0,0 0 0,1 1 0,0-1 0,0 0 0,-1 3 0,1 1-398,0 0 1,1 0-1,-1 0 1,1 0-1,2 8 0,-1-8-621,0 1 0,1 0-1,0-1 1,0 1 0,0-1-1,0 0 1,7 7 0,11-6-14052,3-12 11940,-17 3 1122,9-1 53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09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2 104,'3'0'658,"1"0"0,0 0 0,-1-1 1,1 0-1,-1 1 0,0-2 0,1 1 0,-1 0 0,0 0 0,0-1 0,1 0 0,-1 0 1,0 0-1,4-4 0,2-3 1880,0 0 1,14-20 0,2-2-528,44-49 1656,68-70-1579,-132 145-2059,49-46 82,-3-3-1,49-64 1,-96 113 10,-1 0 1,0 0-1,0-1 0,0 1 0,0 0 1,-1-1-1,0 0 0,0 0 0,-1 1 1,1-1-1,0-10 0,-2 11 54,-1 0 1,1 0-1,-1 0 0,0 0 1,0 0-1,0 0 0,-1 0 1,0 0-1,0 1 0,0-1 1,-1 0-1,1 1 0,-7-8 1,-10-10 1180,18 22-1343,1 0 0,0 0 0,0-1 0,-1 1 0,1 0 0,0 0 0,0 0 0,-1 0-1,1 0 1,0-1 0,-1 1 0,1 0 0,0 0 0,-1 0 0,1 0 0,0 0 0,-1 0 0,1 0 0,0 0 0,0 0-1,-1 0 1,1 0 0,0 0 0,-1 0 0,1 0 0,0 1 0,-1-1 0,1 0 0,0 0 0,-1 1-10,1 0 1,-1 0 0,1-1-1,-1 1 1,1 0 0,0 0-1,-1 0 1,1 0 0,0 0 0,0 0-1,0 0 1,0 0 0,0 0-1,0 0 1,0 1 0,1 15 35,0-17 59,0-11 20,-1 2 37,-1-1 420,-12 15-225,8-1-350,0 0 0,1 0 0,-1 0 0,1 0 0,0 1 0,0 0 0,1 0 0,-1 0 0,1 0 0,-5 10 0,0 4 0,-11 36 0,1 22 0,4 0 0,-8 145 0,6-50 0,6-74 0,-25 158 0,33-242 0,-1 13 0,2-26 0,1 0 0,0 0 0,0 0 0,-1 0 0,1 0 0,-1 0 0,1 0 0,-1-1 0,1 1 0,-1 0 0,1 0 0,-1 0 0,0-1 0,0 1 0,1 0 0,-1-1 0,0 1 0,0-1 0,0 1 0,0-1 0,-1 1 0,1-1 0,0-1 0,0 1 0,0-1 0,0 0 0,0 0 0,0 1 0,0-1 0,1 0 0,-1 0 0,0 0 0,0 0 0,1 0 0,-1 0 0,1 0 0,-1 0 0,1 0 0,-1 0 0,1-1 0,-1 1 0,1 0 0,0-2 0,-6-11 0,-12-7 0,18 18 0,0 3 0,0 0 0,0-1 0,0 1 0,0 0 0,-1 0 0,1 0 0,0-1 0,0 1 0,0 0 0,0 0 0,0 0 0,0-1 0,0 1 0,0 0 0,-1 0 0,1 0 0,0-1 0,0 1 0,0 0 0,0 0 0,-1 0 0,1 0 0,0 0 0,0 0 0,0-1 0,-1 1 0,1 0 0,0 0 0,0 0 0,0 0 0,-1 0 0,1 0 0,0 0 0,0 0 0,0 0 0,-1 0 0,1 0 0,0 0 0,0 0 0,-1 0 0,1 0 0,0 0 0,0 0 0,0 0 0,-1 0 0,1 0 0,0 1 0,0-1 0,-1 0 0,-2 1 0,12-5 0,-8 3-283,0 0 1,0 0-1,0-1 0,0 1 1,0 0-1,0 0 0,0-1 0,-1 1 1,1 0-1,0-1 0,-1 1 1,1-1-1,-1 1 0,1-1 1,-1 1-1,0-1 0,0 1 1,0-1-1,0 1 0,0-1 0,0-1 1,-1-3-2179,0 1 0,-1 0 0,0-1 0,-4-8 0,4 10 1140,1 0 0,-1 0 0,0 0 1,1-1-1,0 1 0,-1-10 0,2-4-1686,0-3 1077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10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228,'0'0'457,"1"-1"1,0 1-1,-1-1 0,1 1 0,0-1 1,0 1-1,-1 0 0,1-1 1,0 1-1,0 0 0,0 0 0,-1-1 1,1 1-1,0 0 0,0 0 1,1 0-1,14 5 3085,15 18-1988,-22-15-450,1 0-308,0 1-1,0 0 1,-1 0 0,0 1-1,-1 1 1,14 21 0,33 75 2776,-33-41-2920,-17-49-1935,1-1 0,14 32 0,-16-43 1145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10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8 49 280,'0'-2'295,"1"1"0,-1 0 1,0-1-1,1 1 0,-1-1 0,0 1 0,0-1 1,0 1-1,0-1 0,0 0 0,0 1 0,0-1 1,-1 1-1,1-1 0,-1 1 0,1 0 0,-1-1 1,1 1-1,-1-1 0,0 1 0,1 0 0,-1 0 1,0-1-1,0 1 0,0 0 0,0 0 0,0 0 1,-1 0-1,1 0 0,0 0 0,0 0 0,-1 0 1,1 1-1,0-1 0,-3 0 0,2 0 16,-1 1 0,0-1 0,1 1 0,-1 0 0,0 0-1,0 0 1,1 0 0,-1 1 0,0-1 0,1 1 0,-1-1 0,0 1 0,1 0 0,-1 0-1,1 0 1,-1 1 0,1-1 0,0 0 0,-4 3 0,-97 91 3909,8 9-3462,88-96-969,3-2-546,-1 0 1,0-1-1,-12 10 0,15-14-158,-1 1 1,1-1-1,-1 0 0,0 0 1,1 0-1,-1 0 0,0 0 1,0 0-1,0-1 0,1 1 0,-1-1 1,-5 0-1,3-2-2115,-4-6 462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11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9 1276,'-6'5'1605,"-2"3"5410,8-8-6900,0 0 0,0 1 0,0-1 0,0 0 0,0 1 0,1-1 0,-1 0 0,0 1 1,0-1-1,0 0 0,0 0 0,1 1 0,-1-1 0,0 0 0,0 0 0,0 1 0,1-1 0,-1 0 0,0 0 0,0 0 0,1 1 0,-1-1 0,0 0 0,1 0 0,-1 0 0,0 0 0,1 0 0,-1 0 0,0 1 0,1-1 0,-1 0 0,0 0 0,0 0 0,1 0 0,-1 0 0,1 0 0,11 2 943,0 0-1,0 0 1,0-1-1,0-1 1,20-1 0,62-14 1184,-8 2-1527,-35 10-923,7 0-5241,-53 2 505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11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908,'5'1'814,"0"0"0,-1 0 0,1 1 0,0-1 0,0 1 0,-1 0 0,1 0 0,-1 1 0,0 0 1,0-1-1,0 1 0,0 1 0,0-1 0,4 5 0,14 10 680,79 47 3105,-66-45-3002,-1 2 0,-2 1 0,37 34 0,-67-55-1465,1 0-1,-1 0 1,0 0 0,0 1 0,-1-1 0,1 1 0,0-1-1,-1 1 1,0 0 0,0-1 0,1 1 0,-2 0 0,1 0 0,0 0-1,0 0 1,-1 0 0,0 0 0,0 0 0,1 0 0,-2 0 0,1 0-1,0 0 1,-1 0 0,1 0 0,-1 0 0,0-1 0,0 1 0,-1 4-1,-3 0 241,1 1-1,-1-1 1,0 0-1,0 0 1,-1-1-1,0 1 1,0-1-1,-12 9 1,-15 13-342,-37 42 1,21-20-525,10-21-8433,32-24 5802,0 0-1,0 0 1,0 0 0,1 1 0,-11 12 0,8-2-47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12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560,'4'-7'871,"0"-2"1244,1 1 0,0 0 0,9-10 0,-12 16-1759,0 0-1,0 0 1,0 0 0,0 0-1,1 0 1,-1 1 0,1-1-1,-1 1 1,1 0 0,-1 0 0,1 0-1,0 0 1,0 0 0,0 0-1,4 0 1,3 0 21,9-1 328,1 0 0,0 1 1,35 4-1,-50-2-461,-1-1 0,1 1 0,0 0 0,-1 1 1,1-1-1,-1 1 0,1 0 0,-1 0 0,0 0 0,0 0 0,0 1 1,0 0-1,0 0 0,-1 0 0,1 0 0,-1 0 0,0 1 0,0 0 0,0 0 1,0-1-1,2 7 0,-2-4 61,-1 0 1,0 0 0,0 1-1,-1-1 1,0 0-1,0 1 1,-1-1-1,1 0 1,-1 1-1,0-1 1,-1 1 0,0-1-1,0 0 1,0 1-1,-4 7 1,2-5-131,0 0 0,-1 0 1,-1 0-1,1-1 0,-1 0 1,-1 0-1,0 0 0,0-1 1,-13 13-1,16-18-159,0 1-1,0-1 1,0 1 0,0-1 0,0 0-1,-1 0 1,1-1 0,-1 1 0,0-1-1,1 1 1,-1-1 0,0-1 0,0 1-1,0 0 1,1-1 0,-1 0 0,0 0-1,0 0 1,0 0 0,-7-2 0,2 0 147,0-2 0,0 1 1,0-1-1,0 0 1,1-1-1,0 0 1,-11-8-1,19 13-158,-1-1 0,1 1 1,-1 0-1,1-1 0,-1 1 0,1 0 0,-1-1 1,1 1-1,-1 0 0,0 0 0,1 0 0,-1-1 1,0 1-1,1 0 0,-1 0 0,1 0 0,-1 0 1,0 0-1,1 0 0,-1 0 0,0 1 0,1-1 1,-1 0-1,1 0 0,-1 0 0,0 0 0,1 1 1,-1-1-1,0 1 0,-1 0 4,1 1 1,0-1-1,-1 1 1,1-1-1,0 1 1,0 0-1,0-1 1,0 1-1,0 0 1,0 2-1,-2 4 10,1 1 0,0 0 0,-1 13 0,2-12-19,0 1 0,1 0 0,0 0 0,1 0 0,1 0 0,0-1 0,0 1 0,1-1 0,0 1 0,1-1 0,0 0 0,9 16 0,-10-20 0,1-1 0,0 0 0,0 0 0,0 0 0,1 0 0,0-1 0,0 1 0,0-1 0,0-1 0,0 1 0,1-1 0,0 0 0,0 0 0,0 0 0,0-1 0,0 0 0,0 0 0,0 0 0,1-1 0,-1 0 0,1-1 0,8 1 0,187-13-110,-176 9-1288,-22 2 54,0 0 1,0 0-1,0-1 1,0 1 0,0-1-1,4-3 1,-2 1-1258,0-1 0,0 0 0,-1 0 0,1-1 0,-1 1 0,4-8 0,0 1-87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20.47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34 956 1396,'-133'-2'11184,"148"7"-9927,310 49 4824,-190-33-4312,447 67 2917,120 19-2502,1603 278-1278,-1138-208-790,3-47-77,-324-66-59,173 14 78,-59-37 67,-936-41-106,41-3 67,-60 3-59,0-1 0,1 0 0,-1 0 0,0 0 0,0-1 0,0 0 0,0 0 0,8-4 0,-13 6-22,1-1 0,-1 1 0,0 0-1,1 0 1,-1-1 0,0 1 0,0 0 0,1-1 0,-1 1 0,0 0 0,0-1 0,0 1 0,1 0 0,-1-1 0,0 1 0,0 0 0,0-1 0,0 1-1,0-1 1,0 1 0,0 0 0,0-1 0,0 1 0,0 0 0,0-1 0,0 1 0,0-1 0,0 1 0,0 0 0,0-1 0,0 1 0,0-1-1,-1 1 1,1 0 0,0-1 0,0 1 0,0 0 0,-1-1 0,1 1 0,0 0 0,0 0 0,-1-1 0,1 1 0,0 0 0,-1 0 0,1-1 0,0 1-1,-1 0 1,1 0 0,0 0 0,-1 0 0,1-1 0,-1 1 0,-19-10 85,-52-11-62,0 3-1,-96-11 1,107 19-34,-475-65-64,204 31 65,316 42 7,-1335-182-131,-4 42-24,622 104 248,249 17-44,476 20-51,-41-1 0,1-2 0,-88-19 0,129 21 3,0 0-1,0 0 0,0-1 1,0 0-1,-7-4 0,13 6-1,0 1 0,-1-1 0,1 0 0,0 0-1,0 0 1,0 0 0,0 0 0,0 0 0,0-1 0,0 1-1,0 0 1,0 0 0,1-1 0,-1 1 0,1 0 0,-1-1 0,1 1-1,-1-1 1,1 1 0,0-1 0,-1 1 0,1-1 0,0 1-1,0-1 1,0 1 0,0-1 0,1 1 0,-1 0 0,0-1-1,0 1 1,1-2 0,2-3 0,-1 1 1,1 0-1,0-1 0,0 1 0,0 1 0,1-1 0,-1 0 1,1 1-1,0 0 0,8-6 0,6-4-1,28-16-1,-41 26 2,69-38-5,1 4 1,2 3-1,137-44 0,259-39 40,606-38 45,13 104-117,-6 65 77,-721-4-11,601-18 0,0-35-72,-180 7 53,-314 29 21,-194 5-104,-247 3 55,-11 0-10,1-1 0,40-6 0,-61 7 26,1 0 0,0 0 0,-1 0 0,1 0 0,0 0 0,-1 0 0,1-1 1,0 1-1,-1 0 0,1 0 0,0-1 0,-1 1 0,1 0 0,-1-1 0,1 1 0,0-1 1,-1 1-1,1-1 0,-1 1 0,0-1 0,1 1 0,-1-1 0,1 1 0,0-2 0,-1 1 1,-1 1 0,1-1-1,0 0 1,0 1-1,-1-1 1,1 0 0,0 1-1,-1-1 1,1 1 0,0-1-1,-1 0 1,1 1-1,-1-1 1,1 1 0,-1-1-1,1 1 1,-1 0 0,0-1-1,0 0 1,-35-16 0,-40-9-3,-108-20 0,-87-2 62,184 34-36,-393-54 20,-547-9 0,-94 85-140,4 52 80,233 25 49,862-83-31,-6 1 4,0 2 0,-29 7-1,47-6 15,15 0-5,19 1 0,106 16-25,189 7-1,-271-27 9,575 37 10,622 49 117,863 172-251,-1556-181 167,-519-76-29,0-1 0,40-2 0,-72-1-11,0 0 1,0 0-1,-1 0 1,1 0-1,0 0 0,0 0 1,-1 0-1,1 0 0,0 0 1,0 0-1,0 0 0,-1 0 1,1-1-1,0 1 1,-1 0-1,1-1 0,0 1 1,-1 0-1,1-1 0,0 1 1,-1-1-1,1 1 0,0-1 1,-1 1-1,1-1 1,-1 0-1,1 1 0,-1-1 1,1-1-1,-1 1 1,0 0-1,-1-1 1,1 1 0,-1 0-1,1 0 1,-1 0 0,1 0-1,-1-1 1,0 1 0,1 0-1,-1 0 1,0 0 0,0 0 0,0 1-1,-1-3 1,-8-5 2,-1 0 0,-16-11 0,-34-14 38,0 2 0,-117-39 0,-141-23 255,115 46-169,-2 9 0,-250-14 0,-421 47-168,631 21 7,2 10 0,0 12 1,-254 73-1,396-82 24,2 4-1,-173 84 1,264-113 8,0 2 0,0-1 0,0 1-1,-13 13 1,21-18 2,-1 0-1,1 0 1,0 0-1,0 0 1,0 1-1,0-1 1,0 0-1,0 1 1,0-1 0,0 1-1,0 0 1,1-1-1,-1 1 1,0-1-1,1 1 1,0 0-1,-1-1 1,1 1 0,0 0-1,0 0 1,0-1-1,0 1 1,0 0-1,0-1 1,1 1-1,-1 0 1,0-1-1,1 1 1,0 0 0,-1-1-1,1 1 1,0-1-1,0 1 1,-1-1-1,3 3 1,1 0 0,0 0 0,0 0 1,0-1-1,1 1 0,0-1 1,-1 0-1,1 0 0,0-1 0,1 1 1,5 1-1,10 3-4,29 4 1,-37-8 2,410 50 9,-275-40 10,-123-11-16,856 68 53,-651-62-58,423-43 1,-433 4-12,-1-9 0,-3-10 0,252-93 0,-290 72 17,-144 54 10,0-1-1,60-43 0,-85 55-9,-1-1 0,0-1 0,0 1 0,0-2 0,-1 1-1,-1-1 1,1 0 0,-1 0 0,5-12 0,-8 15-2,-1 1 1,0-1-1,0 0 0,-1-1 1,1 1-1,-1 0 0,-1 0 1,1 0-1,-1-1 1,0 1-1,0 0 0,-1-1 1,0 1-1,0 0 0,0 0 1,-1 0-1,-3-9 1,-2 2 0,-1 0 1,0 0 0,0 0 0,-2 1-1,1 0 1,-1 1 0,-1 0 0,0 1-1,-1 0 1,-15-11 0,-18-9 23,-72-36 0,-5 7 65,-3 5 0,-194-57 0,131 62 201,-222-30-1,189 51-182,-1 9 0,-306 14-1,340 17-51,1 8 0,0 8-1,-209 60 1,280-53-57,2 5 0,2 5 0,-202 113 0,296-148 0,1 2 0,-27 21 0,39-28 0,0-1 0,1 1 0,-1 0 0,1 0 0,-4 8 0,6-10 0,1-1 0,0 0 0,0 1 0,0-1 0,0 1 0,1-1 0,-1 1 0,1 0 0,-1-1 0,1 1 0,0-1 0,0 1 0,0 0 0,1 2 0,0-1 0,0-1 0,0 1 0,1-1 0,0 1 0,-1-1 0,1 0 0,0 1 0,1-1 0,-1 0 0,0 0 0,1-1 0,0 1 0,0 0 0,0-1 0,4 3 0,5 3 0,0-1 0,24 11 0,9 0 0,79 22 0,56 1 0,-145-33 0,532 107 0,5-29 0,4-53 0,-409-36 0,243-36 0,-337 28 0,-1-3 0,-1-4 0,72-27 0,-133 41 0,0 0 0,0-1 0,-1 0 0,1-1 0,9-7 0,-17 12 0,-1-1 0,1 1 0,0 0 0,-1-1 0,1 0 0,-1 1 0,1-1 0,-1 0 0,0 0 0,0 0 0,1 1 0,-1-1 0,-1-1 0,1 1 0,0 0 0,0 0 0,-1 0 0,0 0 0,1 0 0,-1-1 0,0 1 0,0 0 0,0 0 0,0 0 0,0-1 0,-1 1 0,1 0 0,-1 0 0,1 0 0,-3-4 0,-1-1 0,-1 0 0,1 0 0,-2 1 0,1 0 0,-1 0 0,0 0 0,0 1 0,0 0 0,-1 0 0,0 0 0,-12-5 0,-9-4 0,-51-18 0,-203-48 0,-7 18 0,200 43 0,-678-126 0,-892-53 0,827 165 0,-3 30 0,159 1 0,-1289-5 0,1953 7 0,-541-12 0,507 7 0,33 2 0,32 1 0,44 5 0,86 15 0,-56-5 0,921 71 0,-676-77 0,342-37 0,-510 8 0,-155 17 0,-14 5 0,-1 0 0,0-1 0,0 1 0,0 0 0,0 0 0,0 0 0,0-1 0,0 1 0,0 0 0,0 0 0,0 0 0,0-1 0,0 1 0,0 0 0,0 0 0,0 0 0,-1-1 0,1 1 0,0 0 0,0 0 0,0 0 0,0 0 0,0-1 0,0 1 0,0 0 0,-1 0 0,1 0 0,0 0 0,0 0 0,0-1 0,0 1 0,0 0 0,-1 0 0,1 0 0,0 0 0,0 0 0,0 0 0,-1 0 0,1 0 0,-32-10 0,-10 4 0,1 2 0,-51 2 0,-85 11 0,166-8 0,-300 37 0,1 22 0,303-59 0,-894 208 0,627-142 0,106-28 0,-211 56 0,372-93 0,-68 22 0,67-21 0,-1 1 0,1 0 0,0 0 0,0 1 0,0 0 0,-7 7 0,13-11-198,0 0 0,1 1 0,-1 0-1,1-1 1,-1 1 0,1 0 0,0 0 0,0-1 0,0 1-1,0 0 1,0 0 0,0 0 0,0 1 0,1-1 0,-1 0 0,1 0-1,-1 0 1,1 0 0,0 1 0,0 2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2:36.47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 168 52,'125'-10'15729,"1"1"-9052,91-31-144,-100 16-4674,-45 15-1307,0 4 0,127 5 1,-79 2-293,-26-3-260,17 0 0,178 20 0,-31 14 0,-173-23 0,-56-8 0,-1-2 0,54-5 0,11-1 0,104 22 0,-76-3 0,-91-13 0,47-4 0,-36 1 0,155-17 0,-15 1 0,-124 17 0,84 7 0,-103-1 0,37 1 0,-62-4 0,-1 0 0,1 0 0,0 2 0,-1-1 0,18 7 0,59 28 0,-74-30 0,13 4 0,1 0 0,0-2 0,1-1 0,0-2 0,0-1 0,1-1 0,-1-1 0,1-2 0,0-1 0,36-5 0,10-5 0,133-12 0,48-4 0,-85 9 0,-108 11 0,1 2 0,78 7 0,12 17 0,5 0 0,-62-7 0,-28-3 0,-38-9 0,1-1 0,46-5 0,19-1 0,-70 4 0,0-1 0,51-12 0,-24 3 0,-7 5 0,-23 4 0,39-11 0,61-29 0,-105 35 0,0-2 0,-1-1 0,35-24 0,-14-5 0,-21 59 0,-7 14-2997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53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69 1468,'-30'22'8507,"29"-21"-8017,0 1 0,-1-1 0,1 1 1,0 0-1,0 0 0,0-1 0,0 1 0,0 0 0,1 0 0,-1 0 0,0 0 0,1 0 1,0 0-1,-1 0 0,1 0 0,0 2 0,30-6 3698,-16 1-3581,147-20 1463,-133 16-4404,1-2 1,-1-1-1,42-18 0,37-15-9884,-78 29 9983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45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418 780,'5'-36'3901,"1"-68"1,-4 40-1751,-3 1-346,0 48-845,0 1 0,1 0 0,1 0 0,3-26 0,-3 38-622,0-1-1,0 0 1,-1 1-1,1-1 1,-1 0 0,0 1-1,0-1 1,0 0-1,0 0 1,0 1 0,-1-1-1,1 0 1,-1 1-1,0-1 1,0 0 0,0 1-1,0-1 1,-2-2 0,2 6-239,1 0 1,-1 0 0,0 0 0,1 0 0,-1 0 0,0 0 0,1 0 0,-1 0 0,1 0-1,0 0 1,-1 0 0,1 0 0,0 1 0,-1-1 0,1 0 0,0 2 0,-17 137 1447,-1 8-1125,-2-30-301,6 1 0,5 0 0,5 1 0,14 150 0,-6-235-101,1 0-1,10 35 1,-11-56-14,1 0-1,0 0 1,0-1-1,1 0 1,1 0 0,1-1-1,15 21 1,-20-29-3,0 0 0,1 0 0,0-1 0,-1 1 0,2-1-1,-1 0 1,0 0 0,0 0 0,1-1 0,0 0 0,-1 0 0,1 0 0,0 0 0,0-1 0,0 1 0,6-1 0,-4 0 3,-1-1 0,0-1 0,1 1 0,-1-1 0,0 0 0,0-1 1,1 0-1,-1 0 0,0 0 0,-1 0 0,10-6 0,2-3 6,0-1 0,-1 0-1,-1-1 1,0-1 0,-1 0-1,0-1 1,14-20 0,6-16 3,-1 0 1,-3-2 0,-2-2 0,-2 0-1,-3-2 1,-2-1 0,-3 0-1,-3-1 1,13-92 0,-28 147-3,8-79 527,-8 74-355,0 1 1,-1 0 0,1 0-1,-2 0 1,1 0 0,-1 0-1,-6-15 1,8 22-163,0 0 0,0 1 1,0-1-1,-1 1 0,1-1 0,0 1 0,0-1 0,-1 0 0,1 1 1,0-1-1,-1 1 0,1-1 0,-1 1 0,1 0 0,-1-1 0,1 1 1,-1-1-1,1 1 0,-1 0 0,1-1 0,-1 1 0,1 0 0,-1 0 1,0 0-1,1-1 0,-1 1 0,1 0 0,-1 0 0,0 0 0,1 0 1,-1 0-1,1 0 0,-2 0 0,0 1 6,1 0 0,-1-1 0,1 1 0,0 0 0,-1 0-1,1 1 1,0-1 0,-1 0 0,1 0 0,0 1 0,0-1 0,-1 2 0,-4 6 43,1 0 0,-9 20 1,-1 17-4,2 2 0,3-1 0,1 2 0,-3 52 1,8-58 13,-2 7 19,2 67-1,4-101-93,1-1-1,1 1 0,1-1 1,0 1-1,1-1 0,0 0 1,2-1-1,10 23 0,-6-20-36,0 0-1,1-1 0,24 27 1,-28-35-533,2 0 1,-1 0-1,1-1 1,0 0-1,0 0 1,1-1-1,19 9 1,-26-14 17,0 0 0,0 0-1,0-1 1,0 1 0,0-1 0,0 0 0,1 1 0,-1-1 0,0 0-1,0-1 1,0 1 0,0-1 0,1 1 0,-1-1 0,0 0-1,0 0 1,0 0 0,-1-1 0,1 1 0,0-1 0,0 1 0,-1-1-1,1 0 1,4-4 0,2-3-1290,-1 0 0,0-1 0,0 0 0,-1 0 0,6-12 0,6-11-728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45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44 1348,'-1'-1'93,"-12"-5"1516,-2-4 6303,15 10-7735,0 0 0,0-1 0,0 1-1,0 0 1,0 0 0,-1-1 0,1 1-1,0 0 1,0 0 0,0-1 0,0 1-1,0 0 1,0 0 0,0 0 0,0-1 0,0 1-1,0 0 1,0 0 0,1-1 0,-1 1-1,0 0 1,0 0 0,0-1 0,0 1 530,1-1-531,14-7 2960,-4 5-1998,0 0 1,1 1-1,19-1 0,73 4 1455,-57 2-2047,264 27 813,-178-10-3809,-82-12 322,-44-7 1120,-1 0 0,1 0 0,0-1 0,0 1 0,0-2 0,11-1 1,-14 1 114,0 0 0,0 0 1,-1-1-1,1 0 0,-1 0 1,1 0-1,-1 0 0,0 0 1,1-1-1,-1 1 0,0-1 1,-1 0-1,4-3 0,4-4-1603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46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66 584,'27'-39'2979,"-19"24"-866,2 0 0,0 0 0,1 1 0,1 1 0,0 0 0,23-20 0,-33 32-1916,-1 0 0,1 0 1,-1 0-1,1 1 0,0-1 0,-1 0 0,1 1 0,0-1 0,-1 1 0,1-1 0,0 1 0,0 0 0,-1 0 0,1-1 0,0 2 1,0-1-1,0 0 0,-1 0 0,1 0 0,0 1 0,-1-1 0,1 1 0,0-1 0,0 1 0,-1 0 0,1 0 0,-1 0 0,1 0 0,-1 0 1,1 0-1,-1 0 0,0 0 0,1 0 0,-1 1 0,0-1 0,0 1 0,0-1 0,1 2 0,2 3 478,-1 0-1,0 0 1,0 0-1,0 1 1,-1-1-1,0 1 1,0-1-1,1 14 1,-2-8-610,-1 1-1,-1-1 1,0 0-1,0 1 1,-2-1-1,1 0 1,-1 0 0,-6 13-1,-45 94 15,36-83-83,-17 34 4,-39 89 0,63-131 0,1 0 0,1 1 0,-8 54 0,14-62-1050,1-7-1545,-1 1 1,2-1-1,0 0 0,1 1 0,0-1 1,1 1-1,4 16 0,-4-28 1834,0 0 0,0 0-1,0 0 1,1-1 0,-1 1 0,1-1-1,0 1 1,0-1 0,0 0 0,4 4 0,10 7-1477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46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3 53 184,'2'-4'757,"-1"0"0,0-1 0,0 1 0,0-1 0,-1 1 0,1-7 1,-1 10-564,0 0 0,0 0 0,0 1 0,-1-1 1,1 0-1,0 1 0,0-1 0,-1 1 0,1-1 1,0 0-1,-1 1 0,1-1 0,0 1 1,-1-1-1,1 1 0,-1-1 0,1 1 0,-1-1 1,1 1-1,-1-1 0,0 0 4,-1 1 0,1 0 0,0-1 0,0 1 0,0 0 0,-1 0 0,1 0 0,0 0 0,0 0 0,0 0 0,-1 0 0,1 0 0,0 0 0,0 0 0,-2 1 0,-6 2 480,1 1 1,0 0-1,0 0 1,1 0-1,-1 1 0,1 0 1,0 0-1,0 1 1,1 0-1,0 0 1,0 0-1,-8 11 1,-6 12 1373,-30 53 1,45-73-1731,-36 71 1539,-50 134-1,-6 94 1209,20 25-3069,68-277 0,3 1 0,2 0 0,7 113 0,5-101-2442,23 97 1,-21-130 911,1 0 0,2-1 0,1 0 0,25 43 0,-32-67-91,-1-1 0,1 0 0,1-1 0,-1 0 0,18 16 0,-19-21 915,-1 1 0,1-1 0,0-1 0,0 1 0,0-1 0,1 0 0,-1 0 0,1-1 0,0 0 0,0 0 0,9 1 0,25-1-1262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47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99 1624,'2'16'1334,"4"17"1938,-6-32-2957,0 1 1,1-1-1,-1 1 0,1-1 0,-1 1 0,1-1 0,0 0 0,0 1 0,-1-1 1,1 0-1,0 0 0,0 1 0,0-1 0,0 0 0,3 2 0,-3-3-148,0 0 0,0 0 0,0 1 0,0-1 0,0 0 0,0 0 0,0 0 0,0 0 0,0 0 0,0-1 0,0 1 0,0 0 0,0 0 0,-1-1 0,1 1 0,0 0 0,0-1 0,0 1 0,0-1 0,0 1 0,0-1 0,-1 1 0,2-2 0,20-19 1597,-18 16-1240,26-28 1245,-3-1 1,30-46 0,41-83-269,-90 149-1420,81-148 624,120-305-1,-204 452-533,9-20 902,-3 0 1,8-38-1,-16 43 365,-6 20-551,2 10-864,1 1 1,-1-1-1,1 0 1,-1 0-1,1 0 0,-1 1 1,1-1-1,-1 0 1,1 0-1,-1 1 0,1-1 1,0 0-1,-1 1 1,1-1-1,0 0 0,-1 1 1,1-1-1,0 1 1,-1-1-1,1 1 0,0-1 1,0 1-1,-1 0 1,-8 17 61,0 0 1,1 0-1,1 1 1,-6 24 0,8-26-39,-29 110 26,-23 169 0,52-261-72,1 1 1,1 54-1,4-76-3,1 0 0,0 1 0,0-1 0,1 0 0,1-1 0,1 1 0,0-1 0,0 1 0,10 13 0,-11-18-189,19 26-2567,-6-19-5591,2-24-582,-17 6 7621,10-5-1330,-1-2 0,17-14 0,1-7 112</inkml:trace>
  <inkml:trace contextRef="#ctx0" brushRef="#br0" timeOffset="1">926 93 1100,'-5'-6'1444,"-1"-1"-1,1 2 1,-1-1 0,0 1-1,-1 0 1,1 0 0,-1 0-1,0 1 1,0 0 0,-1 0-1,1 1 1,-1 0-1,1 1 1,-1-1 0,0 1-1,0 1 1,0 0 0,-10-1-1,12 5-353,11 3-782,13 4-363,-18-10 103,15 5-3176,9-36-19925,-14 19 20334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47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0 840,'1'0'252,"-1"0"1,1 0-1,0 0 0,0 0 1,0 0-1,0 1 0,-1-1 1,1 0-1,0 0 0,0 0 1,0 1-1,-1-1 0,1 0 1,0 1-1,-1-1 0,1 1 0,0-1 1,-1 1-1,1-1 0,0 1 1,-1-1-1,1 1 0,-1 0 1,1-1-1,-1 1 0,1 0 1,-1 0-1,0-1 0,1 1 1,-1 0-1,0 0 0,0-1 1,1 1-1,-1 0 0,0 0 1,0 1-1,-1 1 906,0 1 1,0 0-1,-1-1 1,1 0-1,-1 1 1,0-1-1,-2 4 1,1-3-947,-57 101 7100,6 2-4719,41-77-2696,1 1 0,2 0 0,0 0 0,3 1 0,-6 44 0,5-22-2671,0-21-2600,33-48-11823,6-10 14523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48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4 308,'5'-14'1923,"0"1"-1,1 0 1,0 0 0,1 0-1,15-20 1,-13 22-1087,0 0-1,1 1 1,0 0-1,1 0 1,20-13-1,-21 16-645,1 1-1,-1 0 1,1 1 0,0 0-1,1 1 1,0 0 0,-1 0 0,1 2-1,0-1 1,0 2 0,0-1-1,1 2 1,-1 0 0,0 0-1,0 1 1,14 3 0,-22-4-63,-1 1 0,1 0 0,-1 0 0,0 0 0,0 0 0,1 1 0,-1-1 0,0 1 0,0 0 0,0 0 0,-1 0 0,1 0 0,0 0 0,-1 1 0,1-1 0,-1 1 0,0-1 0,0 1 0,2 4 0,-2-3 84,-1 0 0,1 0 0,-1 0-1,0 0 1,-1 0 0,1 1 0,-1-1-1,1 0 1,-1 0 0,-1 0 0,1 1-1,-1-1 1,1 0 0,-1 0 0,-3 8-1,-5 13 503,-2 0 0,0-1 0,-2 0-1,-15 22 1,-70 88 1421,68-95-1368,11-17-575,14-16-172,0-1 1,0 2 0,0-1 0,1 0-1,-4 8 1,9-10-20,7-6 0,15-7 0,-18 6 0,0 1 0,0 0 0,0 0 0,0 0 0,1 1 0,-1 0 0,0 0 0,1 0 0,-1 1 0,1 0 0,-1 0 0,1 0 0,-1 1 0,1 0 0,8 2 0,-6 0 0,-1 0 0,1 0 0,-1 1 0,0 0 0,0 0 0,0 1 0,-1 0 0,0 0 0,7 7 0,-1 1 0,0 0 0,-2 1 0,0 1 0,0 0 0,-1 0 0,-1 0 0,-1 1 0,10 27 0,-11-19 0,-1 1 0,0-1 0,-2 1 0,-1 0 0,-1 26 0,-3-15 0,0-1 0,-16 68 0,12-78 0,-1-1 0,-17 38 0,20-52 0,-1 0 0,-1 0 0,1-1 0,-2 0 0,1 0 0,-1-1 0,-1 1 0,-11 10 0,15-17 0,1 1 0,0-1 0,-1 1 0,0-1 0,1 0 0,-1 0 0,0-1 0,0 1 0,0-1 0,0 0 0,-1 0 0,1 0 0,0 0 0,0-1 0,0 0 0,-1 0 0,1 0 0,0 0 0,-1-1 0,1 0 0,0 1 0,0-2 0,0 1 0,0 0 0,0-1 0,0 0 0,0 0 0,1 0 0,-1 0 0,-5-5 0,-5-4 0,1-1 0,0-1 0,0-1 0,1 0 0,-16-26 0,21 28-2120,33 29-12448,25 40 1899,-29-35 10099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48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64 1072,'20'-22'1167,"-1"-1"-1,-1-1 1,-1-1 0,-1-1-1,-1 0 1,-1-1 0,17-50-1,-1-18 1848,18-97 0,-45 181-2862,18-100 1915,-14 66-526,2-1-1,3 2 1,23-65 0,-35 109-1524,0 0 0,1 0 0,-1 0 0,0 0 0,0 0 0,0 0 0,0 1 0,0-1 0,0 0 0,0 0 0,0 0 0,0 0 0,0 0 0,1 0 0,-1 0 0,0 0 0,0 0 0,0 0 0,0 0 0,0 0 0,0 0 0,0 0 0,1 0 0,-1 0 0,0 0 0,0 0 0,0 0 0,0 0 0,0 0 0,0 0 0,0 0 0,1 0 0,-1 0 0,0 0 0,0 0 0,0 0 0,0 0 0,0 0 0,0 0 0,0 0 0,0 0 0,1 0 0,-1 0 0,0 0 0,0-1 0,0 1 0,0 0 0,0 0 0,0 0 0,0 0 0,0 0 0,0 0 0,0 0 0,0 0 0,0-1 0,0 1 0,0 0 0,0 0 0,0 0 0,0 0 1,0 0-1,0 0 0,0-1 0,0 1 0,3 16 586,-3 23 217,-11 24 860,-29 91 1,25-106-1405,2 1-1,2 0 0,-7 87 1,15-70-1194,0-21-1595,2-2-3940,25-66-14114</inkml:trace>
  <inkml:trace contextRef="#ctx0" brushRef="#br0" timeOffset="1">605 60 1708,'-5'-5'1451,"0"0"-1,-1 1 0,1 0 1,-1 0-1,0 0 0,0 1 1,0 0-1,0 0 0,-1 0 1,-6-1-1,-5-1 2592,-1 1 0,-26-3 0,45 7-4018,0 0 0,-1-1 1,1 1-1,0 0 0,-1 0 0,1 0 0,0 0 0,0 0 1,-1 0-1,1 0 0,0 0 0,-1 0 0,1 0 1,0 0-1,-1 0 0,1 0 0,0 0 0,0 0 0,-1 0 1,1 0-1,0 0 0,-1 1 0,1-1 0,0 0 1,0 0-1,-1 0 0,1 0 0,0 1 0,0-1 0,0 0 1,-1 0-1,1 0 0,0 1 0,0-1 0,0 0 1,-1 0-1,1 1 0,0-1 0,0 0 0,0 1 0,0-1 1,0 0-1,0 0 0,0 1 0,0-1 0,0 1 0,5 12-3497,-4-12 2263,22 3-17512,4-2 15014,4-4 929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49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5 480,'2'-2'436,"0"1"1,0-1-1,0 1 0,0 0 0,0-1 0,0 1 1,0 0-1,1 1 0,-1-1 0,0 0 1,1 1-1,-1-1 0,0 1 0,1 0 0,-1-1 1,1 1-1,-1 0 0,4 1 0,-4 0-41,1 0 0,-1 0 0,0 0 0,0 1 0,0-1 0,0 1 0,0-1 0,-1 1 0,1 0 0,0 0 0,-1-1 0,1 1 0,-1 0 0,0 0 0,1 1 0,-1-1 0,0 0 0,1 4 0,1 2 319,-1 0-1,0 0 1,0 0-1,-1 0 1,0 0-1,0 1 1,-1-1-1,0 0 1,0 1-1,-1-1 1,0 0-1,-1 0 1,-3 12-1,-6 12 384,0-1 0,-18 33 0,1-4-695,3 17-318,5-16-1823,16-49-454,-2 1 0,-11 19 0,12-21-689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49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21 980,'-62'-17'6653,"56"16"-5950,0 0 0,1 0 0,-1 1 0,0 0 0,1 0 0,-1 0 0,0 0 0,0 1 0,-6 2 0,12-3-656,-1 0 1,1 0-1,-1 0 0,1 1 1,-1-1-1,1 0 1,-1 0-1,1 1 1,-1-1-1,1 0 1,0 1-1,-1-1 0,1 0 1,-1 1-1,1-1 1,0 1-1,-1-1 1,1 1-1,0-1 0,0 0 1,-1 1-1,1-1 1,0 1-1,0-1 1,0 1-1,-1 0 1,1-1-1,0 1 0,6 16 386,20 13-304,13 6-63,-17-16 60,0 1-1,-2 0 1,21 29 0,-35-41 176,0-1 0,-1 2 1,0-1-1,-1 0 0,0 1 1,-1 0-1,0 0 0,0 0 1,-1 0-1,0 1 0,-1-1 1,0 0-1,-1 12 0,-2 2 635,-1-1-1,-1-1 1,0 1-1,-9 22 1,-36 85 1566,-6 8-3840,55-137 1200,0-1-1,0 1 0,0-1 1,0 1-1,0-1 1,0 1-1,0-1 0,-1 1 1,1-1-1,0 1 0,0-1 1,0 1-1,-1-1 0,1 1 1,0-1-1,-1 0 0,1 1 1,0-1-1,-1 1 0,1-1 1,-1 0-1,1 0 0,0 1 1,-1-1-1,1 0 0,-1 0 1,1 1-1,-1-1 0,1 0 1,-1 0-1,1 0 0,-1 0 1,1 0-1,-1 0 0,1 0 1,-1 0-1,1 0 0,-1 0 1,1 0-1,-1 0 0,1 0 1,-1 0-1,1 0 0,-1 0 1,1 0-1,-1-1 0,1 1 1,-1 0-1,1 0 0,0-1 1,-1 1-1,1 0 0,-1-1 1,1 1-1,0 0 0,-1-1 1,1 1-1,0-1 0,-1 0 1,-15-28-5722,12 16 4393,0-1 1,1 1 0,1-1-1,0 0 1,1 0-1,1-16 1,0 14 686,-1-42-1188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53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5 968,'10'-8'1484,"0"0"796,1 0-1,0 1 0,16-8 0,-22 12-1959,1 1-1,0 0 1,-1 1 0,1 0 0,0-1-1,7 1 1,54-11 827,-55 9-937,0 0 0,0 1 0,0 0-1,0 1 1,1 0 0,16 2 0,-23-1 29,0 1-1,0-1 1,-1 0 0,1-1-1,0 0 1,-1 0 0,1 0-1,9-3 1,8-2 1194,-23 6-1364,1-1 0,-1 1 0,0 0 0,1 0 1,-1 0-1,0 0 0,1 0 0,-1 1 0,0-1 0,1 0 0,-1 0 1,1 0-1,-1 0 0,0 0 0,0 0 0,1 1 0,-1-1 0,0 0 1,1 0-1,-1 0 0,0 1 0,0-1 0,1 0 0,-1 0 0,0 1 1,0-1-1,1 0 0,-1 1 0,0-1 0,0 0 0,0 1 0,4 15 1436,-4 16 440,-6-5-939,-1-1-1,-2 0 0,0 0 0,-17 32 0,-14 39 1070,-134 343-2075,173-440 0,-4 10-52,0 0 1,0 1-1,1-1 1,1 1-1,0 0 1,0 0-1,-1 13 1,37-90-29947,-20 42 27941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50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7 1164,'13'-41'5706,"-5"12"1122,-5 19-3508,-2 8-2987,0 1 1,0-1 0,0 0-1,0 1 1,0 0 0,0-1-1,0 1 1,1 0 0,-1-1 0,1 1-1,-1 0 1,1 0 0,-1 0-1,1 0 1,-1 0 0,1 1-1,0-1 1,-1 0 0,1 1-1,0-1 1,2 0 0,44-5 977,-42 5-1028,38-2-464,-1 1 0,61 6 1,-85-2-1425,1 2 1,33 9 0,-39-8-140,1 1 1,-1 0 0,-1 1-1,17 11 1,60 44-5968,-40-28 4801</inkml:trace>
  <inkml:trace contextRef="#ctx0" brushRef="#br0" timeOffset="1">1168 381 256,'21'-18'6998,"-20"17"-6791,-1 1-1,0 0 1,1-1-1,-1 1 1,0 0 0,1-1-1,-1 1 1,0 0 0,1 0-1,-1-1 1,1 1 0,-1 0-1,1 0 1,-1 0 0,0 0-1,1-1 1,-1 1 0,1 0-1,-1 0 1,1 0 0,-1 0-1,1 0 1,-1 0-1,0 0 1,1 0 0,-1 0-1,1 1 1,-1-1 0,1 0-1,-1 0 1,1 0 0,-1 0-1,0 1 1,1-1 0,-1 0-1,1 0 1,-1 1 0,0-1-1,1 0 1,-1 1 0,0-1-1,0 0 1,1 1-1,-1-1 1,0 0 0,0 1-1,1-1 1,-1 1 0,0-1-1,0 1 1,0-1 0,1 1-1,1 17 2216,-1-1-1,-1 32 0,-17 79 941,6-58-2302,1 18-390,1 120-1,14-110-3204,6 1-4335,-10-69 768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50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451 1500,'-3'-1'1289,"0"-1"1,1 0-1,-1 0 0,1 0 1,-1-1-1,1 1 0,-1-1 0,1 1 1,0-1-1,0 0 0,1 0 1,-1 0-1,-2-4 0,4 6-929,0 0-1,0 0 1,-1 0 0,1 0-1,0 0 1,0 0-1,0 0 1,0 0 0,0 0-1,0 0 1,1 0-1,-1 0 1,0 0-1,0 0 1,1 0 0,-1 0-1,0 0 1,1 0-1,0 0 1,0-1-298,0 1 0,0 0 0,1 0 0,-1 0 0,0 0 0,1 0 0,-1 0 0,1 0 0,-1 0 0,1 0 0,-1 1 0,1-1 0,0 1 1,2-1-1,10-2-3,1 1 1,-1 1-1,0 0 1,0 1-1,16 1 1,76 14-3434,-42-5-1667,98 2-12633,-132-9 15805</inkml:trace>
  <inkml:trace contextRef="#ctx0" brushRef="#br0" timeOffset="0.99">944 141 1612,'30'-28'5332,"26"-22"183,-44 40-4789,0 1 0,24-14 0,-30 20-660,0 0 1,0 0-1,0 1 1,1 0-1,-1 0 1,0 0-1,1 1 1,-1 0-1,1 0 1,-1 1-1,1 0 1,0 0-1,-1 0 1,1 1-1,-1 0 1,1 0-1,-1 1 1,1 0-1,11 5 1,-13-5 98,1 1-1,0 0 1,-1 0 0,0 0-1,0 1 1,0 0 0,0 0 0,-1 0-1,1 1 1,-1-1 0,0 1 0,0 0-1,-1 0 1,0 1 0,0-1-1,0 1 1,3 9 0,-4-8 272,0 0 1,-1 1 0,0-1-1,0 0 1,-1 1-1,0-1 1,0 1-1,-1-1 1,0 1-1,0-1 1,-1 0-1,0 1 1,0-1-1,-5 10 1,-5 7 144,0-1 0,-1 0 0,-21 27 1,-57 61 2615,-3 5-1453,83-100-1745,-6 7 0,1 0 0,-21 41 0,34-57 0,0 0 0,1 0 0,-1 0 0,1 0 0,0 0 0,1 0 0,0 0 0,0 1 0,1-1 0,-1 0 0,2 1 0,-1-1 0,1 0 0,0 1 0,3 8 0,-1-8-236,0-1 1,0 1-1,0-1 0,1 0 1,1 0-1,-1 0 0,1-1 1,0 0-1,0 0 0,1 0 1,0 0-1,0-1 0,11 7 1,4 0-1426,0 0-1,0-2 1,29 9 0,33 17-2429,10 20-10442,-67-44 11583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50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52 1432,'19'-33'3078,"-2"-1"-1,22-62 1,-5 11-12,9-25-162,10-23 97,-48 126-1776,-1 11 126,-2 13 499,-8 31-442,-3-1 0,-18 63 0,15-70-512,2-1 0,2 2 1,1-1-1,0 44 0,7-72-1005,-5 112-8397</inkml:trace>
  <inkml:trace contextRef="#ctx0" brushRef="#br0" timeOffset="0.99">408 78 864,'-3'-5'1502,"0"0"0,0 1 0,-1-1 0,1 1 0,-1 0 0,0 0 0,0 0 0,-1 0 0,1 1 0,-1-1 0,0 1 0,1 1 0,-1-1 1,-1 1-1,1-1 0,-7-1 0,-20-10 4429,37 17-6061,-1 1 0,1 0 0,-1 1 0,6 8 0,7 11-8179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51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3 1972,'7'-22'10016,"-7"21"-9211,0 0-1,7-15 12875,-5 15-12874,-1 0-576,1 1-1,-1 0 1,0-1-1,0 1 1,1 0-1,-1 0 1,0 0-1,1 0 1,-1 0 0,0 0-1,1 0 1,-1 1-1,2 0 1,66 16 769,42 9-1072,-108-25 64,70 6-2349,-67-7 1381,0 0 1,0-1-1,0 1 1,0-1-1,0-1 0,-1 1 1,1-1-1,0 0 0,9-4 1,-11 3-222,-1 0 1,0 0 0,0 0-1,0 0 1,-1-1 0,1 1-1,-1-1 1,0 1 0,0-1-1,0 0 1,3-7-1,6-11-2532,0 5 1867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51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60,'3'-2'499,"-1"0"0,1 1 1,0-1-1,-1 1 0,1 0 0,0 0 0,0 0 0,0 0 1,0 0-1,0 1 0,0-1 0,0 1 0,0 0 0,1 0 1,-1 0-1,0 0 0,0 0 0,0 1 0,0 0 0,0-1 1,0 1-1,0 0 0,0 0 0,0 1 0,-1-1 0,1 1 1,0-1-1,-1 1 0,1 0 0,-1 0 0,3 3 0,5 4 299,0 1 0,-1 0 0,-1 0-1,0 1 1,0 0 0,-1 0 0,0 1-1,-1 0 1,-1 0 0,6 16 0,-7-15-522,-1 0 0,-1 0 0,0 0 0,0 1 0,-1-1 0,-1 1 0,0-1 1,-1 1-1,-1-1 0,-3 15 0,-1 0-174,-36 140-3110,31-138-3053,-22 48-1,30-73 4993,1 0 1,0 0-1,0 1 0,0-1 0,1 1 1,-1-1-1,1 1 0,1-1 0,-1 9 1,1-1-950</inkml:trace>
  <inkml:trace contextRef="#ctx0" brushRef="#br0" timeOffset="1">631 391 152,'5'2'2026,"0"0"0,0 0 0,1 0 0,-1-1 0,1 0 1,9 1-1,21 5 7962,-14 6-10373,-11-3 537,-1 1 0,0 0-1,-1 0 1,0 1 0,-1 0-1,0 0 1,-1 1 0,0 0-1,-1 0 1,5 17 0,-6-10 277,0 0 0,-1 0 0,-1 1 0,-1 0 0,0 0 0,-3 29 0,-5 0 264,-1-1-1,-3-1 1,-2 1 0,-2-2 0,-24 56 0,-136 263-693,29-72 0,44-86-5688,79-170 3458,-2-1 0,-1 0 0,-36 38-1,25-37-5427,-79 64-1,66-64 529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58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0 1396,'-6'118'5786,"-21"58"-3028,6-39-1826,-34 227 658,-34 360-879,94-444-1006,1-108-1560,-13-2-3597,3-126 3316,6-11 113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58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288 396,'9'-45'2849,"-2"0"0,2-56 0,-5 49-1590,-9 7-585,5 45-602,3 15 50,0 10 111,-1 0 0,-2-1 0,-2 34-1,1-25 29,-75 638 3655,58-554-3503,-12 64-39,6-48-312,-9 205-1,33-255-534,-3 52-1545,-7-45-2575,-6-35-2581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58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3 20,'98'-291'6718,"-72"228"-5513,2 1 0,54-86 0,-76 137-1148,1 1 1,1 1-1,0-1 0,0 1 1,1 0-1,0 1 1,0 0-1,1 1 0,0 0 1,16-9-1,-20 13-13,-1 1 1,1 0-1,-1 0 0,1 0 0,0 1 0,-1 0 1,1 0-1,0 1 0,0-1 0,0 1 1,0 1-1,0-1 0,-1 1 0,1 0 1,0 0-1,0 0 0,-1 1 0,1 0 1,-1 0-1,1 1 0,-1-1 0,0 1 1,9 7-1,-5-3 136,-1 1 1,1 0-1,-2 1 0,1 0 1,-1 0-1,0 0 1,-1 1-1,0 0 1,0 1-1,-1-1 0,4 15 1,4 12 888,13 76 0,-18-69-392,-3 0 1,-1 0-1,-3 0 0,-1 0 1,-3 0-1,-10 62 0,6-69-394,-2 1 0,-2-1 0,-1 0 0,-2-1 0,-2-1 0,-1 0 0,-33 51 0,44-78-258,0 0-1,0-1 1,0 0 0,-1 0-1,0 0 1,0-1 0,-1 0-1,-13 9 1,18-13-15,-1 0 0,0-1 0,0 1 0,-1-1 0,1 1 0,0-1 0,0-1 0,-1 1 0,1 0 0,0-1 0,-1 0 0,1 0 0,0 0 0,-1-1 0,1 1 0,0-1 0,-1 0 0,1-1 0,0 1 0,0-1 0,-4-1 0,0-2-2,0 1 1,1-1-1,-1 0 1,2-1-1,-1 1 1,0-2 0,1 1-1,-8-10 1,0-4 15,-19-36 1,-2-4 166,24 47-92,11 13-98,0 0 1,0 0 0,0 0-1,0 0 1,0 0 0,-1 0-1,1 0 1,0 0 0,0 0-1,0 0 1,0 0 0,0 0-1,0 0 1,-1 0 0,1 0-1,0 1 1,0-1 0,0 0-1,0 0 1,0 0 0,0 0-1,0 0 1,0 0 0,0 0-1,-1 0 1,1 0 0,0 0-1,0 1 1,0-1 0,0 0-1,0 0 1,0 0 0,0 0-1,0 0 1,0 0 0,0 1-1,0-1 1,0 0 0,0 0-1,0 0 1,0 0 0,0 0-1,0 0 1,0 1 0,0-1-1,0 0 1,0 0 0,0 0-1,0 0 1,0 0 0,0 0-1,1 1 1,5 31 129,-3-17-94,36 343 834,-23-181 278,-10-128-511,2 1 0,20 65 0,-19-84-408,2-1 0,1 0 0,2-1 0,30 49 0,-36-67-182,0 0-1,1 0 1,0 0-1,1-1 1,0-1-1,1 0 1,0 0-1,0-1 1,22 12 0,-24-16-197,-1-1 0,0 0 0,1 0 1,-1 0-1,1-1 0,0 0 0,-1-1 0,1 0 1,0-1-1,0 0 0,0 0 0,0 0 1,0-1-1,0-1 0,0 0 0,11-3 1,-12 1-654,0 0 1,0 0 0,0 0-1,-1-1 1,0-1 0,0 1-1,0-1 1,0 0 0,-1 0-1,7-10 1,9-12-3788,21-38 0,-40 61 4132,63-112-6178,-38 53 4533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0:59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47 720,'10'-7'1325,"1"0"0,0 1 0,1 0 0,0 1 0,24-7 0,-33 11-1179,0 0 0,0 1 0,0-1 0,1 1 0,-1 0 0,0 0 0,0 0 0,0 0 0,1 1 0,-1-1 0,0 1 0,0 0 0,0 0 0,0 0 0,0 0 0,0 1 0,0-1 0,0 1 0,-1 0 0,1 0 0,0 0 0,-1 0 0,1 0 0,-1 0 0,0 1 0,0-1 0,0 1 0,0-1 0,2 5 0,-1 0 64,0-1 0,0 1 0,-1-1 0,0 1-1,0 0 1,-1 0 0,0 0 0,0 0 0,0 0 0,-1 0 0,0 0 0,0 0 0,-1 0 0,0 0 0,0 0 0,-1 0-1,0-1 1,-3 9 0,-4 9 846,-2-1 0,0 0 0,-24 35-1,25-45-113,1 0 0,-2-1 1,0 0-1,0-1 0,-1 0 0,-24 17 0,35-28-890,1 0 0,-1 0 0,1 1 1,-1-1-1,0 0 0,1 1 0,-1-1 0,1 0 0,-1 1 1,1-1-1,-1 1 0,1-1 0,0 1 0,-1-1 0,1 1 1,0 0-1,-1-1 0,1 1 0,0-1 0,-1 1 0,1 0 1,0-1-1,0 1 0,0 0 0,0-1 0,0 1 0,0 0 0,0-1 1,0 1-1,0 0 0,0-1 0,0 1 0,0 0 0,0-1 1,0 1-1,1-1 0,-1 1 0,0 0 0,1 0 0,1 2-39,1-1-1,0 1 0,-1-1 0,1 0 0,0 0 0,5 2 0,8 7 58,-2 0 64,-1 1 0,0 1 0,-1 0 0,-1 1 0,0 0 0,0 0 0,-2 1 0,0 1 0,9 18 0,-15-26-67,0 1-1,0-1 1,-1 1-1,0 0 1,0 0-1,-1 0 1,0 0-1,-1 0 1,0 0-1,0 0 1,-1 0-1,0 0 1,-1-1-1,0 1 1,0 0-1,-1 0 1,0-1-1,0 0 0,-8 14 1,4-12-67,0 1 0,0-1 0,-1-1 0,-1 0 0,0 0 0,0 0 0,-1-1 0,0-1 0,0 1 0,0-2 0,-1 1 0,0-1 0,-1-1 0,1 0 0,-1-1 0,0 0 0,0-1 0,0 0 0,-1-1 0,1 0 0,-18-1 0,24 0-595,1-1 0,-1 1 0,1 0 0,-1 0 0,1 1 0,-1 0 0,1 0 0,0 0 0,-9 5 0,-43 33-10495,17-11 5477,-25 12-2154,33-19 5656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1:00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688 1216,'-2'30'986,"-1"42"1702,4-64-2151,-1-1-1,1 1 1,0-1-1,1 1 1,-1-1 0,2 0-1,2 8 1,-5-14-433,1 1 1,0-1 0,-1 1-1,1-1 1,0 0 0,0 1-1,0-1 1,0 0 0,0 0-1,0 0 1,0 0 0,1 0-1,-1 0 1,0 0 0,1 0-1,-1 0 1,0-1 0,1 1-1,-1 0 1,1-1 0,-1 1-1,1-1 1,-1 0-1,1 1 1,0-1 0,-1 0-1,1 0 1,-1 0 0,1 0-1,0 0 1,-1 0 0,1-1-1,-1 1 1,1-1 0,-1 1-1,1-1 1,-1 1 0,1-1-1,-1 0 1,0 1 0,2-3-1,6-2 255,-1 0 0,0-1 0,-1 0 0,1-1 0,8-10 0,12-15 611,-2-2-1,-1 0 1,-2-2-1,32-66 1,-29 44 853,-3-1 0,24-93 1,-43 137-1517,24-107 2827,-25 102-2348,0-1 0,-1 0 0,-2-39 0,0 56-768,-1-1 1,1 0-1,-1 1 0,0-1 1,-1 1-1,1-1 0,-1 1 1,-3-7-1,4 10-19,1 0 0,-1 0 0,0 0 1,1 0-1,-1 1 0,0-1 0,0 0 0,0 0 0,0 1 1,0-1-1,0 0 0,0 1 0,0-1 0,0 1 0,0-1 0,0 1 1,0 0-1,-1 0 0,1-1 0,0 1 0,0 0 0,0 0 1,0 0-1,-1 0 0,1 0 0,0 0 0,0 0 0,0 1 0,0-1 1,0 0-1,-1 1 0,1-1 0,0 1 0,0-1 0,0 1 0,0-1 1,0 1-1,-1 0 0,-5 4 1,1 0 0,-1 0 0,1 1 0,0 0 0,0 0 0,1 0 0,0 1 0,-5 7 0,-34 63 0,37-64 0,-8 16 0,1 1 0,2-1 0,1 2 0,-10 44 0,17-59 0,2 1 0,0 0 0,1 1 0,0-1 0,2 0 0,0 0 0,1 0 0,0 0 0,10 33 0,-6-31-2339,1-1-1,12 23 1,-16-35 1465,1-1 1,-1 1-1,1-1 0,-1 0 1,1 0-1,1-1 0,-1 1 0,1-1 1,0 0-1,10 7 0,2-20-7415,-15 8 7258,16-18-2376,1-7 84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1:54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0 720,'-19'21'11803,"1"4"-4765,9-10-4685,-13 29 0,12-18-2773,-11 45-1,12-30 2419,-2 10 35,-3-1 0,-38 94 1,-81 200-791,126-325-1243,0 0 0,0 1 0,-4 32 0,10-51 0,1 1 0,0-1 0,0 1 0,0-1 0,0 1 0,1-1 0,-1 1 0,0-1 0,0 1 0,1-1 0,-1 1 0,1-1 0,0 0 0,-1 1 0,1-1 0,0 0 0,0 1 0,0-1 0,0 0 0,1 2 0,1-1 0,-1 0 0,1 0 0,0-1 0,0 1 0,-1-1 0,1 1 0,0-1 0,0 0 0,5 1 0,6 0 0,-1 0 0,1 0 0,21-2 0,-30 0 0,62-3-943,1-4-1,110-24 1,-99 15-635,-65 14-1927,-1 1 0,1 1 0,-1 0 0,1 1 0,14 3 0,-13-2 834,4 0-351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1:01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90 1320,'-1'-9'1054,"1"0"1,-1 0-1,-1 0 0,0 1 1,0-1-1,-1 1 0,0-1 0,0 1 1,-1 0-1,0 0 0,0 0 1,-1 1-1,0 0 0,0 0 0,-1 0 1,0 0-1,-8-6 0,13 12-1007,0 1-1,1-1 1,-1 1 0,1-1-1,-1 0 1,1 1 0,-1-1-1,1 1 1,-1-1 0,1 0-1,0 0 1,-1 1 0,1-1-1,0 0 1,-1 0 0,1 1-1,0-1 1,0 0 0,0 0-1,0 1 1,0-1-1,0 0 1,0 0 0,0 0-1,0 1 1,0-1 0,0 0-1,1 0 1,-1 0 0,1 0-1,0-1-108,0 1-1,0 0 1,0 0-1,1 0 1,-1 0-1,0 0 0,1 0 1,-1 0-1,1 0 1,-1 1-1,1-1 1,-1 1-1,1-1 1,-1 1-1,4-1 1,16-2-3043,0 8-620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1:01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5 1284,'-51'-6'4985,"27"2"1276,-32 0 0,64 4-5253,0 2 0,0-1 0,0 1 0,13 5 0,7 2-121,106 24 784,90 23-511,-4 12-3864,-208-63 546,0-2 0,21 5 0,-28-7 405,0-1 1,1 0 0,-1 0-1,1 0 1,-1 0 0,1-1-1,-1 0 1,9-3 0,5-1-408</inkml:trace>
  <inkml:trace contextRef="#ctx0" brushRef="#br0" timeOffset="1">1137 105 1364,'10'2'1099,"0"0"0,0 1 0,0 0 0,0 0 0,0 1 0,0 1 0,-1-1 0,0 2 0,12 7 1,-17-9-462,1 1 0,0-1 0,-1 1 1,0 0-1,0 0 0,0 0 1,-1 1-1,0-1 0,0 1 0,0 0 1,0-1-1,-1 1 0,0 1 1,-1-1-1,1 0 0,0 12 0,-1-7 4,-1 0-1,0 0 0,-1 0 1,0 0-1,-1 0 0,-4 14 1,-26 65 1195,9-29-1290,-3 26-295,-29 79-3959,46-147 316,-1-2 0,-19 27 0,17-27-1091,1 0 1,-15 31-1,16-22 210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1: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1 96,'6'1'302,"-3"-1"316,-1 0 1,1 0-1,0 1 1,0 0-1,-1-1 1,1 1-1,4 2 1,-6-2-402,0-1 0,-1 1 1,1 0-1,-1-1 0,1 1 1,0 0-1,-1-1 1,1 1-1,-1 0 0,0 0 1,1 0-1,-1-1 1,0 1-1,1 0 0,-1 0 1,0 0-1,0 0 0,0 0 1,1 0-1,-1-1 1,0 1-1,0 0 0,-1 0 1,1 0-1,0 0 1,0 0-1,0 0 0,-1 0 1,1 0-1,-10 31 3164,-24 56 0,4-11-2172,-59 220-2638,79-267-1535,-1-13-1773,10-34-5755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1:02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44 1688,'5'-11'1473,"1"-1"0,-1 0 0,-1 0 0,0 0 0,-1-1-1,0 1 1,-1-1 0,1-23 0,-6 25 440,-2 14-595,-4 18 1,-59 230 5093,-16-6-3556,7-3-2032,65-191-1535,2 1 0,-5 95 0,14-131-1327,2 1 0,2 21 0,-3-34 975,1 0 0,0 0 0,0 0-1,0 1 1,0-1 0,1 0-1,0-1 1,-1 1 0,2 0-1,-1 0 1,0-1 0,1 1 0,4 4-1,-2-7-2071,11-3 633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1:02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9 82 352,'-2'-5'648,"0"1"0,0 0 1,-1 0-1,0 0 0,0 0 0,0 0 1,0 0-1,0 1 0,-1 0 0,0-1 0,0 1 1,0 1-1,0-1 0,0 1 0,0-1 0,-1 1 1,-5-2-1,-1 0 485,0 0 0,1 1 0,-1 0 0,0 1 0,0 0 0,-19 0-1,21 3-754,1 0 0,-1 0 0,1 1 0,0 0 0,-1 1 0,1 0-1,0 0 1,0 1 0,1 0 0,-1 0 0,1 1 0,0-1-1,0 2 1,0-1 0,-8 10 0,0 0 178,2 0 0,0 1 1,1 0-1,0 1 0,-13 28 0,14-23-244,1 1-1,1 1 1,1 0-1,1 0 1,1 0-1,1 1 1,-2 27-1,6-39-277,1-1-1,1 1 0,0-1 0,0 0 1,1 1-1,1-1 0,4 13 0,-4-17-52,1 0 0,-1 0 0,2 0 0,-1 0 0,1-1 0,0 1 0,1-1 0,-1-1 0,2 1 0,11 10 0,-9-10-679,0 0 1,0-1-1,0 0 1,1 0-1,0-1 1,19 7-1,-24-10-414,0-1 1,0 0-1,0 0 0,0-1 1,1 1-1,9-2 0,-9 0-394,-1 0 1,1 0-1,0-1 0,-1 1 0,1-1 0,-1-1 0,6-2 1,10-7-1962,-2-2 771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1:03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934 724,'1'0'212,"0"0"0,1 0 0,-1 0 0,0 0 0,0 0 0,1-1 0,-1 1 0,0 0 0,0-1 0,1 1 0,-1-1 0,0 0 0,0 1 0,0-1 0,0 0 0,0 1 0,0-1 0,0 0 0,0 0 0,0 0 0,0 0 0,-1 0 0,1 0 0,0 0 0,0-2 0,18-36 2319,-15 31-2210,130-334 2914,-113 285-2791,-1 0 438,-4 0 1,14-80-1,-11-33 4052,-19 166-4562,0-1 1,-1 1-1,1-1 0,-1 1 1,1 0-1,-1-1 0,-3-5 1,4 10-316,0-1 1,0 1 0,0-1 0,-1 1-1,1-1 1,0 1 0,0 0 0,-1-1-1,1 1 1,0-1 0,0 1 0,-1 0-1,1-1 1,-1 1 0,1 0 0,0 0 0,-1-1-1,1 1 1,-1 0 0,1 0 0,0 0-1,-1-1 1,1 1 0,-1 0 0,1 0-1,-1 0 1,0 0 0,0 0-12,0 1 0,0-1-1,0 1 1,0-1 0,0 1 0,0 0 0,0-1-1,1 1 1,-1 0 0,0 0 0,0 0 0,1 0-1,-1-1 1,0 1 0,1 0 0,-1 0 0,0 2-1,-4 7 116,0 0 0,1 0 0,0 0 0,1 1 0,0 0 0,1-1 0,-2 19 0,-1 82 280,5-64-307,0 131 17,-7 124 1511,3-257-1045,-2 0 0,-1 0 0,-3-1 0,-24 67-1,27-93-574,-69 162 152,64-156-194,-1-1 1,-1 0-1,-1-1 1,-1 0-1,-22 23 1,33-40-1,0-1 0,0 1 0,0-1 0,-1 0 0,0 0 0,1-1 0,-1 0 0,-1 0 0,-8 3 0,12-5 0,-1 0 0,1 0 0,0-1 0,0 0 0,-1 1 0,1-1 0,0 0 0,-1-1 0,1 1 0,0 0 0,-1-1 0,1 0 0,0 0 0,0 0 0,0 0 0,0 0 0,0-1 0,0 1 0,0-1 0,0 0 0,-2-3 0,-2 0-372,0-1 0,1-1 0,0 1 0,0-1 0,1 0 0,0-1 0,-5-8 0,5 6-903,1 0-1,0 0 1,0 0-1,1-1 1,1 0-1,0 1 0,0-1 1,0-17-1,2 6-1710,1 0-1,1 0 1,7-31 0,11-23-818,0 11 1618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1:04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0 600,'3'-1'466,"-1"1"0,1-1 0,-1 0-1,1 1 1,-1-1 0,1 0 0,-1-1 0,0 1 0,1 0-1,-1-1 1,0 1 0,0-1 0,0 1 0,0-1 0,3-4-1,27-35 2788,-23 29-2781,58-70 1521,-35 51 2019,-44 42 207,-25 22 1914,1 7-3756,32-36-2339,1 1 1,0 0 0,0 0-1,0 0 1,0 0 0,1 0-1,-1 0 1,1 1 0,1-1 0,-1 1-1,1-1 1,0 1 0,0 0-1,1-1 1,-1 1 0,2 6 0,7 1-1619,-3-13-1492,-3-7-3513,-9-66-9972,6 54 14013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1:04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56 84,'-29'-39'12783,"29"39"-12651,0-1 0,0 1 0,0-1 1,0 1-1,0 0 0,0-1 0,0 1 0,0 0 0,0-1 0,1 1 0,-1-1 0,0 1 1,0 0-1,0-1 0,0 1 0,1 0 0,-1-1 0,0 1 0,0 0 0,0-1 0,1 1 0,-1 0 1,0-1-1,1 1 0,-1 0 0,0 0 0,1 0 0,-1-1 0,0 1 0,1 0 0,-1 0 0,0 0 1,1 0-1,-1-1 0,0 1 0,1 0 0,-1 0 0,1 0 0,-1 0 0,0 0 0,1 0 0,0 0 1,21-3 1771,-20 3-1487,30-2 1216,0 2 0,0 1 0,57 9 1,-25-2-904,335 28 69,-229-27-6434,-137-10 1666,40-11-10780,-70 11 14314,13-1-2284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1:04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36 1624,'51'-14'6021,"-36"9"-4489,0 0 1,1 2 0,0-1-1,31-1 1,-44 5-1278,1 0 0,0 0 1,-1 1-1,1-1 0,-1 1 0,0 0 0,1 0 1,-1 0-1,1 0 0,-1 1 0,0-1 0,0 1 0,0 0 1,0 0-1,0 0 0,0 0 0,-1 1 0,1-1 1,-1 1-1,1-1 0,-1 1 0,0 0 0,0 0 1,0 0-1,-1 0 0,1 0 0,1 6 0,-1-1 94,0 0 0,0 0 0,-1 0 0,0 0 0,-1 1-1,0-1 1,0 0 0,-1 0 0,0 1 0,0-1 0,-1 0-1,0 0 1,0 0 0,-1 0 0,-5 11 0,-5 8 1228,-1-1 1,-34 48-1,-5-4-2972,23-31-1952,-28 47-1,50-71 2547,0 0 0,1 1-1,0-1 1,1 2-1,1-1 1,1 0 0,-3 20-1,5-22-1943,1 1-1,1 0 0,0 0 0,4 26 1,3-3-321</inkml:trace>
  <inkml:trace contextRef="#ctx0" brushRef="#br0" timeOffset="1">608 1601 988,'15'1'1668,"3"3"5244,-17-3-6544,-1 0 1,1 0-1,0 0 0,0-1 1,-1 1-1,1 0 0,0 0 1,-1 0-1,1 0 0,-1 0 1,1 1-1,-1-1 0,0 0 1,1 0-1,-1 0 0,0 0 1,0 0-1,0 0 0,0 1 1,0-1-1,0 0 0,0 0 1,0 0-1,-1 0 0,1 0 1,-1 2-1,-27 137 7784,13-71-6922,2 1 0,-3 84 0,19-69-1252,0 0-4061,-9-31-8076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1:05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3 0 384,'-9'15'2524,"-1"0"-1,-16 17 1,-15 23 1685,19-13-2017,2 0-1,1 1 0,-17 63 0,-10 26 1887,42-121-3778,-167 398 7121,143-344-7396,-27 93 1,48-131-41,1 0 0,1 0 0,1 1 0,2 0 1,1-1-1,3 42 0,-1-60 1,-1-1-1147,1 1 0,0-1 0,1 0 0,2 8 0,-3-14 372,0 0-1,0 0 1,0 0-1,0 0 1,0 0-1,1 0 1,-1 0-1,1-1 1,-1 1-1,1 0 1,-1-1-1,1 1 1,0-1-1,0 0 1,0 0-1,0 1 1,0-1-1,4 1 1,3-2-4997,2-6 4625,-8 4 176,19-11-1815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2:57.2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6 118 188,'-1'0'293,"1"0"0,0-1 0,-1 1-1,1-1 1,0 1 0,-1 0 0,1-1 0,-1 1 0,1 0 0,0 0 0,-1-1-1,1 1 1,-1 0 0,1 0 0,-1 0 0,1 0 0,-1-1 0,1 1-1,-1 0 1,1 0 0,-1 0 0,1 0 0,-1 0 0,1 0 0,-2 0-1,-18 0 2093,15 1-1712,-8 1-213,12-2-422,-1 1 0,1-1 0,0 0 0,0 1 0,0-1 0,0 0 0,0 0 0,-1 0 0,1 0 0,0 0-1,0 0 1,0 0 0,0 0 0,0-1 0,-2 0 0,-1 2 49,0-1-1,1 1 1,-1 0 0,1 0-1,-1 0 1,1 0 0,-1 1 0,1-1-1,0 1 1,0 0 0,-5 3-1,1-1-21,4-2-39,0 1 0,0-1 1,0 1-1,0-1 0,0 1 0,-2 3 0,2-3-5,1 0-1,-1 0 1,1-1-1,-1 1 1,0-1-1,-4 2 1,2-1 124,0 0 0,0 0 0,1 0 0,-1 1 0,1 0 0,0 0 0,0 0 0,0 0 0,0 0 0,-3 6 0,6-5-130,1 1 0,-1-1 0,1 1 0,0-1 0,1 1 0,-1-1 0,3 11 0,7 21 30,1 0-1,2-1 1,2 0 0,1-1-1,28 45 1,-42-76-42,1 0-1,-1-1 0,1 1 1,0-1-1,0 0 1,1 0-1,6 5 1,-9-7 3,-1-1 1,1 1-1,0-1 1,0 1 0,0-1-1,0 1 1,0-1-1,0 0 1,0 0 0,0 1-1,0-1 1,0 0-1,0 0 1,0 0 0,0 0-1,0 0 1,0 0-1,0 0 1,0 0 0,0-1-1,0 1 1,0 0-1,0-1 1,0 1 0,0 0-1,0-1 1,0 1-1,-1-1 1,1 0 0,0 1-1,0-1 1,0 0-1,-1 1 1,1-1 0,0 0-1,-1 0 1,1 0-1,-1 1 1,1-1 0,-1 0-1,1-1 1,7-15 220,-1-1 0,-1 1 1,8-36-1,2-7-93,-11 47-100,0-1 0,-2 0 0,1-1 0,-2 1 0,0 0 0,-1-1 0,-1-28 0,-2 28-28,0 0 0,-1 0 1,-1 0-1,0 1 1,-1-1-1,0 1 0,-1 0 1,-1 1-1,0-1 0,-1 1 1,-1 1-1,1 0 1,-2 0-1,0 0 0,0 1 1,-24-18-1,32 27-1,0 1 0,1 0 0,-1 0 0,0 0 0,1 1 0,-1-1 0,0 0 0,0 1 0,0-1 0,1 1-1,-1-1 1,0 1 0,0 0 0,0 0 0,0 0 0,0 0 0,0 0 0,-3 1 0,2 0 4,-1 0-1,1 1 1,0-1 0,-1 1 0,1-1 0,0 1-1,0 0 1,0 0 0,-3 4 0,-1 0 20,1 1 0,0 0-1,0 0 1,1 0 0,-1 1 0,2 0 0,-5 8 0,-1 7 55,1 1 0,2 0 0,-7 31 1,3-11 20,7-30-64,0 1-1,1 0 1,1-1 0,-1 20 0,2-18 24,1-1 1,0 0-1,1 0 0,1 0 0,1 0 1,0 0-1,1 0 0,8 22 0,-5-23-7,1 1 0,1-1-1,0-1 1,0 0 0,2 0-1,-1-1 1,2 0 0,-1-1-1,27 20 1,-30-26-17,0 0-1,0 0 1,0-1 0,0 1-1,15 3 1,-21-7-18,0 0 0,0-1 0,0 1 0,0-1 0,0 1 0,0-1 0,1 0 0,-1 0 0,0 0 0,0 0 0,0 0 0,1 0 0,-1-1 0,0 1 0,0-1 0,0 0 0,0 1 0,0-1 0,0 0 0,0 0 0,0 0 0,0-1 0,0 1 0,-1 0 0,1-1 0,0 1 0,-1-1 0,1 1 0,1-4 0,0-4 112,0 1 0,0-1 1,-1 0-1,0 0 1,-1-1-1,1-11 1,-2-41 363,-15-122 1,14 173-503,-21-110 41,21 112 18,0 1 0,-1-1 0,-1 0 0,1 1 0,-1 0 0,0-1 0,-1 1 0,0 0-1,-8-11 1,9 15 28,1 0 0,-1 0 0,0 1 0,0-1 0,0 1-1,-1 0 1,1 0 0,-1 0 0,1 1 0,-1-1 0,0 1-1,0 0 1,0 0 0,-1 0 0,1 0 0,0 1 0,-1 0-1,1 0 1,-1 0 0,-4 0 0,4 1-32,1 1 0,-1 0 1,1 0-1,0 0 0,-1 0 1,1 1-1,0 0 0,0 0 0,0 0 1,0 0-1,0 1 0,0-1 0,0 1 1,1 0-1,0 0 0,-1 0 0,1 1 1,0-1-1,-2 5 0,0-2-4,1 1 0,0 0 0,0 0 0,0 0 0,1 0 0,0 1 0,1 0-1,-1-1 1,1 1 0,0 9 0,0 3-35,0 0 0,2 1 0,1-1-1,0 0 1,2 0 0,7 31 0,3-2 61,-8-23 2,2-1-1,1 0 1,18 37 0,-19-48-62,1-1-1,12 18 1,-17-27-11,0-1 1,-1 0-1,1 0 1,1 0-1,-1 0 1,0 0-1,1-1 1,-1 1-1,1-1 1,0 0-1,0 0 1,0 0-1,6 1 1,-7-2 8,-1-1 0,1 0 1,0 0-1,0 0 0,-1 0 1,1-1-1,0 1 0,-1-1 1,1 0-1,-1 1 0,1-1 1,-1 0-1,1 0 0,-1-1 1,1 1-1,-1 0 0,0-1 1,0 0-1,0 1 0,0-1 0,0 0 1,0 0-1,0 0 0,-1 0 1,1 0-1,-1-1 0,3-3 1,2-6 185,0 1 1,-1-1 0,0 0-1,4-17 1,-3 2 135,-1 0 0,-1 0 0,0-39 0,-7-82 137,1 120-422,-1 0 0,-2 1 0,-1 0 0,-15-45 0,20 69-37,0 0-1,-1 0 1,1 0 0,-1 0-1,0 0 1,0 1 0,0-1-1,0 0 1,0 1-1,0 0 1,-1 0 0,1-1-1,-1 1 1,0 1 0,1-1-1,-1 0 1,0 1 0,0-1-1,0 1 1,0 0-1,0 0 1,-1 0 0,1 1-1,0-1 1,0 1 0,-1-1-1,1 1 1,0 0-1,0 0 1,-1 1 0,1-1-1,0 1 1,-6 1 0,3 0-12,1-1 0,-1 1 0,1 0 0,-1 1 1,1-1-1,0 1 0,0 0 0,0 0 0,1 1 1,-1-1-1,1 1 0,0 0 0,0 0 0,0 1 1,0-1-1,1 1 0,-1 0 0,-3 7 0,3 0-1,0 0-1,1 0 0,1 0 0,-1 0 1,2 0-1,0 1 0,0-1 1,1 0-1,1 1 0,0-1 0,3 16 1,0-12 0,0-1 0,1 1 0,1-1 0,0 0 0,1 0 0,0-1 1,1 0-1,11 15 0,6 6-8,-12-16-13,1-1 1,0 0-1,20 19 0,-31-35 23,0 1 0,-1-1 1,1 0-1,0 0 1,0 0-1,1 0 0,-1-1 1,0 1-1,0-1 0,1 0 1,-1 0-1,1 0 0,-1-1 1,1 1-1,-1-1 0,1 0 1,0 0-1,-1 0 0,1 0 1,-1 0-1,1-1 0,-1 0 1,1 0-1,-1 0 0,5-2 1,-4 1 44,0 0 0,0 0 1,0-1-1,0 0 0,0 1 0,-1-1 1,0-1-1,1 1 0,-1 0 0,0-1 1,0 0-1,-1 0 0,1 0 1,-1 0-1,0 0 0,0 0 0,0 0 1,1-9-1,0-1 39,0 0 1,-2 0-1,0 0 1,0 0-1,-1 0 1,-1 0-1,-1 0 0,0 0 1,0 0-1,-2 0 1,1 0-1,-2 1 1,0 0-1,0 0 1,-2 0-1,1 1 1,-14-19-1,18 29-334,0-1 0,0 1 0,0 0 0,0 0 0,-1 0 0,1 0 0,-6-4 0,3 4-945,0 0-1,-1 0 0,1 0 1,0 1-1,-8-2 1,-23-7-4238,29 7 3421,0-1 0,0 0 0,1 0 0,-8-7 0,-22-25-3735,14 12 3671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1:05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0 1008,'-24'7'3808,"0"1"0,0 1 0,1 0-1,-36 22 1,40-19-2033,1 1-1,0 1 1,-19 20 0,24-20-1074,1 0 0,0 0 0,1 1 0,-12 21 0,17-24-593,0 0 1,0 1-1,1 0 0,1-1 1,0 2-1,0-1 1,2 0-1,0 1 1,0 0-1,1-1 0,1 1 1,0 0-1,1-1 1,0 1-1,4 15 1,-1-16-164,0 0-1,0 0 1,1-1 0,1 0 0,0 0 0,0 0 0,1 0 0,1-1 0,0 0 0,17 17 0,-19-23-355,0 0 1,-1 0-1,2-1 0,-1 1 1,1-1-1,-1-1 1,1 1-1,14 4 0,-15-7-261,-1 0 0,1 0 0,0 0 0,0 0 0,0-1 0,0 0 0,0 0 0,0-1 0,0 0 0,0 0 0,0 0 0,8-3 0,-3-1-1014,0 0 1,0-1-1,-1-1 1,0 1-1,0-2 0,0 1 1,9-11-1,11-8-1509,-4 5 1171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1:06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9 1252,'27'22'25739,"-14"-17"-23925,124 35 2210,-87-24-4531,-1 2 1,53 27 0,-91-38 388,32 14-3165,-35-18 1601,0 0 0,0 0 1,13 2-1,-18-4 966,0 0-1,0-1 1,1 0 0,-1 1-1,0-1 1,1-1 0,-1 1 0,0 0-1,0-1 1,1 1 0,-1-1-1,0 0 1,0 0 0,0-1-1,0 1 1,0-1 0,0 1 0,0-1-1,0 0 1,-1 0 0,1 0-1,-1 0 1,1 0 0,-1-1 0,3-4-1,4-7-1441</inkml:trace>
  <inkml:trace contextRef="#ctx0" brushRef="#br0" timeOffset="1">693 19 1164,'3'-3'619,"0"1"-1,0 1 1,0-1-1,0 0 1,0 1-1,0-1 1,0 1-1,0 0 1,1 0 0,-1 0-1,1 1 1,-1-1-1,1 1 1,-1-1-1,0 1 1,1 1-1,-1-1 1,1 0-1,5 2 1,-4 0-79,0 0-1,-1 0 1,0 0-1,1 1 1,-1 0 0,0 0-1,0 0 1,-1 0-1,1 0 1,-1 1-1,1 0 1,-1 0 0,4 5-1,-1 2-118,-1-1 0,1 1-1,-2 0 1,1 0 0,-2 1-1,1-1 1,-2 1 0,1 0 0,-2 0-1,1-1 1,-2 1 0,1 0-1,-2 1 1,-2 19 0,-3-1 652,0 0 1,-2-1-1,-1 0 1,-19 43-1,22-61-2344,0 0 0,-13 19 0,9-17-1092,-1-1 0,0-1 0,-1 0 0,-1 0 0,1-2 1,-23 15-1,28-20 385,0 0 1,1 0 0,-12 12-1,2 2-898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10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4 1620,'-1'-12'1376,"-1"-20"22002,4 38-19066,2 12-4747,9 42 542,182 762 2302,-173-750-3240,-12-43-315,-1 0 0,5 36 0,-15-84-11533,-1-9 6296,1-70 17,1 47 4104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11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1 1652,'1'0'340,"0"0"0,0 1 0,1-1 0,-1 1 0,0-1-1,0 1 1,0-1 0,1 1 0,-1 0 0,0-1 0,0 1 0,0 0 0,0 0 0,0 0-1,0 0 1,0 0 0,-1 0 0,1 0 0,0 0 0,0 0 0,-1 0 0,1 0-1,-1 0 1,1 1 0,-1-1 0,1 0 0,-1 3 0,9 43 3903,-7-32-2967,30 160 5182,27 86-3800,-14-110-3318,68 154 0,-96-272-993,2 3-1750,-14-12-1877</inkml:trace>
  <inkml:trace contextRef="#ctx0" brushRef="#br0" timeOffset="1">1 528 1544,'6'0'17697,"53"0"-17655,-47-2-773,0 2-1,19 0 1,52 12-8487,-46-6 4647,-13-3 2367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11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87 1660,'5'0'330,"-2"1"458,1-1 1,0 0-1,0 0 1,0-1 0,0 1-1,0-1 1,0 0-1,4-1 1,-7 1-545,1 0-1,-1-1 1,0 1 0,0 0-1,1 0 1,-1 0 0,0-1 0,0 1-1,0-1 1,0 1 0,0-1-1,-1 1 1,1-1 0,0 1 0,-1-1-1,1 0 1,-1 1 0,1-1 0,-1 0-1,0 1 1,0-4 0,3-22 1220,-1 1 1,-3-39-1,0 52-857,-1-1-1,0 1 1,0-1 0,-2 1-1,0 0 1,-9-21 0,13 33-422,-1 0 1,1 0-1,-1 0 1,0 0-1,1 0 0,-1 0 1,0 0-1,0 0 1,0 0-1,1 0 1,-1 0-1,0 1 0,0-1 1,-2-1-1,3 2-49,-1 0 0,1 0 0,-1 0 0,1 0 1,-1 0-1,1 0 0,-1 0 0,1 0 0,-1 0 0,1 0 0,-1 0 0,1 0 0,-1 0 0,1 0 0,-1 0 0,1 1 0,-1-1 0,1 0 0,-1 0 0,1 0 0,-1 1 0,1-1 0,-1 1 0,-1 1 50,1 0 0,-1 0 0,1 0 0,-1 0 0,1 0 0,0 1 0,0-1 0,0 0 0,0 1-1,0-1 1,0 1 0,0 3 0,-2 16-95,1 0-1,0 0 0,2 1 1,1-1-1,0 1 0,2-1 1,0 0-1,2 0 0,12 36 1,-11-41-438,1 1 1,0-1 0,2-1-1,0 1 1,1-1 0,0-1-1,2 0 1,0-1 0,0 0-1,1 0 1,1-2 0,15 13-1,-26-23-395,0-1 1,0 1-1,0 0 0,1-1 1,-1 0-1,0 0 0,5 2 0,2-15-6773,-8 4 5477,0 1 856,-1 0 0,0 0 1,0 0-1,-1 0 0,0 0 1,0 0-1,-2-10 0,-2-18-117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12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 140,'2'-23'6360,"1"-1"5794,0 23-11916,-1 0 0,1 1-1,-1-1 1,1 0 0,-1 1 0,1 0 0,-1-1 0,4 1 0,-4 0-103,9 0-188,0-1 1,0 2 0,0-1-1,0 1 1,-1 1-1,1 0 1,-1 1-1,1 0 1,-1 0 0,10 6-1,-10-4-511,-1 0-1,0 1 0,0 0 1,0 0-1,-1 1 1,0 0-1,0 0 0,-1 1 1,0 0-1,8 12 1,10 22-3111,-2 1 0,19 46 0,-32-67 2777,16 36-1082</inkml:trace>
  <inkml:trace contextRef="#ctx0" brushRef="#br0" timeOffset="1">562 1230 124,'-9'17'4404,"4"-8"1539,0 0-1,0 1 0,-11 12 0,0-9-1472,18-14-4870,-1 0 0,1 0 0,-1 0 1,1-1-1,-1 1 0,1 0 0,-1-1 0,0 1 0,2-3 1,20-36-13743,-8 12 5693,-5 13 5795,9-9 46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12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540 480,'3'-7'932,"0"-1"-1,-1 1 1,0-1 0,0 0-1,-1 1 1,0-1 0,0 0-1,-1 0 1,0 0 0,-1-11-1,-3-10 1897,-13-44-1,2 9-1016,9 25-423,-3-51-1,8 72-1175,2-1-1,0 1 0,1 0 0,0-1 0,6-17 0,-8 35-195,1 0-1,-1 0 1,0 0-1,1 0 1,-1 0 0,1 0-1,0 0 1,-1 0 0,1 0-1,-1 0 1,1 0-1,0 1 1,0-1 0,0 0-1,-1 0 1,1 1-1,0-1 1,0 1 0,0-1-1,0 1 1,2-2-1,0 2 44,-1-1-1,1 1 0,0 0 0,0 0 0,-1-1 1,1 2-1,0-1 0,4 1 0,4 2 236,0 0-1,0 0 1,13 7 0,8 7 244,-2 2 1,0 0-1,-1 2 1,-1 2-1,-2 0 1,27 29-1,-38-37 40,0 1 0,-1 0-1,-1 2 1,0-1-1,-2 1 1,0 1 0,13 29-1,-24-46-572,1 0 0,0 0 0,-1 0 0,0 0 0,1 0 0,-1 0 0,0 0 0,0 0 0,0 0 0,0 0 0,-1 0 0,1 0-1,0 0 1,-1 0 0,1 0 0,-1 0 0,0 0 0,0 0 0,-2 3 0,1-2-3,-1 0 1,1 0-1,-1 0 1,0 0-1,0-1 1,0 1-1,-1-1 1,1 0-1,-6 3 1,-5 1-8,0 0 0,-1-1 0,0-1 0,-15 3 0,28-7-199,1 0 0,-1 0 0,1 0 0,-1 0 0,0 0 0,1 0 0,-1 0 1,1-1-1,-1 1 0,1 0 0,-2-2 0,0 1-856,0 0 0,1-1 0,-1 1-1,0-1 1,1 0 0,-1 0 0,1 0 0,-4-4 0,3 2-646,1 1 1,-1-1-1,1 1 0,-1-1 0,-2-8 1,1-7-1976,7-5 302,0-2 786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12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447 1036,'2'0'435,"0"1"-1,0-1 0,0 1 1,1 0-1,-1 0 1,0 0-1,0 1 1,0-1-1,0 0 0,-1 1 1,1-1-1,0 1 1,-1-1-1,1 1 0,-1 0 1,3 4-1,-1-1 642,-1 1-1,0-1 0,-1 1 1,1 0-1,0 10 0,6 19 810,1 0-1,23 57 1,6 16-4806,-37-99 1602,1 0 0,-1 0 0,-1 0 0,0 11 0,0-11-799</inkml:trace>
  <inkml:trace contextRef="#ctx0" brushRef="#br0" timeOffset="1">1 0 964,'8'10'1060,"0"2"-160,3 2-732,2 6-544,1 4-356,4 3-188,1 4-96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13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605 972,'-1'-11'1156,"-1"0"1,1 0-1,-2 0 0,-7-20 0,0-4 455,-14-64 2160,4 0-1,-9-135 1,26 219-3185,0-18 287,3 32-829,1 1 0,-1-1-1,0 0 1,0 1-1,0-1 1,0 1-1,1-1 1,-1 0-1,0 1 1,0-1-1,1 1 1,-1-1-1,0 1 1,1-1-1,-1 1 1,1-1-1,-1 1 1,1-1-1,-1 1 1,1 0-1,-1-1 1,1 1-1,-1 0 1,1-1 0,-1 1-1,1 0 1,0 0-1,-1-1 1,1 1-1,-1 0 1,1 0-1,0 0 1,-1 0-1,1 0 1,0 0-1,-1 0 1,1 0-1,0 0 1,-1 0-1,1 0 1,0 1-1,8 1 453,-1 1-1,0 0 0,-1 0 1,1 1-1,-1 0 0,1 0 1,-1 0-1,0 1 0,-1 0 1,1 1-1,-1 0 0,0 0 1,9 12-1,4 7 459,-1 0 1,19 38-1,4 14-990,-3 2 0,33 100-1,-68-168-1140,-17-26-10818,-15-60 2152,-8-44 2527,23 65 5431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13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9 164,'13'-88'4641,"-1"16"2189,1 34-2170,-11 40-4362,0 0-1,0 0 0,0 0 0,0 0 0,0 0 0,1-1 0,-1 1 0,1-1 0,3 2 0,-2 0 155,4 3 164,1 0 0,-2 1 1,1 0-1,-1 0 0,0 1 0,0 0 1,6 10-1,37 66 2211,-37-60-2202,105 243 3504,-99-221-3735,-5-10-307,3 8-58,25 46-1,-42-89-28,0 0 0,0-1 0,0 1 0,1-1 0,-1 1 0,0-1 0,0 1 0,1-1 0,-1 1 0,0-1 0,0 1 0,1-1 0,-1 0 0,1 1 0,-1-1 0,0 1 0,1-1 0,-1 0 0,1 1 0,-1-1 0,1 0 0,-1 0 0,1 1 0,-1-1 0,1 0 0,-1 0 0,1 0 0,0 0 0,-1 0 0,1 0 0,0 0 0,0-1 0,-1 0 0,1 1 0,-1-1 0,1 0 0,-1 0 0,1 0 0,-1 0 0,1 1 0,-1-1 0,0 0 0,0 0 0,1 0 0,-1 0 0,0-1 0,3-41 0,-6-94 0,3 136 0,0 1 0,0-1 0,0 0 0,0 1 0,0-1 0,0 1 0,0-1 0,0 0 0,0 1 0,0-1 0,0 1 0,0-1 0,0 0 0,1 1 0,-1-1 0,0 1 0,1-1 0,-1 1 0,0-1 0,1 1 0,-1-1 0,0 1 0,1-1 0,-1 1 0,1-1 0,-1 1 0,1 0 0,-1-1 0,1 1 0,0-1 0,0 1 0,0 0 0,0 0 0,0 1 0,0-1 0,1 0 0,-1 0 0,0 1 0,0-1 0,0 0 0,0 1 0,0-1 0,0 1 0,0 0 0,1 1 0,4 2 0,-1 0 0,1 1 0,-1 0 0,5 7 0,54 89 0,-56-90 1,16 26-353,-23-35 252,0 0-1,0 0 0,-1 0 0,1 0 0,0 0 0,-1 0 0,0 1 1,1-1-1,-1 0 0,0 0 0,0 1 0,0-1 0,-1 0 0,1 0 0,0 0 1,-1 0-1,0 3 0,-3 3-2467,1-1 0,-2 1 0,1-1 1,-1 0-1,0 0 0,0 0 0,-1-1 1,0 1-1,-10 7 0,3-4-735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2:57.6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 248,'3'6'1412,"-2"-2"80,1-1 0,-1 1-1,0 0 1,0 0 0,0 0 0,0 7-1,0-9-1214,0-1-1,1 0 0,-1 0 1,0 1-1,1-1 0,-1 0 0,1 0 1,-1-1-1,1 1 0,0 0 1,-1 0-1,1-1 0,0 1 0,0-1 1,-1 0-1,4 1 0,4 2 477,12 6 1521,34 11 0,-46-17-1865,0-1 0,1-1-1,-1 0 1,1 0 0,0-1-1,13 0 1,21-4 81,-11 2 437,51-10-1,-73 9-1890,0 0-1,21-9 0,-25 8-710,1 0 1,-1 0-1,0-1 1,12-9-1,-23-1-10790,-1-1 10221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16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96,'11'15'3428,"-1"0"0,15 29 0,3 7-1129,146 191 2757,-4-7-2335,120 169-1428,-278-388-1802,11 14-1492,-6-13-2186,-33-13-7480,5-4 9932,-7 0-231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17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015 364,'-1'17'1880,"1"-15"-1266,0 1-1,0 0 0,0-1 1,0 1-1,-1 0 1,1-1-1,-1 1 1,1-1-1,-1 1 0,0 0 1,0-1-1,0 1 1,0-1-1,-1 0 1,-1 3-1,3-5-509,-1 0 1,0 1-1,1-1 0,-1 0 0,1 0 0,-1 0 1,1 0-1,-1 0 0,0 0 0,1 0 1,-1 0-1,0 0 0,1 0 0,-1 0 1,1 0-1,-1 0 0,1 0 0,-1 0 0,0-1 1,1 1-1,-1 0 0,1 0 0,-1-1 1,1 1-1,-1 0 0,1-1 0,-1 1 1,1-1-1,-1 1 0,1 0 0,0-1 1,-1 1-1,1-1 0,0 1 0,-1-1 0,1 1 1,0-1-1,-1-1 0,-11-22 1482,8 12-948,1 0-1,0 0 1,1-1-1,0 0 1,1 1-1,1-17 1,8-80 3306,-4 74-2905,7-38 81,4 1 1,3 0-1,40-107 1,53-74-944,-55 149-3554,-37 77-1532,-4 13-2298,-6 31-6137,-3 2 1119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17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609 80,'2'-9'932,"0"0"1,-1 0-1,0 0 0,-1 0 0,0 0 1,0 0-1,-1 0 0,-4-17 1,-3-6 1743,-14-34 0,9 27-1304,-71-232 8376,50 169-3587,124 352-6353,-62-149-7095,-26-94 5972,-1 0 0,1 0 0,-2 1 0,1-1 0,-1 0 0,0 1 0,-1-1 0,0 0-1,0 1 1,-1-1 0,1 0 0,-1 0 0,-1 0 0,0 0 0,-3 6 0,-2 2-825</inkml:trace>
  <inkml:trace contextRef="#ctx0" brushRef="#br0" timeOffset="1">37 595 1260,'-1'0'813,"-1"0"0,1 0-1,-1 0 1,1 0 0,0 0 0,-1 0-1,1 0 1,-1 0 0,1-1 0,-1 1-1,1 0 1,-2-2 0,2 2-130,0-1 1,0 1-1,0 0 1,0-1-1,0 1 1,0 0-1,0 0 1,0 0-1,0 0 1,0 0-1,0 0 1,0 0-1,0 0 1,-1 0-1,11-1 3134,17-1-2902,67-30 2147,31-8-1310,-74 28-1598,-21 6-655,47-18-1,-63 19-2712,0-1 1,20-13 0,-7 9-10949,-5 2 9513,-12 1 2605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18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0 1560,'-13'-10'27486,"7"16"-23826,5-5-3599,-13 17-61,1 0 0,1 1 0,0 0 0,-17 40 0,14-22 0,1 1 0,2-1 0,1 2 0,2 0 0,2 0 0,1 0 0,3 1 0,2 78 0,8-28 0,4-1 0,42 163 0,-37-192 0,30 75 0,-34-108 0,0-1 0,1-1 0,2 0 0,1-1 0,20 25 0,-32-45-139,0 0 1,0 0-1,0-1 1,0 0-1,0 0 0,1 0 1,-1 0-1,1-1 0,8 3 1,-16-38-21180,1 19 17556,0-24-1,2 12 1605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19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78 4,'-8'2'17194,"12"-17"-12962,11-19-3613,-9 25-504,0 0 1,1 1 0,0 0-1,0 0 1,0 1 0,1 0-1,1 0 1,10-7 0,-7 6-105,1 0 1,1 1 0,-1 0 0,1 1 0,19-6 0,-26 11 156,0-1-1,0 1 1,0 0 0,0 0 0,0 1 0,0 0 0,0 1-1,0-1 1,13 4 0,-17-3-8,0-1 0,0 1 0,0 1 0,0-1 0,0 0-1,0 1 1,0-1 0,0 1 0,-1 0 0,1 0 0,-1 0 0,1 0 0,-1 1 0,0-1 0,0 1-1,0-1 1,0 1 0,-1 0 0,1-1 0,-1 1 0,1 0 0,-1 0 0,1 6 0,1 3-21,-2 1 0,1 0 0,-2-1 0,0 1 0,0 0 1,-1 0-1,-1-1 0,0 1 0,-1-1 0,0 1 0,-1-1 0,-6 14 1,-9 16 559,-2-1 1,-28 40 0,20-35-518,23-35-182,-20 32 0,-29 67 0,49-97 0,1 1 0,1-1 0,0 1 0,1 0 0,0 0 0,1 0 0,1 0 0,0 0 0,1 1 0,1 14 0,0-25 0,0 1 0,0-1 0,0 0 0,0 0 0,0 0 0,1 0 0,0 0 0,0 0 0,0-1 0,0 1 0,1 0 0,-1-1 0,1 0 0,0 1 0,0-1 0,0 0 0,0-1 0,1 1 0,-1-1 0,1 1 0,4 1 0,-1-1 0,1 0 0,0 0 0,0-1 0,0 0 0,0 0 0,0-1 0,1 0 0,-1 0 0,16-2 0,46-4-2857,-46 3 187,0-1-1,0-1 1,0-1-1,38-14 1,-48 13-1536,1 0 1,18-12 0,-11 2 1507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20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620,'1'0'784,"1"1"-1,-1-1 0,0 0 1,0 0-1,1 0 0,-1 1 1,0-1-1,0 0 0,0 1 1,1-1-1,-1 1 1,0 0-1,0-1 0,0 1 1,0 0-1,0 0 0,1 1 1,0 0 130,0 0 0,-1 0 1,0 1-1,0-1 0,1 0 0,-1 0 1,-1 1-1,2 3 0,1 6 549,-2 0 0,1 0-1,-2 14 1,1-8-836,2 8-412,1 1-1,10 36 0,8 10-4554,-14-52 1852,-6-14 693,1 0 0,-1-1 1,0 1-1,-1 0 0,2 14 1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20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398 1608,'12'-52'4578,"-1"0"-1,-3 0 1,-3-1-1,-1-82 1,-8 82 3693,8 69-8271,2 32 0,2 8 0,-6-46 0,33 172 0,-35-147-2775,0-29 1239,-1-1 0,0 1 0,0-1 0,-1 0 0,0 0-1,-3 8 1,1-6-730,1-1 0,-1 0 0,-1 0 0,-6 7 0,-14 12-1537,14-15 937</inkml:trace>
  <inkml:trace contextRef="#ctx0" brushRef="#br0" timeOffset="1">1 687 484,'5'4'261,"25"8"24060,-30-13-24022,0 1 0,0-1-1,0 1 1,0 0 0,0-1 0,0 1 0,0 0-1,0-1 1,0 0 0,1 0-151,0-1 1,0 1-1,0-1 0,0 1 1,0-1-1,0 1 1,0 0-1,0-1 0,1 1 1,-1 0-1,1 0 0,-1 0 1,1 0-1,-1 0 1,1 0-1,-1 1 0,1-1 1,2 0-1,34-10 1746,85-5-1894,-18 3 0,-66 6-8665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20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56,'18'-2'2101,"8"2"8022,-24 1-9326,-1-1 0,1 0 1,-1 1-1,1-1 1,-1 1-1,1 0 1,-1-1-1,1 1 0,-1 0 1,0 0-1,1 0 1,-1 0-1,1 1 1,6 14 2807,7 42 649,10 29-2991,-16-59-1228,-4-14-460,0 1-1,-1 0 1,-1 0-1,0 0 1,1 22-1,-4-31-1953,2 4 3368,-1 0-1099,0-3-4302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21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78 1456,'12'-15'1837,"0"-10"7551,-12 24-8919,0 0 0,1 0 0,-1 0 0,0 0-1,0 1 1,0-1 0,0 0 0,0 0 0,0 0 0,0 0 0,-1 0-1,1 0 1,0 0 0,0 1 0,-1-1 0,1 0 0,0 0 0,-1 0 0,0 0-1,0-1-60,0 1-1,-1 0 1,1 0-1,0 0 1,-1 0 0,1 1-1,-1-1 1,1 0-1,-1 0 1,1 1-1,-1-1 1,0 1-1,1 0 1,-3-1-1,-18-3 742,-1 2 0,1 0 0,-39 2 0,58 1-1149,1-1 0,0 0 0,-1 1 0,1-1 0,0 1 0,-1 0 0,1 0 0,0 0 0,0 0 0,0 0 0,0 0 0,0 1 0,0-1 0,0 1 0,0-1 0,1 1 0,-3 2 0,2 0 0,-1 0 0,1-1 0,0 1 0,0 1 0,0-1 0,0 0 0,1 0 0,-2 7 0,1 3 0,0 0 0,1 0 0,0 0 0,4 27 0,1-11 0,1 0 0,2-1 0,1 0 0,1 0 0,2-1 0,0 0 0,2-1 0,1 0 0,2-1 0,25 34 0,-36-53 0,1 0 0,0-1 0,1 1 0,-1-1 0,1-1 0,0 1 0,0-1 0,1 0 0,0-1 0,0 1 0,11 3 0,-15-7 0,0 1 0,0-1 0,-1-1 0,1 1 0,0-1 0,0 1 0,0-1 0,0 0 0,0-1 0,0 1 0,-1-1 0,1 1 0,0-1 0,0 0 0,0-1 0,-1 1 0,1-1 0,-1 1 0,1-1 0,-1 0 0,0 0 0,1-1 0,-1 1 0,0-1 0,-1 1 0,1-1 0,0 0 0,2-4 0,1-2 0,0-1 0,-1 0 0,0 0 0,0 0 0,-1-1 0,-1 1 0,0-1 0,0 0 0,-1 0 0,1-15 0,-1-2 0,-1 0 0,-5-54 0,-20-61 0,16 99 0,5 29 15,-2-19-122,4 32-294,0 1 449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21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960,'23'-5'4945,"11"-2"12875,-9 12-13488,-8 2-4169,1 0-1,-1 2 1,0 0-1,-1 1 1,0 0-1,0 1 0,-1 1 1,-1 1-1,0 0 1,0 1-1,-2 0 1,21 29-1,-20-22-2,-1 1 0,-1 1 0,-1-1-1,-1 2 1,0-1 0,-2 1 0,-1 0-1,-1 1 1,2 35 0,10 429-160,-17-438 0,3-49 148,-1 0-198,-7-6-789,3 1 1395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2:58.0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124,'21'2'8803,"0"2"-4031,42 19-2240,-27-8-417,4-2-367,-26-10-699,0 1-1,-1 1 1,1 0-1,-1 1 1,-1 1 0,1 0-1,18 13 1,-28-16-925,0 0 0,0 0 0,0 0 0,0 1 0,0-1 0,-1 1 0,0-1 0,0 1 0,0 0 0,-1 0 0,1 0 0,-1 0 0,0 0 0,-1 0 0,1 0 0,-1 0 0,0 1 0,0-1 0,-2 6 0,1 2 134,-2 1-1,1-1 1,-2 1 0,0-1 0,0 0-1,-7 12 1,4-13-782,2-1 0,0 1-1,0 0 1,1 0 0,1 1 0,0-1 0,0 1 0,1 0-1,1 0 1,0-1 0,1 1 0,0 0 0,1 0-1,4 17 1,5-2-19663,-3-18 18414,3-4-575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23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708,'0'-1'382,"1"0"0,-1 0 0,1 0 0,-1 1 0,1-1-1,0 0 1,-1 1 0,1-1 0,0 0 0,0 1 0,-1-1 0,1 1 0,0-1 0,0 1-1,0-1 1,0 1 0,-1 0 0,1-1 0,0 1 0,0 0 0,0 0 0,0-1 0,0 1-1,0 0 1,0 0 0,0 0 0,0 0 0,0 1 0,0-1 0,0 0 0,0 0 0,0 0-1,1 1 1,11 14 7160,-7 1-7088,16 45 2942,-1-4-2804,-2 1-1,-3 2 1,11 72 0,-27-128-844,0 1 0,1-1 0,-1 0-1,-1 1 1,1-1 0,-1 0 0,0 1 0,0-1 0,0 0 0,0 0 0,-1 0 0,1 0 0,-1 0 0,0 0 0,0 0 0,-6 6 0,5-7-713,-1 1-1,1-1 0,-1 1 1,0-1-1,0 0 0,-1-1 1,1 1-1,0-1 0,-1 0 1,0 0-1,1 0 0,-1-1 1,-10 3-1,-20 2-5185,32-6 3831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23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2 944,'-1'-11'1850,"1"10"-1187,0-1 0,0 1-1,-1-1 1,1 1 0,0-1 0,0 1-1,-1 0 1,1-1 0,-1 1-1,1 0 1,-1-1 0,-1-1 0,8 12 6600,2 14-4392,-1-5-1539,99 170 4661,-56-107-4465,203 318 815,-238-375-3065,7 11-3538,-20-32 3342,0-1 0,0 1 0,1-1 0,-1 1 0,1-1 1,0 0-1,-1 0 0,1 0 0,4 2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24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9 1684,'2'-44'12428,"3"0"-4274,14-41-855,39-81-4150,-44 130-3129,3 0 1,34-53 0,-39 70-30,2 0 0,0 2 0,1-1 0,0 2 0,34-28 0,-46 42-365,0 0-1,0 1 1,0-1-1,0 0 1,0 1-1,0 0 1,0 0-1,0 0 1,5-1-1,-5 1-283,0 1-1,0 0 1,0 0 0,0 0-1,0 1 1,0-1 0,0 1-1,0 0 1,0-1 0,0 1-1,0 1 1,-1-1 0,1 0-1,3 3 1,4 3-1858,0 1 1,-1 0-1,-1 1 0,1 0 1,9 14-1,-6-8 1348,9 9-112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24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1372,'10'-18'21234,"12"10"-15658,-10 6-6279,-1 1 1,19 1-1,-24 0 2384,1 0-1496,-1 0-1,1 1 0,-1-1 0,0 2 1,0-1-1,1 1 0,-1 0 1,0 0-1,0 0 0,-1 1 1,1 0-1,0 0 0,7 6 1,-10-6-70,0 0 1,0 0 0,0 0 0,0 1 0,0-1-1,-1 1 1,1-1 0,-1 1 0,0 0-1,0 0 1,-1 0 0,1 0 0,-1 0 0,0 0-1,0 1 1,0-1 0,0 0 0,-1 1-1,0-1 1,0 7 0,-3 11-116,-1 0 0,-2 1 0,0-1 0,-1-1 0,-12 27 0,-11 33 0,28-74 0,-9 27 0,2 1 0,-9 66 0,18-99 0,0 1 0,0 0 0,0 0 0,0 0 0,1-1 0,-1 1 0,1 0 0,0-1 0,-1 1 0,1 0 0,1-1 0,-1 1 0,0-1 0,1 1 0,-1-1 0,3 3 0,-1-1 0,1-1 0,0 0 0,0 1 0,0-1 0,0-1 0,0 1 0,0 0 0,9 2 0,-5-1 0,1-1 0,0-1 0,1 1 0,-1-2 0,0 1 0,1-1 0,-1-1 0,1 1 0,12-3 0,-13 1-441,-1-1 0,1 0-1,-1 0 1,0-1 0,0 0 0,0-1-1,0 1 1,-1-2 0,1 1 0,-1-1 0,0 0-1,0 0 1,11-13 0,-7 5-801,-1 0 1,0-1 0,-1-1-1,0 1 1,-1-2-1,6-16 1,14-41-8604,-4-3 4032,-11 29 3803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24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3 1072,'15'-12'17085,"-19"24"-12727,-12 31-2935,1 0 0,3 1-1,-11 73 1,1 139 3138,21-183-4561,4-1 0,2 0 0,4 0 0,28 113 0,-28-151-724,2-1-1,1 0 1,1-1 0,2 0-1,36 56 1,-39-70 98,1-1 0,1 0 0,1-1 0,0 0 1,1-1-1,0-1 0,2-1 0,-1 0 0,1-1 0,33 15 0,-48-25-1391,5 1 721,16-5-15651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25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1 896,'7'-29'10112,"3"-5"-2030,-9 32-7812,0 0 1,0 0-1,0 0 0,1 0 0,-1 0 1,1 0-1,-1 1 0,1-1 0,0 1 1,-1-1-1,1 1 0,0 0 1,0-1-1,4 0 0,1-1 50,0 1-1,0 0 1,1 1 0,-1-1-1,0 2 1,1-1-1,-1 1 1,1 0 0,-1 0-1,1 1 1,-1 0 0,1 0-1,-1 1 1,0 0-1,1 0 1,-1 1 0,0 0-1,10 6 1,-12-6-181,1 0 0,-1 0 0,0 1 0,0-1-1,0 1 1,0 1 0,0-1 0,-1 1 0,0-1 0,0 1 0,0 1 0,-1-1 0,0 0 0,0 1-1,0 0 1,-1-1 0,1 1 0,-1 0 0,-1 0 0,1 0 0,-1 1 0,1 8 0,-2-5-118,0-1-1,-1 1 1,0-1 0,0 0 0,-1 0 0,0 1 0,0-1 0,-1-1 0,-1 1 0,1 0 0,-1-1-1,-1 1 1,0-1 0,0 0 0,0-1 0,-12 13 0,-44 37-21,57-54 0,27-12 0,-16 9 0,1 0 0,-1 0 0,1 0 0,-1 1 0,1 1 0,-1-1 0,0 1 0,1 1 0,-1-1 0,0 1 0,0 0 0,-1 1 0,1-1 0,5 6 0,11 7 0,-2 1 0,29 28 0,-43-38 0,0 0 0,-1 1 0,1 0 0,-2 0 0,1 0 0,7 15 0,-12-20 0,0-1 0,0 0 0,0 1 0,0-1 0,0 1 0,-1 0 0,1-1 0,-1 1 0,0-1 0,1 1 0,-1 0 0,0-1 0,-1 1 0,1-1 0,0 1 0,-1 0 0,1-1 0,-1 1 0,0-1 0,0 1 0,0-1 0,0 0 0,0 1 0,-1-1 0,1 0 0,-1 0 0,1 0 0,-1 0 0,0 0 0,-2 2 0,-6 3 0,1 0 0,-2-1 0,1 0 0,-1-1 0,0 0 0,0-1 0,0 0 0,0 0 0,-23 3 0,13-5 0,0 0 0,-1-1 0,1-1 0,-36-4 0,49 2-976,-4 0-2568,34 16-15791,-10-5 16368,11 0-65,1-1 715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26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68,'2'0'317,"2"0"690,-1 0-1,1 0 1,-1 0-1,1 1 1,-1-1-1,1 1 1,-1-1-1,4 3 1,-5-2-460,-1 0 0,1 0 0,-1 0 0,1 1 0,-1-1 0,0 1 0,0-1 0,0 1 0,1-1 0,-1 1 0,-1 0 0,1-1 0,0 1 0,0 0 0,-1 0 0,1 0 0,0 2 0,0 1 141,25 84 6182,-20-65-6537,-1 0 0,-1 1-1,2 40 1,-6-60-695,0 0 1,-1 0 0,0 0 0,1-1 0,-1 1-1,-1 0 1,1 0 0,-3 5 0,1-6-1120,1 1 0,-1-1 1,0 0-1,0 0 0,0 0 0,0 0 1,-6 4-1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26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412 1640,'6'-15'1545,"0"0"0,-1-1 0,-1 0 0,5-28 0,-1-68 7226,-4 57-5456,-2 35-1311,0 0-1,-1 0 1,-2 0 0,-4-39 0,10 97-1524,3 66 0,-6-55-311,9 54-1,23 32-168,-33-132-286,-1-1 1,0 0-1,0 1 0,0-1 0,0 1 1,0-1-1,0 0 0,-1 1 1,-1 3-1,1-3-730,0 0 1,-1 0-1,1 0 0,-1 0 1,0-1-1,0 1 0,0 0 0,0-1 1,0 0-1,-5 4 0,-30 17-11073,12-11 7601,20-10 4195,-9 5-1542</inkml:trace>
  <inkml:trace contextRef="#ctx0" brushRef="#br0" timeOffset="1">1 701 1560,'14'-2'22289,"-10"-4"-19219,0 0-4631,2 1 1945,-1 0 0,2 0 0,-1 1-1,0 0 1,1 0 0,0 0 0,0 1-1,13-5 1,63-13 3238,-57 16-3289,-4 0-679,1 1 1,0 1-1,0 1 0,39 2 1,-31 4-10158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27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944,'2'-1'991,"1"0"-1,0 1 1,0-1 0,0 1-1,-1 0 1,1 0-1,0 0 1,0 0-1,0 1 1,0-1 0,-1 1-1,1 0 1,3 1-1,12 13 7407,-5 2-5749,3 9-1663,0 1 0,-2 0 0,-1 1 0,-1 1 0,14 52 0,-10-35-1215,-11-36-46,-1 0-1,-1 0 1,1 1-1,-2-1 1,0 1 0,2 16-1,-31-51-21936,24 21 21555,1 1 0,0-1 0,-1 0 0,2 0 0,-1-1 0,0 1 0,1 0 0,-2-5 0,-5-13-1393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27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5 1304,'18'-25'2196,"-13"17"-881,0 0 0,1 1 1,0-1-1,0 1 0,1 1 0,0-1 1,0 1-1,1 0 0,-1 1 0,10-5 1,5-1 525,0 1 0,0 1 0,1 0 0,31-5 0,-47 13-1673,2-1 51,0 0 1,0 1-1,1 0 1,-1 1 0,13 0-1,-20 1-147,1-1 0,-1 1-1,0-1 1,0 1 0,0 0-1,0-1 1,1 1 0,-1 0 0,0 1-1,-1-1 1,1 0 0,0 0-1,0 1 1,0-1 0,-1 1 0,1 0-1,-1-1 1,1 1 0,-1 0-1,0 0 1,0 0 0,0 0 0,0 0-1,0 0 1,0 0 0,0 0-1,0 5 1,1 1 29,-1 1-1,0 0 1,-1 0-1,0-1 1,0 1 0,-1 0-1,0 0 1,-1-1-1,-3 11 1,-4 12 402,-16 33-1,13-36-412,-7 20-90,4-14 0,2 0 0,1 1 0,2 0 0,-9 51 0,19-80 0,-1 1 0,1 0 0,0-1 0,1 1 0,0-1 0,0 1 0,0-1 0,1 0 0,0 1 0,0-1 0,0 0 0,1 0 0,0 0 0,0-1 0,1 1 0,-1-1 0,1 1 0,0-1 0,1 0 0,-1-1 0,1 1 0,0-1 0,0 0 0,1 0 0,-1 0 0,1-1 0,-1 0 0,1 0 0,0-1 0,1 1 0,-1-1 0,0 0 0,0-1 0,1 0 0,-1 0 0,1 0 0,0-1 0,-1 0 0,1 0 0,-1 0 0,1-1 0,-1 0 0,1-1 0,-1 1 0,0-1 0,8-3 0,20-11-1975,15-15-5808,-42 27 6581,-1-2 0,0 1 0,0-1 0,-1 0 0,0 0-1,0-1 1,0 1 0,0-1 0,5-13 0,9-34-6304,-11 21 4916</inkml:trace>
  <inkml:trace contextRef="#ctx0" brushRef="#br0" timeOffset="1">699 69 676,'3'-6'989,"0"1"-1,0-1 1,1 1-1,0 0 1,0 0-1,0 0 1,0 1-1,1-1 1,9-6-1,-10 9-297,0 0-1,-1 1 0,1-1 0,0 1 1,0 0-1,1 0 0,-1 0 0,0 1 1,0-1-1,0 1 0,0 0 0,1 0 0,-1 1 1,0-1-1,0 1 0,5 1 0,13 4 116,-1 1-1,0 0 1,0 2-1,-1 0 1,0 2-1,-1 0 1,0 1-1,-1 1 1,0 0-1,-1 1 1,-1 1-1,22 26 1,-27-26-806,-1 0 0,-1 1 0,-1 1 0,0-1 0,-1 1 0,-1 0 0,-1 1 0,0-1 0,-1 1 0,-1 0 0,1 35 0,-3-20 0,-2 1 0,-1-1 0,-1 0 0,-2 0 0,-15 53 0,10-55 0,-2 0 0,-1-2 0,-1 1 0,-1-2 0,-2 0 0,-1 0 0,-28 31 0,43-55-1019,0 0 0,1 0 1,-1 0-1,1 0 0,-3 7 0,4-10 597,1 1 0,-1-1-1,1 1 1,-1-1 0,1 1 0,0 0-1,0-1 1,0 1 0,0-1-1,0 1 1,0 0 0,0-1 0,1 1-1,-1 0 1,0-1 0,1 1-1,-1-1 1,1 1 0,0-1 0,1 3-1,11 13-7962,5 0 3379,-2-5 2187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3:25.20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00 192 248,'35'-5'10072,"-35"5"-10015,1 1 1,0 0-1,-1 0 0,1 0 0,-1-1 0,1 1 0,0 0 0,0 0 0,-1-1 1,1 1-1,0-1 0,0 1 0,0-1 0,0 1 0,0-1 0,0 0 1,0 1-1,0-1 0,0 0 0,0 0 0,1 1 0,28 1 227,-18-2-46,57 1 327,-1-3-1,77-12 0,-38 2-15,-80 10-430,15-1 99,-1-2 1,46-11-1,-85 16-204,-1-1 0,1 1 0,-1 0 0,0-1 0,0 1 0,1-1-1,-1 1 1,0-1 0,0 0 0,1 1 0,-1-1 0,0 0 0,0 0 0,0 0-1,0 0 1,0 0 0,0 0 0,-1 0 0,1 0 0,0 0 0,0 0 0,-1-1-1,1 1 1,-1 0 0,1 0 0,-1-1 0,1 1 0,-1 0 0,0-1 0,0 1-1,0 0 1,0-1 0,1 1 0,-2-1 0,1 1 0,0 0 0,0-1 0,-1-1-1,0 0 6,0 0 0,0 0-1,-1 0 1,1 0-1,-1 0 1,0 0 0,0 1-1,0-1 1,0 0-1,0 1 1,-1 0 0,1 0-1,-1-1 1,1 1 0,-5-2-1,-11-5-12,0 1 0,0 1 0,-1 1 0,0 0 0,-38-5 0,-101-2 12,97 11 6,1 2 0,-114 18 0,144-13-10,0 1-1,0 2 0,1 1 1,0 2-1,1 0 0,0 2 1,-41 26-1,61-34-6,1 1-1,0-1 1,0 2 0,1-1-1,0 1 1,0 0 0,0 0-1,1 0 1,0 1 0,0 0-1,-3 8 1,3-4-25,1-1-1,1 1 1,0 0-1,0 0 0,1 0 1,1 0-1,0 20 1,2-18 20,0-1 0,1 1 0,0-1 0,1 0 0,0 1 0,1-2 0,1 1-1,0 0 1,1-1 0,0 0 0,1 0 0,0-1 0,1 0 0,16 18 0,-11-16 36,0 0 1,1 0-1,0-2 0,1 0 0,0 0 0,1-1 0,0-1 1,0-1-1,1 0 0,25 7 0,-34-13 22,1 0 0,-1 0 0,1-1-1,-1 0 1,1 0 0,0-1 0,-1 0 0,1-1-1,0 0 1,-1 0 0,1-1 0,11-3 0,-15 3 0,1 0 0,-1-1 0,0 0 0,0 0 0,0 0 0,0 0 1,0-1-1,-1 1 0,0-1 0,1-1 0,-1 1 0,-1 0 0,1-1 1,-1 0-1,0 0 0,0 0 0,0 0 0,4-11 0,-3-3-30,0 0 0,0 0 0,-2 0 0,-1 0-1,0 0 1,-1 0 0,-1-1 0,-1 1 0,-8-34-1,9 49-3,0 0-1,0 1 0,0-1 0,0 0 1,-1 0-1,1 0 0,-1 1 0,0-1 1,0 1-1,-1-1 0,1 1 0,-1 0 1,1 0-1,-1 0 0,0 0 1,0 1-1,-6-4 0,6 4 40,-1 0-1,0 1 1,0 0-1,0 0 1,0 0 0,0 0-1,0 1 1,0 0-1,0-1 1,0 2 0,0-1-1,0 0 1,0 1-1,0-1 1,0 1 0,0 0-1,-6 3 1,3-1-28,1 0 0,-1 0 0,1 1 0,-1-1 0,1 2 0,0-1 0,0 1 0,1-1 0,-1 1 0,1 1 0,1-1 0,-1 1 0,1 0-1,-1 0 1,-3 8 0,6-9-37,-1 0 0,1 1 0,0-1-1,0 1 1,1-1 0,0 1-1,0 0 1,0-1 0,0 1-1,1 0 1,0 0 0,0 0-1,1-1 1,0 1 0,0 0 0,0 0-1,0-1 1,1 1 0,4 9-1,2-2 9,0 1 0,1-1 0,0-1 1,1 0-1,1 0 0,0-1 0,24 19 0,-12-12 33,2-2-1,0 0 1,35 15 0,-49-26 10,1 0 1,0-1-1,0 0 1,0-1 0,1 0-1,-1-1 1,1-1 0,-1 0-1,20 0 1,-25-2 33,-1 0 0,1 0 0,0 0 0,-1-1 0,1 0 0,-1 0 0,0 0 0,1-1 0,-1 0-1,0 0 1,-1-1 0,1 1 0,-1-1 0,1-1 0,-1 1 0,0-1 0,-1 0 0,1 0 0,4-7 0,7-13 162,22-52 0,-29 56-1073,1 0 1,1 1-1,1 0 1,24-31-1,-25 38-792,0 1 0,1 0 0,0 1 0,1 0-1,0 1 1,1 0 0,0 1 0,1 1 0,20-9-1,4 4-629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27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1700,'29'-17'3304,"-23"14"-1729,-1 1 0,1-1 0,0 1 0,0 0-1,6-1 1,-8 3-834,-1-1-1,1 1 1,0 0-1,-1 0 1,1 1-1,0-1 1,-1 1-1,1 0 1,-1 0-1,1 0 1,-1 0-1,1 0 1,-1 1-1,0 0 1,0-1-1,0 1 1,0 1-1,6 3 1,0 3-515,-1 0 0,1 0 0,-1 0 0,-1 1 0,0 0 0,0 1 0,-1-1 0,0 1 0,-1 1 0,0-1 0,6 24 0,-8-22-87,0 1 0,-1 0 1,0 0-1,-1 0 0,0 0 1,-1 0-1,-1-1 0,0 1 0,-1 0 1,-5 17-1,-32 85-5430,34-104 4308,0-1 1,-1 0 0,-1 0-1,1-1 1,-1 0 0,-1 0-1,-15 15 1,1-7-6033,-12 11-2712,26-17 742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29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4 1772,'-5'-13'9608,"5"13"-9513,-3 12 5091,4-1-5157,1-2 343,0 0 0,1-1 1,1 1-1,-1-1 1,1 0-1,1 0 1,5 8-1,43 52 1446,-30-39-976,203 225 4320,19-21-3668,-187-178-2261,-11-9-2031,2-4-3602,-47-41 5881,0 0 1,-1 0-1,1 1 0,-1-1 0,1 1 0,-1-1 0,1 1 0,-1 0 0,0 0 0,0-1 0,0 1 0,0 0 0,0 0 0,0 0 0,-1 0 0,1 0 0,0 0 1,-1 0-1,0 0 0,1 0 0,-1 0 0,0 1 0,0-1 0,0 0 0,-1 0 0,1 0 0,0 0 0,-1 0 0,-1 3 0,-2 10-1693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29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692 24,'-1'-2'476,"-8"-14"1982,1 0 1,0 0 0,-7-25-1,13 36-1993,1-1-1,0 1 1,0-1-1,0 1 0,1-1 1,0 0-1,0 0 1,1 1-1,-1-1 0,1 1 1,0-1-1,1 0 1,-1 1-1,1 0 1,3-6-1,10-18 1069,1 1-1,2 0 1,29-35 0,72-70 123,-51 60-1537,-36 35-529,27-28-2195,-52 59 1129,0 0 0,1 1 1,0 0-1,0 0 0,1 0 0,9-4 0,-3 10-4594,5 8 3835,-17-6 1483,16 9-1444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38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41 384,'1'-1'264,"1"0"0,-1 1 1,0-1-1,1 0 0,-1 0 0,0 0 0,0 1 0,1-2 1,-1 1-1,0 0 0,0 0 0,0 0 0,0 0 0,0-1 0,0 1 1,-1 0-1,1-1 0,0 1 0,-1-1 0,1 1 0,-1 0 1,1-1-1,-1 1 0,0-1 0,0 0 0,0 1 0,0-1 1,0 1-1,0-3 0,0-1 321,-1 0 1,1 0-1,-1 0 1,0 1 0,-1-1-1,1 0 1,-1 1-1,-16-14 14184,21 4-13236,1 10-1538,0 1 0,0 0 0,0 0 0,0 1 0,1-1 0,-1 1 0,1 0 0,-1 0 0,1 0-1,0 1 1,0-1 0,0 1 0,-1 1 0,1-1 0,0 1 0,0-1 0,1 1 0,-1 1 0,0-1 0,0 1 0,-1 0-1,1 0 1,0 0 0,0 1 0,0-1 0,8 5 0,-11-3 37,1-1 0,0 0 0,0 1 0,-1-1 0,0 1 0,1 0 0,-1 0 0,0 0 0,0 0 0,0 0 0,-1 0 0,1 0 0,-1 1 0,0-1 0,0 1 0,0-1 0,0 1 0,-1-1 0,1 1 0,-1-1 0,0 1 0,0 0 0,0-1 0,-1 1 0,1-1 0,-3 8 0,2-5 125,-1 0 0,0-1 0,0 1 0,-1-1 0,0 1 0,0-1 0,0 0 0,0 0 0,-1 0-1,0 0 1,0-1 0,0 1 0,-1-1 0,1 0 0,-8 5 0,3-5-134,0 1 1,0-1-1,0 0 1,0-1-1,-1 0 0,1-1 1,-1 0-1,1 0 1,-15 0-1,24-2-23,0 0 0,0 0 0,0 0 0,0 0 0,0 0 0,0 0 0,0 0 0,0 1 0,1-1 0,-1 0 0,0 0 0,0 0 0,0 0 0,0 0 0,0 0 0,0 0 0,0 0 0,0 0 0,0 0 0,0 1 0,0-1 0,0 0 0,0 0 0,0 0 0,0 0 0,0 0 0,0 0 0,0 0 0,0 0 0,0 1 0,0-1 0,0 0 0,0 0 0,0 0 0,0 0 0,0 0 0,0 0 0,0 0 0,0 0 0,0 0 0,0 1 0,0-1 0,0 0 0,0 0 0,0 0 0,0 0 0,0 0 0,0 0 0,-1 0 0,1 0 0,0 0 0,0 0 0,0 0 0,0 0 0,0 0 0,0 1 0,0-1 0,0 0 0,0 0 0,-1 0 0,1 0 0,0 0 0,0 0 0,0 0 0,6 4 0,2-2 0,-1 1 0,0 0 0,1 0 0,-1 0 0,0 1 0,-1 0 0,1 0 0,-1 0 0,1 1 0,-1 0 0,-1 0 0,1 1 0,-1 0 0,0 0 0,4 7 0,-5-8 0,-1 0 0,0 0 0,-1 0 0,1 0 0,-1 1 0,0-1 0,0 1 0,-1 0 0,1 0 0,-1-1 0,-1 1 0,1 0 0,-1 0 0,0 0 0,0 0 0,-1 0 0,0 0 0,0-1 0,0 1 0,-4 9 0,2-6 0,0-1 0,-1 1 0,0 0 0,-1-1 0,0 0 0,0 0 0,0-1 0,-13 14 0,17-21-41,0 1 1,-1 0-1,1-1 0,0 1 0,-1-1 1,1 0-1,0 1 0,-1-1 1,1 0-1,0 0 0,-1 0 0,1 1 1,-1-2-1,-1 1 0,-2-1 887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38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30 220,'-1'-2'600,"1"1"1,-1-1-1,0 0 1,0 0-1,-1 0 1,1 1-1,0-1 0,0 1 1,-1-1-1,1 1 1,-1-1-1,1 1 1,-1 0-1,0 0 0,0 0 1,1 0-1,-1 0 1,-3-1-1,2 1-30,1 1-1,-1 0 1,0-1-1,1 1 1,-1 0-1,0 0 1,1 1-1,-1-1 1,0 0-1,1 1 1,-1 0-1,-4 1 1,2 1-98,-1 0 0,0 0 0,1 0 0,0 0 0,0 1 0,0 0 0,0 0 1,1 0-1,-1 1 0,1 0 0,-5 6 0,2 2-193,1-1 0,0 2 1,1-1-1,0 1 0,1-1 0,1 1 1,-4 28-1,1 102 1578,6-118-1348,11 196 1451,-7-186-1658,2-1 0,1 0 0,2-1 0,17 42 0,-20-62-1117,1 0 1,0 0-1,1 0 0,1-1 0,19 22 1,-24-30 400,0 0 0,0-1 1,1 0-1,-1 0 0,1 0 0,0-1 1,1 1-1,-1-1 0,0 0 1,1-1-1,0 1 0,0-1 1,-1 0-1,1 0 0,1-1 1,11 1-1,-16-2-586,1 0 0,-1 0-1,0-1 1,1 1 0,-1-1 0,0 0 0,0 0 0,1 1 0,-1-2-1,3 0 1,1-3-681,1 0 0,-1 0-1,9-9 1,-9 7 610,13-12-845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38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268,'1'2'542,"-1"0"972,1 0 0,-1 1 0,1-1 0,0 0-1,0 1 1,0-1 0,0 0 0,3 4 0,8-2 4999,1-5-7154,2-3 730,0-1 1,1 0 0,20-10-1,-11 3-178,-16 9-364,-1 1 0,0-1 0,1 1 0,-1 1 0,1 0-1,0 0 1,0 0 0,-1 1 0,11 1 0,5 3-3972,1 0 0,23 7 0,-23-5 2135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39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283 1460,'0'-14'1638,"0"0"0,-1 0 0,-1 0 0,0 0 1,-1 0-1,0 0 0,-1 0 0,-9-18 0,-8-36 2875,19 59-3651,-1 0 0,0 1 0,0-1 1,-1 1-1,-7-12 0,11 19-819,0 1 0,0 0 0,0 0 0,0 0 0,-1 0 0,1 0 0,0 0 0,0-1 0,0 1 0,0 0 0,0 0 0,0 0 0,0 0 0,0-1 0,0 1 0,0 0 0,0 0 0,0 0 0,0 0 0,0-1 0,0 1 0,0 0 0,0 0 0,0 0 0,0 0 0,0-1 0,0 1 0,0 0 0,0 0 0,0 0 0,0 0 0,0-1 0,0 1 0,0 0 0,0 0 0,0 0 0,0 0 0,1 0 0,-1-1 0,0 1 0,0 0 0,6 7 1061,23 119 998,2 6-236,-18-85-4033,-10-32-219,0 0 1,-1 0-1,-1 0 0,0 0 0,-1 1 0,-4 24 1,2-29 858,0 1 0,-9 20 1,-3 7-5312,9-22 4704</inkml:trace>
  <inkml:trace contextRef="#ctx0" brushRef="#br0" timeOffset="1">0 645 456,'9'36'25042,"-8"-35"-24932,0-1-1,0 1 0,0-1 1,0 0-1,0 0 0,0 1 1,0-1-1,0 0 0,0 0 1,0 0-1,0 0 0,1 0 1,-1-1-1,0 1 1,0 0-1,0 0 0,0-1 1,0 1-1,2-1 0,4-1 89,56-7 67,64-12-3428,-111 16 48,1 0 0,28-13 0,-38 14 1312,1 0 0,-2 0 0,1-1 0,0 0 0,-1 0-1,8-8 1,-1-3-287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39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1 960,'4'-1'807,"0"0"0,0 1 1,0 0-1,0 0 0,0 0 0,-1 0 1,1 1-1,0-1 0,0 1 0,0 0 0,4 2 1,-5-2-109,0 1 0,-1 0 0,1 0 0,-1 0 0,0 1 0,1-1 0,-1 0 0,0 1 0,0-1 0,0 1 0,-1 0 0,1 0 0,-1 0 1,2 4-1,6 14 1104,-2 1 1,0 1 0,-2-1-1,0 1 1,2 34 0,-3 31-1267,-8-3-3993,-3-53-3474</inkml:trace>
  <inkml:trace contextRef="#ctx0" brushRef="#br0" timeOffset="1">418 223 1840,'71'-70'10836,"16"-15"-1166,-75 75-9021,1 1-1,-1 0 0,1 1 0,1 0 0,25-10 0,-36 17-571,0 0 1,-1 0-1,1 1 1,0-1-1,0 1 0,0-1 1,0 1-1,0 0 1,0 0-1,0 0 0,0 0 1,-1 1-1,1-1 1,0 1-1,0 0 0,0 0 1,0 0-1,-1 0 1,6 3-1,-6-3 69,-1 1 0,1-1 0,0 1-1,0 0 1,-1 0 0,1-1 0,-1 1 0,0 0 0,1 0 0,-1 1-1,0-1 1,0 0 0,0 0 0,-1 0 0,1 1 0,0-1 0,-1 0 0,0 1-1,1-1 1,-1 1 0,0-1 0,0 0 0,-1 1 0,1 2 0,-29 133 798,-1 1-551,22-87-393,1-14 0,-2 70 0,8-89 0,0-15 0,1 1 0,0-1 0,0 0 0,0 0 0,0 0 0,1 0 0,1 5 0,-2-8 0,1 0 0,-1 0 0,1 0 0,-1 0 0,1 0 0,0 0 0,0 0 0,0 0 0,-1-1 0,1 1 0,0 0 0,0-1 0,0 1 0,0-1 0,0 1 0,0-1 0,0 1 0,0-1 0,0 1 0,0-1 0,0 0 0,1 0 0,-1 0 0,0 0 0,0 0 0,0 0 0,0 0 0,0 0 0,0 0 0,1 0 0,0-1 0,3 0-530,0 0 1,0 0-1,-1 0 0,1-1 1,5-2-1,39-25-11120,-39 22 8821,1 1 0,0-1 0,19-7 0,-11 9-356,1-2 711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40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20,'4'1'1232,"-1"1"0,1-1-1,-1 1 1,0 0 0,0 0 0,0 0-1,0 1 1,0-1 0,-1 0 0,4 5-1,-2-3 24,-1 1 0,0-1 0,0 1 1,-1 0-1,0 0 0,3 7 0,0 6 770,-1 0-1,-1 0 1,1 24 0,-1-14-1069,-1 40-523,-3-49-667,1-1-1,5 29 1,-5-43-2253,1 6 305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40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24 892,'1'-3'262,"15"-23"2444,-13 21-1329,0-1 0,0 0 0,-1 0 0,0-1 0,2-6 1,-4 12-963,1-1 1,-1 0-1,0 0 1,0 1-1,0-1 1,0 0-1,0 0 1,0 1-1,-1-1 1,1 0-1,0 0 1,-1 1-1,1-1 1,-1 1 0,0-1-1,-1-2 1,1 3-201,-1-1 1,1 1-1,-1-1 0,0 1 1,1-1-1,-1 1 1,0 0-1,0 0 1,0 0-1,0 0 1,0 0-1,0 0 1,0 1-1,-1-1 1,1 1-1,-3-1 0,-1 0-117,-1 0 0,1 1 0,0-1 0,-1 1 0,1 1 0,-1-1 0,1 1 0,0 0 0,-1 1 0,1-1-1,0 1 1,0 1 0,0-1 0,0 1 0,1 0 0,-1 0 0,1 1 0,0-1 0,-8 7 0,8-4-96,0-1 1,0 1 0,0 0-1,1 0 1,0 0-1,0 1 1,0 0 0,1-1-1,0 1 1,0 0 0,1 1-1,0-1 1,0 0-1,1 1 1,-1-1 0,1 9-1,2 6 331,0 0 0,1-1-1,1 1 1,1 0 0,1-1-1,1 0 1,1 0 0,1-1-1,0 0 1,2 0 0,0-1-1,1 0 1,1-1-1,1 0 1,1-1 0,24 25-1,-34-38-261,-1-1-1,1 0 1,-1 0-1,1 0 1,0-1-1,0 1 1,0-1-1,0 0 1,0 0-1,1 0 0,-1-1 1,0 0-1,8 2 1,-9-3-25,-1 0 1,1 0-1,-1 0 1,1 0-1,0-1 1,-1 1-1,1-1 1,-1 0-1,1 0 1,-1 0-1,0 0 1,1 0-1,-1 0 1,0 0-1,0-1 1,1 1-1,-1-1 1,0 0-1,-1 0 1,1 0-1,0 0 1,-1 0-1,1 0 1,-1 0-1,3-4 1,1-5-41,0-1-1,-1 1 1,0-1 0,0 0 0,-2 0-1,1 0 1,-2 0 0,1 0-1,-2 0 1,0-1 0,0 1 0,-1 0-1,-4-22 1,-3-1-10,-1 0 0,-1 1 0,-23-50 0,23 59 4,4 9 0,-1 0 0,-1 1 0,-11-19 0,12 26-380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3:27.70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2 588,'27'-1'1925,"1"1"0,-1 1 0,47 8 0,-37-4-1230,43 0-1,120-11 2347,-92 1 57,125 10 1,130 15-1848,126 15-1104,-325-13 745,198 55-1,126 25-298,-323-75-556,-125-23-16,0-3 0,1-1 0,41-5 0,-50 2-14,78-7 70,79-4-4,-102 16-47,-20 0 30,68-8 0,108-7 1125,-122 9-439,7-3-387,300-3-196,-41 13 1561,-209-4-14,-94 1-1699,-25 3-51,-27-2 50,33-2 1,19 1-12,-73-1 9,0-1-1,1 0 0,-1 0 0,20-7 1,-17 4 0,0 1 0,19-3 0,1 5 6,0 2 0,46 5 0,15 0 5,-38-5-60,28 0 45,91-10 1,-38-12 27,-28 8 36,-73 14-26,10-1 6,-18-2-30,-1 2 1,1 1 0,-1 1-1,1 1 1,48 12 0,-20-5-27,-7-2 24,111 20-14,-145-24 2,32 1 1,9 1 0,1 2-9,-41-6 28,0 1 0,-1 1 1,32 9-1,72 29-49,-70-22 195,141 47 1202,-161-57-1179,1-2-1,0 0 0,0-2 1,44 1-1,-64-5-171,0 0 0,19 4-1,-19-2-108,0-1 1,20 0-1,-224-25-27156,149 29 24574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40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76,'7'0'1394,"-1"1"0,1-1 0,-1 1 0,1 1 0,-1-1 0,0 1-1,0 0 1,1 0 0,-1 1 0,-1 0 0,8 4 0,2 4 1682,-1-1 1,21 23-1,8 6-21,-23-21-2885,0 0-1,-2 2 1,0 0-1,-1 2 0,-1-1 1,-2 2-1,0 0 0,19 42 1,-15-19-6,-1 1-1,-2 1 1,15 88 0,-23-95-164,-2 1 0,-2-1 0,-2 1 0,-2 0 0,-1-1 0,-2 1 0,-13 52 0,5-55-146,-3 1-1,-33 64 1,47-103 126,-13 23-3832,12-21 2570,0 0-1,-1 0 1,2 0-1,-1 0 1,0 0-1,1 0 1,-1 0-1,1 1 1,0-1-1,0 1 1,0-1-1,1 1 1,-1-1-1,1 1 1,0-1-1,0 8 1,2 5-2274,-1-1 1106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52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 420,'0'0'207,"0"0"1,1 0-1,-1 0 0,0 0 1,1 0-1,-1 0 0,0 1 1,1-1-1,-1 0 0,0 0 1,0 0-1,1 1 0,-1-1 1,0 0-1,0 0 1,1 1-1,-1-1 0,0 0 1,0 0-1,0 1 0,0-1 1,1 0-1,-1 1 0,0-1 1,0 0-1,0 1 0,0-1 1,0 0-1,0 1 0,0-1 1,0 0-1,0 1 0,0-1 1,0 0-1,0 1 0,0-1 1,0 0-1,0 1 0,-1-1 1,-3 18 2731,3-14-2226,-2 12 438,0 0-1,1 0 0,1 0 0,0 1 0,1-1 0,4 28 0,26 98 1768,-8-52-1028,13 123 1881,16 405 0,-45-527-3900,1 13-950,-7-103 947,1 10-2716,-1-10 2705,0-1-1,0 0 0,0 0 1,0 0-1,1 0 0,-1 1 1,6-48-17260,-5-56 9975,1 48 5201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52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59 764,'2'-19'2147,"-4"-21"17316,-2 57-15928,2-11-1800,-7 28-1194,2 0 0,1 1 0,2-1 0,0 68 0,22 142 1669,-10-161-2002,65 449-208,-70-515 0,1 0 0,1 0 0,1-1 0,0 1 0,1-1 0,17 28 0,-20-37 85,-4-6-133,1 0 1,-1 1-1,1-1 1,-1 0-1,1 1 1,0-1-1,0 0 1,0 0-1,-1 0 1,1 0-1,0 0 1,0 0-1,1 0 1,-1 0-1,2 1 1,-2-2-234,-1-1-1,0 1 1,1 0 0,-1-1 0,0 1 0,0-1 0,1 1 0,-1-1 0,0 1 0,0-1 0,1 1 0,-1-1-1,0 1 1,0-1 0,0 1 0,0-1 0,0 1 0,0-1 0,0 1 0,0-1 0,0 1 0,0-1 0,0 1-1,0-1 1,0 1 0,-1-1 0,1 1 0,0-1 0,-1 0 0,-4-18-4878,-12-27-3392,-12-24 1425,26 66 6775,-15-33-1769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53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44,'1'15'11516,"3"-5"-4258,6-5-3951,6-1-3751,18-1 705,1-2-1,0-1 1,54-7-1,-13 1-4586,-1 5-5032,8 11 690,-53-8 6761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53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156 924,'-55'39'12718,"44"-30"-10754,1 1 0,-17 20 1,22-24-1679,0 0 0,0 1 0,1 0 0,0 0 0,0 1 0,1-1 0,0 1 1,0-1-1,1 1 0,0 0 0,0 0 0,1 0 0,0 0 0,0 12 0,3 2 342,1 0 1,1 0-1,0-1 0,2 0 1,1 0-1,13 29 0,2-2 1571,44 67 0,-64-113-2183,45 66 149,-42-62-169,0 0 0,1-1 0,-1 1 0,1-1 0,0 0 0,1 0 0,-1-1 0,10 5 0,-14-8 4,-1 0 0,1-1 0,-1 1 0,1-1 0,-1 0 0,1 1 0,-1-1 0,1 0 0,0 0 0,-1 0 0,1 0 0,0 0 0,-1 0 0,1-1 0,-1 1 0,1 0 0,-1-1 0,1 1 0,0-1 0,-1 0 0,0 0 0,1 1 0,-1-1 0,1 0 0,-1 0 0,0 0 0,0 0 0,0 0 0,1-1 0,-1 1 0,0 0 0,-1-1 0,1 1 0,0 0 0,0-1 0,0 1 0,0-3 0,3-5 0,-1 0 0,0 1 0,-1-1 0,0 0 0,2-13 0,-3 0 0,-1 0 0,0-1 0,-6-34 0,3 28 0,-3-3 62,0 0 0,-19-54 0,16 61-221,1 0 1,2 0 0,0-1 0,2 1 0,-1-32 0,8 47-2768</inkml:trace>
  <inkml:trace contextRef="#ctx0" brushRef="#br0" timeOffset="1">310 217 1556,'2'0'593,"0"0"1,-1 1-1,1-1 0,0 1 1,0 0-1,0 0 0,-1 0 1,1-1-1,0 2 0,-1-1 0,1 0 1,-1 0-1,1 0 0,-1 1 1,1-1-1,-1 1 0,0-1 0,0 1 1,0-1-1,0 1 0,0 0 1,1 2-1,4 8 1299,-1 0-1,4 16 1,-4-14-904,54 131 3643,9-4-4568,-34-73-1724,-19-41-289,-3-7 878,-6-6-2402,-2-3-2455</inkml:trace>
  <inkml:trace contextRef="#ctx0" brushRef="#br0" timeOffset="2">453 83 296,'-8'-22'2256,"2"5"685,-2 3 471,3 4 244,-1 3-504,1 4-759,2 6-873,3 2-900,3-3-884,2 3-756,1 0-692,-1-3-813,3-33-11284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53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4 800,'4'-9'627,"19"-47"5449,-21 52-5234,0 0 0,0 0-1,1 0 1,0 0 0,0 0 0,0 1-1,0-1 1,0 1 0,1 0-1,4-4 1,-5 6-412,-1 1 0,1-1 0,0 0 0,0 1 0,0-1 0,-1 1 0,1 0 0,0 0-1,0 0 1,0 0 0,0 0 0,0 1 0,-1 0 0,1-1 0,0 1 0,0 0 0,-1 0 0,1 0 0,0 1 0,-1-1-1,0 1 1,1-1 0,1 3 0,10 6 1403,-1 0 0,18 18 0,-30-28-1805,11 11-19,-1 1 1,0 0-1,-1 1 1,0 0-1,-1 0 0,0 1 1,-1 0-1,-1 1 1,0 0-1,-1 0 1,0 0-1,-1 1 0,-1-1 1,-1 1-1,0 0 1,0 23-1,-3-31-721,0 0-1,-1 0 1,0-1 0,0 1 0,-1-1-1,0 1 1,-1-1 0,1 0-1,-8 13 1,1-4-2569,-2-1 1,-22 27-1,28-37 61,0 1 0,0 0 0,-6 14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56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0 836,'4'18'30726,"-10"-19"-28667,-3-1-4018,-1 15-8020,8-9 8289,1 0 0,0 0 0,0 0 1,0 0-1,0 6 0,3 51-5897,2-29 505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56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780,'0'16'4013,"-4"7"8528,4-21-11316,-1 0-1,0-1 0,1 1 0,-1 0 1,0 0-1,0-1 0,0 1 0,0-1 1,-2 3-1,-10 4 1966,9-6-3190,-14 5 0,18-7 0,0 0 0,-1 0 0,1 1 0,0-1 0,0 0 0,-1 0 0,1 0 0,0 0 0,0 0 0,-1 0 0,1 1 0,0-1 0,-1 0 0,1 0 0,0 0 0,0 0 0,-1 0 0,1 0 0,0 0 0,-1 0 0,1 0 0,0 0 0,0-1 0,-1 1 0,1 0 0,0 0 0,0 0 0,-1 0 0,1 0 0,0 0 0,0-1 0,-1 1 0,1 0 0,0 0 0,0 0 0,-1-1 0,1 1 0,0 0 0,0 0 0,0-1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59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6 824,'2'-3'689,"0"0"-1,0 0 0,0 0 1,0 0-1,0 0 1,-1-1-1,0 1 1,1 0-1,-1-1 1,0 1-1,-1-1 1,1 0-1,-1 1 1,1-1-1,-1 1 1,-1-7-1,4-22 5615,-2 25-4978,-1 5-680,1 1 0,-1-1 0,0 1 0,0-1 0,0 1-1,0-1 1,0 0 0,0 1 0,0-1 0,0 1 0,-1-1-1,1 1 1,-1-3 0,8 68 2938,4 58-3583,-5 147 0,-4-96 0,-2-158 0,17 283 0,-11-253 0,1-1 0,3-1 0,1 0 0,29 70 0,-30-89 0,2 3 0,18 33 0,-27-54 0,1 0 0,1 1 0,-1-1 0,1-1 0,0 1 0,0-1 0,1 0 0,0 0 0,0 0 0,7 4 0,-11-8 0,0 0 0,0 0 0,1 0 0,-1 0 0,0 0 0,1-1 0,-1 1 0,0-1 0,1 1 0,-1-1 0,1 0 0,-1 0 0,1 0 0,-1 0 0,0-1 0,1 1 0,-1 0 0,3-2 0,-2 1 0,1-1 0,-1 0 0,0 0 0,0 0 0,0 0 0,0 0 0,-1 0 0,1-1 0,-1 1 0,1-1 0,1-3 0,3-4 0,-1-1 0,0 0 0,-1 1 0,0-2 0,-1 1 0,4-16 0,2-24 0,-3-1 0,-1 0 0,-3-85 0,-2 69 0,-2-110 0,-29-221 0,25 372 0,4 23 0,0-1 0,0 1 0,0-1 0,1 1 0,-1-1 0,1 1 0,0-1 0,0 1 0,1-1 0,1-6 0,-2 11 0,0 0 0,0-1 0,0 1 0,0 0 0,0-1 0,0 1 0,0 0 0,0-1 0,0 1 0,0 0 0,0-1 0,0 1 0,0 0 0,0-1 0,0 1 0,-1 0 0,1-1 0,0 1 0,0 0 0,0 0 0,0-1 0,-1 1 0,1 0 0,0 0 0,0-1 0,-1 1 0,1 0 0,0 0 0,0 0 0,-1-1 0,1 1 0,0 0 0,0 0 0,-1 0 0,1 0 0,0 0 0,-1 0 0,1 0 0,0 0 0,-1 0 0,1 0 0,0 0 0,-1 0 0,0 0 0,1 0 0,0-1 0,-1 1 0,1 0 0,-1 0 0,1 0 0,-1 0 0,1 0 0,-1 0 0,1-1 0,0 1 0,-1 0 0,1 0 0,-1-1 0,1 1 0,0 0 0,-1-1 0,1 1 0,0 0 0,0-1 0,-1 1 0,1 0 0,0-1 0,0 1 0,-1-1 0,1 1 0,0 0 0,0-1 0,0 1 0,0-1 0,0 1 0,-1-1 0,2 0-133,-1 1 0,0 0-1,0 0 1,0-1 0,0 1 0,1 0 0,-1 0-1,0-1 1,0 1 0,1 0 0,-1 0 0,0 0-1,0-1 1,1 1 0,-1 0 0,0 0-1,0 0 1,1 0 0,-1 0 0,0 0 0,1 0-1,-1-1 1,0 1 0,1 0 0,-1 0 0,0 0-1,1 0 1,-1 0 0,0 0 0,1 1 0,-1-1-1,0 0 1,0 0 0,1 0 0,-1 0 0,0 0-1,1 0 1,-1 0 0,0 1 0,0-1 0,1 0-1,-1 0 1,0 0 0,0 1 0,1-1-1,14 9-9039,24 14-3397,-32-19 11174,11 5-122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4:59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9 824,'34'19'3914,"-21"-11"-518,-1-1 1,20 7 0,-28-12-2826,1-1 0,0 0 0,-1 0 0,1 0 0,0 0-1,0-1 1,-1 0 0,1 0 0,0 0 0,0 0 0,6-2 0,10-4 399,0-1-1,0 0 1,-1-2-1,27-15 1,73-51-3531,-94 53-1423,-12 6-1861,-32-9-7664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3:29.32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1 1320,'56'27'4595,"-39"-17"-4101,1-1 0,0-1 0,0-1 1,0-1-1,1 0 0,22 3 0,113 4 407,-49-6-380,159 17 268,120-16 39,-253-9-582,-83 3-215,64 11 1,-70-9 269,80-2 0,-63-3-78,30-11 237,-86 11-442,-1 1 0,1-1 0,0 1-1,-1-1 1,1 0 0,-1 0 0,1 0-1,3-2 1,-4 2 2,1 0-1,-1-1 1,1 1-1,0 1 1,-1-1 0,1 0-1,0 0 1,4 1-1,8-2 180,1 1 0,24-7 0,9-1-6,68 3-137,-10 0-57,-89 6-13,35 1 1,-37 1 7,1-2 1,20-1 0,60-18 261,-77 16-75,1 2 1,0 0 0,24 2 0,1 1-114,-41-2-44,0 1 0,0 0 0,-1 1 0,1-1 1,-1 1-1,1 0 0,-1 0 0,5 3 0,-3-2-39,-1 0 1,1 0 0,0-1-1,9 3 1,-8-4 1145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00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66 996,'-32'-14'28070,"49"13"-24369,13-1-4382,-1-1-1,1-1 1,40-12-1,-32 7-942,45-5-1,-66 12-2430,0 1 0,0 1 0,0 1 0,23 3 0,-18-1 982,1-1 629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00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2 280,'-5'-1'9421,"-6"4"-3874,-10 7 643,20-9-5541,-4 1-382,1 1 0,-1-1 0,1 1 0,0 0 0,0 0 0,1 0 0,-1 1 0,1 0 0,-1-1 0,1 1 0,0 0 0,0 0 0,1 1 0,0-1 0,-1 1 0,1-1 0,1 1 0,-1 0 0,1-1 0,-1 1 0,1 0 0,1 0 0,-1 0 0,1 0 0,0 0 0,0 0 0,0 0 0,1 0 0,0 0 0,0 0 0,0 0 0,0 0 0,1-1 0,0 1 0,0 0 0,0-1 0,0 0 0,1 1 0,5 6 0,12 8-267,0-1 0,0-1 0,37 23 0,26 21 0,-65-45 0,-1 0 0,-1 1 0,0 1 0,-1 0 0,-1 1 0,12 22 0,-18-27 0,-1 0 0,0 1 0,-2 0 0,1 0 0,-2 0 0,0 1 0,-1 0 0,0 0 0,0 30 0,-3-29 0,-1 1 0,0-1 0,-7 32 0,6-43 0,0 1 0,0-1 0,-1 0 0,1 0 0,-2 0 0,1 0 0,0 0 0,-1-1 0,0 1 0,-1-1 0,1 0 0,-10 8 0,11-11-32,0 0 1,0-1-1,-1 1 1,1-1-1,0 0 1,0 0-1,-1 0 1,1 0-1,-1 0 0,1-1 1,0 0-1,-1 1 1,1-1-1,-1 0 1,1-1-1,-1 1 1,1-1-1,-1 1 0,1-1 1,0 0-1,-1 0 1,1-1-1,0 1 1,-4-3-1,-5-2-431,1 0 1,1-1-1,-1-1 0,1 0 1,-10-9-1,8 4-2142,1 1-1,1-1 1,-10-15 0,2 1-970,4 8 759,2-2 0,0 0-1,-15-35 1,11 11 363</inkml:trace>
  <inkml:trace contextRef="#ctx0" brushRef="#br0" timeOffset="1">0 99 392,'1'-2'1048,"0"0"-1,1 0 1,-1 0-1,1 0 1,-1 0-1,1 1 1,0-1-1,-1 0 1,1 1-1,0-1 1,0 1-1,0 0 1,0 0-1,1-1 1,-1 1-1,0 1 1,0-1-1,3-1 1,20 3 4429,-4 1-3190,1-2-1,24-1 0,83-17-2475,-54 6 238,-70 11-900,-1 1 0,0 0 0,0 0 0,0 0 1,0 0-1,0 1 0,1-1 0,-1 1 0,0 0 0,0 1 0,0-1 0,5 3 0,0 1-2765,-1 1 0,0 0-1,13 11 1,2 3 348,1-1 652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01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92,'5'3'2708,"0"0"1,0 0-1,0 0 0,0 0 0,4 5 0,20 25 5970,-12-9-6102,13 28 0,-11-19-1356,0 4-1205,-1 0 0,-2 1 1,-1 0-1,13 61 0,-24-87-15,-1 0 0,0 0 0,-1 1 0,-1-1 0,0 0 0,0 1 0,-2 13 0,1-24-157,0-1 0,-1 0 0,1 0 0,0 0 0,-1 1 0,1-1 0,-1 0 0,1 0 0,-1 0 0,1 0 0,-1 0 0,0 0 0,1 0 0,-1 0 0,0 0 0,0 0 0,0 0 0,-2 1 0,3-2-182,-1 0 0,0 1 0,0-1 0,0 0 0,0 0-1,0 0 1,1 0 0,-1 0 0,0 0 0,0 0 0,0 0 0,0 0 0,0 0-1,0-1 1,1 1 0,-1 0 0,0-1 0,0 1 0,-1-1 0,-2-2-991,1 1-1,-1-1 1,0 0 0,1 0 0,0-1 0,0 1 0,0 0 0,-3-7 0,1 2-499,0-1 0,1 0 1,-4-11-1,-2-7-731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01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9 1704,'51'-40'5260,"-27"24"423,1 2-1,1 0 1,36-13-1,-11 9-2609,-45 16-3073,0 0 0,0 1 0,0-1 0,0 1 0,0 1 0,0-1 0,0 1 0,1 0 0,-1 0 0,0 1 0,0 0 0,0 0 0,0 0 0,0 1 0,0 0 0,0 0 0,-1 0 0,1 1 0,-1 0 0,1 0 0,-1 0 0,0 0 0,0 1 0,-1 0 0,1 0 0,-1 1 0,6 6 0,5 9 0,-1 0 0,0 2 0,-2 0 0,0 0 0,-2 1 0,8 25 0,-3-2 0,-3 1 0,8 57 0,2 12 0,5 42 0,-21-123 0,-4-27 0,0 1 0,-1-1 0,0 0 0,-1 0 0,1 1 0,-2-1 0,1 1 0,-1-1 0,0 0 0,-3 10 0,3-18 1,1 1 0,0-1 1,-1 0-1,1 0 0,0 0 0,-1 0 1,1 0-1,0 1 0,-1-1 0,1 0 0,0 0 1,-1 0-1,1 0 0,-1 0 0,1 0 1,0 0-1,-1 0 0,1-1 0,-1 1 1,1 0-1,0 0 0,-1 0 0,1 0 0,0 0 1,-1-1-1,1 1 0,0 0 0,-1 0 1,1 0-1,0-1 0,0 1 0,-1 0 0,1-1 1,0 1-1,0 0 0,-1-1 0,-11-10-227,-15-15-7066,-27-28-8517,23 15 9620,16 15 3793</inkml:trace>
  <inkml:trace contextRef="#ctx0" brushRef="#br0" timeOffset="1">216 467 1564,'-2'-1'-98,"-11"-3"4883,11 3-3132,0 0 0,0 0 0,0 1 0,0-1 0,0 1 0,0 0 0,0 0 0,0 0 0,0 0 0,-1 0 0,1 0 0,0 0 0,0 0 0,-3 2 0,16 0-1223,0 1 1,0-1-1,22 0 0,30-5-430,86-15 0,-78 7 0,-31 4-1990,19-7-5443,7-3 10,-35 16-4106,-20 2 10451,14 4-144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02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0 78 1372,'1'0'293,"-1"0"0,1-1 0,-1 1-1,1 0 1,-1 0 0,1 0 0,-1-1 0,1 1-1,-1 0 1,1 0 0,-1-1 0,0 1 0,1 0-1,-1-1 1,1 1 0,-1-1 0,0 1 0,1 0-1,-1-1 1,0 1 0,0-1 0,1 1 0,-1-1 0,0 1-1,0-1 1,0 1 0,0-1 0,1 1 0,-1-1-1,0 1 1,0-1 0,0 0 0,0 1 0,0-1-1,-1-1 182,0 1 0,0 0 0,0 0 1,1 0-1,-1 0 0,0 0 0,0 0 0,-1 0 0,1 0 0,0 0 0,0 0 0,-2-1 0,-5-2 707,0 0 0,-1 0 0,-11-3 0,-12-2 108,0 2 0,-37-4 1,57 9-1039,-1 2 0,1-1 0,-1 2 0,1 0 0,0 0 0,-1 1 0,1 1 0,-21 7 0,29-9-202,1 1 0,0-1 0,0 1 0,0 0 0,0-1 0,1 2 0,-1-1 0,0 0 0,1 0 0,0 1-1,-1-1 1,1 1 0,0 0 0,0 0 0,-2 4 0,2-1 100,0-1-1,0 0 0,1 1 1,0 0-1,0-1 1,0 1-1,0 0 1,1 8-1,2 8 352,1 0-1,1 0 1,12 38 0,-14-52-485,2 7-15,1 1 0,1-1 0,0 0 0,16 28 0,-20-41 0,-1 1 0,1 0 0,0 0 0,0-1 0,0 0 0,0 1 0,1-1 0,-1 0 0,1 0 0,-1 0 0,1 0 0,0-1 0,-1 1 0,1-1 0,0 1 0,0-1 0,0 0 0,0 0 0,1 0 0,-1-1 0,0 1 0,0-1 0,0 0 0,1 0 0,-1 0 0,0 0 0,0 0 0,0-1 0,1 1 0,-1-1 0,0 0 0,3-1 0,-2 0 0,0 0 0,0 0 0,0 0 0,-1-1 0,1 1 0,-1-1 0,0 0 0,1 1 0,-1-2 0,-1 1 0,1 0 0,3-6 0,-1 2 0,-1-1 0,-1 1 0,1-1 0,-1 0 0,3-15 0,-1-2 0,-2 0 0,0 0 0,-2-31 0,-1-28 0,0 83 0,0 1 0,0-1 0,0 1 0,0-1 0,0 1 0,0 0 0,0-1 0,0 1 0,0-1 0,1 1 0,-1 0 0,0-1 0,0 1 0,0-1 0,1 1 0,-1 0 0,0-1 0,0 1 0,1 0 0,-1 0 0,0-1 0,1 1 0,-1 0 0,0-1 0,1 1 0,-1 0 0,1 0 0,-1 0 0,0 0 0,1-1 0,-1 1 0,1 0 0,-1 0 0,0 0 0,1 0 0,-1 0 0,1 0 0,-1 0 0,1 0 0,-1 0 0,0 0 0,1 0 0,-1 0 0,1 1 0,-1-1 0,1 0 0,-1 0 0,0 0 0,1 0 0,-1 1 0,0-1 0,1 0 0,-1 0 0,1 1 0,23 14 0,0 8 0,0 1 0,-2 0 0,0 2 0,-2 1 0,-1 0 0,26 50 0,-12-10 0,45 133 0,-67-169 0,-2-1 0,-2 1 0,-1 0 0,-1 1 0,2 57 0,-7-76 0,-1 0 0,0 0 0,-1 0 0,-1 0 0,0 0 0,0-1 0,-1 1 0,-1-1 0,0 0 0,-1 0 0,0 0 0,-1-1 0,0 0 0,-1-1 0,0 1 0,-17 15 0,12-14 0,0-2 0,-1 0 0,-1 0 0,0-1 0,0-1 0,-1-1 0,-22 8 0,8-5 0,-1-2 0,0-1 0,-36 4 0,54-10-915,0-1 0,-1 0 0,1-1 0,-1-1 0,1 0 0,0 0 0,-13-5 0,-89-36-9840,105 39 10181,-71-31-8953,36 14 6384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02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25 780,'-1'-1'476,"0"-1"0,0 0 0,0 1 0,0-1 0,0 1 0,-1-1 0,1 1 0,-1-1 0,1 1 0,-1 0-1,0 0 1,1 0 0,-1 0 0,0 0 0,0 0 0,1 0 0,-1 1 0,0-1 0,0 1 0,0-1 0,0 1 0,0 0 0,0-1 0,0 1 0,0 0 0,0 1 0,0-1 0,0 0-1,0 0 1,0 1 0,0-1 0,0 1 0,0 0 0,0 0 0,1-1 0,-4 3 0,-1 0 644,1 0 0,-1 1 0,1 0 0,-8 7 1,-12 19 864,17-17-1639,2 0-1,0 1 0,1 0 0,0 0 1,1 0-1,0 0 0,1 1 0,-1 18 1,1 19 273,4 52 1,-1-77-258,4 90 158,6-1 1,4 0-1,49 189 1,-42-236-1953,2-1 1,4-1-1,55 99 0,-57-122 86,3-1 0,2-1 0,1-2-1,3-1 1,69 63 0,-62-67-2655,2-1-1,2-2 1,60 32 0,-43-32 1659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03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36,'4'-3'831,"0"0"1,1 1-1,0-1 1,0 1-1,-1 0 1,1 0-1,1 0 1,-1 1-1,0-1 1,0 1-1,0 1 1,10-1-1,-6 1 258,0 1 0,0 0 0,0 0 0,0 1 0,0 0 0,15 7 0,4 4 1005,-2 1 1,1 1-1,33 27 1,-56-40-1938,35 28 317,-2 1 1,-1 2-1,-1 1 0,-2 2 0,-2 1 0,30 46 1,-23-24 136,-3 1 0,-3 2 0,40 109 0,-47-93-611,-4 1 0,20 140 0,-25-51 0,-15-135 0,-2 0 0,-1 0 0,-7 37 0,6-56-383,0 0 0,-2 0 0,0 0 0,-13 25 0,10-24-508,-2 0 0,0 0-1,-1-1 1,0-1 0,-1 1-1,-1-2 1,0 0 0,0 0-1,-1-2 1,-1 1 0,-22 11 0,32-19-272,-6 3-1719,1-1 1,-1 0-1,-1-1 1,-14 4-1,4-3-256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20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396,'18'-10'2989,"2"-2"2584,-19 11-4935,0 1 0,0 0 0,0-1 0,0 1 1,0 0-1,0-1 0,0 1 0,0 0 0,0 0 0,0 0 1,0 0-1,0 0 0,0 0 0,0 0 0,0 0 0,0 1 0,1-1 1,1 9 4910,-1 6-3596,-1-5-1699,6 20 577,-1-1 1,-1 1-1,0 53 0,9 126 410,-12-127-1241,21 127 0,35 77 0,-48-246 0,2 0 0,25 56 0,-29-78 0,1-1 0,1 0 0,1 0 0,0-1 0,1 0 0,1-1 0,18 17 0,-29-30 0,0 0 0,0 0 0,0 0 0,0 0 0,1-1 0,-1 1 0,0-1 0,1 0 0,-1 0 0,1 0 0,-1 0 0,1 0 0,-1 0 0,1-1 0,0 1 0,-1-1 0,1 1 0,0-1 0,0 0 0,-1 0 0,1-1 0,0 1 0,-1-1 0,1 1 0,0-1 0,-1 0 0,1 0 0,-1 0 0,1 0 0,-1 0 0,1 0 0,-1-1 0,0 1 0,0-1 0,0 0 0,0 0 0,0 1 0,3-6 0,4-3 0,-1-1 0,-1 0 0,0 0 0,0-1 0,-1 0 0,7-21 0,3-13 0,-3-1 0,-1-1 0,9-94 0,-16 70 0,-3 0 0,-8-75 0,-3 24 0,-14-131 0,20 206 0,6 91 0,2-1 0,11 44 0,6 19 0,48 199 0,-44-195 0,-16-65 0,18 55 0,-27-97-128,0 1-1,0 0 1,0 0-1,1-1 1,-1 1 0,1-1-1,0 1 1,0-1 0,0 0-1,0 0 1,0 1-1,0-1 1,1-1 0,-1 1-1,0 0 1,1-1 0,0 1-1,-1-1 1,1 0-1,0 0 1,0 0 0,0 0-1,0 0 1,0-1 0,-1 1-1,1-1 1,0 0-1,6 0 1,4-12-9247,-11 9 7704,42-57-12231,-26 35 11006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20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1300,'62'16'8776,"-40"-9"-4984,28 4 0,-41-9-3466,-1-2 1,0 1 0,0-1-1,0 0 1,0-1-1,1 0 1,9-3 0,123-39 756,-51 6-4558,-68 24-851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20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 1484,'-17'12'21891,"27"-12"-19754,175-8-1157,-41 0-2062,-49 8-3657,-85 1 2527,1 0 0,-1 1 0,0 0 0,0 0 0,0 1 0,0 1 0,16 8 0,-15-6-127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3:46.75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30 0 548,'-26'10'5530,"-11"9"-2912,0 1-2281,29-16-269,7-4-58,-1 1 1,1-1-1,0 1 0,-1-1 1,1 1-1,0-1 0,-1 0 1,1 0-1,-1 1 0,1-1 1,-1 0-1,1-1 0,-2 1 1,2 0-33,2-1 2,0 1 0,0-1 0,-1 0 1,1 0-1,-1 0 0,1 0 0,-1 0 0,1 0 0,-1 0 0,1 0 0,-1 0 0,0 0 0,0 0 0,1 0 0,-1 0 0,0 0 1,0 0-1,0 0 0,0-2 0,-2-20-813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21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0 16 1352,'-2'-2'521,"1"1"-1,-1-1 0,0 1 1,1 0-1,-1 0 0,0 0 1,0 0-1,0 0 1,0 0-1,0 0 0,1 1 1,-2-1-1,1 1 1,0-1-1,0 1 0,-3 0 1,-37 0 3739,34 0-3706,-106 12 3929,83-8-3890,1 2-1,1 2 1,-51 19-1,66-21-402,1 0 0,0 1 0,1 1 0,0 0 0,0 1 0,-18 17 0,23-19-108,0 0 1,1 1 0,0-1 0,1 1-1,0 1 1,0-1 0,0 1-1,1 0 1,1 0 0,-1 0-1,-1 10 1,0 10 133,1 0 0,2 0 0,0 1-1,2-1 1,1 0 0,2 0 0,1 0 0,1 0 0,1 0-1,2-1 1,0 0 0,21 43 0,-25-64-198,-1 0 0,1 0 0,1-1 1,-1 0-1,1 0 0,0 0 0,0-1 0,1 1 0,11 8 1,-12-11-11,-1-1 0,0 1 0,1-1 0,-1 0 0,1 0 0,0 0 0,0-1 0,0 0 0,0 0 1,0 0-1,0 0 0,0-1 0,0 0 0,0 0 0,0 0 0,5-1 0,-6 0 31,-1 0-1,0-1 1,0 1-1,0-1 1,0 1-1,-1-1 0,1 0 1,0 0-1,-1 0 1,1-1-1,-1 1 1,0 0-1,0-1 1,0 0-1,0 1 1,0-1-1,-1 0 1,1 0-1,-1 0 1,2-6-1,4-8 342,-2 0 0,5-28 0,-7 31-173,5-39 451,-2 0 1,-3-1-1,-3-54 0,0 54-297,-2 35-209,1-10 1,1 28-153,0 1 0,0 0 0,1 0 0,-1-1 0,0 1 0,0 0 0,0 0 0,0-1 0,0 1 0,0 0 0,0 0 0,1 0 0,-1-1 0,0 1 0,0 0 0,0 0 0,1 0 0,-1 0 0,0-1 0,0 1 0,0 0 0,1 0 0,-1 0 0,0 0 0,0 0 0,1 0 0,-1 0 0,0 0 0,0 0 0,1 0 0,-1-1 0,0 1 0,0 0 0,1 1 0,-1-1 0,0 0 0,0 0 0,1 0 0,-1 0 0,0 0 0,0 0 0,1 0 0,-1 0 0,0 0 0,0 0 0,0 1 0,1-1 0,-1 0 0,0 0 0,0 0 0,0 0 0,1 1 0,-1-1 0,0 0 0,0 1 0,14 13 0,-11-12 0,28 36 0,-2 0 0,25 44 0,22 31 0,-63-96 0,0 0 0,1 0 0,1-1 0,1-1 0,0-1 0,1 0 0,22 14 0,-36-26-207,0-1 1,0 1-1,0-1 0,0 0 1,1 0-1,-1 0 0,0 0 1,0-1-1,1 1 1,-1-1-1,4 0 0,-4 0-403,1-1 0,-1 1 0,0-1 0,0 0 0,0 0 0,0 0 0,0-1 0,0 1 0,0-1 0,0 1 1,-1-1-1,1 0 0,-1 0 0,1 0 0,3-4 0,0-2-1540,1 0 0,-1-1 0,-1 1 0,7-13 0,6-16-2089,-15 30 3908,15-34-2489,-1-4 74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22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668,'3'-4'165,"10"-15"5992,-13 18-5930,1 1-1,-1 0 0,1 0 0,-1 0 0,1-1 0,-1 1 0,1 0 0,-1 0 0,1 0 0,-1 0 0,1 0 0,-1 0 0,1 0 0,-1 0 0,1 0 0,-1 0 0,1 0 0,-1 0 0,1 0 0,-1 1 0,1-1 0,-1 0 0,1 0 0,-1 0 0,1 1 0,-1-1 0,0 0 0,1 1 0,-1-1 0,1 0 0,-1 1 0,0-1 0,1 0 0,-1 1 0,0-1 0,0 1 0,1-1 0,-1 1 0,0-1 0,0 1 0,1 0 1,53 94 10166,2 2-6589,-7-25-3047,4-3 0,97 101-1,-107-127-796,2-3 0,2-2 0,1-1 0,87 48-1,-91-65-2215,-41-19 1223,0 1 0,1-1-1,-1-1 1,1 1 0,-1 0 0,1-1-1,0 0 1,-1 0 0,1 0 0,5-1-1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22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901 776,'-6'2'14044,"6"-3"-13810,-5-13 5825,0-20-1455,5-12-3723,2 0 1,2 0-1,2 1 0,2-1 0,2 1 1,2 1-1,22-54 0,-14 52-881,3 2 0,2 1 0,44-60 0,-45 68 0,-10 14-728,1 2-1,1 0 1,23-22-1,-30 34 161,-1-1-1,2 1 0,-1 0 1,1 1-1,0 0 1,1 1-1,-1 0 0,23-7 1,-29 11-477,1 0 0,-1 0 0,0 1 0,1 0 1,-1 0-1,1 0 0,-1 0 0,1 1 1,-1 0-1,0 0 0,1 0 0,-1 0 0,7 4 1,-4-1-593,1-1 1,-1 2-1,11 7 1,1 5-899</inkml:trace>
  <inkml:trace contextRef="#ctx0" brushRef="#br0" timeOffset="1">1019 692 520,'15'8'1121,"8"-2"4496,-22-6-5342,0 0 1,0 0-1,-1 0 0,1 0 1,0 0-1,0-1 0,0 1 0,0 0 1,0 0-1,-1-1 0,1 1 1,0-1-1,0 1 0,-1-1 0,1 1 1,0-1-1,0 1 0,-1-1 1,1 1-1,-1-1 0,1 0 1,-1 1-1,1-1 0,-1 0 0,1 0 1,-1 1-1,1-1 0,-1 0 1,0 0-1,1 0 0,-1 0 0,0 0 1,0 1-1,0-1 0,0 0 1,0 0-1,0 0 0,0 0 1,0 0-1,0 0 0,-1-1 0,0-13 1648,-1-1-1,-1 1 0,0 0 1,-11-29-1,4 11-33,-17-59 557,33 115-2446,6 39 0,7 25 0,-14-70-1449,-1 0 1,0 1-1,2 25 1,-6-35 610,0 0 1,-1 1-1,1-1 0,-1 0 1,-1 0-1,0 0 1,0 0-1,0-1 1,-7 15-1,-29 48-15487,30-57 14293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0 188,'3'37'30696,"-1"-35"-29892,1-3-706,0 0 0,-1 0 0,1 0 0,0 0 0,0 0-1,0-1 1,-1 1 0,1-1 0,3-3 0,4-1 2,38-19-2776,65-23 0,-72 32 148,-2-1-1,0-1 0,41-28 0,-63 33-1723,0-1 0,24-27 0,-40 40 4146,24-27-274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23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82 216,'22'-21'1858,"13"-11"2090,-30 28-2378,1-1 0,0 1 0,0 0 0,8-3 0,-12 6-1289,-1 1 1,1-1-1,0 0 0,0 1 1,-1 0-1,1-1 1,0 1-1,0 0 0,0 0 1,0 0-1,0 0 0,-1 0 1,1 1-1,0-1 1,0 0-1,0 1 0,-1 0 1,1-1-1,0 1 0,0 0 1,-1 0-1,1 0 0,-1 0 1,1 0-1,-1 0 1,1 0-1,-1 1 0,0-1 1,0 0-1,1 1 0,-1-1 1,0 1-1,1 2 1,4 6 1533,-1 0 1,0 1 0,-1-1 0,5 15 0,-7-17-1567,86 217-249,-33-89 0,-51-125-1094,0 0 0,-1 0 0,0 1 0,-1 0 0,2 12 0,-4-21 782,0 0-1,0-1 0,0 1 0,0 0 1,0-1-1,0 1 0,-1 0 0,1-1 1,-1 1-1,0-1 0,1 1 1,-1-1-1,-1 1 0,1-1 0,0 0 1,0 1-1,-1-1 0,0 0 0,1 0 1,-1 0-1,0 0 0,0 0 1,0-1-1,0 1 0,0 0 0,0-1 1,-1 0-1,-3 3 0,1-3-852,-1 1-1,1-1 1,0 0 0,-1 0-1,1 0 1,-1-1 0,0 1-1,1-2 1,-1 1-1,-5-1 1,-11-2-1630</inkml:trace>
  <inkml:trace contextRef="#ctx0" brushRef="#br0" timeOffset="1">1 426 1504,'0'-1'1157,"1"-1"1,-1 0-1,1 0 1,0 1-1,-1-1 0,1 0 1,0 1-1,0-1 0,0 0 1,0 1-1,3-3 0,8 3 7549,2 5-6597,89 21 3403,-80-21-5506,0 0 0,0-2 0,0-1 0,43-3 0,-5-7-773,0-5-3886,-23 4-3144,0-3 1,62-28-1,-69 26 547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23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72,'4'-3'798,"0"1"0,0 0 0,1-1-1,-1 2 1,1-1 0,0 0 0,0 1 0,8-2 0,-11 4-342,0-1 0,0 0 1,0 1-1,-1-1 1,1 1-1,0-1 1,0 1-1,-1 0 1,1 0-1,0 0 0,-1 0 1,1 0-1,-1 0 1,0 0-1,1 0 1,-1 0-1,0 1 0,1-1 1,-1 1-1,0-1 1,0 1-1,0-1 1,0 1-1,-1 0 1,1 0-1,1 2 0,5 17 2220,0 0 0,6 34 0,4 10-203,36 115-1266,42 120 176,-74-240-1383,25 115 0,-45-170 0,6 25 0,-3-25 0,1-16 0,-2-7 0,1 1 0,1 1 0,0-1 0,8-16 0,-9 26 0,0 0 0,0 0 0,1 0 0,0 1 0,0 0 0,0 0 0,1 0 0,0 1 0,0 0 0,0 0 0,11-6 0,-12 8 0,1 0 0,0 0 0,0 0 0,1 0 0,-1 1 0,1 0 0,-1 1 0,1 0 0,-1 0 0,1 0 0,0 0 0,0 1 0,-1 0 0,1 1 0,0 0 0,12 2 0,-11 0 0,-1 0 0,1 0 0,-1 0 0,1 1 0,-1 0 0,0 1 0,-1 0 0,1 0 0,-1 0 0,0 1 0,0-1 0,-1 2 0,8 10 0,-7-10 0,-1 1 0,0 1 0,0-1 0,-1 1 0,0 0 0,-1 0 0,0 0 0,3 12 0,-6-17 0,1 0 0,-1 0 0,0 0 0,0 0 0,0-1 0,0 1 0,0 0 0,-1 0 0,0 0 0,0 0 0,0 0 0,0-1 0,-1 1 0,0 0 0,1-1 0,-1 1 0,0-1 0,-1 0 0,1 0 0,-1 0 0,1 0 0,-1 0 0,-3 3 0,-4 1 0,0-1 0,-1 0 0,0 0 0,0-1 0,0 0 0,-1-1 0,1 0 0,-1-1 0,0 0 0,0-1 0,0 0 0,0-1 0,-20-1 0,-6-1 0,0-2 0,1-1 0,-40-11 0,63 11 0,1 0 0,-1-1 0,1 0 0,0-1 0,1-1 0,-1 0 0,1-1 0,-14-12 0,26 20-128,0 0 0,0 0-1,0 0 1,0 0 0,1 0 0,-1 0 0,0 0-1,0 0 1,0 0 0,0 0 0,2-3-2308,-2 3 2308,0-1 0,0 1 0,0 0-1,0 0 1,0 0 0,0 0 0,0-1 0,0 1 0,0 0-1,0 0 1,0 0 0,0 0 0,0-1 0,0 1-1,0 0 1,0 0 0,-2-1-1026,21 2-9487,-18-1 9757,67 13-8801,-41-7 7714,13 3-128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24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 1708,'2'-13'1262,"4"-19"2158,3 13 1638,-9 19-4837,0-1 0,1 1 0,-1 0 0,1-1 0,-1 1 0,1 0 0,-1 0 0,1-1 1,-1 1-1,1 0 0,-1 0 0,1 0 0,0 0 0,-1 0 0,1 0 0,-1-1 0,1 1 0,-1 1 0,1-1 0,-1 0 0,1 0 0,0 0 0,-1 0 0,1 0 0,-1 0 0,1 1 0,-1-1 0,1 0 0,-1 0 0,1 1 0,-1-1 0,1 0 0,-1 1 0,0-1 0,1 1 0,-1-1 0,1 0 0,-1 1 0,0-1 0,1 1 0,-1 0 0,20 22 2978,-19-21-2779,71 99 3139,43 57 1299,1-1-4858,-74-96 0,3-2 0,70 73 0,-108-126-12,21 22-402,-27-27 361,0 0-1,-1-1 0,1 1 0,0 0 0,-1 0 0,1 0 1,-1-1-1,1 1 0,-1 0 0,1 0 0,-1 0 0,0 0 0,1 0 1,-1 0-1,0 0 0,0 0 0,0 0 0,0 0 0,1 0 1,-1 0-1,-1 0 0,1 0 0,0 0 0,0 0 0,0 0 1,-1 0-1,1 0 0,0 0 0,-1 1 0,-2 0-1375,0 0 0,0 0 0,0-1 0,0 1-1,0-1 1,-1 1 0,1-1 0,0 0 0,-6 0 0,-8 5-3176,-32 11-3158,23-8 5076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24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838 1628,'-6'-76'16548,"2"23"-7837,5-1-4628,2 23-3883,2-1-1,0 1 1,3 1 0,0-1-1,2 1 1,1 1 0,1 0-1,18-30 1,1 13-200,1 1 0,2 1 0,3 2 0,1 2 0,73-61 0,-89 85-2149,-17 13 743,-1 0 1,1 1-1,-1 0 0,1 0 0,6-2 1,-7 3 606,0 0 0,0 1 1,-1 0-1,1-1 1,0 1-1,-1 0 1,1 1-1,0-1 1,0 1-1,-1-1 1,1 1-1,0 0 0,-1 1 1,1-1-1,3 3 1,41 23-6121,-21-6 4783</inkml:trace>
  <inkml:trace contextRef="#ctx0" brushRef="#br0" timeOffset="1">887 289 1512,'36'-18'7928,"7"-3"3728,-11 11-7134,-11 8-4007,0 0 1,-1 1 0,1 1 0,0 1 0,0 0-1,-1 2 1,29 7 0,-33-6-214,1 1 1,-1 1-1,-1 0 0,1 1 0,-1 1 1,0 0-1,-1 1 0,0 1 1,20 17-1,-29-22-302,-1 0 0,0 0 0,1 0 0,-1 1 0,-1 0 0,1-1 0,-1 1 0,0 0 0,-1 1 0,1-1 0,1 9 0,-2-5 0,0 0 0,-1 1 0,-1-1 0,1 1 0,-2-1 0,-1 17 0,-5 7 0,-1-1 0,-2-1 0,-19 46 0,23-64 0,-19 47 0,6-16 0,-17 60 0,35-103 0,0 0 0,1 0 0,-1 0 0,1 0 0,-1 0 0,1 0 0,0 1 0,0-1 0,0 0 0,0 0 0,0 0 0,1 0 0,-1 1 0,0-1 0,1 0 0,0 0 0,0 0 0,-1 0 0,1 0 0,0 0 0,0-1 0,1 1 0,-1 0 0,3 3 0,-2-4 0,1 1 0,-1-1 0,1 0 0,0 0 0,-1 0 0,1 0 0,0-1 0,-1 1 0,1-1 0,0 1 0,0-1 0,0 0 0,-1 0 0,1 0 0,0-1 0,0 1 0,0-1 0,-1 1 0,5-2 0,31-11-579,-1-1 1,59-32-1,17-6-2826,-1 6-10205,27-10 2812,-85 36 8316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24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396,'12'-12'1452,"6"2"4602,-17 10-5708,0 0-1,0 0 1,0 0-1,0 0 1,0 0-1,0 0 1,0 0-1,0 1 1,0-1-1,0 0 1,0 0-1,0 1 1,0-1-1,0 1 1,0-1-1,0 1 1,0-1-1,-1 1 1,1 0-1,0-1 1,0 1-1,-1 0 1,1 0-1,0-1 1,-1 1-1,1 0 1,-1 0-1,1 0 1,-1 0-1,1 0 1,-1 0-1,0 0 1,0 0-1,1 1 1,5 16 1960,-1 1 0,6 31 1,-8-29-690,2 0 1,7 20 0,32 72-1618,86 156 0,-99-223 87,-24-38-153,-1 0-1,0 1 1,-1 0-1,0 0 0,0 0 1,-1 0-1,7 20 1,-11-28-311,0 0 1,0 0-1,0 0 1,0 0 0,0 0-1,0-1 1,0 1-1,0 0 1,0 0 0,0 0-1,0 0 1,0 0 0,-1 0-1,1 0 1,0 0-1,-1 0 1,1-1 0,-1 1-1,1 0 1,-1 0-1,1 0 1,-1-1 0,0 1-1,1 0 1,-1-1-1,0 1 1,-1 0 0,0 1-399,0-1-1,-1 0 1,1-1 0,-1 1 0,1 0 0,-1-1 0,1 1 0,-1-1 0,0 0 0,-2 0 0,-6 0-1514,-1-1-1,1 0 1,-20-6 0,-1-2-327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25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22 1376,'-6'-15'2477,"8"-10"13891,-1 24-16004,-1 1 0,1 0-1,20-2 4400,19 3-3108,0-2-1,0-2 1,68-14-1,-91 14-1580,101-23-7157,-31 5 513,-73 18 2328,0 2 0,21 0-1,-11 0 1517,8-1 277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2:49.69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6 1 192,'8'31'1200,"0"-7"16,-5-2-224,-3-2-776,-3-1-652,-5-2-448,0 2-240,3-2-48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3:48.51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 6 848,'-1'30'5147,"2"-24"-4632,11 36 1507,-4-16-1565,-4-9 3,-1 1-1,3 34 1,-6-51-440,0 0 0,1 0 0,-1 0 0,0 0 0,1 0 0,-1 0 0,1-1-1,-1 1 1,1 0 0,-1 0 0,1 0 0,0-1 0,-1 1 0,1 0 0,0 0 0,0-1 0,-1 1-1,1-1 1,0 1 0,0-1 0,0 1 0,0-1 0,0 1 0,0-1 0,0 0 0,0 0 0,0 1 0,0-1-1,1 0 1,41 5 568,-25-4-373,86 19 661,148 50 0,-176-47-612,53 11 214,1-7 0,258 22-1,-305-42-309,-1-4-1,1-4 1,0-3-1,90-16 1,129-43 1099,-262 53-1192,96-16 103,-41 21-71,-9 2-4,-67 0-36,1-1 0,22-7 0,-24 5 138,0 1-1,37-4 1,-24 7-46,0-1 0,57-14-1,-86 17-161,213-58 1713,-121 45-1569,61-5 582,-18 2-137,58 0-306,-184 16-268,81-3 67,87-7 190,-136 7 67,59 3 0,-43 1-220,199 20 172,-189-13-305,306 11 1105,-303-18-1109,231-11 160,-281 7-148,300-45 204,-281 42-113,-32 6-68,0-1-1,-1 0 1,0-1 0,1 0 0,13-5-1,39-19 38,66-17 0,-108 37-68,-7 2 16,1 0 1,0 1 0,17-2 0,117 1-9,-136 4-24,-9 0-63,78 187-24586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25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1 47 1000,'1'-1'359,"0"0"-1,0-1 0,-1 1 1,1 0-1,0-1 1,-1 1-1,1-1 0,-1 1 1,1-1-1,-1 1 1,0-1-1,1 1 0,-1-1 1,0 1-1,0-1 1,0 1-1,0-1 1,0 0-1,-1 1 0,1-1 1,0 1-1,-1-2 1,0 2 82,0 0 0,0 0 0,0 0 1,-1 0-1,1 0 0,0 0 0,0 0 0,0 1 1,-1-1-1,1 1 0,0-1 0,-1 1 1,1-1-1,0 1 0,-1 0 0,1-1 0,-1 1 1,-2 0-1,-36 3 5963,7 5-4307,2 1-1564,1 2-1,0 1 0,1 1 0,1 2 1,0 0-1,-33 26 0,48-31-338,1 0 1,0 1-1,1 0 0,0 1 0,0 0 0,1 1 1,1 0-1,0 1 0,1 0 0,1 0 0,0 1 0,0 0 1,2 0-1,-6 21 0,5-2-194,1-1 0,2 1 0,1-1 0,2 1 0,5 49 0,-2-58 0,1 0 0,2-1 0,0 0 0,1 0 0,2 0 0,0-1 0,2-1 0,14 25 0,-15-31 0,1-1 0,0 0 0,1-1 0,1 0 0,20 19 0,-25-27 0,-1-1 0,1 0 0,0 0 0,0-1 0,0 0 0,1 0 0,-1-1 0,1 0 0,0-1 0,0 0 0,0 0 0,0-1 0,11 1 0,3-2-943,-1-1-1,42-7 1,-41 4-395,-1-2 0,0 0 0,0-1 0,0-2 0,-1 0-1,-1-1 1,1-1 0,-2-1 0,25-19 0,45-44-11566,-59 53 10228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26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88 208,'-23'-90'6941,"20"79"-4154,-1 0 0,-1 1-1,0-1 1,0 1 0,-14-19 0,17 27-1800,-8-10 4003,7 10-2918,5 9-1224,4 2-848,-1 0 0,1 0 0,1-1 0,-1 0 0,16 14 0,-9-10 0,163 161 0,21 22 0,-5 16 0,32 33 0,-105-102 0,-81-93 0,-35-47-473,0 1 0,-1 0 0,0 1 0,0-1 0,0 0 0,0 1 0,0-1 0,-1 1 0,1-1 0,-1 1 0,0 0 0,0 0 0,0 0 0,-1-1 0,0 1 0,1 5 0,-2-6-64,0 0-1,0 0 0,0 0 1,0 0-1,-1 0 0,1 0 1,-1 0-1,0 0 0,0 0 1,0-1-1,0 1 0,0-1 0,0 0 1,-1 1-1,1-1 0,-1 0 1,0-1-1,1 1 0,-4 1 1,-36 17-7178,-2-8 3479,9-7 2306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26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945 2080,'-4'-3'1453,"0"1"1,1-1-1,-1 0 0,1 0 0,-1 0 0,1 0 0,0-1 1,0 0-1,0 1 0,1-1 0,-1 0 0,1 0 1,-3-9-1,3 8-602,1-1 0,0 1-1,0-1 1,1 1 0,0-1 0,0 1 0,1-9 0,7-35 327,2 1 1,25-72-1,-16 63-1178,2 1 0,2 1 0,3 2 0,2 0 0,3 1 0,2 2 0,48-57 0,-67 91-876,1 1 0,0 1 0,1 1 0,1 0 0,35-21 0,-44 29 383,0 1 1,1 0-1,-1 0 0,1 1 0,0 0 1,0 1-1,0 0 0,0 0 0,0 1 1,1 0-1,-1 1 0,0 0 0,0 0 1,1 1-1,15 3 0,-10 1-2085,-1 1 0,0 1 0,-1 0 0,1 1 0,14 10-1,-15-9 1271,19 11-986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26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588,'3'0'1028,"-1"0"1,0 0-1,0 0 0,0-1 0,0 1 0,1-1 1,-1 0-1,0 0 0,0 0 0,0 1 0,2-3 1,19-16 4270,-21 16-4883,1 0-1,0 0 1,1 1-1,-1-1 1,0 1-1,1 0 1,0 0-1,-1 0 1,1 0-1,7-2 1,-5 3-198,0 0 0,0 0 0,0 1 0,0 0 0,0 0 0,0 0 0,1 1 0,-1 0 0,0 0 0,0 1 0,0-1 0,-1 2 1,1-1-1,0 0 0,-1 1 0,1 0 0,-1 0 0,0 1 0,0-1 0,0 1 0,6 7 0,-7-7-44,0 1 0,-1-1 0,1 0-1,-1 1 1,-1 0 0,1 0 0,-1 0 0,1 0 0,-1 0 0,-1 0 0,1 0-1,-1 1 1,0-1 0,0 1 0,0-1 0,-1 1 0,0-1 0,0 1 0,0-1-1,-1 1 1,0-1 0,0 1 0,-3 9 0,0-6-174,0 0 0,0 0 0,-1-1 0,0 1 0,-1-1 0,1-1 0,-1 1 0,-1-1 0,-10 10 0,13-14 0,1 0 0,-1 0 0,0-1 0,1 1 0,-1-1 0,0 0 0,-1 0 0,1 0 0,0-1 0,0 1 0,-1-1 0,1 0 0,-1-1 0,1 1 0,-1-1 0,1 0 0,-1 0 0,0 0 0,1 0 0,-1-1 0,1 0 0,-6-1 0,-14-12 0,16 5 0,8 9 0,0-1 0,0 1 0,0 0 0,0-1 0,0 1 0,1 0 0,-1-1 0,0 1 0,0 0 0,0-1 0,1 1 0,-1 0 0,0 0 0,0-1 0,1 1 0,-1 0 0,0 0 0,1-1 0,-1 1 0,0 0 0,1 0 0,-1 0 0,0 0 0,1 0 0,-1 0 0,0-1 0,1 1 0,-1 0 0,1 0 0,-1 0 0,0 0 0,1 0 0,0 1 0,6-2 0,1 1 0,-1 0 0,1 1 0,0-1 0,-1 2 0,1-1 0,-1 1 0,0 0 0,0 1 0,10 4 0,7 4 0,35 23 0,-44-24 0,-1 0 0,0 1 0,-1 0 0,0 1 0,-1 1 0,13 17 0,-18-21 0,0 1 0,-1 0 0,0 0 0,-1 0 0,0 1 0,-1 0 0,0 0 0,-1 0 0,0 0 0,2 16 0,-5-21 0,0 0 0,0 0 0,0 0 0,-1 0 0,0-1 0,0 1 0,-1 0 0,0 0 0,0-1 0,0 1 0,0-1 0,-1 0 0,0 1 0,0-1 0,0-1 0,-1 1 0,0 0 0,0-1 0,0 0 0,0 1 0,-1-2 0,1 1 0,-8 4 0,-3 1 0,-1 0 0,1-1 0,-1 0 0,-1-2 0,1 0 0,-29 6 0,28-6 0,15-5 0,0 0 0,1 0 0,-1-1 0,-1 1 0,1-1 0,0 1 0,0-1 0,0 1 0,0-1 0,0 0 0,0 0 0,0 0 0,-1 0 0,1-1 0,0 1 0,-3-1 0,2 0-1923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46.62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5 56 1568,'4'-55'22538,"-8"67"-21787,-1 39 397,0-17-711,2 0 0,1 1 0,2 0 0,1-1 0,7 41 0,5 5 178,-4 1 0,-2 83 1,-6-137-384,2 74 0,8 396 1598,-20-244-1830,4-49 0,10-143 0,-4-61 0,0 0 0,-1 1 0,1-1 0,-1 0 0,1 1 0,-1-1 0,1 0 0,0 0 0,-1 1 0,1-1 0,0 0 0,-1 0 0,1 0 0,0 0 0,-1 0 0,1 0 0,0 0 0,0 0 0,0 0 0,59 9 0,88 11 0,-125-18 0,0-2 0,0-1 0,0 0 0,33-7 0,28-11 0,237-40 0,68 35 0,1 21 0,-269 4 0,-41-1 0,314 7 0,-157 5 0,129 20 0,208 30 0,-122-8 0,-84-35 0,-172-12 0,78-16 0,-227 6 0,519-71 0,-311 41 0,-63 10 0,410-30 0,-432 42 0,186-7 0,22 7 0,207-1 0,-213-11 0,-88 1 0,175 34 0,-162 1 0,-203-11 0,92 3 0,205-23 0,-132-19 0,14-2 0,-174 27 0,137-10 0,577 15 0,-766 8 0,0-2 0,-1-2 0,1-2 0,61-15 0,-31 0 0,110-11 0,-126 25 0,0 3 0,0 2 0,0 3 0,-1 3 0,1 2 0,-1 3 0,0 3 0,107 37 0,-85-22 0,122 26 0,-160-46 0,1-2 0,-1-2 0,1-2 0,74-5 0,-90 0 0,35-4 0,106 3 0,-128 8-185,-31-2 52,0-1 0,0 0 0,0 0 0,1-1 0,-1-1 0,0 0 0,0 0 0,0-1 0,21-7 0,-12 1 20,1 1-1,0 0 1,0 2-1,0 0 1,1 1-1,0 1 1,0 2 0,-1 0-1,1 1 1,0 1-1,29 5 1,5 1 110,79 1 1,-77-6-38,70 10 1,-63-3-405,109 2 0,65-17-3920,-194 5 3149,36-2-1784,167-12 837,-99 3 2465,-124 12-187,1 1-1,-1 1 1,46 10-1,37 17 515,52 11-91,-122-36-512,-36-4 66,-1 1-1,1-1 1,-1 0 0,1-1 0,-1 1 0,1 0 0,-1 0 0,1-1 0,-1 1 0,1-1-1,-1 1 1,1-1 0,-1 1 0,0-1 0,1 0 0,-1 0 0,0 0 0,0 0 0,1 0 0,-1 0-1,1-2 1,2-2 321,-4 5-382,1-1-1,-1 1 1,1-1 0,-1 1-1,0-1 1,0 1-1,1-1 1,-1 1 0,0-1-1,0 0 1,1 1-1,-1-1 1,0 0-1,0 1 1,0-1 0,0 0-1,0 1 1,0-1-1,0-1 1,-6-114 1275,-4 10-1247,-12-84 22,-41-292 1531,0-1 25,55 408-1503,7 55 142,-1 0-1,-1-1 1,-7-25 0,8 29 629,2 17-849,0-1 0,1 0 0,-1 0 1,0 1-1,0-1 0,0 0 0,0 0 1,0 0-1,0 1 0,-1-1 0,1 0 1,0 0-1,0 1 0,0-1 0,-1 0 1,1 1-1,0-1 0,-1 0 0,1 1 0,-1-1 1,1 0-1,0 1 0,-1-1 0,0 1 1,1-1-1,-1 1 0,1-1 0,-1 1 1,0-1-1,1 1 0,-1-1 0,0 1 1,1 0-1,-1 0 0,0-1 0,1 1 1,-1 0-1,0 0 0,0 0 0,0 0 1,1 0-1,-1 0 0,0 0 0,0 0 1,1 0-1,-2 0 0,-14 1-57,1 1 0,-1 1 0,1 1 0,-1 0 0,-15 6 0,-27 8 0,-278 32 0,26-6 0,139 1 0,-9 1 0,61-28 0,25-5 0,-118 29 0,-143 20 0,249-51 0,0-4 0,-121-8 0,142-3 0,-89 7 0,-85 20 0,191-16 0,-51 5 0,-359 27 0,156-21 0,-31 1 0,-221 7 0,448-13 0,-151 34 0,-91 11 0,190-49 0,-187-16 0,133-14 0,38 1 0,-490-9 0,-1 25 0,275 26 0,3 31 0,175-20 0,-332 5 0,-354-66 0,593-7 0,-26-2 0,183 23 0,-334-13 0,221 10 0,56 2 0,-64-7 0,166 10 0,40 5 0,-614-34 0,-111 41 0,373 2 0,361 0 0,27-1 0,-51-4 0,35-2 0,1 3 0,0 2 0,-106 14 0,44 12 0,-19 2 0,119-22 0,23-6 0,-1 0 0,1 0 0,0 1 0,0-1 0,0 0 0,0 1 0,0-1 0,0 1 0,0-1 0,0 1 0,0 0 0,0-1 0,1 1 0,-1 0 0,0 0 0,0-1 0,-1 3 0,3-2 0,-1 1 0,1-1 0,-1 1 0,1-1 0,-1 1 0,1-1 0,0 1 0,0-1 0,0 0 0,0 1 0,2 1 0,1 2 0,15 26 0,2-2 0,41 44 0,-46-56 0,1-2 0,1 0 0,0-1 0,0-1 0,30 15 0,130 54 0,-151-72 0,1-2 0,0 0 0,1-2 0,49 4 0,35-5 0,179-17 0,341-23 0,1 29 0,-369 10 0,182-3 0,-310-9 0,261-4 0,-176 18 0,171 3 0,0-24 0,-144-8 0,294-25 0,-64 2 0,263-16 0,0 55 0,-413 20 0,164 5 0,-2-28 0,192-53 0,-200 15 0,-197 7 0,-169 21 0,135-6 0,357 47 0,-319-2 0,127 12 0,-351-25 0,131-7 0,65-25 0,-176 19 0,104 3 0,85 19 0,-222-12 0,15 2 0,141 11 0,-154-9 0,96 26 0,-35 2 0,-4 0 0,199 34 0,-208-58 0,-58-8 0,0 3 0,0 1 0,71 22 0,13 25 0,-83-33 0,80 26 0,-109-44 0,-1 0 0,1-2 0,-1 0 0,1-1 0,-1 0 0,1-1 0,0-1 0,16-5 0,48-3 0,-43 8 0,-12-1 0,0 2 0,0 1 0,0 1 0,-1 0 0,28 7 0,-9 4 0,59 26 0,-34-11 0,-58-23 0,-1-1 0,1 1 0,0-2 0,0 0 0,0 0 0,0-1 0,0 0 0,0-1 0,0 0 0,0-1 0,12-2 0,-11 1 0,0 1 0,-1 0 0,1 1 0,0 0 0,0 1 0,14 2 0,67 21 0,-83-24 0,5 3 0,-15-3 0,-1 1 0,1 0 0,-1 0 0,1-1 0,-1 1 0,1 0 0,-1 0 0,0-1 0,0 1 0,1-1 0,-1 1 0,0-1 0,0 1 0,1-1 0,-2 1 0,-1 1 0,-4 4-937,0-1-1,0 0 1,-1 0-1,0-1 1,0 0-1,-10 3 1,-55 16-9655,53-17 8734,-56 10-7202,31-10 5961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53.1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3 701 584,'1'0'274,"7"1"577,0 0 1,0-1 0,0 0-1,14-3 1,-19 2-511,-1 1 1,0-1-1,1 0 0,-1 0 0,0 0 1,0 0-1,1 0 0,-1-1 0,0 1 1,0-1-1,-1 1 0,1-1 0,0 0 1,0 0-1,-1 0 0,1 0 0,-1 0 1,0 0-1,0 0 0,2-4 0,0-3 474,0 0 0,0 0 0,-1-1 0,-1 0 0,0 1 0,0-1 0,0 0 0,-2-13 0,-14-83 2904,10 73-2658,-13-91 1751,-13-71 98,28 179-2731,1 0 0,0 0 0,1 0 0,1-20 0,0 36-167,0 0 0,0-1 0,0 1 0,0 0 0,0 0 0,0-1 1,0 1-1,0 0 0,0 0 0,0-1 0,0 1 0,0 0 1,0 0-1,0-1 0,0 1 0,0 0 0,1 0 0,-1-1 1,0 1-1,0 0 0,0 0 0,0-1 0,0 1 0,1 0 0,-1 0 1,0 0-1,0-1 0,0 1 0,1 0 0,-1 0 0,0 0 1,0 0-1,1 0 0,-1 0 0,0-1 0,0 1 0,1 0 1,-1 0-1,0 0 0,0 0 0,1 0 0,-1 0 0,1 0 0,10 10 384,9 20 126,3 15-427,-2 1-1,15 49 1,-12-29-78,-8-25-69,-1 2 1,-2 0-1,-3 0 1,9 67-1,-19-103-240,0-1 1,0 1-1,0-1 1,0 1-1,-1-1 1,0 1-1,-1-1 1,0 1-1,0-1 1,0 0-1,-4 7 1,5-11-28,-1 1 0,1-1 0,-1 1-1,0-1 1,0 0 0,0 0 0,0 0 0,-1 0 0,1 0 0,-1 0 0,1 0 0,-1-1-1,1 1 1,-1-1 0,0 0 0,0 0 0,0 0 0,1 0 0,-1-1 0,0 1-1,0-1 1,0 1 0,0-1 0,0 0 0,-6-1 0,0 0-307,1-1 0,-1 0-1,1 0 1,0-1 0,0 0 0,0 0 0,0-1 0,0 0 0,1 0-1,-1-1 1,-6-6 0,-10-9-247,-36-40-1,24 23 980,19 18 803,2 0 1,0 0-1,1-1 1,-16-32-1,30 52-864,0 0-1,0-1 1,0 1 0,0-1-1,0 1 1,0-1 0,0 1-1,0 0 1,0-1 0,0 1-1,0-1 1,0 1 0,0 0-1,0-1 1,0 1 0,1 0-1,-1-1 1,0 1 0,0-1-1,0 1 1,1 0 0,-1 0-1,0-1 1,0 1-1,1 0 1,-1-1 0,0 1-1,1 0 1,-1 0 0,0-1-1,1 1 1,-1 0 0,0 0-1,1 0 1,-1 0 0,1 0-1,-1-1 1,0 1 0,1 0-1,-1 0 1,1 0 0,-1 0-1,0 0 1,1 0 0,-1 0-1,1 0 1,0 1 0,22-3 717,-21 2-649,168 14 2513,-38-1-2347,-99-11-230,0-1 0,0-2 0,-1-2 0,1 0 0,-1-3 0,0 0 0,0-2 0,0-2 0,-1 0 0,50-26 0,-73 33 187,-6 2-113,-1 1-1,0-1 0,1 1 1,-1-1-1,1 1 0,-1-1 1,0 0-1,0 0 0,1 0 1,-1 0-1,0 0 0,1-1 1,-39 26 3882,33-19-3906,1-1 1,-1 1-1,1-1 1,0 1-1,0 0 1,0 0-1,1 0 1,-1 1 0,1-1-1,1 1 1,-1-1-1,1 1 1,0-1-1,0 1 1,1 0-1,-1-1 1,2 7 0,-1 9 9,2-1 1,1 0-1,7 30 1,-5-31-62,0-1 0,1 0 0,1 1 0,1-2 0,1 1 1,0-1-1,1-1 0,1 0 0,1 0 0,22 23 0,-32-37-43,0 0-1,0 0 1,0-1-1,0 1 1,1 0 0,-1-1-1,1 1 1,-1-1-1,1 0 1,0 0-1,-1 0 1,1 0-1,0 0 1,0-1 0,0 1-1,0-1 1,-1 0-1,1 0 1,0 0-1,0 0 1,3-1-1,-4 0-2,1 0 0,-1 0 0,0 0 0,0-1 0,0 1 0,0-1 0,0 1 0,0-1 0,0 0 0,-1 0 0,1 0 0,-1 0 0,1 0 0,-1 0 0,0 0-1,0 0 1,0 0 0,0-1 0,0 1 0,0 0 0,0-1 0,-1 1 0,1-1 0,-1 1 0,0-3 0,3-33 18,-1 0 0,-3 0 1,-6-50-1,0-36 180,7 124-195,-1-1 0,1 0 1,0 1-1,0-1 1,0 0-1,0 1 0,0-1 1,0 0-1,0 0 1,0 1-1,0-1 1,1 0-1,-1 1 0,0-1 1,0 0-1,1 1 1,-1-1-1,0 1 0,1-1 1,-1 0-1,0 1 1,1-1-1,-1 1 1,1-1-1,0 0 0,0 1 6,0 0-1,0 0 0,-1 1 0,1-1 1,0 0-1,0 1 0,-1-1 0,1 0 1,0 1-1,-1-1 0,1 1 0,-1-1 1,1 1-1,0-1 0,-1 1 0,1-1 1,-1 1-1,1 1 0,21 32 249,19 43-63,80 157-2229,-121-232 1807,1-1 0,-1 0 1,1 0-1,-1 0 0,1 1 0,0-1 1,-1 0-1,1 0 0,0 0 1,0 0-1,0 0 0,0 0 0,0 0 1,0-1-1,0 1 0,1 1 0,-1-2 44,-1-1 1,1 1-1,-1 0 0,0 0 0,1 0 0,-1 0 0,1-1 0,-1 1 0,0 0 0,1 0 0,-1-1 0,0 1 0,1 0 1,-1-1-1,0 1 0,0 0 0,1-1 0,-1 1 0,0 0 0,0-1 0,1 1 0,-1-1 0,0 1 0,0 0 0,0-1 0,0 1 1,0-1-1,0 1 0,0-1 0,2-7-1475,-1 0 0,0-1 0,0-11 1,-2-50-3623,3-89-1832,-1 141 7162,2 0 0,0 0 0,1 0 0,0 0 0,2 0 0,10-23 0,-13 34 519,1 1 0,-1 0 0,1 0 0,0 0 1,9-8-1,-12 13-388,0 0 1,0 0-1,0 0 1,0 0-1,0 0 0,0 0 1,0 0-1,1 0 1,-1 1-1,0-1 0,1 0 1,-1 1-1,1-1 1,-1 1-1,0 0 0,1-1 1,-1 1-1,1 0 0,-1 0 1,1 0-1,-1 0 1,1 0-1,-1 0 0,1 1 1,-1-1-1,0 0 1,1 1-1,-1-1 0,1 1 1,-1-1-1,0 1 1,1 0-1,1 1 0,3 4 428,0-1 0,0 1-1,-1 0 1,1 0-1,-1 1 1,5 9-1,24 48 2035,-20-37-1755,44 100 1719,-34-72-3982,39 67 0,-61-119 707,11 17-824,-3-13-4077,-13-18 577,2 3 3973,-6-21-1498,1-11 355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53.50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 177 2016,'5'-72'5673,"-5"-1"5661,0 54-7322,-2 6 75,-4 18-2295,-4 19-3318,3 16-6727,-2 59 0,6-59 4813,0 12-112,3 1 766</inkml:trace>
  <inkml:trace contextRef="#ctx0" brushRef="#br0" timeOffset="1">141 1259 1488,'2'23'6594,"-2"-20"-5039,0 0 0,1 0-1,-1 0 1,0 0 0,0 0-1,-1 0 1,1 0 0,0 0-1,-1-1 1,-1 6 0,1-6-880,-1 0-1,1 1 1,-1-1 0,1 0 0,-1 0-1,0 0 1,0-1 0,0 1 0,-4 3 0,5-5-678,0 1 0,0-1 0,0 1 1,0-1-1,0 1 0,0-1 0,0 1 0,0-1 1,0 0-1,0 0 0,0 1 0,0-1 1,0 0-1,0 0 0,0 0 0,0 0 1,0 0-1,-1-1 0,1 1 0,0 0 1,-1-1-1,0 0-558,0 0 1,-1 0 0,1 0 0,0-1 0,0 1-1,0-1 1,0 0 0,-3-3 0,0-1-2017,0 0 0,0-1 1,1 1-1,0-1 1,-4-9-1,7 14 2152,0 0 1,1 0-1,-1 1 0,1-1 0,0 0 1,-1 0-1,1 0 0,0 0 0,0 0 1,0 1-1,0-1 0,1 0 0,-1 0 1,0 0-1,1 0 0,-1 1 0,2-3 1,5-10-228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54.2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6 16 1300,'-3'-2'517,"1"1"1,-1-1-1,1 0 0,-1 1 0,0 0 1,1-1-1,-1 1 0,0 0 0,0 0 1,0 1-1,0-1 0,0 1 0,0-1 1,0 1-1,0 0 0,0 0 0,0 0 1,0 1-1,-6 0 0,-2 1 610,0 1-1,0-1 0,0 2 1,-12 5-1,18-7-967,-1 1 1,1-1-1,0 1 1,0 1-1,1-1 0,-1 1 1,1 0-1,0 0 0,-1 0 1,2 0-1,-1 1 1,0 0-1,1-1 0,-5 12 1,5-9-108,0 1 1,1 0-1,0 1 1,0-1-1,1 0 1,0 0-1,0 1 1,1-1-1,1 12 1,3 11 265,2-1-1,1 0 1,1 0 0,19 43-1,-14-37 500,22 53 1950,-30-77-2125,1-2 0,0 1 1,1-1-1,0 0 0,13 15 0,-19-24-602,0 0 0,0 0 0,0 0 0,0 0 0,0 0-1,0 0 1,0 0 0,1 0 0,-1-1 0,0 1 0,0 0 0,1-1 0,-1 1 0,0-1 0,1 1 0,-1-1-1,0 0 1,1 0 0,-1 1 0,0-1 0,1 0 0,-1 0 0,1 0 0,-1-1 0,0 1 0,1 0 0,-1 0-1,1-1 1,-1 1 0,0-1 0,0 1 0,1-1 0,-1 0 0,0 1 0,0-1 0,0 0 0,1 0 0,-1 0 0,0 0-1,0 0 1,-1 0 0,1 0 0,0 0 0,0 0 0,1-2 0,4-6 296,-1-1 0,0 0 0,0 0 1,5-16-1,-8 20-304,63-209-32,-64 213 0,-1 0 0,1 0 0,0 0 0,0 0 0,0 0 0,0 0 0,0 0 0,0 0 0,0 1 0,0-1 0,1 0 0,-1 1 0,1-1 0,-1 1 0,1-1 0,0 1 0,0 0 0,-1 0 0,1 0 0,0 0 0,2-1 0,-2 2 0,0 0 0,0 0 0,0 0 0,0 1 0,0-1 0,0 1 0,0-1 0,0 1 0,0-1 0,0 1 0,0 0 0,0 0 0,-1 0 0,1 0 0,0 0 0,-1 1 0,1-1 0,-1 0 0,1 1 0,-1-1 0,3 4 0,18 26 0,0 0 0,-2 1 0,19 42 0,-37-70 0,18 38-2164,-6-10-6174,16 61 0,-19-40 3768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54.5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 2244,'4'-1'779,"1"0"0,-1-1 0,1 1 0,-1 1 0,9-1 0,-9 1 32,-1 0 1,1 0 0,-1 1 0,1 0-1,-1 0 1,1 0 0,-1 0 0,1 0 0,-1 1-1,0 0 1,0-1 0,0 1 0,0 0-1,0 1 1,0-1 0,0 0 0,-1 1 0,1-1-1,-1 1 1,3 3 0,10 16-81,-1 0 1,-1 1-1,-1 0 1,-1 1-1,-1 0 1,8 29-1,32 156 2891,-45-184-3562,-4-19-468,0-1-1,-1 1 1,1 0-1,-1-1 1,0 1 0,-1 0-1,0-1 1,1 1-1,-4 7 1,4-11 137,-1 0-1,0 0 1,0 1-1,0-1 1,0 0-1,0 0 1,0 0 0,0 0-1,-1-1 1,1 1-1,-1 0 1,0 0-1,1-1 1,-1 1 0,0-1-1,0 0 1,0 1-1,0-1 1,0 0-1,0 0 1,0 0 0,0-1-1,-5 2 1,6-2-684,-1 0 1,1 1 0,-1-1 0,0 0 0,1-1-1,-1 1 1,1 0 0,-1 0 0,1-1-1,-4 0 1,3-1 312,-1 1 0,1 0 0,-1-1 0,1 1 0,0-1-1,-1 0 1,1 0 0,0 0 0,0 0 0,0 0 0,1-1 0,-1 1-1,1 0 1,-3-5 0,-2-11-1274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54.9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072 1292,'0'0'192,"15"10"1635,-1 0 0,1-1 0,1-1 0,22 9 0,-34-15-1256,0-1 1,0 0-1,0-1 0,0 1 1,0 0-1,0-1 0,0 0 1,0 0-1,0 0 0,0-1 1,4 0-1,-6 0-270,1 0 0,-1 0 1,1 0-1,-1 0 0,0-1 1,1 1-1,-1-1 0,0 1 0,0-1 1,0 0-1,0 0 0,0 0 1,-1 0-1,1 0 0,0 0 1,-1 0-1,0-1 0,2-3 0,6-14 675,-2 0-1,0-1 1,-2 0-1,0 0 0,3-26 1,2-113 1482,-8 122-1911,0-63-276,-13-134-1,2 165-213,-2 0-1,-37-120 0,44 175-56,-9-25 0,12 38 0,1 1 0,-1-1 0,0 1 0,1-1 0,-1 1 0,0 0 0,0-1 0,0 1 0,0 0 0,0 0 0,0-1 0,-1 1 0,1 0 0,0 0 0,0 0 0,-1 1 0,1-1 0,-1 0 0,-2-1 0,4 3 0,-1-1 0,0 0 0,0 1 0,1-1 0,-1 1 0,0-1 0,1 1 0,-1-1 0,0 1 0,1 0 0,-1-1 0,1 1 0,-1-1 0,1 1 0,-1 0 0,1 0 0,-1-1 0,1 1 0,0 0 0,0 0 0,-1 0 0,1-1 0,0 1 0,0 1 0,-6 22 0,1 28 0,3 105 0,19 52 0,-14-176 0,8 55 0,3-2 0,4 1 0,3-2 0,5-1 0,38 86 0,-12-63 0,-44-93 0,1 0 0,0-1 0,1 1 0,1-2 0,13 14 0,-21-23 0,0-1 0,0 0 0,0 1 0,0-1 0,0 0 0,0-1 0,1 1 0,-1-1 0,1 1 0,-1-1 0,1 0 0,0 0 0,-1 0 0,1-1 0,5 1 0,-6-1 0,-1-1 0,1 1 0,-1-1 0,1 1 0,0-1 0,-1 0 0,1 0 0,-1 0 0,0-1 0,1 1 0,-1 0 0,0-1 0,0 1 0,0-1 0,0 0 0,0 0 0,0 0 0,0 0 0,-1 0 0,1 0 0,-1 0 0,2-5 0,3-5 0,0-1 0,-1 0 0,-1 0 0,0-1 0,-1 1 0,0-1 0,-1 0 0,0-19 0,-2-13 0,-5-53 0,0 67 0,-1-1 0,-13-40 0,15 59 0,5 8 0,6 9 0,6 6 0,-2 1 0,0 0 0,1-1 0,0-1 0,0 1 0,22 9 0,-29-16 0,0 0 0,0 0 0,0-1 0,0 0 0,0 0 0,1 0 0,-1-1 0,0 1 0,1-1 0,-1 0 0,0-1 0,0 1 0,1-1 0,-1 0 0,0-1 0,0 1 0,0-1 0,9-4 0,9-2-4137,-20 7 3143,-1 1 0,1 0 0,0 0 0,-1 1 0,1-1 0,0 0 0,-1 1 0,1 0 0,-1 0 0,1-1 0,-1 2 0,1-1 0,-1 0 0,1 0 0,-1 1 0,0-1 0,3 3 0,24 15-6734,-15-11 5342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3:51.04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 3 300,'15'-2'9495,"-20"2"-9353,13 1-128,-1 0 0,1 0 0,-1 1 0,11 4 0,17 4-19,-12-5 20,-1 1 1,0 1-1,29 13 1,2 1 143,-29-11-155,-14-6-11,-1-1 0,0 1 1,1-1-1,0-1 0,0 0 0,19 2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55.3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1800,'5'3'794,"0"0"0,0 1-1,0 0 1,7 6 0,-6-4 1159,-1 0 0,0 1 0,0-1 0,0 1 0,3 9 0,15 39 9695,-11-17-8074,-10-33-3516,4 16-175,4 10-1553,8 43 0,-16-63 1122,-1 0 1,0-1-1,-1 1 0,0 0 0,-1 0 0,0 0 0,-1-1 0,-3 12 1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55.7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8 174 1300,'3'-9'1167,"-1"0"-1,0 0 0,0 0 1,0 0-1,-2 0 1,1 0-1,-1-1 0,0 1 1,-1 0-1,-2-14 1,3 20-757,-1 0 0,0 0 1,0 0-1,0 0 0,0 1 0,0-1 1,0 0-1,-1 1 0,1-1 0,-1 1 1,0-1-1,0 1 0,0 0 1,0-1-1,0 1 0,0 0 0,-1 1 1,1-1-1,-1 0 0,1 1 1,-1-1-1,1 1 0,-1 0 0,0 0 1,0 0-1,0 0 0,0 0 0,0 1 1,0-1-1,0 1 0,0 0 1,0 0-1,0 0 0,0 0 0,-5 1 1,4 0-346,0 0 1,1 0-1,-1 0 1,1 0-1,0 0 1,-1 0 0,1 1-1,0 0 1,0 0-1,0 0 1,0 0-1,0 0 1,0 0 0,0 1-1,-2 3 1,1-1 76,1 0 0,-1 0 0,1 1 0,0 0 1,0-1-1,1 1 0,0 0 0,-2 7 0,0 5 115,1 0-1,1 1 0,1-1 0,0 1 1,2 18-1,2 5-256,2 0 0,2 0 0,1-1 0,15 43 0,-15-62 0,0-1 0,1 0 0,2 0 0,0-1 0,0 0 0,2-1 0,1 0 0,0-1 0,19 17 0,-28-30-262,1-1 0,-1 1 0,1-1 0,0-1 0,0 1 0,1-1 0,9 4 0,-9-5-327,0 0 0,0 0 0,1 0 0,-1-1 0,1 0 0,0-1 0,-1 0 0,1 0 0,-1 0 0,1-1 0,0 0 0,-1-1 0,0 0 0,1 0 0,-1 0 0,0-1 0,0 0 0,10-6 0,-10 4-2447,1-1 0,-1 0-1,0-1 1,9-10-1,-2 0 23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56.4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56 240,'3'3'247,"0"1"778,0 0 1,0 0 0,0 0 0,1-1 0,0 1 0,6 3 0,-10-6-718,1-1 0,0 0 1,0 1-1,-1-1 0,1 0 1,0 1-1,0-1 0,-1 0 1,1 0-1,0 0 0,0 0 1,0 0-1,-1 0 0,1 0 1,0 0-1,0 0 0,0 0 1,1-1-1,-1 0 33,0 0 0,1 1-1,-1-1 1,0 0 0,0 0 0,0 0 0,0 0-1,0 0 1,0-1 0,0 1 0,0 0-1,-1 0 1,2-3 0,3-6 1129,-1 0 0,0-1 1,4-17-1,6-67 3008,-7 43-2664,22-133-995,17-123 237,-20-1-634,-25 285-422,0 0 0,0 0 0,-2 0 0,-6-37 0,7 61 0,0 0 0,0-1 0,0 1 0,0 0 0,0 0 0,0-1 0,0 1 0,0 0 0,0-1 0,0 1 0,0 0 0,0-1 0,0 1 0,0 0 0,-1-1 0,1 1 0,0 0 0,0 0 0,0-1 0,0 1 0,-1 0 0,1 0 0,0-1 0,0 1 0,-1 0 0,1 0 0,0 0 0,0-1 0,-1 1 0,1 0 0,0 0 0,-1 0 0,1 0 0,0 0 0,-1 0 0,1 0 0,0 0 0,-1 0 0,1 0 0,0 0 0,-1 0 0,1 0 0,0 0 0,-1 0 0,1 0 0,0 0 0,0 0 0,-1 0 0,1 0 0,0 0 0,-1 0 0,1 1 0,0-1 0,0 0 0,-1 0 0,1 0 0,0 1 0,0-1 0,-1 0 0,1 0 0,0 1 0,0-1 0,-1 0 0,-11 20 0,4 5 0,1 0 0,1 0 0,1 1 0,-2 45 0,5-14 0,7 62 0,33 183 0,-12-120 0,22 102 0,-36-237 0,2 1 0,2-2 0,40 81 0,-53-121 0,1 0 0,0 0 0,0 0 0,1 0 0,0-1 0,6 7 0,-10-11 0,0 0 0,-1-1 0,1 1 0,0 0 0,0-1 0,0 1 0,0 0 0,0-1 0,0 1 0,0-1 0,0 0 0,0 1 0,0-1 0,0 0 0,0 1 0,0-1 0,0 0 0,1 0 0,-1 0 0,0 0 0,0 0 0,0 0 0,0 0 0,0-1 0,0 1 0,0 0 0,0-1 0,1 1 0,-1 0 0,0-1 0,0 1 0,0-1 0,-1 0 0,1 1 0,0-1 0,0 0 0,0 1 0,0-1 0,-1 0 0,1 0 0,0 0 0,-1 0 0,1 0 0,-1 0 0,1 0 0,-1 0 0,1 0 0,-1 0 0,1-1 0,7-19 0,-1-1 0,-1 1 0,-1-1 0,4-41 0,-3 20 0,61-356 0,-67 398 0,0 0 0,1-1 0,-1 1 0,0 0 0,0-1 0,0 1 0,0 0 0,0-1 0,0 1 0,0 0 0,-1 0 0,1-1 0,0 1 0,-1 0 0,1 0 0,-1-1 0,1 1 0,-1 0 0,0 0 0,1 0 0,-3-2 0,3 2 0,-1 1 0,1 0 0,0 0 0,-1 0 0,1 0 0,-1-1 0,1 1 0,-1 0 0,1 0 0,-1 0 0,1 0 0,-1 0 0,1 0 0,-1 0 0,1 0 0,-1 0 0,1 0 0,-1 1 0,1-1 0,-1 0 0,1 0 0,-1 1 0,-14 12 0,7 0 0,0 0 0,0 0 0,2 0 0,0 1 0,0 0 0,1 0 0,-4 22 0,0 8 0,-3 54 0,5-41 0,-3 64 0,9-101 0,1 1 0,2-1 0,5 37 0,-6-54 0,-1-1 0,1 0 0,0 1 0,-1-1 0,1 0 0,0 1 0,0-1 0,1 0 0,-1 0 0,0 0 0,1 0 0,-1 0 0,1 0 0,0 0 0,-1-1 0,1 1 0,0-1 0,0 1 0,0-1 0,4 2 0,-3-2 0,1 1 0,0-2 0,-1 1 0,1 0 0,0-1 0,0 0 0,0 0 0,-1 0 0,1 0 0,0 0 0,0-1 0,3-1 0,10-2 0,-1-2 0,0 0 0,-1-1 0,25-14 0,-26 12-924,0 0-1,18-16 1,-17 11-1761,-1 0-1,0-1 1,15-22 0,-9 8-2968,17-34 1,-4-2 1876,-6 10 984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56.84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3 121 1604,'1'-7'763,"-1"1"-1,0-1 1,0 0-1,-1 1 0,0-1 1,0 1-1,-1 0 1,1-1-1,-1 1 1,-1 0-1,-3-8 1,5 11-370,-1 1 1,1 0 0,-1-1 0,0 1-1,0 0 1,1 0 0,-1 0-1,-1 0 1,1 0 0,0 1-1,0-1 1,-1 0 0,1 1-1,-1 0 1,1 0 0,-1 0-1,1 0 1,-1 0 0,0 0 0,0 0-1,1 1 1,-1 0 0,0-1-1,0 1 1,0 0 0,1 1-1,-1-1 1,-5 1 0,5 0-265,-1 0 1,1 0 0,-1 0 0,1 0-1,0 0 1,0 1 0,-1-1-1,1 1 1,0 0 0,0 0 0,1 0-1,-1 1 1,0-1 0,1 1 0,-1-1-1,-2 5 1,3-3 196,-1 1-1,1-1 1,0 1-1,0 0 1,0 0-1,0 0 1,1 0 0,0 0-1,0 1 1,0 4-1,1 4 277,0-1-1,1 1 0,0-1 0,1 1 0,1-1 1,0 0-1,9 23 0,-3-13-601,1 0 0,17 27 0,-24-44 0,1 0 0,0-1 0,0 1 0,0-1 0,1 0 0,0-1 0,0 1 0,0-1 0,1 0 0,-1 0 0,1-1 0,0 1 0,10 3 0,-15-6 0,1-1 0,0 1 0,0-1 0,0 1 0,0-1 0,0 0 0,0 1 0,0-1 0,0 0 0,1-1 0,-1 1 0,0 0 0,0 0 0,0-1 0,0 1 0,-1-1 0,1 0 0,0 0 0,0 1 0,0-1 0,0 0 0,-1-1 0,1 1 0,0 0 0,-1 0 0,1-1 0,-1 1 0,0-1 0,1 1 0,-1-1 0,0 0 0,0 1 0,0-1 0,0 0 0,0 0 0,0 0 0,-1 0 0,2-3 0,0-4 0,1 0 0,-1 0 0,-1 0 0,0 0 0,0 0 0,-1 0 0,-1-12 0,-1 6 26,0 0 1,-1 1-1,0 0 1,-11-27-1,11 35-77,0-1 1,0 1-1,0 0 0,-1 0 0,0 0 0,0 1 0,-1-1 0,0 1 1,0 0-1,0 0 0,0 1 0,-8-6 0,4 7-465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57.23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4 80,'18'-15'1251,"-10"8"1245,0 1 0,1-1 0,-1 1 0,1 1 0,14-7 0,-20 11-1796,0 0 0,1 0 0,-1 0 0,1 1 0,-1-1 1,0 1-1,1 0 0,-1 0 0,1 0 0,-1 0 0,1 1 1,-1-1-1,0 1 0,1 0 0,-1 0 0,0 0 0,0 0 1,1 1-1,-1 0 0,0-1 0,3 3 0,1 2-616,0-1 1,-1 1-1,1 1 0,-1-1 0,-1 1 1,1 0-1,-1 1 0,0-1 0,-1 1 0,4 8 1,6 15-20,12 41 1,-21-58-67,-3-7 0,0-1 1,0 1-1,-1 0 0,0 0 0,0 0 1,0 0-1,-1 0 0,0 0 0,-1 0 1,1 0-1,-1 0 0,-1 0 1,1 0-1,-1-1 0,0 1 0,-1 0 1,1-1-1,-1 0 0,-1 1 0,1-1 1,-8 9-1,-8 11-1649,4-5-5019,-16 28 0,26-41 5122,1 1-1,1 0 1,0-1-1,0 1 1,0 1-1,1-1 1,-1 11-1,1 22-1633,4 2 1143</inkml:trace>
  <inkml:trace contextRef="#ctx0" brushRef="#br0" timeOffset="1">359 1020 892,'6'29'6529,"-3"-15"-425,-1 0-1,1 24 0,-3-13-1599,-1-8-3111,4 33 0,-3-45-1420,1 0 0,0 0 0,1 0 0,-1 0 0,1 0 0,0 0-1,0-1 1,1 1 0,-1-1 0,6 8 0,-8-14-1245,0 2 1113,0 0 0,0 0 0,0 0 0,0-1 0,9-37-26514,-6 26 23826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50.7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00 0 1080,'-39'20'3641,"17"-10"-1848,-1 2 0,1 1 0,-31 23-1,31-17-1137,0 1 0,2 1 0,0 1 0,1 0-1,1 2 1,2 0 0,-27 51 0,33-56-217,1 1 1,0 1 0,2-1-1,1 1 1,0 0-1,2 1 1,0 0-1,1-1 1,2 1 0,0 0-1,1 0 1,1 0-1,1 0 1,1-1-1,1 1 1,1-1 0,1 0-1,14 34 1,-4-23 87,2-1-1,1-1 1,1-1 0,2-1 0,0-1 0,31 28 0,-40-42-457,0-1 1,0-1-1,2 0 1,-1-1-1,1-1 1,0 0-1,1-1 0,0 0 1,1-1-1,17 4 1,-22-8-195,0 0 1,1-1-1,-1-1 1,0 0-1,1-1 1,-1 0 0,1 0-1,-1-2 1,0 1-1,0-2 1,0 0-1,0 0 1,0-1-1,0 0 1,12-7-1,-7 2-964,-1-1 0,0-1 0,-1 0 0,16-14 0,-12 6-1514,0-2 0,-1 0 1,-1-1-1,17-28 0,23-39-3611,-27 45 393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51.1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1 0 1180,'-24'14'3911,"0"1"-1,-22 19 0,22-14-1698,1 1-1,1 1 0,-28 35 1,43-48-1923,0 1 0,1-1 0,0 1 0,1 1 0,0-1 1,1 1-1,0 0 0,0 0 0,1 0 0,-2 14 0,4-17-186,1 1-1,0-1 0,0 0 0,0 1 0,1-1 0,1 0 0,-1 0 0,1 1 0,0-1 1,1 0-1,0-1 0,1 1 0,-1 0 0,9 11 0,-7-12 107,0 0-1,0-1 1,1 1-1,0-1 0,0 0 1,1-1-1,-1 1 1,1-1-1,8 4 1,-11-7-38,-1 0 0,1-1 0,-1 1 0,1-1 0,0 0 0,0 0 0,0 0 0,-1 0 0,1-1 0,0 0 0,0 0 0,0 0 1,0 0-1,0 0 0,0-1 0,0 1 0,0-1 0,-1 0 0,1-1 0,0 1 0,6-4 0,-6 2-150,-1 1 0,0-1 0,0 0 0,0 0 0,0 0-1,0-1 1,-1 1 0,1-1 0,-1 1 0,0-1 0,0 0 0,-1 0 0,1 0 0,-1 0 0,0 0 0,0 0 0,1-5-1,0-5-1,0 0-1,-1-1 1,-1-23-1,-1 24-1117,0 1-1,-1 0 1,0 1 0,-1-1-1,-1 0 1,-7-17-1,8 22 249,-1 1-1,0 0 1,0 0-1,-1 1 1,1-1-1,-2 1 1,1 0-1,0 0 0,-1 1 1,0-1-1,-12-7 1,-33-14-11198,38 17 9761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51.50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43 372,'4'-7'1227,"16"-25"4847,-20 31-5649,1 0 0,-1 1 0,1-1 0,-1 0 0,1 1 0,-1-1 0,1 1-1,0-1 1,-1 1 0,1-1 0,0 1 0,0-1 0,-1 1 0,1-1 0,0 1 0,0 0 0,0 0 0,-1-1-1,1 1 1,0 0 0,0 0 0,0 0 0,0 0 0,-1 0 0,1 0 0,0 0 0,0 0 0,0 0 0,0 1-1,0-1 1,-1 0 0,1 1 0,0-1 0,0 0 0,-1 1 0,2 0 0,11 9 965,1 0 0,1-1 0,18 10-1,-27-17-1116,-1 0-1,1 0 0,-1 0 1,1-1-1,0 0 0,-1 0 1,1 0-1,0-1 0,0 0 1,0 0-1,0 0 0,0-1 1,7-2-1,-1 0-703,0-1 0,0 0 0,14-7 0,-10 2-1287,-1 0-1,-1 0 1,23-20-1,-2-4-3918,43-53-1,-76 84 5529,36-39-8413,-22 28 5551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51.9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1 964 1156,'2'0'389,"1"-1"-1,-1 0 1,0-1-1,0 1 1,0 0-1,0-1 1,0 1 0,0-1-1,0 1 1,-1-1-1,1 0 1,0 0-1,-1 0 1,0 0 0,1 0-1,-1 0 1,0 0-1,0-1 1,0 1-1,0 0 1,-1 0-1,1-1 1,0 1 0,-1-1-1,0 1 1,1-5-1,-1-8 1207,0 1 0,-1 0 0,-4-22 0,2 20-838,-91-409 10008,52 258-8701,36 144-1829,0 1 209,-4-32 0,10 54-444,0 0 1,0 0 0,0 0 0,0 0-1,0 0 1,0 0 0,1 0 0,-1 0-1,0 0 1,0 0 0,0 0 0,0 0 0,0 0-1,0 0 1,0 0 0,0 0 0,0 0-1,0 0 1,0 0 0,0 0 0,0 0-1,1 0 1,-1 0 0,0-1 0,0 1-1,0 0 1,0 0 0,0 0 0,0 0-1,0 0 1,0 0 0,0 0 0,0 0-1,0 0 1,0 0 0,0 0 0,0 0-1,0 0 1,0 0 0,7 14 8,10 26-17,-16-37 8,46 132 0,-17-44 0,133 402 0,-156-472 0,-6-17-297,0 0 0,0 0 0,0 0 0,-1 0-1,1 0 1,-1 1 0,0-1 0,-1 7 0,1-10 202,0 0 1,0 0-1,-1 0 0,1-1 1,0 1-1,-1 0 1,1 0-1,0 0 0,-1 0 1,1 0-1,-1 0 1,0-1-1,1 1 0,-1 0 1,0 0-1,1-1 0,-1 1 1,0 0-1,0-1 1,1 1-1,-1-1 0,0 1 1,0-1-1,0 1 1,0-1-1,0 0 0,0 0 1,0 1-1,0-1 0,0 0 1,0 0-1,0 0 1,0 0-1,0 0 0,0 0 1,0 0-1,0 0 1,0 0-1,0-1 0,-1 1 1,-7-3-917,0 0 0,0 0 0,0-1 0,1 0 0,0 0 0,-13-9 0,1-2-489,-23-20 0,-76-87 1265,48 34 5930,71 87-5654,0 1 0,-1 0 0,1-1 0,0 1-1,0 0 1,-1-1 0,1 1 0,0-1 0,0 1 0,0-1-1,0 1 1,-1 0 0,1-1 0,0 1 0,0-1 0,0 1-1,0-1 1,0 1 0,0-1 0,0 1 0,0 0 0,0-1-1,0 1 1,0-1 0,1 1 0,-1-1 0,0 1 0,0 0-1,0-1 1,1 0 0,13-7 366,28 3-459,-36 4 143,1 0-82,52-2 42,-1-4 0,0-2 1,95-27-1,-126 27 89,1-2-1,-2 0 1,1-2 0,-2-1 0,0-1 0,0-1 0,-2-1-1,0-1 1,-1-1 0,32-37 0,-42 45 2975,-17 24-73,-5 16-1960,8-9-1044,0 0 0,1 0 0,2 0 0,0 0 0,0 0 0,2 0 1,1 0-1,6 20 0,7 14 24,38 82 0,-48-122-62,0 0 0,11 14 0,-16-24 0,1 0 0,0 0 0,0 0 0,1-1 0,-1 1 0,0-1 0,1 0 0,0 0 0,0-1 0,0 1 0,5 2 0,-7-4-13,-1-1 0,1 1 0,0-1 0,-1 1 0,1-1 0,-1 0 0,1 1 0,0-1 0,0 0 0,-1 0 0,1 0 0,0 0 0,-1-1 0,1 1 0,0 0 0,-1-1 0,1 1 0,-1-1 0,1 1 0,0-1 0,-1 0 0,3-1 0,-3 0-43,1 0 1,0 0-1,-1 0 0,1 0 0,-1 0 1,0 0-1,0 0 0,0 0 1,0 0-1,0-1 0,0 1 1,0-1-1,0-3 0,0-3-230,0 1-1,0-1 1,-1 0 0,-1 1-1,1-1 1,-1 0-1,-4-15 1,-14-29-6455,-3 1-1,-51-90 1,12 26 284,44 80 5621,-16-49 1,-9-67 7834,19 65 1232,13 33-2487,10 53-5695,0 1 1,0-1 0,0 0 0,0 1-1,0-1 1,0 0 0,0 1-1,1-1 1,-1 0 0,0 1-1,1-1 1,-1 1 0,0-1 0,1 0-1,-1 1 1,1-1 0,-1 1-1,0-1 1,1 1 0,0-1-1,-1 1 1,1 0 0,-1-1 0,1 1-1,-1 0 1,1-1 0,0 1-1,-1 0 1,1 0 0,0-1-1,0 1 1,26-6-330,-22 5 190,3 0-601,0 0 1,0 1-1,0-1 1,-1 2-1,1-1 0,0 1 1,0 0-1,0 0 1,0 1-1,-1 0 1,1 1-1,13 6 0,-8-2-1083,0 1 0,-1 0 0,0 1 0,0 1 0,19 20 0,-2 0-463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52.32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 293 1440,'8'16'1521,"15"31"3154,-22-43-3614,0 0 1,0 0-1,0 0 0,0 0 0,0 7 0,-16-33 3352,8 4-3814,0 0 1,2-1-1,-7-32 0,-2-60 915,13 102-1349,0-4 23,0 1 0,0 0 0,1-1 0,1 1 0,4-21 1,-5 31-120,0-1 1,1 1 0,0 0 0,-1 0-1,1 0 1,0 0 0,0 0-1,0 0 1,0 0 0,1 0 0,-1 1-1,0-1 1,1 0 0,-1 1 0,1-1-1,0 1 1,0-1 0,-1 1 0,1 0-1,0 0 1,0 0 0,0 0 0,0 0-1,0 0 1,0 0 0,1 1 0,-1-1-1,0 1 1,0 0 0,0-1 0,1 1-1,-1 0 1,0 0 0,0 0-1,0 1 1,1-1 0,-1 1 0,4 0-1,4 3 202,1-1-1,-1 2 0,0-1 1,0 1-1,0 1 0,0 0 1,-1 0-1,0 1 0,-1 0 1,0 1-1,12 12 0,8 13 1298,38 58 0,-57-78-1521,51 78-47,33 47 0,-89-133-55,-3-3-111,1 0-1,0-1 0,-1 1 0,1 0 0,-1 0 0,0 0 0,0 0 0,0 1 0,0-1 0,0 0 0,0 0 0,0 1 0,-1-1 0,1 1 0,-1-1 0,0 0 0,1 3 0,-2-4 38,1-1-1,0 0 0,0 0 1,0 1-1,0-1 1,0 0-1,0 0 0,-1 0 1,1 0-1,0 1 0,0-1 1,0 0-1,0 0 1,-1 0-1,1 0 0,0 0 1,0 1-1,0-1 0,-1 0 1,1 0-1,0 0 0,0 0 1,-1 0-1,1 0 1,0 0-1,0 0 0,0 0 1,-1 0-1,1 0 0,0 0 1,0 0-1,-1 0 1,1 0-1,0 0 0,0 0 1,-1 0-1,1 0 0,-12-7-3094,-8-13-1199,2 0 1163,1-2 0,2 0-1,-19-34 1,5-1 415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3:53.68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4 51 600,'-14'-15'11881,"15"15"-11818,11 4-28,0-1 0,0 2 0,-1-1 0,20 12 0,25 11-7,-28-17 10,-21-7-22,0 0 0,0-1 0,0 0 0,1 0 1,-1 0-1,0-1 0,13 1 0,-16-2-11,0 1-1,0 0 1,0 0 0,0 0-1,0 0 1,-1 1 0,8 3 0,-7-3 1,1 1 1,0-1 0,0-1 0,-1 1 0,7 0 0,186 12 1100,-137-16-280,85-16-1,7-1 142,17-2-203,-37 3 349,-100 15-1042,0 0 0,1 2 1,-1 1-1,36 5 0,-38 1-54,1 1 0,-1 2 0,0 1 0,0 1 0,35 19 0,-47-21-10,0-1 1,1-1-1,-1-1 0,25 5 0,-13-4 0,-12-4-6,0 1 1,0 1-1,19 8 0,-15-3-2,1-1-1,0-1 1,28 6-1,-26-8-19,32 11 1,-21-6 73,-22-8-56,0-1 0,0-1 0,0-1 0,0 0-1,17-2 1,9 1 37,-40 1-36,0 0 0,1 0 0,-1 0 0,0 0 0,1 0 0,-1 0 0,0 0 0,0 1 1,1-1-1,-1 0 0,0 0 0,1 0 0,-1 0 0,0-1 0,1 1 0,-1 0 0,0 0 0,0 0 0,1 0 0,-1 0 1,0 0-1,0 0 0,1 0 0,-1-1 0,0 1 0,0 0 0,1 0 0,-1 0 0,0 0 0,0-1 0,1 1 0,-1 0 1,0 0-1,0-1 0,0 1 0,0 0 0,0 0 0,1-1 0,-1 1 0,0 0 0,0-1 0,0 1 0,3-7-15,22 9 50,34-10-46,0 4-1,79 3 0,-69 2 35,-54-2-13,0-1 0,0 0 1,0-1-1,0-1 0,16-6 1,-1 2 11,-1 1 0,1 2 1,56-4-1,-65 8-14,-12 1 1,-1 0-1,0-1 1,0 0 0,12-3-1,-3 0-9,0 1 0,0 1 0,1 0 0,28 2 0,29-2-22,-29-3 55,135-19 29,-45-2 2,-128 24-56,0-1 0,0 1-1,0-1 1,-1-1 0,1 1-1,8-7 1,-12 8 37,0 1-1,0-1 1,0 1 0,1 0-1,-1 0 1,0 1 0,0-1-1,7 1 1,26-6 205,14-10 133,90-16 0,-112 26-370,0 2 1,1 1-1,0 1 0,0 1 0,34 5 1,-44-3-15,-1 0 1,32-3-1,0-1 53,6 7-22,-43-2-16,-1 0 0,1-2 0,-1 0-1,25-2 1,42-13-5,28-12-27,-102 26 32,-1 0 0,0 0 0,1 1 0,-1 0 0,7 0 1,-8 0-14,1 0 1,0 0 0,-1 0 0,1-1-1,0 1 1,-1-1 0,1 0 0,5-3-1,-6 3-4,0 0 0,1 0-1,-1 1 1,0-1 0,0 1-1,0 0 1,1 0 0,-1 0-1,0 1 1,8 1 0,18 2 495,-40-4-504,27 0 270,-1-1-99,-1 1 1,1 0 0,-1 2-1,0 0 1,1 0-1,18 7 1,-10-5-164,4 2-9,-7-2 233,-20-5-214,1 1 0,-1 0 0,1 1 1,-1-1-1,1 0 0,-1 0 0,1 1 0,-1-1 0,1 1 0,-1-1 0,0 1 0,1-1 0,-1 1 1,0 0-1,1 0 0,1 1 0,-31 156-22561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5:52.6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4 1752,'9'-10'2811,"-9"10"-2331,1-1-1,0 1 0,-1-1 0,1 1 1,0 0-1,0-1 0,-1 1 0,1 0 1,0 0-1,0 0 0,-1-1 0,1 1 1,0 0-1,0 0 0,0 0 0,1 0 0,13 7 7106,-5 3-5941,11 10 1634,38 31 1,-14-23-4947,6-8-3784,62 19-10801,-83-27 13950,7 2 31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28.81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 328 1748,'1'5'1304,"0"-1"0,0 1 1,0 0-1,-1 0 0,0 0 0,0 0 0,0 0 0,-2 10 0,-6 21 13418,8-36-14540,0 1 0,0-1 1,-1 1-1,1-1 1,0 1-1,-1-1 0,1 1 1,-1-1-1,1 1 1,0-1-1,-1 1 1,1-1-1,-1 0 0,1 1 1,-1-1-1,0 0 1,1 0-1,-1 1 0,1-1 1,-1 0-1,1 0 1,-1 0-1,0 1 1,0-1-1,0-2-182,2-2 0,-1-1 0,1 1 0,-1 0 0,1 0 0,1 0 0,2-7 0,3-12 0,1-26 0,-1 0 0,-3 0 0,-2 0 0,-6-64 0,2 73 0,3 24 0,-1 16 0,0 0 0,0 0 0,0 0 0,0 0 0,0 0 0,0 0 0,0 0 0,0 0 0,0 0 0,0 0 0,0 0 0,1 0 0,-1 0 0,0 0 0,0 0 0,0 0 0,0 0 0,0 0 0,0 0 0,0 0 0,0 0 0,0 0 0,0 0 0,0 0 0,0 0 0,0 0 0,0 0 0,0 0 0,70 242 0,-56-184 0,2 0 0,3-1 0,36 78 0,-44-114-1680,-10-20 200,-16-39-8822,-2-14 3131,-13-43-413,13 30 447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29.1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7 1 2196,'-13'13'6009,"-17"13"10752,29-25-16252,-1 0-1,0 0 1,0-1-1,0 1 1,1 0-1,-1-1 1,0 1-1,0-1 1,0 0 0,-3 1-1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29.5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6 0 1236,'10'12'23391,"-15"-6"-19949,1-2-2871,1 0 0,0 1 0,-1-1 0,2 1 0,-5 8 0,-8 13 701,7-13-1272,0 0 0,1 1 0,1 1 0,0-1 0,1 1 0,0 0 0,2 0 0,-3 17 0,-9 127 0,11-36 0,18 195 0,-8-259 0,18 119 0,-20-158 0,1-1 0,2 1 0,-1-1 0,2 0 0,1 0 0,17 28 0,-22-40 3,1-1 0,0 0 0,1 0 0,0 0 0,11 9 0,-14-13-143,0 1 0,1-1 0,-1 0 1,1 0-1,-1-1 0,1 1 1,0-1-1,0 1 0,0-1 0,0 0 1,0-1-1,6 1 0,-9-1-576,0 0-1,0 0 1,0 0 0,0-1-1,0 1 1,0 0 0,-1-1-1,1 1 1,0-1-1,0 1 1,0-1 0,2-2-1433,13-17-3463,-14 18 4224,23-44-7609,-9 19 6031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0.0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 180 636,'-9'2'1623,"-20"0"18334,40-7-17916,101-29-46,-43 13-2489,-2-1-3524,-65 21 3493,1 0 0,0 0 1,-1 0-1,1 0 0,-1-1 0,0 1 1,1-1-1,-1 1 0,0-1 0,0 0 1,0 0-1,0 0 0,0 0 0,-1-1 1,1 1-1,1-3 0,0-2-1031,-1 0 1,1 0-1,-2 0 1,1 0-1,0-7 0,-1 9 1093,1-12-1703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0.47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2 1704,'4'-2'318,"-1"0"-1,1 1 1,-1 0-1,1-1 1,0 1-1,0 0 1,-1 0-1,1 1 1,0-1-1,0 1 1,6 0-1,-5 1 558,-1 0 1,1 0-1,-1 1 1,1-1-1,-1 1 0,0 0 1,0 0-1,0 0 0,0 0 1,0 1-1,0 0 0,-1 0 1,6 5-1,1 2 2101,-1 1-1,-1 0 1,14 22-1,1 10 121,-13-23-3401,-1 1 0,-1 0 1,-1 0-1,-1 1 0,0-1 0,-2 1 0,-1 1 1,0-1-1,-2 0 0,-1 1 0,-3 27 0,3-41-1292,-1-1-1,1 0 0,1 1 0,-1-1 0,1 0 1,1 0-1,0 0 0,0 0 0,6 16 0,-3-14 136,1 0 0,0 0 1,0-1-1,1 0 0,0 0 0,15 13 0,10 8-868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0.8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2 352 752,'3'10'11227,"-8"-23"-5737,2 3-5558,-30-124 8593,1 4-3688,11 56-2833,56 148-2004,-17-30 0,27 45 0,15 35 0,-50-88-2948,-9-30 1051,-1 1 1,1 0 0,-1-1 0,-1 1-1,-1 11 1,0-10-474,0 0-1,-1 0 1,0 0 0,-4 9-1,-12 14-1419,6-13 1507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1.2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302 1100,'-2'15'21160,"3"-14"-20757,-1-1 0,1 0 0,0 1-1,-1-1 1,1 0 0,0 1 0,0-1 0,-1 0 0,1 0 0,0 1 0,0-1 0,-1 0 0,1 0 0,0 0-1,0 0 1,0 0 0,0-1 0,44-9-1900,-34 7 3525,107-31-1961,-98 27-3677,35-19 1,-45 20 1434,-1-2 0,0 1 0,0-1 0,-1 0 0,0-1 0,0 0 0,9-15 0,0 2-650,-1 0 803</inkml:trace>
  <inkml:trace contextRef="#ctx0" brushRef="#br0" timeOffset="0.99">513 1 172,'5'0'815,"0"0"-1,1 1 1,-1-1-1,0 1 1,1 0-1,-1 1 1,0-1-1,0 1 1,0 0-1,0 0 1,0 1-1,-1 0 1,1-1-1,-1 2 1,1-1-1,-1 0 1,0 1-1,0 0 1,-1 0-1,1 0 1,-1 0-1,0 0 1,0 1-1,0 0 1,-1-1-1,1 1 1,2 10-1,18 46 2449,-3 1 0,17 95 0,-35-149-3636,-1 0-1,-1 0 1,1 0-1,-1 0 1,0 0 0,-2 9-1,1-13 29,0 0 0,0 0 0,-1 0 1,1 0-1,-1-1 0,1 1 0,-1 0 0,0-1 0,-1 0 0,1 1 0,0-1 0,-1 0 0,-4 3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1.6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7 99 240,'10'-15'1483,"-7"10"-13,0 1 1,0-1 0,0 0-1,-1 0 1,4-9 0,-6 13-1100,0 0 1,1 0-1,-1 0 0,0 0 1,0-1-1,0 1 1,0 0-1,0 0 0,0 0 1,-1 0-1,1 0 1,0-1-1,-1 1 0,1 0 1,0 0-1,-1 0 1,1 0-1,-1 0 0,0 0 1,1 0-1,-1 0 0,0 0 1,0 1-1,1-1 1,-1 0-1,0 0 0,0 1 1,0-1-1,0 0 1,0 1-1,0-1 0,-2 0 1,-2-1 36,0 0 1,0 0-1,0 0 0,0 1 1,0-1-1,-1 1 1,1 1-1,-1-1 0,1 1 1,0 0-1,-1 0 1,1 0-1,-1 1 0,-7 2 1,9-2-393,1 0 0,-1 0 0,0 1 0,1 0 0,0 0 0,-1-1 0,1 2 0,0-1 0,0 0 0,0 1 0,0-1 0,0 1 0,1 0 0,-1 0 0,1 0 0,0 0 0,0 1 0,0-1 0,0 1 0,0-1 0,-1 5 0,1 3 31,-1 1 0,1-1 0,1 1-1,0 0 1,1-1 0,0 1 0,1 0 0,0-1 0,5 23 0,0-9 501,2 0 0,0-1 0,17 34 0,-18-43-351,1-1 0,12 16 0,-17-26-175,0 0-1,0 0 0,1 0 0,0 0 1,0 0-1,0-1 0,0 0 0,0 0 1,1 0-1,8 4 0,-12-7-21,1 1 0,0-1 0,0 0 0,0 1 0,-1-1 0,1 0 0,0 0 0,0 0 0,0 0 0,-1-1 0,1 1 0,0-1 0,0 1 0,-1-1 0,1 1 0,0-1 0,-1 0 0,1 0 0,0 0 0,-1 0 0,1 0 0,-1 0 0,0 0 0,1 0 0,-1-1 0,0 1 0,0 0 0,0-1 0,0 1 0,0-1 0,0 1 0,0-1 0,0 0 0,0-1 0,2-4 0,0 0 0,0 0 0,-1 0 0,0-1 0,-1 1 0,2-15 0,-3 4 0,-1 0 0,0-1 0,-7-25 0,4 24 0,1-1 0,-1-25 0,9 51-3689,6 14-4788,9 16-3828,-7-17 8096,6 4 1322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2.04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2 46 352,'7'-22'14172,"-6"21"-13781,-1 0 0,0 0 0,0 0 0,0 1 0,0-1 0,0 0 0,0 0 0,0 1 0,0-1 0,0 0-1,0 0 1,0 0 0,-1 1 0,1-1 0,0 0 0,0 0 0,-1 1 0,1-1 0,-1 0 0,1 1 0,0-1 0,-1 1 0,1-1 0,-1 0 0,0 1-1,1-1 1,-2 0 0,-8-1 3604,12 7-693,-2-3-3302,-3 6 0,3-3 0,3-9 0,-3 4 0,0 0 0,0 0 0,0 0 0,1 0 0,-1 0 0,0 0 0,0 0 0,0 0 0,1 0 0,-1 0 0,0 0 0,0 0 0,0 0 0,1 0 0,-1 1 0,0-1 0,0 0 0,0 0 0,0 0 0,1 0 0,-1 0 0,0 0 0,0 0 0,0 1 0,0-1 0,0 0 0,1 0 0,-1 0 0,0 0 0,0 1 0,0-1 0,0 0 0,0 0 0,0 0 0,0 0 0,0 1 0,0-1 0,0 0 0,0 0 0,0 0 0,0 1 0,9 17 0,6 23 0,-6-17 0,-2 1 0,0 0 0,-2 0 0,-1 1 0,-1-1 0,0 42 0,-4-62-420,0-1-1,-1 1 1,1-1 0,-1 0 0,0 0-1,0 0 1,0 0 0,-1 0 0,0 0-1,1-1 1,-1 1 0,0-1 0,-1 0-1,1 0 1,-6 4 0,7-6 34,0 1 1,0-1-1,0 0 1,0 0 0,0 0-1,0 0 1,-1 0-1,1 0 1,0 0-1,-1-1 1,1 1-1,-1-1 1,-2 0-1,4 0 209,-1 0 0,1 0-1,-1-1 1,1 1 0,-1-1-1,1 1 1,-1-1 0,1 0-1,0 1 1,-1-1 0,1 0-1,0 0 1,0 0 0,-1 0-1,1 0 1,0 0 0,0 0-1,0 0 1,0-1 0,1 1-1,-1 0 1,-1-2 0,1 1-467,1 1 0,-1-1 0,0 1 0,1-1 0,0 0 0,-1 1 1,1-1-1,0 1 0,0-1 0,0 0 0,0-1 0,0-1-29,1 1 0,-1-1 0,1 1 0,0 0-1,1 0 1,-1-1 0,2-3 0,12-17-1919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4:00.70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 7 388,'59'9'7431,"-32"-8"-5764,-46-13-2009,13 10 388,1 1-1,0-1 1,-30 13 4553,36-11-4454,21 8-342,-20-7 471,12 3-123,144 46 1335,-123-41-1167,1-2 0,57 5 1,-27-8 511,67-6-1,-39-12-487,-6 1-112,-69 11 5,31-9-1,-32 6-76,35-4-1,-15 6 8,131-5 408,109 10-439,-74 1-83,-195-4-54,0 0 0,-1 0 0,14-4 0,-15 3-5,0 0 1,0 1 0,-1 0 0,1 0 0,0 1-1,13 0 1,204 11 74,-82-8-38,-38-2 44,-58-2-71,49 6 0,-69-2 12,86 13 0,-26-5-1,-56-8 19,49 11 1,99 28-75,-113-24 65,-1 0-5,1-3-1,86 8 1,-48-8-9,-50-6 10,128 18 310,-102-12 192,-53-9-420,41 4 0,47 5 105,-50-6-37,-39-7-157,1-2-1,0-1 1,-1-2 0,1 0-1,40-11 1,166-25 249,-176 33-114,75-4 1001,666 44 5553,-700-30-6018,41 4-172,-78-6-413,-44-2 87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2.4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4 110 676,'9'-6'839,"-7"5"313,1-1 1,-1 1-1,0-1 0,0 1 0,0-1 0,0 0 1,3-3-1,-5 5-830,0-1 0,0 1 0,0-1 0,1 0 0,-1 1 0,0-1-1,0 1 1,0-1 0,0 0 0,0 1 0,0-1 0,0 0 0,-1 1 0,1-1 0,0 1 0,0-1 0,0 1 0,-1-1 0,1 0 0,0 1 0,0-1 0,-1 1 0,1-1 0,0 1 0,-1-1 0,1 1-1,-1 0 1,1-1 0,-1 1 0,1-1 0,-1 1 0,1 0 0,-1-1 0,1 1 0,-1 0 0,1 0 0,-1 0 0,0-1 0,0 1 0,-9-4 216,1 0 1,-1 1 0,0 0-1,0 1 1,-1 0-1,1 0 1,0 1 0,-1 0-1,1 1 1,0 1-1,-1-1 1,1 1 0,0 1-1,0 0 1,0 1-1,-16 5 1,24-7-539,0 0 0,0 0 0,0 0 0,1 0 0,-1 0 0,0 1 0,0-1 0,1 0 0,-1 1 0,1 0 0,-1-1 0,1 1 0,-1 0 0,1 0 0,0 0 0,0-1 0,0 1 0,0 0 0,-1 5 0,1-3 0,1 0 0,-1 1 0,1-1 0,0 1 0,0-1 0,0 0 0,1 1 0,0-1 0,1 7 0,4 7 0,0-1 0,2 0 0,15 28 0,-6-15 0,2 0 0,1-1 0,37 41 0,-47-59 0,1 0 0,0-1 0,1 0 0,0-1 0,0 0 0,1-1 0,0 0 0,0-1 0,1-1 0,26 9 0,-36-13 0,1-1 0,-1 0 0,0-1 0,1 1 0,-1-1 0,1 0 0,-1 0 0,0 0 0,1 0 0,-1-1 0,0 0 0,1 0 0,-1 0 0,0 0 0,0-1 0,0 0 0,7-3 0,-7 1 0,0 1 0,0 0 0,0-1 0,-1 0 0,0 0 0,0 0 0,0 0 0,0 0 0,0-1 0,-1 1 0,0-1 0,0 0 0,0 0 0,1-9 0,0-2 0,0 0 0,-2 1 0,0-1 0,-1 0 0,0 0 0,-1 0 0,-1 0 0,-1 1 0,0-1 0,-1 1 0,-1 0 0,0 0 0,-11-22 0,2 1 84,13 29-150,-1 1-1,0 0 1,-1 0 0,0 0-1,0 1 1,-7-11-1,5 6-8052,4 9 6959,1-1 0,-1 1 0,1-4 0,1-14-6814,2 12 5870,0 1 1,0-1-1,7-10 0,-7 12 1054,8-14-95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2.7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8 284,'7'-16'3088,"-6"13"-1853,1 0 0,0 1 0,0 0 0,0-1 0,0 1 0,0 0 0,3-3 0,-4 4-663,1 0-1,-1 0 1,1 0 0,-1 0 0,0 1 0,1-1 0,-1 0-1,1 1 1,-1-1 0,1 1 0,0 0 0,-1-1-1,1 1 1,0 0 0,-1 0 0,1 0 0,-1 0-1,1 0 1,0 0 0,-1 1 0,1-1 0,0 0-1,-1 1 1,1-1 0,-1 1 0,2 1 0,12 7-153,-1 1 0,0 0 0,-1 1 1,-1 1-1,17 19 0,52 73 1097,-68-86-1471,6 10-45,-1 1 0,-1 0 0,-2 1 0,-1 1 0,-1 0 0,-1 1 0,-2 0 0,-2 1 0,-1 0 0,5 60 0,-11-77-355,-1 1-1,-1-1 1,-1 1-1,0-1 1,-1 1 0,-1-1-1,0 0 1,-8 17 0,7-21-220,-1-1 1,0 0-1,0 0 1,-1-1-1,-1 0 1,1 0-1,-2 0 1,1-1-1,-1-1 1,-1 1-1,-13 8 1,-47 27-17196,48-31 14445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3.9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5 277 4,'14'29'3440,"3"1"3264,-5-10 816,-12-20-7346,0 1 1,0-1 0,0 0 0,0 0 0,0 1 0,0-1-1,0 0 1,0 0 0,2 3 1923,-2-3-1923,0 0 0,0 0-1,1 0 1,-1 0 0,0 1 0,0-1 0,1 0 0,-1 0-1,0 0 1,0 0 0,1 0 0,-1 0 0,0 0 0,0 0-1,1 0 1,-1 0 0,0 0 0,2-11 1853,-4-20-1816,2 30-37,-3-44-3,1-1-1,3 1 1,2-1-1,9-49 1,-7 53 1279,9 75 1993,-6-5-3421,-1 2-1,-2-1 1,-1 1-1,1 58 1,-5-79-23,0 1 0,1-1 0,-1 0 0,2 1 0,-1-1 0,2 0 0,3 13 0,-6-22 0,0 0 0,0 0 0,0 0 0,0-1 0,0 1 0,-1 0 0,1 0 0,0 0 0,0 0 0,0 0 0,0 0 0,-1 0 0,1 0 0,0 0 0,0 0 0,0 0 0,0 0 0,0 0 0,-1 0 0,1 0 0,0 0 0,0 0 0,0 0 0,0 0 0,-1 0 0,1 0 0,0 0 0,0 0 0,0 1 0,0-1 0,0 0 0,-1 0 0,2-7 0,0 0 0,0 1 0,0-1 0,1 1 0,0-1 0,0 1 0,1-1 0,5-10 0,-8 17 0,1 0 0,-1-1 0,0 1 0,0 0 0,0 0 0,0 0 0,0 0 0,0-1 0,0 1 0,0 0 0,0 0 0,0 0 0,1 0 0,-1-1 0,0 1 0,0 0 0,0 0 0,0 0 0,0 0 0,1 0 0,-1 0 0,0 0 0,0-1 0,0 1 0,0 0 0,1 0 0,-1 0 0,0 0 0,0 0 0,0 0 0,1 0 0,-1 0 0,0 0 0,0 0 0,0 0 0,1 0 0,-1 0 0,0 0 0,0 0 0,0 0 0,0 0 0,1 1 0,-1-1 0,0 0 0,0 0 0,0 0 0,0 0 0,1 0 0,-1 0 0,0 0 0,0 1 0,0-1 0,0 0 0,0 0 0,0 0 0,1 0 0,6 17 0,3 24 0,-4-6 0,0 0 0,-2 1 0,-2 0 0,-4 66 0,0-89 0,0-1 0,0 0 0,-1 1 0,0-1 0,-1 0 0,-1 0 0,0-1 0,0 1 0,-1-1 0,-1 0 0,0-1 0,0 0 0,-1 0 0,0 0 0,-1-1 0,0 0 0,-12 9 0,4-5 0,0-1 0,-32 16 0,43-25 0,1-1 0,-1 0 0,0 0 0,0 0 0,0-1 0,0 1 0,0-1 0,-1-1 0,1 0 0,0 1 0,0-2 0,0 1 0,-11-3 0,13 2 1,1-1-1,0 1 1,0-1-1,-1 0 1,1 0-1,1 0 1,-1-1-1,0 1 1,1-1-1,-1 1 1,1-1 0,-1 0-1,1 0 1,-2-3-1,-25-49-1553,27 50 1106,-8-18-4221,1 1 0,1-2 0,-7-36 0,2-29-3791,10 41 5755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4.3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8 0 1744,'22'21'22651,"-21"-18"-21316,0 7 2729,-3-10-3794,0 1 1,0 0-1,1 0 0,-1 0 0,0 0 1,0 0-1,0 0 0,1 0 0,-1 0 1,-1 3-1,-7 16-2540,2-8-2085,1 0 1,-2-1 0,-10 10 0,1-3-325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4.71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 59 360,'-40'-19'24382,"88"18"-24320,74-10 0,-58 4-5713,-34-13-13052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5.0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112,'16'4'2388,"0"0"1,-1 1-1,0 1 0,0 0 1,18 11-1,-23-11-1323,0 0 1,-1 2-1,0-1 0,0 1 0,-1 0 0,0 1 0,-1 0 1,8 10-1,88 114 6224,-101-130-7208,0 1-1,0 0 1,-1-1 0,1 1-1,-1 0 1,0 0-1,0 0 1,-1 0 0,1 0-1,-1 0 1,0 0 0,0 1-1,0-1 1,-1 0-1,1 0 1,-1 0 0,0 0-1,0 0 1,0 0-1,-3 4 1,-3 8-476,0 1 1,-1-1-1,-12 16 1,18-29-494,-1 1 0,1 0-1,0 0 1,0 0 0,1 1 0,-1-1 0,1 0 0,0 1 0,0-1 0,0 1-1,1-1 1,0 1 0,0-1 0,0 1 0,0-1 0,0 1 0,1-1 0,2 9-1,-1-7-281,1-1 0,-1 0 0,1 1-1,0-1 1,0 0 0,0 0-1,6 5 1,20 17-1858,0-7 1048</inkml:trace>
  <inkml:trace contextRef="#ctx0" brushRef="#br0" timeOffset="1">1114 367 1120,'0'0'236,"-17"-22"13051,17 22-12801,-1-1 0,0 1-1,1 0 1,-1 0 0,0 0 0,1 0 0,-1 0-1,0-1 1,1 1 0,-1 0 0,0 1 0,0-1-1,1 0 1,-1 0 0,0 0 0,1 0 0,-2 1-1,-11 6 1360,1 2-1552,1 1-1,0-1 1,0 2 0,1 0 0,1 0 0,0 1 0,0 0 0,1 0 0,1 1-1,0 0 1,1 0 0,0 1 0,1-1 0,-5 24 0,-1 15 754,2 0 0,-4 87 0,13-135-1046,-1 10-1,-7 186 0,8-164 0,2 0 0,2 0 0,12 53 0,-13-75-73,0 0 1,2-1-1,0 0 1,0 0-1,1 0 0,0-1 1,17 23-1,-22-34-522,0 0 0,0 0 1,0 0-1,0 0 0,0 0 0,0 0 0,0 0 0,0 0 0,1-1 0,-1 1 0,0 0 0,1-1 0,0 1 1,42-29-20450,-38 23 20178,11-7-1022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5.5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3 74 648,'6'-18'1670,"-2"-7"6884,-4 24-8127,0-1 0,0 1 0,0 0 0,0 0 0,-1 0 0,1-1 0,0 1 0,-1 0 0,1 0 0,-1 0 0,0 0 0,1 0-1,-1 0 1,0 0 0,1 0 0,-1 0 0,0 0 0,0 0 0,0 1 0,0-1 0,0 0 0,0 0 0,0 1 0,0-1 0,0 1 0,0-1 0,0 1 0,-1 0 0,1-1 0,0 1 0,0 0 0,0 0 0,-2-1 0,-7 0 170,-1 0 0,1 1 0,-1 0 1,1 1-1,-1 0 0,1 0 0,-1 1 0,1 0 0,-12 5 1,16-5-539,-1 0 1,1 1-1,-1 0 1,1 0-1,0 1 1,0-1 0,1 1-1,-1 1 1,1-1-1,0 1 1,0 0 0,0 0-1,1 0 1,-8 11-1,5-1-37,1 1 0,0 0 0,1 0 1,1 1-1,1-1 0,0 1 0,1 0 0,0 0 0,2 0 0,0 0 0,1-1 0,4 23 0,1-5 16,1 0-1,2-1 1,1 0 0,2-1-1,17 33 1,-21-49-38,1 0 0,0-1 0,1 0 0,17 19 0,-21-28 0,0 1 0,0-1 0,1-1 0,0 1 0,0-1 0,0 0 0,1-1 0,-1 1 0,1-2 0,15 6 0,-20-8 0,0 0 0,0-1 0,0 1 0,0-1 0,0 0 0,0 0 0,0 0 0,0-1 0,0 1 0,0-1 0,0 1 0,0-1 0,0 0 0,0 0 0,-1 0 0,1-1 0,0 1 0,-1-1 0,1 1 0,-1-1 0,1 0 0,-1 0 0,0 0 0,0 0 0,0 0 0,0-1 0,0 1 0,-1-1 0,1 1 0,0-1 0,0-3 0,4-5 0,-2 1 0,1-1 0,-2-1 0,1 1 0,-2 0 0,3-21 0,-2-14 0,-6-88 0,-2 27 0,11 45-5270,34 77-21575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5.9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164,'9'19'2763,"-5"-13"-1393,-1 0 0,0 0 0,-1 0 0,1 0 0,-1 1 0,0-1 0,-1 1 0,0-1 1,0 1-1,0 7 0,-1 45 6766,0 0-3586,0 120-2485,-2-159-3269,2-17 184,-1-1 0,0 1-1,0 0 1,0-1-1,0 0 1,0 1 0,0-1-1,-2 3 1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6.2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3 559 2004,'5'-5'970,"-1"0"-1,1 0 0,-1-1 1,0 1-1,-1-1 1,1 0-1,-1 0 1,0 0-1,-1 0 0,0-1 1,0 1-1,0 0 1,0-1-1,-1 0 0,0 1 1,-1-10-1,0-10 2350,-1-1 0,-8-48 0,4 44-2181,-7-40 370,4 28-668,-2-43 0,1 24-840,5 40 0,2 17 0,1 9 0,2 10 0,11 41 0,-5-26 0,-1 0 0,-1 0 0,-1 0 0,-1 37 0,-8-38-3010,2-19 215,0-1 0,0 0 0,-1 0 1,-1 0-1,1 0 0,-1-1 0,-8 10 1,-12 8-2330,15-15 3061</inkml:trace>
  <inkml:trace contextRef="#ctx0" brushRef="#br0" timeOffset="1">1 602 1560,'5'11'4527,"-2"-6"-1402,-1 0-1,1 0 0,0-1 0,1 1 1,4 5-1,8 0 2766,7-6-5958,6-6 517,-1-1-1,46-10 0,-43 7-1052,1 2-2196,-9 1-2134,1-2-6592,29-8 1302,-31 6 8368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6.63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84 72,'2'0'679,"1"1"1,-1-1-1,0 0 1,1 1-1,-1-1 1,0 1-1,1 0 1,-1 0-1,0 0 0,0 0 1,1 0-1,-1 1 1,0-1-1,0 1 1,0-1-1,-1 1 1,1 0-1,0-1 0,-1 1 1,1 0-1,-1 0 1,0 0-1,1 1 1,-1-1-1,0 0 1,0 0-1,0 1 0,-1-1 1,2 4-1,6 36 6281,-6-1-3309,-1-28-3333,1 12 230,7 29 1,1 20-263,-4-18-5015,-3-33-2077,0 33 0,-7-23 3328,17-28-6570</inkml:trace>
  <inkml:trace contextRef="#ctx0" brushRef="#br0" timeOffset="1">642 211 1484,'-1'-2'581,"-1"-1"-1,0 1 0,-1 0 1,1 0-1,0 0 1,-1 0-1,1 0 1,-1 0-1,1 0 1,-1 1-1,0 0 1,0-1-1,0 1 0,0 0 1,0 0-1,0 0 1,0 1-1,0-1 1,0 1-1,0 0 1,0 0-1,0 0 1,0 0-1,-1 0 0,-2 2 1,1-2-77,0 1-1,0 0 1,-1 0-1,1 1 1,1-1 0,-1 1-1,0 0 1,0 0 0,1 1-1,-1 0 1,1 0-1,0 0 1,0 0 0,-7 6-1,8-4-344,-1 0-1,1 1 0,0-1 1,0 1-1,1-1 1,-1 1-1,1 0 0,1 0 1,-1 0-1,1 0 1,0 0-1,-1 10 0,2-6 19,1 0 0,0 0-1,0 0 1,1 0 0,0 0-1,0 0 1,6 12-1,-2-8 128,0 0 0,1 0 0,1-1 0,0 0-1,1-1 1,0 1 0,1-2 0,0 1 0,1-1-1,16 12 1,-23-19-257,1-1 0,-1-1-1,1 1 1,0-1 0,0 1 0,0-1-1,0-1 1,0 1 0,1-1 0,-1 0-1,0 0 1,1 0 0,-1-1 0,0 0-1,1 0 1,-1 0 0,1-1-1,-1 0 1,0 0 0,1 0 0,-1-1-1,0 1 1,0-1 0,0-1 0,0 1-1,0-1 1,-1 1 0,1-1 0,-1-1-1,0 1 1,0-1 0,0 1 0,0-1-1,0 0 1,-1-1 0,0 1 0,0 0-1,4-9 1,-4 7-47,-1 0 0,0-1 0,0 1 0,-1 0 0,1 0 0,-1-1 0,-1 1 0,1-1 0,-1 1 0,0-1 0,-1 1 0,0 0 0,0-1 0,-2-8 0,-5-11 0,-1 0 0,-13-28 0,5 16 0,4-5-2698,9 25-1376,0-1-1,2 1 0,0-1 1,2-30-1,5-4-1012,-1 19 193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4:07.61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6 202 344,'-26'-23'12680,"33"21"-12331,15-2-547,45 3 410,-1-4 0,68-13 0,-101 11-165,63-20 0,-62 16 71,59-12-1,28 4-68,104-13 95,-26 15 122,-184 17-253,0 1 0,0 0 1,17 4-1,14 1 4,67 1-46,-111-7 29,89 7 115,-63-7-122,1 2 0,32 5 1,-9 0 19,101-1 0,-111-6 8,72-3 18,65 1-22,-90 4-40,-80-2 21,1-1-1,-1-1 1,17-4-1,12-1 26,7 8-32,-12 2 7,13-2 11,-27 1 0,0-2 0,0 0-1,31-5 1,32-1-68,62-5 22,-68 6 45,-32 4-1,-28 1 2,-1-1-1,32-5 0,-18 1 64,1 0 0,58 0 0,62 11 760,-73-1-739,32-2-45,85 6-1,-79 1 85,56 6-96,-148-14-14,0-2-1,-1 0 0,1-1 0,24-6 0,52-1-94,165 20 143,14 17-15,85 52-25,-320-70-17,71 12-23,-42-9 7,17 0-21,15 3-3,-28-3 67,126 8 0,-106-14-24,53 8-78,80 7-50,-185-18 124,-32-3-9,0 0 0,0-1 0,0 0 0,0-1 0,0-1 0,12-1 0,-9 0-20,1 0 0,-1 2-1,18 0 1,-10 1 18,14 0 12,18 0-36,-8-8 36,66-18 0,-53 11-6,-19 3 455,42-18 0,-17 5-33,60-18 174,-34 11-150,-63 21 123,-1-1-1,50-28 1,-69 35-474,1 0-1,-1 1 1,1 0 0,10-2 0,16-4 222,-27 6-88,0 0-1,0 1 0,0 0 1,15-1-1,1-4 153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6.99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5 2172,'22'-12'5618,"-20"12"-4645,0-1 1,-1 1-1,1-1 0,0 1 1,0 0-1,-1 0 0,1 0 1,0 0-1,0 0 0,0 0 1,-1 0-1,1 1 0,3 0 0,-2 0 576,0 0-1,0 1 0,0 0 0,0-1 0,-1 1 0,5 4 0,11 11-1128,23 25-401,-1 3 0,-3 1-1,-2 1 1,53 95 0,-77-121-19,-2 0 0,0 1 0,-1 0 0,-2 0 0,0 0 0,-1 1 0,2 36 0,-5-29 0,-2 1 0,-1-1 0,-2 0 0,-1 0 0,-10 39 0,-6-8-2970,13-45 510,0 0 1,-1-1 0,-1 0 0,-1 0-1,0-1 1,-1 0 0,0-1 0,-17 15-1,16-18 740,0 0 0,-26 15 0,-5-2-483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7.7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 468,'1'-7'8984,"2"24"-5373,3 35-2359,-5-43-450,63 473 10423,-50-311-8905,-10-101-952,3 0 1,20 89-1,-8-98-2620,-17-55 984,0 0 0,1-1 0,0 1 0,0-1-1,0 1 1,1-1 0,0-1 0,4 6 0,-7-9 8,0-1-1,0 1 1,0-1 0,0 0-1,0 1 1,0-1 0,0 1-1,0-1 1,0 0-1,0 0 1,0 0 0,0 0-1,1 0 1,-1 0 0,0 0-1,0 0 1,0 0 0,0 0-1,0-1 1,0 1 0,0 0-1,0-1 1,0 1 0,0-1-1,0 1 1,0-1 0,0 1-1,1-2 1,2-1-689,0 1 1,-1-2-1,1 1 1,0 0-1,3-5 1,56-76-9599,-38 48 7915,0 0 594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8.1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3 1 1196,'-4'0'746,"0"1"-1,0 0 1,1 0-1,-1 0 1,0 0-1,1 1 1,-1-1 0,1 1-1,0 0 1,-1 0-1,1 0 1,0 1-1,0-1 1,-4 5 0,-7 8 2060,-18 24 0,24-29-1790,-1 2-429,0 1 1,1 0-1,1 0 0,0 1 0,1 0 0,0 0 0,2 0 0,-1 1 0,2-1 0,0 1 0,0 0 0,2 0 1,0 0-1,0 0 0,1 1 0,1-1 0,5 22 0,-3-22-473,0 0-1,1 0 1,1 0 0,1 0-1,0-1 1,1 0 0,0 0 0,1-1-1,1 0 1,0 0 0,1-1-1,0 0 1,0-1 0,2 0-1,-1-1 1,26 17 0,-31-23-181,1-1-1,-1 1 1,1-2 0,0 1 0,0-1 0,0 0-1,0 0 1,0-1 0,1 0 0,-1 0 0,0-1-1,1 0 1,-1 0 0,11-2 0,-14 1-283,0 0 1,1 0-1,-1-1 0,0 1 1,0-1-1,0 0 1,0 0-1,0 0 0,-1-1 1,7-5-1,-7 6-250,0-1 0,-1 0 0,1 0 0,-1-1 0,0 1 0,0 0 0,0-1 0,0 1 0,-1-1 1,0 0-1,1 1 0,-1-1 0,1-6 0,0-13-5063,-1-44 1,-2 16 1722,2 8 1589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8.4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7 338 68,'-13'3'1711,"-11"9"15316,24-11-16807,16 5 1499,-6-5-1377,1 0 0,0 0-1,0-1 1,0 0 0,-1-1 0,1-1-1,0 1 1,18-7 0,8-4-400,37-18 1,-53 21 105,4-1 6,0 0-3649,33-18 1,-52 24 2297,0 0 0,0 0 1,-1 0-1,1-1 1,-1 1-1,0-1 1,0-1-1,0 1 0,-1-1 1,5-6-1,-1-5-623</inkml:trace>
  <inkml:trace contextRef="#ctx0" brushRef="#br0" timeOffset="1">579 18 1096,'9'-4'1160,"1"1"0,0 0-1,0 1 1,0 0 0,0 1 0,0 0-1,1 0 1,-1 1 0,0 0 0,0 1 0,1 0-1,9 3 1,-12-2-347,-1 0 0,0 1-1,0 0 1,0 0 0,0 1 0,-1-1 0,1 1-1,-1 1 1,0-1 0,0 1 0,-1 1 0,1-1-1,-1 1 1,0-1 0,-1 1 0,1 1 0,3 6-1,-5-6-704,0 0 0,-1 0 0,0 1 0,0-1 0,0 0 0,-1 1 0,0-1 0,0 1 0,-1 0 0,0-1 0,0 1 0,-3 13 0,-2 5 79,-1-1-1,-13 35 1,-54 125-7887,58-150 5807,13-30 338,0 1 0,1-1 0,0 0 0,-1 1 0,1 5 0,1-10 1123,-1 1 1,1-1 0,0 1-1,0-1 1,0 1 0,1-1 0,-1 1-1,0-1 1,1 1 0,-1-1 0,0 1-1,1-1 1,0 1 0,-1-1 0,1 0-1,0 1 1,0-1 0,0 0 0,0 0-1,0 0 1,2 2 0,12 5-2525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8.8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2 24 1684,'0'0'328,"1"-1"1,0 1-1,-1-1 0,1 1 1,-1-1-1,1 0 0,-1 1 0,1-1 1,-1 1-1,1-1 0,-1 0 1,1 0-1,-1 1 0,0-1 0,0 0 1,1 0-1,-1 1 0,0-1 1,0-1-1,0 1-51,0 1 1,0-1-1,0 1 1,-1-1-1,1 1 1,0 0-1,-1-1 1,1 1-1,0 0 1,-1-1-1,1 1 1,0 0-1,-1-1 1,1 1-1,-1 0 0,1 0 1,0-1-1,-1 1 1,1 0-1,-1 0 1,1 0-1,-1 0 1,0-1-1,-17 0 4697,1 3-3565,7 2-1043,-1 0 1,1 1-1,0 0 0,0 0 0,1 1 1,-1 0-1,1 1 0,1 0 1,-1 1-1,1-1 0,1 1 1,0 1-1,0 0 0,0 0 0,1 0 1,-6 12-1,-1 5 509,1 0-1,1 1 1,2-1 0,0 2-1,-5 33 1,6-12-875,2 1 0,3-1 0,2 67 0,6-40 0,22 111 0,-22-161 0,2 0 0,0 0 0,2-1 0,1 0 0,0 0 0,20 31 0,-25-49-1498,0 0 1,1 0-1,0-1 1,8 7-1,4-23-13688,-12 4 13394,1 0 1,-1 0-1,8-11 1,4-9-544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9.50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2 123 604,'0'-5'387,"0"0"-1,0-1 1,-1 1-1,0 0 1,0-1-1,-1 1 1,0 0 0,0 0-1,-2-6 1,1 7 516,0-1 0,0 1 0,0 0 0,0 0 0,-1 0 0,0 0 0,1 0 0,-1 1 0,-1 0 0,1 0 0,0 0 0,-1 0 0,-7-3 0,6 4 52,1 0-1,-1 0 1,0 1 0,0-1 0,1 2 0,-1-1 0,0 0 0,0 1 0,0 0 0,0 1 0,0-1 0,-7 3 0,7-2-595,1 1 0,-1 0 0,1 0 0,-1 0 1,1 1-1,0 0 0,0 0 0,-5 4 0,4-2-360,0 0 0,0 0 0,1 1 0,0 0 0,1 0 0,-1 0 0,1 0 0,0 1 0,0 0 0,-4 13 0,4-9 0,1 0 0,0 1 0,1 0 0,0 0 0,1-1 0,0 18 0,3-5 0,0 1 0,2-1 0,1 0 0,0 0 0,2 0 0,10 25 0,-2-14 0,2 1 0,33 53 0,-36-69 0,0-1 0,1-1 0,1 0 0,0-1 0,30 24 0,-40-37 0,1 1 0,-1-1 0,1-1 0,0 1 0,0-1 0,1 0 0,-1-1 0,0 0 0,1 0 0,0 0 0,-1-1 0,9 0 0,-12-1 0,0 0 0,0 0 0,-1 0 0,1-1 0,0 1 0,0-1 0,-1 0 0,1 0 0,-1 0 0,1-1 0,-1 1 0,1-1 0,-1 0 0,0 0 0,0 0 0,0 0 0,0-1 0,0 1 0,0-1 0,-1 0 0,1 0 0,-1 0 0,0 0 0,0 0 0,0 0 0,3-7 0,-1 0 0,-1-2 0,0 1 0,0 0 0,-1-1 0,0 1 0,-1-1 0,0 0 0,-1 1 0,-2-23 0,-4-2 0,-19-64 0,5 22 0,7 32 0,7 29 0,-5-31 0,8 40-2631,0 18-3418,1 20-5248,3-25 9856,-1 1-1,1 0 0,1 0 1,-1 0-1,5 10 0,4 6-1474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39.8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1236,'7'6'1553,"1"0"3758,-1 1 0,0 0 0,11 15 0,-6 1-2146,-12-22-3138,13 30 1572,10 42 0,-21-63-1365,0-1 1,0 1-1,-1-1 0,-1 1 1,1-1-1,-2 1 1,1-1-1,-1 1 1,-3 13-1,2-19-1009,1 0 0,-1 0 0,0 0 0,0 0-1,0 0 1,-1 0 0,-4 5 0,5-7 275,1-1 0,-1 1 0,1 0 0,-1-1 0,1 0 0,-1 1 0,0-1 1,0 0-1,0 0 0,0 0 0,0 0 0,0 0 0,0 0 0,0-1 0,0 1 0,-5 0 0,6-1-151,0 0 1,0 0-1,0-1 0,-1 1 1,1 0-1,0-1 0,0 1 1,0 0-1,0-1 1,-1 1-1,1-1 0,0 0 1,0 1-1,0-1 0,-1-1 1,0 0 191,0 0 0,1-1 1,-1 1-1,1 0 0,-1 0 0,1-1 1,0 1-1,0 0 0,0-1 1,-1-3-1,-3-18-1724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40.2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3 116 8,'7'-9'441,"10"-16"3423,-4-3 3407,-13 27-6792,0 0 0,1 0-1,-1-1 1,0 1 0,0 0 0,0 0 0,0-1-1,0 1 1,0 0 0,0 0 0,0-1 0,0 1-1,-1 0 1,1 0 0,0 0 0,-1-1 0,0 0-1,0 0-38,0 1-1,0 0 0,-1 0 0,1 0 1,0 0-1,0 0 0,-1 0 0,1 0 0,-1 0 1,1 1-1,-1-1 0,1 1 0,-1-1 1,1 1-1,-1-1 0,0 1 0,-1 0 1,-2-1-185,1 0 0,-1 0 0,0 1 1,0 0-1,1 0 0,-1 1 0,0-1 1,0 1-1,1 0 0,-9 3 0,11-3-171,-1 0 1,1 0-1,0 0 0,0 1 0,0-1 0,0 1 0,0-1 0,0 1 0,0 0 1,0 0-1,1 0 0,-1 0 0,1 0 0,-1 0 0,1 1 0,0-1 0,0 0 0,0 0 1,0 1-1,0-1 0,0 5 0,-2 9-84,2 1 0,0-1 0,1 0 0,1 0 0,0 1 0,1-1 0,1 0 0,1 0 0,9 28 0,-2-17 0,0 0 0,2 0 0,1-1 0,28 39 0,-28-45 0,24 23 0,-34-38 0,1 0 0,0-1 0,0 0 0,0 0 0,0 0 0,1 0 0,-1-1 0,1 0 0,0-1 0,8 4 0,-13-6 0,0 0 0,0 0 0,1 1 0,-1-1 0,0 0 0,0 0 0,1 0 0,-1 0 0,0 0 0,0-1 0,0 1 0,1 0 0,-1-1 0,0 1 0,0 0 0,0-1 0,0 1 0,0-1 0,0 0 0,0 1 0,2-2 0,-1 0 0,-1 0 0,1 0 0,-1 0 0,1 0 0,-1 0 0,0 0 0,0 0 0,0-1 0,0 1 0,1-3 0,0-3 0,-1 0 0,1-1 0,-1 1 0,-1-1 0,0-9 0,-4-23 0,-2-1 0,-2 1 0,-1 0 0,-3 1 0,-31-75 0,32 88-80,1-1 0,-7-39-1,19 80-4277,1 1 0,1-1 0,0 1 0,11 23-1,-10-28 2782,-1-1 0,1 0 0,1 0 0,11 13 0,9 5-729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40.6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25 1904,'8'1'13653,"-8"-1"-13251,5 12 7443,-1 26-2328,-3-21-3408,8 21-1378,1 0 1,19 46-1,-6-19-2518,-5-1-5148</inkml:trace>
  <inkml:trace contextRef="#ctx0" brushRef="#br0" timeOffset="1">519 413 224,'14'-26'2888,"14"-32"0,-21 41-405,-1-1 0,0 0 0,-2 0 0,0 0 0,-1 0 0,0-1 0,-2 0 0,0 1 0,-3-28-1,-14-61-544,16 94-1938,13 58 0,22 197 0,-35-237-601,0 1-1,0-1 1,0 0 0,-1 0-1,-1 8 1,0-7-744,0 0 0,-1 0 0,1 0 0,-1-1 0,0 1 0,-1-1 0,1 0 0,-1 1 0,0-2 0,-1 1 0,-8 7 0,10-9-385,-1 1-263,-10 11-5743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41.00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 906 1552,'-13'27'23927,"8"-20"-18670,9-5-5084,-1-1-1,1 0 0,0-1 1,0 1-1,-1-1 0,1 0 1,0 0-1,0 0 0,0 0 1,5-1-1,6-1-37,10 2-229,-1-2 0,1-1-1,-1-1 1,1-1 0,-1-1 0,-1-1 0,33-14 0,-52 18-1050,0 1 1,0 0 0,0-1 0,0 1 0,0-1 0,-1 0-1,1-1 1,-1 1 0,0-1 0,0 1 0,5-9 0,-1 0-3233,-1-1 0,8-21 1,-6 11 2082,3-4-15</inkml:trace>
  <inkml:trace contextRef="#ctx0" brushRef="#br0" timeOffset="1">474 62 1920,'4'-7'1513,"1"1"1,0 0-1,0 0 0,1 0 0,-1 1 0,13-9 0,-14 12-667,0 0 1,-1 1-1,1-1 0,0 1 0,-1 0 0,1 0 1,0 0-1,0 1 0,0-1 0,0 1 0,0 0 0,0 0 1,0 1-1,0-1 0,6 2 0,7 2-534,1 1 0,-1 1-1,-1 0 1,1 1 0,-1 1 0,0 1 0,-1 0 0,0 1-1,0 1 1,-1 0 0,-1 1 0,19 20 0,-13-10 20,-1 0 1,-1 1 0,-1 1 0,-1 1 0,-1 0-1,-2 1 1,11 30 0,-2 2-333,-3 0 0,20 121 0,-34-151 0,-2 0 0,-1 0 0,-1 0 0,-1 1 0,-2-1 0,0 0 0,-2 0 0,-15 48 0,15-65-373,0-1 1,0 1-1,-1-1 1,0 0-1,0-1 1,-1 1-1,-1-1 1,-10 9-1,-2 1-1966,0-2-1,-31 2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4:18.71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199 640,'24'23'14539,"22"-12"-16579,-27-6 3124,44 18-642,-42-14-267,28 7 0,9 0-59,-22-5-45,74 11 0,-19-17 406,136-8 1,-56-2 148,-106 1-560,0-2 0,111-27 0,-6 1-14,-74 18-7,-2-4 1,0-5-1,124-46 0,-193 61-64,0 0-1,38-5 1,-14 4 22,145-19 37,-170 25-41,107-19-37,-35 4-20,47-4 223,-109 21-196,36 3 0,-9-1 164,-59 0-138,1 0 0,0 0 1,0 0-1,-1 0 0,1 0 0,0 0 1,-1 1-1,1-1 0,-1 1 0,4 3 1,-2-2 9,0-1 1,0 1 0,0-1 0,0 1-1,6 1 1,5 5-17,-14-8 12,0 0 0,0 0 0,0 0 0,1 0 0,-1 0 0,0 0 0,0-1 0,1 1 0,-1-1 0,0 1 0,1-1 0,-1 1 0,1-1 0,-1 0 0,2 1 0,3-4 16,-5 2-16,-1 1 0,0 0-1,1-1 1,-1 1 0,0 0 0,1 0 0,-1-1 0,1 1 0,-1 0 0,1 0 0,-1-1 0,0 1 0,1 0 0,-1 0-1,1 0 1,-1 0 0,1 0 0,-1 0 0,1 0 0,-1 0 0,1 0 0,-1 0 0,1 0 0,-1 0 0,0 0-1,1 0 1,-1 0 0,1 1 0,-1-1 0,1 0 0,-1 0 0,0 0 0,1 1 0,-1-1 0,1 0 0,-1 1 0,0-1-1,1 0 1,-1 1 0,0-1 0,1 0 0,-1 1 0,0-1 0,0 1 0,1-1 0,-1 1 0,2 2-7,0-1 1,0 1 0,0-1 0,0 1 0,1-1 0,-1 0 0,0 0-1,1 0 1,0 0 0,0-1 0,-1 1 0,1-1 0,0 0-1,0 1 1,0-1 0,0-1 0,1 1 0,-1 0 0,0-1 0,0 1-1,5-1 1,-4 1 85,8 3-38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41.8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9 505 944,'2'27'10667,"-2"-27"-10571,0 0 0,0 0 0,0 0 0,0 0 0,0 0 0,0 0 0,0 0 0,-1 0 0,1 0 0,0 0 0,0 0 0,0 0 0,-10-11 2267,6 4-1387,1 0-1,0-1 1,0 1-1,1-1 1,-2-10-1,-4-12 995,2 12-1802,-97-344 9386,101 351-9554,1 0 0,0-20 0,1 28 0,1 46 0,2-1 0,2 0 0,15 64 0,8 31 0,10 39 0,-30-160-572,2 7-1414,-10-23 1867,0 1 0,1 0 1,-1 0-1,0-1 0,0 1 1,0 0-1,0 0 0,0-1 1,0 1-1,0 0 0,0 0 1,0-1-1,0 1 0,-1 0 1,1 0-1,0-1 0,0 1 1,-1 0-1,1-1 0,0 1 1,-1 0-1,1-1 0,-1 1 1,0 0-1,-21 5-12267,13-6 9485,4 2 1209,-1 0-249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42.2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1 1572,'22'26'21505,"-22"-23"-20360,1-1-889,0-1 1,0 1-1,-1-1 1,1 0 0,0 1-1,0-1 1,0 0 0,0 0-1,1 0 1,-1 0-1,0 0 1,0 0 0,1 0-1,-1 0 1,1 0 0,-1-1-1,1 1 1,-1 0-1,1-1 1,-1 0 0,1 1-1,-1-1 1,4 1 0,38 0 1342,-24-3-1410,0 0 0,-1-2 0,0 0 0,31-12 0,68-36-1258,-112 50 953,5-3-1127,16-8-2010,-11 9-4972,0 6-300,21 7 933,-22-3 527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52.6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1304,'12'24'2281,"-1"0"1,-1 0-1,13 49 0,-17-54-1678,110 480 7765,-99-409-7509,42 190 319,-54-262-1514,2 2-65,-2 0 0,4 31-1,-9-45-147,0 0 0,0-1 0,0 1 0,-1 0 0,-1 8 0,1-11-56,1 0 1,-1 0-1,0-1 0,-1 1 1,1 0-1,0-1 0,-1 1 1,1-1-1,-1 0 0,0 1 1,-4 3-1,-8-20-741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53.0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960,'2'1'412,"0"0"0,-1-1 0,1 1 0,0 0 0,0 0 0,-1 1 0,1-1 1,0 0-1,-1 1 0,1-1 0,-1 0 0,0 1 0,1 0 0,-1-1 0,0 1 0,0 0 0,0-1 0,0 1 0,0 3 0,13 42 4730,-11-36-4323,41 180 5040,-2 100-4267,-18-124-1455,-3-31-3311,-21-133 2777,0 0 0,0 0 0,0 1 0,0-1-1,0 0 1,-1 0 0,0 0 0,1 1 0,-1-1-1,0 0 1,-2 3 0,2-5-61,0 1 0,1-1 1,-1 0-1,0 1 0,0-1 0,0 0 1,-1 0-1,1 0 0,0 1 0,0-1 1,-1-1-1,1 1 0,-2 1 0,-4-1-3388,-1-3 2919,4 1 157,-14-3-1348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53.41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 138 2080,'-12'-21'26681,"12"20"-26297,0 1-1,1 0 1,0 0-1,13-3-2493,55-7 2478,-43 6-967,51-3 0,-44 6-1080,25 1-4956,-46 0 4176,-1 1-1,0 1 0,1-1 0,-1 2 0,17 5 0,-8-1 84,-1-2 542</inkml:trace>
  <inkml:trace contextRef="#ctx0" brushRef="#br0" timeOffset="1">674 271 1260,'9'5'1103,"1"-1"1,-1 0-1,1 0 0,0-1 1,0 0-1,0-1 0,0 0 1,0-1-1,1 0 0,-1-1 1,18-1-1,-23 1-650,0-1 0,-1 0 1,1 0-1,-1 0 0,1-1 0,-1 1 1,1-1-1,-1 0 0,0-1 0,0 1 1,0-1-1,0 1 0,0-1 1,-1 0-1,1-1 0,-1 1 0,0 0 1,0-1-1,0 0 0,-1 0 0,1 0 1,-1 0-1,0 0 0,0 0 0,0-1 1,-1 1-1,3-8 0,-1-5-25,-1 0 1,0 0-1,-1 0 0,-1 0 0,-1 0 0,0 0 0,-1 0 1,-5-18-1,7 33-404,0 0 1,-1 0-1,1 0 1,-1 0-1,1 0 1,-1 1-1,0-1 0,0 0 1,0 0-1,0 0 1,0 1-1,0-1 1,-1 1-1,1-1 1,0 1-1,-1-1 1,1 1-1,-1 0 0,0-1 1,1 1-1,-1 0 1,0 0-1,0 1 1,0-1-1,1 0 1,-1 0-1,0 1 0,0-1 1,0 1-1,0 0 1,0 0-1,0-1 1,0 1-1,0 0 1,0 1-1,0-1 1,0 0-1,-4 2 0,2-1 22,0 0-1,-1 1 0,1 0 0,0 0 0,0 0 1,0 0-1,0 1 0,1-1 0,-1 1 1,1 0-1,-1 0 0,1 0 0,0 1 0,0-1 1,0 1-1,-2 4 0,-2 7-45,1 1 0,0 0 0,1 0 0,1 1 0,0 0 0,2-1 0,-1 1 0,2 0 0,1 0 0,2 29 0,0-21 0,2 1 0,1 0 0,1-1 0,1 0 0,1-1 0,15 33 0,-17-45 0,0 0 0,1 0 0,0-1 0,0 0 0,2-1 0,-1 0 0,1 0 0,1 0 0,-1-1 0,2-1 0,18 13 0,-28-20-67,0-1 0,0 1 1,0 0-1,0-1 0,0 0 0,0 1 1,0-1-1,0 0 0,0 1 0,0-1 0,0 0 1,0 0-1,0 0 0,0 0 0,0 0 1,0 0-1,0 0 0,0 0 0,0 0 1,0 0-1,0-1 0,0 1 0,0 0 0,0-1 1,0 1-1,2-2 0,-2 1-234,0-1 1,0 1-1,1-1 0,-1 1 1,0-1-1,-1 0 0,1 1 1,0-1-1,0 0 0,-1 0 1,1 0-1,-1 0 0,1-3 1,0-4-1107,-1 0 0,1-1 0,-2 1-1,1 0 1,-3-11 0,-38-130-11610,24 94 10237,-1-4 641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53.7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 114 1252,'-7'-16'2138,"-4"-9"3096,4-2 4088,4 17-6067,2 10-3123,1-1-1,0 1 1,-1 0-1,1-1 0,0 1 1,-1-1-1,1 1 1,0-1-1,0 1 0,0-1 1,-1 1-1,1-1 1,0 1-1,0-1 1,0 1-1,0-1 0,0 1 1,0-1-1,0 1 1,0-1-1,0 1 0,0-1 1,0 1-1,0-1 1,1 1-1,-1-1 0,0 1 1,0 0-1,0-1 1,1 1-1,-1-1 1,0 1-1,1-1 0,-1 1 1,0 0-1,1-1 1,-1 1-1,0 0 0,1-1 1,-1 1-1,1 0 1,-1-1-1,1 1 1,-1 0-1,0 0 0,1 0 1,0-1-1,9-2-125,0 0 0,1 0 0,-1 1 0,1 0 0,-1 1 0,1 0 0,-1 1 0,1 0 0,0 0-1,-1 1 1,1 1 0,11 2 0,-13-1-510,0 0 0,0 0 0,0 1 0,-1 0 0,1 1 0,7 5 0,-9-5-396,-1 0-1,0 0 1,0 1-1,0 0 1,0 0-1,-1 1 1,6 9-1,4 11-2486,-1 1 0,-1 1 0,13 43 0,-12-26 1085</inkml:trace>
  <inkml:trace contextRef="#ctx0" brushRef="#br0" timeOffset="1">452 1048 1132,'2'10'2413,"-2"0"-1,0 0 1,-1 12-1,0-14 2283,0 1-1,-1 0 0,-5 14 0,-2-9-2611,6-9-1227,12-9-587,25-23-4750,9-22-10676,-3 4 6054,-14 21 6445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08.7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368,'31'3'4534,"-2"1"6439,-29 4-4016,-1 8-4738,-1 5-1259,1-1-1,1 0 1,1 1-1,6 37 1,26 83-793,-16-72 552,-12-48-644,34 120 1057,-34-127-1041,1-1 1,0 0 0,0 0-1,1-1 1,1 0 0,0 0 0,1-1-1,11 12 1,-16-18-92,0-1 0,1-1 0,0 1 0,-1 0 0,1-1 0,1 0 0,-1 0 0,0-1 0,1 1 0,7 1 0,-10-3 0,0-1 0,-1 0 0,1 1 0,0-1 0,-1-1 0,1 1 0,0 0 0,-1 0 0,1-1 0,-1 0 0,1 1 0,-1-1 0,1 0 0,-1 0 0,1-1 0,-1 1 0,0 0 0,1-1 0,-1 1 0,0-1 0,0 0 0,0 0 0,-1 0 0,1 0 0,2-3 0,5-8 0,-1 0 0,0 0 0,-1-1 0,-1 0 0,0 0 0,-1 0 0,-1-1 0,5-20 0,-1-13 0,2-64 0,-13-14 0,-1 35 0,16 115 0,7 24 0,1-1 0,3-1 0,2-1 0,59 81 0,-77-117 0,0 0 0,0 0 0,1-1 0,1 1 0,-1-2 0,1 1 0,1-1 0,-1-1 0,12 6 0,-20-11-35,0 0 0,0-1 0,1 1-1,-1 0 1,1-1 0,-1 0 0,0 1 0,1-1 0,-1 0 0,1 0-1,-1 0 1,1 0 0,-1 0 0,1 0 0,-1 0 0,0 0 0,3-1-1,-3 0-41,0 1 0,-1-1-1,1 1 1,0-1-1,-1 0 1,1 1 0,0-1-1,-1 0 1,1 1-1,-1-1 1,1 0-1,-1 0 1,1 0 0,-1 0-1,0 1 1,1-1-1,-1 0 1,0 0-1,0 0 1,1-1 0,-1-3-499,0-1 1,0 1 0,-1 0 0,1-1 0,-1 1-1,0 0 1,-3-10 0,-39-87-14795,9 25 8191,18 36 4645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09.1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6 148 1624,'-27'0'8082,"8"0"2553,33-3-7840,17-7-847,66-12 0,-34 8-3377,-2-4-4017,-57 16 4523,0 1 1,-1-1 0,1-1 0,0 1-1,-1 0 1,0-1 0,1 0 0,-1 0-1,0 0 1,-1 0 0,1 0 0,0 0-1,-1-1 1,0 1 0,0-1 0,0 0 0,2-6-1,7-13-1381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09.5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6 752,'9'-4'1667,"1"1"-1,0 1 1,0 0 0,0 0-1,14 0 1,-19 2-732,0 0 0,0 1 0,0-1 0,0 1 0,-1 0 0,1 1 0,0-1 0,0 1 0,-1 0 0,1 0 0,-1 1 0,8 5 0,7 7 51,0 2 0,-2 0 0,0 1 0,-1 1 0,-1 0 0,-1 1 0,0 1 0,-2 0 0,15 34 0,-25-51-986,-1 0 0,1 0 0,-1 1 0,0-1 0,0 1 0,0-1 0,0 1 0,-1-1 0,0 1 0,0-1 0,0 1 0,-1-1 0,1 1 0,-1-1 0,0 1 0,0-1 0,-1 1 0,1-1 0,-1 0 0,0 0 0,0 0 0,0 0 0,-1 0 0,0 0 0,1-1 0,-1 1 0,-1-1 0,1 0 0,-6 5 0,-11 7-1281,-30 25-7494,46-37 8044,1 1 0,-1-1 0,1 1 0,0 0 0,1 0 0,-1 0-1,0 0 1,1 0 0,0 0 0,-2 7 0,4-9 243,-1 0 0,1 0-1,0 0 1,-1 0 0,1 0-1,1 0 1,-1 0 0,0 0-1,0 0 1,1 0 0,-1 0-1,2 2 1,-1 0-179,1 0 0,1 0 0,-1 0 0,0 0 0,1-1 0,0 1 0,5 4 0,13 12-1690</inkml:trace>
  <inkml:trace contextRef="#ctx0" brushRef="#br0" timeOffset="1">1182 945 764,'17'8'16810,"1"-4"-6553,1-3-4968,1-3-3662,1-2-3607,36-11 0,-45 11 3745,3 0-2207,-7 2-567,0 0 1,0-1-1,14-7 0,-20 9 243,1 0-1,-1-1 0,0 1 0,-1-1 0,1 0 1,0 1-1,0-1 0,-1 0 0,1 0 0,1-3 0,-16-24-14740,0 15 12934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09.8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 8 720,'-25'-7'31451,"34"11"-32448,10 5 1154,1-1 0,1-1 0,-1-1 0,23 4 0,13 1-2498,-6-1-3931,-14-2-2717,4 2-391,-14-6 6228,-4-2 1347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4:19.47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4 0 188,'-13'22'12006,"23"-17"-11256,76 10 94,125 6 0,56-16 557,-205-5-1276,-43 2 163,1 0-1,-1 2 1,23 6 0,-36-8-242,4 0 33,-4 0-14,-1 0 0,1-1 0,0 0 1,9 0 1523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0.2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4 91 316,'15'-8'1748,"-14"7"-1029,1 0 1,-1 0-1,0 0 0,0 0 0,0 0 1,0 0-1,0-1 0,0 1 1,0 0-1,0-1 0,1-2 1,-2 3-265,0 0 1,0 0 0,0 0-1,0-1 1,1 1 0,-2 0 0,1 0-1,0-1 1,0 1 0,0 0 0,0 0-1,-1 0 1,1 0 0,-1-1-1,1 1 1,-1 0 0,1 0 0,-1 0-1,0 0 1,1 0 0,-1 0-1,0 0 1,0 0 0,0 0 0,1 1-1,-1-1 1,0 0 0,0 1-1,0-1 1,-3-1 0,-4-3-106,-1 1 0,1 0 1,-1 0-1,0 1 0,0 0 1,-1 0-1,1 1 0,0 0 0,-1 1 1,0 0-1,1 0 0,-20 2 1,22 0-182,1 0 1,-1 0-1,1 0 1,0 1-1,-1 0 1,1 0-1,0 1 1,0-1-1,0 1 1,1 1-1,-1-1 1,1 1-1,-1 0 1,1 0-1,0 1 1,1-1-1,-1 1 1,1 0-1,-7 10 1,7-6-170,-1 0 0,1 0 0,1 0 0,0 0 0,0 1 0,1-1 0,0 1 0,1 0 0,0 0 0,0 0 0,1-1 0,0 1 0,1 0 0,2 10 0,1 0 0,1 0 0,1-1 0,0 0 0,2 0 0,18 33 0,-22-44 0,1 0 0,0 0 0,1-1 0,0 0 0,0 0 0,0-1 0,1 1 0,9 6 0,-14-11 0,0-1 0,0 0 0,0 1 0,1-1 0,-1 0 0,0 0 0,0 0 0,1-1 0,-1 1 0,0-1 0,1 1 0,-1-1 0,1 0 0,-1 1 0,1-1 0,-1 0 0,0-1 0,1 1 0,-1 0 0,1-1 0,-1 0 0,0 1 0,1-1 0,-1 0 0,0 0 0,0 0 0,1 0 0,-1-1 0,0 1 0,0-1 0,-1 1 0,1-1 0,0 1 0,0-1 0,1-2 0,2-2 0,-1 0 0,0-1 0,0 1 0,0-1 0,-1 0 0,0 0 0,0 0 0,2-11 0,1-8 0,3-30 0,-6 32 0,9-33 0,-9 46 0,-3 8 0,1 1 0,-1-1 0,1 1 0,0-1 0,0 1 0,0 0 0,0-1 0,3-2 0,-4 4 0,1 1 0,0-1 0,-1 1 0,1-1 0,0 1 0,0 0 0,0-1 0,-1 1 0,1 0 0,0 0 0,0-1 0,0 1 0,0 0 0,-1 0 0,1 0 0,0 0 0,0 0 0,0 0 0,0 0 0,0 1 0,-1-1 0,1 0 0,0 0 0,0 1 0,0-1 0,0 0 0,-1 1 0,1-1 0,0 1 0,1 0 0,7 5 0,0 0 0,0 0 0,-1 1 0,1 0 0,13 16 0,34 48 0,-41-52 0,39 56 0,-23-29 0,72 77 0,-88-111-2012,-14-12 1868,-1 1 1,0-1-1,0 0 0,1 0 0,-1 0 0,0 0 0,0 0 1,0 0-1,1 0 0,-1 0 0,0 0 0,0 0 0,1 0 1,-1 0-1,0 0 0,0 0 0,1 0 0,-1 0 0,0 0 0,0 0 1,0 0-1,1 0 0,-1 0 0,0 0 0,0 0 0,1 0 1,-1-1-1,0 1 0,0 0 0,0 0 0,0 0 0,1 0 1,-1-1-1,0 1 0,1-3-1315,-1 1-1,1-1 1,-1 0 0,0 0 0,1 1 0,-1-1-1,-1 0 1,1-3 0,0-25-5550,5 7 3855,0 0 1029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0.5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0 390 552,'5'5'943,"15"14"4565,-19-19-5114,-1 1 0,1 0 0,-1-1 1,1 1-1,0-1 0,-1 1 0,1-1 1,-1 0-1,1 1 0,0-1 0,0 1 1,-1-1-1,1 0 0,0 0 0,0 1 0,-1-1 1,1 0-1,0 0 0,0 0 0,0 0 1,-1 0-1,2 0 0,-1-3 251,-1 1 0,0-1 0,1 0 0,-1 0 0,0 1 0,0-1 1,-1 0-1,1 0 0,-1-4 0,-38-127 4909,9 39-3842,-19-65 1268,110 345-2980,-6-22 0,-54-159 26,4 11 52,-5-14-86,0-1-1,0 0 1,0 0-1,0 0 0,-1 1 1,1-1-1,0 0 1,0 0-1,0 0 0,0 0 1,0 1-1,0-1 1,0 0-1,0 0 0,0 0 1,0 1-1,-1-1 1,1 0-1,0 0 1,0 0-1,0 0 0,0 0 1,0 0-1,-1 1 1,1-1-1,0 0 0,0 0 1,0 0-1,0 0 1,-1 0-1,1 0 0,0 0 1,0 0-1,0 0 1,-1 0-1,1 0 0,0 0 1,0 0-1,0 0 1,-1 0-1,1 0 1,0 0-1,0 0 0,0 0 1,-1 0-1,1 0 1,0 0-1,0 0 0,0 0 1,0 0-1,-1-1 1,1 1-1,0 0 0,0 0 1,0 0-1,0 0 1,-1 0-1,1-1 1,0 1-1,0 0 0,0 0 1,0 0-1,0 0 1,0-1-1,-9-6-2520,1-1 0,1 1 1,-1-2-1,1 1 0,1-1 0,-11-17 1,17 26 2425,-17-29-5794,-24-56 0,24 44 3662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0.92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61 936,'3'-13'2341,"-3"-34"23817,11 68-22826,-3-20-4021,-7-1 423,0 0 0,-1 0 0,1 1 1,0-1-1,0 0 0,0 0 0,0 0 0,0 1 0,-1-1 1,1 0-1,0 1 0,0-1 0,-1 0 0,1 1 0,0-1 0,-1 1 1,1 0-1,0-1 0,-1 1 0,1-1 0,-1 1 0,1 0 1,0 1-1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1.3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 85 828,'-1'1'607,"0"-1"-1,1 1 1,-1 0-1,0 0 1,0-1 0,1 1-1,-1 0 1,1 0 0,-1 0-1,0 0 1,1 0-1,0 0 1,-1-1 0,1 1-1,-1 0 1,1 0-1,0 0 1,0 1 0,0-1-1,0 0 1,0 0-1,0 1 1,0 0-185,0-1 0,1 0-1,-1 0 1,1 0 0,0 0 0,-1 0 0,1 0 0,0 0-1,0 0 1,0 0 0,0 0 0,-1 0 0,1-1 0,0 1-1,0 0 1,2 0 0,1 1-15,0 1 0,1-1 0,-1-1 0,1 1 0,0-1 0,-1 0 0,1 0 0,0 0 0,5 0 0,106-11 1422,-31 2-2790,-52 3-454,-30 4 708,0 0 0,0-1-1,0 1 1,0 0-1,0-1 1,-1 0 0,1 0-1,0 0 1,-1 0-1,4-4 1,-3 3-105,-1 0 1,0-1-1,0 1 1,0-1-1,0 0 1,-1 0-1,0 1 0,1-1 1,-1 0-1,-1 0 1,1 0-1,0 0 1,-1 0-1,0-1 0,0 1 1,-1-4-1,-1-17-1652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1.68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0 772,'7'1'1448,"-1"0"0,0 0 0,0 0 1,0 1-1,0 0 0,0 0 0,0 0 0,-1 1 0,1 0 0,-1 0 0,1 0 0,7 8 1,5 4 3489,31 34 1,-41-41-4770,-1 1 0,0-1 0,-1 1 0,0 1 0,0-1 0,-1 1 0,0 0 0,-1 0 1,0 1-1,0-1 0,2 16 0,-5-17-90,0 0 0,0-1 0,-1 1 0,-1 0 0,1-1 0,-2 1 0,1 0-1,-1-1 1,0 1 0,-1-1 0,0 0 0,0 0 0,-1 0 0,1 0 0,-7 8 0,-7 9-2132,7-11-2949,1 0 0,-12 26 0,19-35 3749,0 0 1,1 0 0,-1 0 0,1 0 0,0 1-1,0 6 1,5 19-1571,3-9 36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2.1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0 1352,'4'-45'7693,"0"21"11400,5 36-16842,1 2-1231,40 96-341,45 141 0,-94-248-1005,0-1 0,0 1 0,0 0-1,-1 0 1,1 0 0,-1-1 0,0 1 0,1 0 0,-1 0 0,-1 0 0,1 0-1,0 0 1,-1-1 0,1 1 0,-1 0 0,0 0 0,0 0 0,-2 4-1,1-5-17,1-1-1,-1 1 0,0 0 1,1-1-1,-1 1 0,0-1 1,0 0-1,0 0 0,0 1 1,0-1-1,0-1 0,0 1 1,-1 0-1,1 0 0,0-1 1,0 1-1,-1-1 0,1 0 1,0 0-1,-1 0 0,1 0 1,0 0-1,0 0 0,-4-1 1,-1 0-955,-1-1 1,1 0 0,0 0 0,-1 0-1,1-1 1,0 0 0,0 0-1,1-1 1,-1 0 0,1 0 0,-8-7-1,-7-6-771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2.5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1404,'42'1'16059,"1"1"-8925,44 2-2456,27-5-3582,-60 0-3619,-1 1-6031,-29-3-8627,-2 1 15248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3.3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 744,'2'-3'3086,"-1"3"-2743,-1-1 0,1 1 0,-1 0 0,1-1 0,-1 1 0,0 0 0,1 0 0,-1 0 0,1-1 0,-1 1 0,1 0 0,-1 0 0,1 0 0,-1 0-1,1 0 1,0 0 0,-1 12 6845,-1 3-6462,4 12 615,0 0 0,2-1 0,1 1 0,1-1 0,17 44 0,-4-14 176,109 426 4113,-125-465-5630,-1 2 0,1 26 0,-20-80 0,16 32 0,-5-15 0,1 0 0,1 0 0,0-22 0,2 35 0,1 1 0,0-1 0,1 1 0,-1 0 0,1-1 0,0 1 0,0 0 0,0 0 0,1 0 0,-1 0 0,1 0 0,0 0 0,0 0 0,0 0 0,1 0 0,-1 1 0,1 0 0,0-1 0,5-3 0,-5 5 0,1-1 0,0 1 0,1 1 0,-1-1 0,0 1 0,0-1 0,1 1 0,-1 0 0,0 1 0,1-1 0,-1 1 0,1 0 0,-1 0 0,1 0 0,-1 1 0,1-1 0,-1 1 0,8 3 0,0-1 0,0 1 0,0 1 0,0 0 0,-1 1 0,16 10 0,-17-9 0,1 1 0,-2 0 0,1 1 0,-1 0 0,0 0 0,8 14 0,-13-18 0,-1 0 0,1 0 0,-1 1 0,-1-1 0,1 1 0,-1-1 0,0 1 0,0 0 0,-1 0 0,1 0 0,-1 0 0,-1 1 0,1-1 0,-1 0 0,-1 7 0,1-10 0,-1 1 0,0-1 0,0 0 0,0 0 0,0 1 0,0-1 0,-1 0 0,0 0 0,1 0 0,-1 0 0,0-1 0,0 1 0,-1 0 0,1-1 0,-3 3 0,0-1 0,0-1 0,-1 1 0,1-1 0,-1 0 0,1-1 0,-1 1 0,-10 2 0,-3-1 0,-1 0 0,1-2 0,-1 0 0,-22-1 0,22-1 0,-1-1 0,-37-7 0,53 8 0,0-1 0,0 0 0,0-1 0,0 0 0,1 1 0,-1-1 0,0-1 0,1 1 0,0-1 0,-1 0 0,1 0 0,0 0 0,0 0 0,1-1 0,-1 1 0,1-1 0,-4-6 0,3-5-5291,4 15 5077,0 0 0,0-1-1,0 1 1,-1-1 0,1 1 0,0 0 0,0-1 0,0 1 0,0 0-1,0-1 1,0 1 0,1-1 0,-1 1 0,0 0 0,0-1 0,0 1-1,0 0 1,0-1 0,0 1 0,1 0 0,-1-1 0,0 1-1,0 0 1,0-1 0,1 1 0,-1 0 0,0 0 0,1-1 0,-1 1-1,0 0 1,1 0 0,-1 0 0,0-1 0,1 1 0,-1 0 0,1 0-1,26-27-18817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3.8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3 374 1228,'8'2'397,"-3"1"973,1-1 0,0 0 0,0-1 0,10 2 0,-15-3-1180,0 0-1,0 0 1,0 0-1,-1 0 0,1 0 1,0 0-1,0 0 1,0 0-1,0 0 0,-1-1 1,1 1-1,0 0 1,0 0-1,0-1 0,-1 1 1,1-1-1,0 1 1,-1 0-1,1-1 0,0 0 1,-1 1-1,1-1 1,-1 1-1,1-1 0,0 0 1,-1 1-1,0-1 1,1 0-1,-1 0 0,1 1 1,-1-1-1,0 0 1,0 0-1,1 1 0,-1-1 1,0 0-1,0 0 1,0 0-1,0 0 0,0 1 1,0-3-1,-3-37 375,-2 0 0,-1 0 0,-3 1 0,-17-51 0,5 14 473,20 73-1022,-4-25 1873,9 20-81,-3 7-1694,-1 1 1,1 0-1,0 0 1,-1 0-1,1 0 1,0 0-1,-1 0 1,1 1-1,0-1 1,-1 0-1,1 0 1,0 0 0,-1 1-1,1-1 1,0 0-1,-1 1 1,1-1-1,0 1 1,4 3 409,0-1 0,0 1-1,-1 1 1,0-1 0,0 1 0,0-1 0,5 8 0,23 43 1573,-18-31-1813,13 24-275,-2 1 1,-1 1-1,-4 2 1,-1 0-1,14 64 1,-30-103-9,-1 1 0,0 0 0,-1-1 0,0 1 0,-1 0 0,-1 0 0,0 0 0,-4 14 0,4-22 0,0 0 0,-1-1 0,0 0 0,0 1 0,0-1 0,-1 0 0,0 0 0,0 0 0,0 0 0,0-1 0,-1 1 0,0-1 0,0 0 0,0 0 0,0 0 0,-1-1 0,0 1 0,1-1 0,-1 0 0,0 0 0,-11 3 0,5-2 0,0-1 0,0-1 0,-1 0 0,1-1 0,-1 0 0,1 0 0,-1-1 0,1-1 0,-1 0 0,1-1 0,-1 0 0,1 0 0,-20-8 0,16 4 0,1-1 0,0 0 0,0 0 0,1-1 0,0-1 0,1 0 0,-1-1 0,2-1 0,-18-19 0,25 25-34,-9-10-1959,0 0 0,-12-23 0,21 32 1259,1-1 1,0 1-1,0-1 1,1 0-1,0 1 1,0-1-1,1 0 1,0 0-1,0-1 1,0-7-1,2-72-9369,3-1 3733,-1 38 4366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4.2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4 500,'5'-10'2509,"11"-14"17210,-16 25-19541,0-1 0,0 0 1,0 1-1,0-1 0,0 0 0,0 1 0,0-1 1,0 0-1,0 1 0,1-1 0,-1 0 0,0 1 0,0-1 1,0 0-1,0 1 0,1-1 0,-1 0 0,0 0 1,0 1-1,1-1 0,-1 0 0,0 0 0,0 0 0,1 1 1,-1-1-1,0 0 0,1 0 0,-1 0 0,0 0 1,1 1-1,-1-1 0,1 0 0,12 6 3981,-1-5-5199,-11-1 751,0 0 0,0 0 0,1 0 0,-1 0 0,0 0 0,0 0-1,0 0 1,1 0 0,-1 1 0,0-1 0,0 0 0,0 1 0,0-1 0,0 1 0,0 0 0,0-1-1,0 1 1,0 0 0,0-1 0,0 1 0,1 2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4:20.34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35 340,'25'27'10398,"-19"-23"-9646,0-1 0,-1 0 1,1 0-1,7 2 0,8 1-844,41 6 0,-31-7 1363,256 34 1270,-271-38-2436,1-1-1,-1 0 1,1-1-1,20-4 1,-32 4-32,0 0 0,-1 0 0,1 0 0,-1-1 0,1 1 0,-1-1 0,1-1 1,-1 1-1,0 0 0,0-1 0,0 0 0,0 0 0,-1 0 0,1 0 0,-1-1 0,0 0 0,0 1 0,0-1 0,3-6 0,-3 3 203,-1-1 0,1 1-1,-1 0 1,-1-1 0,0 0 0,-15-27 4658,13 36-4818,-19 6 1403,-1 1-1119,18-8-395,0 1 0,1 0 0,-1 0 0,1 0 0,-1 1-1,1-1 1,-1 0 0,1 1 0,-4 3 0,6-4-10,-1 0 1,1 0 0,-1 0 0,1 0-1,0 0 1,-1 0 0,1 0 0,0 0-1,0 0 1,0 1 0,0-1-1,0 0 1,0 0 0,0 0 0,1 0-1,-1 0 1,0 0 0,0 1-1,1-1 1,-1 0 0,1 0 0,-1 0-1,1 0 1,0 0 0,-1 0-1,1-1 1,0 1 0,-1 0 0,3 1-1,1 5-5,1-1 0,0 0 0,0-1-1,0 1 1,1-1 0,0 0-1,0 0 1,0-1 0,0 1 0,1-2-1,0 1 1,8 3 0,-14-7 16,0 0 0,0 0 0,-1 0 1,1 0-1,0 0 0,0 0 0,0-1 0,-1 1 0,1 0 1,0 0-1,0-1 0,-1 1 0,1 0 0,0-1 0,-1 1 1,1-1-1,0 1 0,-1-1 0,1 1 0,-1-1 1,1 1-1,0-1 0,-1 0 0,0 1 0,1-1 0,-1 0 1,1 0-1,-1 1 0,0-1 0,1 0 0,-1 0 0,0 1 1,0-1-1,0 0 0,0-1 0,2-16-1833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4.7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68 1560,'0'-1'636,"0"0"0,1 0 0,-1 0 0,1 0 1,0 0-1,-1 0 0,1 0 0,0 1 0,-1-1 0,1 0 0,0 0 0,0 1 0,0-1 0,0 0 0,0 1 0,0-1 0,0 1 0,0-1 1,0 1-1,0-1 0,0 1 0,0 0 0,0 0 0,0-1 0,2 1 0,31 3 10200,-16-1-11626,21 3 1567,24 0-3046,-58-5 1116,1-1 0,-1 1 1,0-1-1,1 0 0,6-3 1,9-14-13609,-13 3 12140,3-4 575</inkml:trace>
  <inkml:trace contextRef="#ctx0" brushRef="#br0" timeOffset="1">383 16 180,'5'-2'448,"-1"0"0,1-1 0,-1 2 0,1-1 0,-1 0 0,1 1 0,0 0 0,6 0 0,-4 0 1146,1 1 1,0 1-1,0-1 0,-1 1 1,1 0-1,-1 1 1,15 5-1,-5-1 2582,-1 1 0,23 14 1,4 6-906,79 62-3271,-103-73 0,0 2 0,-1 0 0,29 39 0,-42-51 0,-1 0 0,0 1 0,0-1 0,-1 1 0,0 0 0,0 0 0,-1 0 0,0 1 0,0-1 0,-1 0 0,0 1 0,0 0 0,0-1 0,-1 1 0,0-1 0,-1 1 0,0-1 0,0 1 0,0-1 0,-1 1 0,0-1 0,-1 0 0,0 0 0,0 0 0,0 0 0,-6 8 0,3-4-24,-15 22-1584,2 2 1,1 1 0,-15 45 0,32-77 325,0-1 1,0 0-1,1 1 0,-1-1 1,1 0-1,0 1 1,0-1-1,0 1 0,1-1 1,-1 1-1,1-1 1,1 6-1,14 20-5855,-5-15 4973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5.09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0 1 1588,'0'4'9679,"-1"5"-4286,-1 24 1745,6-1-6256,1-1 0,2 0 0,1 0 1,1-1-1,20 45 0,-4-22 343,3-1 1,35 51-1,-53-89-1592,-5-7-367,0 0 0,0 0 0,-1 0 0,7 14 0,-11-19 600,1-1 0,-1 0 0,0 1 0,1-1 0,-1 1 0,0-1 0,0 1 0,1-1 0,-1 0 1,0 1-1,-1-1 0,1 1 0,0-1 0,0 1 0,-1-1 0,1 1 0,0-1 0,-1 0 0,0 1 0,1-1 0,-1 0 0,0 0 0,0 1 0,1-1 1,-1 0-1,0 0 0,0 0 0,0 0 0,0 0 0,-1 0 0,1 0 0,0 0 0,-3 1 0,1-1-774,0 0 0,0 0 0,-1-1 1,1 1-1,0-1 0,-1 1 0,1-1 0,0 0 0,-1 0 0,1-1 0,0 1 0,-1-1 0,1 1 0,-6-3 0,-3-1-1576,0 0-1,-19-10 0,5 0 118</inkml:trace>
  <inkml:trace contextRef="#ctx0" brushRef="#br0" timeOffset="1">1 326 1780,'2'4'14946,"7"6"-9139,-5-8-5075,0 0 0,1-1 0,-1 1 0,1-1 1,-1 0-1,1-1 0,-1 1 0,1-1 0,5 0 0,44-4 455,-32 1-714,74-10-751,-33 1-7221,-56 10 3224,21-7-12981,-6 6 15278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5.5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16 1 1324,'-2'0'9614,"-14"2"-5173,9-1-3625,1 0 1,-1 1-1,0-1 0,-12 6 0,6-1 14,1 1-1,1 1 0,-1 0 0,1 0 0,1 1 1,-1 0-1,1 1 0,-9 12 0,14-15-423,0 1-1,0 0 1,1 0-1,0 0 1,0 0 0,1 1-1,0 0 1,1-1-1,-1 1 1,2 0-1,-1 0 1,1 0-1,1 12 1,0 5-376,2 0-1,1 0 1,1 0 0,1 0-1,1 0 1,12 31 0,-14-46-33,0 0 0,1 0 1,1 0-1,0 0 1,0-1-1,1 0 0,0 0 1,1-1-1,0 0 1,1-1-1,-1 1 0,2-1 1,-1-1-1,1 0 1,19 10-1,-25-15-293,-1 0 0,1-1 1,-1 1-1,1-1 0,0 0 0,-1 0 1,1-1-1,0 1 0,0-1 0,0 1 0,0-1 1,0 0-1,-1-1 0,1 1 0,0-1 1,0 0-1,0 0 0,-1 0 0,1 0 0,0-1 1,-1 1-1,1-1 0,-1 0 0,0 0 0,1 0 1,-1 0-1,0-1 0,0 1 0,-1-1 1,1 0-1,0 0 0,-1 0 0,0 0 0,0 0 1,0-1-1,0 1 0,2-5 0,3-15-5639,0 1-1,4-33 1,-7 34 4118,3-6-31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5.9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3 600,'6'-12'12319,"-5"12"-11946,0 0 115,1 0 1,-1 0-1,0 0 1,0 0-1,0 0 1,1 1-1,-1-1 0,0 0 1,0 1-1,0-1 1,0 1-1,2 0 1,2 3 733,0-1 0,0 1 0,0 0 0,5 6 0,-2 1-171,-1 0-1,0 0 0,-1 1 0,-1 0 1,5 14-1,3 3-399,-6-10-638,0 1 0,-1-1 0,-1 1 0,-1 0 0,4 41-1,-7-19-19,-7 79-1,0-59 8,-10 155 0,17-200 0,1 0 0,0 0 0,7 24 0,2 10 0,-11-50-119,0 0 1,0-1-1,0 1 1,0 0-1,0-1 1,0 1-1,0-1 1,1 1-1,-1 0 1,0-1-1,0 1 1,0 0-1,1-1 1,-1 1-1,0-1 1,1 1-1,-1-1 1,1 1-1,-1-1 1,0 1-1,1-1 1,-1 1-1,1-1 0,-1 0 1,1 1-1,0-1 1,-1 0-1,1 1 1,-1-1-1,2 0 1,-1 0-439,0 0 1,1 0 0,-1-1-1,0 1 1,0-1-1,0 1 1,0-1-1,0 1 1,0-1-1,0 0 1,0 0 0,0 1-1,0-1 1,2-2-1,18-23-9974,-11 11 6408,-9 14 3849,14-21-2726,4-2 722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6.38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6 1 912,'-10'15'8039,"4"-7"-5535,0 0 0,1 0 0,-6 13 0,2-1 1956,-11 36 0,18-43-4166,-1 0 0,1 0 0,1 1 0,0-1 0,1 0 0,1 0 0,0 1 1,1-1-1,5 22 0,-5-26-156,1 0 1,0 1-1,0-1 1,1 0-1,0 0 1,1-1-1,-1 1 1,2-1-1,-1 0 1,1-1-1,1 1 1,-1-1-1,15 12 1,-16-16-419,-1-1-1,1 1 1,-1-1 0,1 0-1,0 0 1,0-1 0,0 0-1,0 1 1,0-1 0,0-1-1,0 1 1,0-1 0,1 0 0,-1 0-1,0-1 1,8-1 0,-10 1-5,1 1 1,-1-1 0,1-1 0,-1 1 0,0 0 0,0-1 0,0 0-1,0 0 1,0 0 0,0 0 0,0 0 0,0 0 0,-1-1 0,1 1-1,-1-1 1,0 0 0,0 0 0,0 0 0,0 0 0,0 0 0,-1 0-1,1 0 1,-1-1 0,1-3 0,0-4-2023,0-1 1,-1 1-1,-1-1 0,0 1 0,-2-19 1,0-3-692,1-7 354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6.7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28 1624,'14'5'7120,"18"4"5551,-1-3-5719,-25-6-6790,-1 0-1,0 0 0,0 0 1,0-1-1,1 0 1,-1 0-1,0 0 1,0 0-1,0-1 0,8-4 1,11-7-1848,-22 11 572,0 0 0,0 0 0,0 0 0,0 0 0,0 0 0,0 0 0,0 0 0,0-1 0,-1 1 0,1-1 0,-1 1 0,0-1 0,0 1 0,0-1 0,0 0 0,0 0 0,0-4 0,7-30-5119,-2 16 4253</inkml:trace>
  <inkml:trace contextRef="#ctx0" brushRef="#br0" timeOffset="1">351 1 184,'7'0'1008,"1"1"-1,0-1 1,12 4-1,-10-1 1544,1 1 0,-2-1 0,1 1-1,14 9 1,-14-7 581,1 2 0,-1-1 0,14 14 0,5 12 139,-20-21-3271,8 9 0,-2 1 0,0 1 0,17 37 0,-30-54 0,1 0 0,-1 0 0,0 0 0,0 0 0,0 1 0,-1-1 0,0 1 0,-1-1 0,1 1 0,-1-1 0,-1 1 0,1-1 0,-1 1 0,0-1 0,0 1 0,-1-1 0,0 0 0,0 0 0,-1 0 0,-3 7 0,-25 36-3777,-49 63-16825,49-72 16672,7-6 856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8.0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6 105 1068,'0'-1'348,"1"1"0,-1-1 0,1 1 0,-1-1 0,1 0 0,-1 1 0,1-1 0,-1 1 0,0-1 0,1 0 0,-1 0 0,0 1 0,1-1 1,-1 0-1,0 1 0,0-1 0,0 0 0,0 0 0,0 1 0,0-1 0,0 0 0,0 0 0,0 1 0,0-1 0,0 0 0,0 0 0,0 1 0,-1-1 0,0-1 0,0-1 294,-1 1 1,1 0-1,-1-1 0,0 1 1,0 0-1,0 0 0,0 0 1,-4-2-1,-4-3 735,0 0 1,0 1-1,-15-6 0,12 7-324,-1 0-1,1 0 0,-1 1 0,0 1 0,-21-3 1,30 6-892,0 0 1,0 0-1,0 0 1,0 0-1,0 1 1,0 0-1,0 0 1,0 1-1,0-1 1,1 1-1,-1 0 1,1 0-1,-1 0 1,1 1-1,0 0 1,-1 0-1,2 0 1,-1 0-1,-4 4 1,2 1-148,0 0-1,0 0 1,1 1-1,0 0 1,0 0 0,1 0-1,0 0 1,1 1-1,0-1 1,1 1 0,-1 0-1,2 0 1,0 0 0,0 0-1,0 0 1,2 0-1,0 11 1,2 7 22,2 0 0,0 0-1,2-1 1,20 52 0,-13-44-36,20 34 0,-28-56 0,2-1 0,-1 0 0,2-1 0,0 0 0,0-1 0,13 12 0,-20-20 0,0 0 0,1 0 0,-1 0 0,1 0 0,-1 0 0,1 0 0,0-1 0,0 1 0,0-1 0,0 0 0,0 0 0,0 0 0,0 0 0,0-1 0,1 1 0,-1-1 0,0 0 0,0 0 0,0 0 0,1 0 0,-1 0 0,0-1 0,0 0 0,0 1 0,0-1 0,0 0 0,0-1 0,0 1 0,0 0 0,0-1 0,0 0 0,-1 0 0,5-3 0,0-1 0,-1-1 0,0 0 0,0-1 0,0 1 0,-1-1 0,0 0 0,-1-1 0,0 1 0,0-1 0,4-12 0,-2-4 0,0 1 0,-2-1 0,-1 0 0,1-46 0,-14-101 0,8 156 0,1-1 0,1 12 0,1 8 0,3 23-233,1 0 0,1 0 0,2-1 0,19 46 0,57 91-2789,-73-141 2518,-4-10-3977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8.4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 1588,'15'-4'2731,"-14"4"-2151,0 0 1,0 0-1,0 0 0,0 0 1,0 0-1,0 0 0,0 0 1,0 0-1,0 0 1,0 1-1,0-1 0,0 0 1,2 1-1,8 12 7347,-4 1-5705,34 111 6286,-32-92-8269,-2 0-1,-2 1 1,3 63 0,-8-58-2039,0-90-26062,5 22 25796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8.9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0 852,'13'-23'4531,"3"7"9608,-14 26-9966,10 33-3872,66 252 4749,-24 4-1329,-46-251-3721,-2-58 0,-1 0 0,-1-1 0,6-17 0,-7 20 0,0-1 0,0 1 0,1 0 0,0 1 0,0-1 0,1 1 0,0-1 0,0 1 0,1 1 0,0-1 0,12-10 0,-15 15 0,0 0 0,0 0 0,0 0 0,0 0 0,0 1 0,0-1 0,0 1 0,0 0 0,1 0 0,-1 0 0,0 0 0,1 1 0,-1-1 0,1 1 0,-1 0 0,1 0 0,-1 0 0,0 1 0,1-1 0,-1 1 0,1 0 0,-1 0 0,0 0 0,0 0 0,1 0 0,-1 1 0,0-1 0,0 1 0,-1 0 0,1 0 0,0 0 0,4 5 0,0 0 0,0 0 0,-1 0 0,0 1 0,0 0 0,-1 0 0,0 1 0,0 0 0,-1-1 0,0 1 0,0 1 0,-1-1 0,0 1 0,1 13 0,-3-18 0,0-1 0,-1 1 0,0-1 0,0 1 0,0-1 0,0 1 0,-1-1 0,0 1 0,0-1 0,0 1 0,0-1 0,-1 0 0,0 1 0,1-1 0,-2 0 0,1 0 0,0 0 0,-1-1 0,0 1 0,0-1 0,0 1 0,0-1 0,0 0 0,-1 0 0,1 0 0,-1-1 0,0 1 0,0-1 0,0 0 0,-7 3 0,-1-1 0,1-1 0,-1 0 0,0-1 0,0 0 0,1-1 0,-1-1 0,-19 0 0,-84-15 0,101 13 0,1-2 0,11 3 0,-1 0 0,0 0 0,0 0 0,0 1 0,1-1 0,-1 1 0,-6-1 0,14 1-1818,14-3-8418,-15 2 8437,39 5-13122,-19-4 12476</inkml:trace>
  <inkml:trace contextRef="#ctx0" brushRef="#br0" timeOffset="1">594 649 1660,'14'-2'1525,"30"-2"8423,-42 3-9485,0 2 1,-1-1 0,1 0-1,-1 0 1,1 0-1,0 1 1,-1-1 0,1 1-1,-1-1 1,1 1 0,-1 0-1,0 0 1,1 0-1,-1-1 1,0 1 0,1 0-1,-1 0 1,0 1-1,0-1 1,0 0 0,0 0-1,0 1 1,1 0 0,2 9-31,0-1 1,-1 1-1,0 0 1,-1 0 0,0 0-1,0 1 1,-2-1-1,1 0 1,-1 1 0,-3 17-1,0-9 315,0 1-1,-2-1 1,0 0-1,-16 38 1,20-56-1170,1 0 1,-1 0-1,0 0 0,0 1 1,0-2-1,0 1 0,-1 0 1,1 0-1,0 0 0,-1 0 1,0-1-1,1 1 0,-1-1 1,0 1-1,0-1 0,1 0 1,-1 0-1,0 0 0,0 0 1,0 0-1,-1 0 0,-1 0 1,-2-24-19139,6 22 19371,0 0 1,0 0-1,0-2 1,5-14-2059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9.3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3 89 1160,'12'-17'1763,"-9"13"-751,-2 1 0,1-1 0,0 1 0,-1-1 0,1 0-1,0-5 1,-2 7-701,1 1 0,-1 0-1,0 0 1,0-1 0,0 1 0,0 0-1,0-1 1,-1 1 0,1 0-1,0-1 1,0 1 0,-1 0 0,1 0-1,-1-1 1,1 1 0,-1 0-1,0 0 1,1 0 0,-1 0 0,0 0-1,0 0 1,0 0 0,0 0-1,0 0 1,0 0 0,0 0-1,0 1 1,0-1 0,0 0 0,0 1-1,-1-1 1,1 1 0,0-1-1,0 1 1,-1 0 0,1-1 0,0 1-1,0 0 1,-1 0 0,-1 0-1,-5-1 325,0 0-1,0 0 0,0 0 0,-1 1 1,1 1-1,0 0 0,0 0 0,0 0 0,0 1 1,-14 5-1,18-6-497,0 1 0,1 0 0,-1 1 0,0-1-1,1 1 1,-1-1 0,1 1 0,0 0 0,0 0 0,0 1 0,0-1 0,1 1 0,-1-1 0,1 1 0,0 0 0,0 0 0,0 0 0,1 0 0,-1 0-1,1 0 1,-1 9 0,0-2-130,1 0 0,1 0 0,0 0 0,1 0 0,0 0 0,0 0-1,1 0 1,0 0 0,1-1 0,1 1 0,0-1 0,0 0 0,1 0-1,0 0 1,10 14 0,-8-14-73,0 0 0,2 0 0,-1-1 0,1 0 0,0 0 0,1-1 0,0 0 0,0-1 0,1 0 0,-1-1 0,2 0 0,-1-1 0,18 6 0,-25-10-859,0 1 0,1-1 1,-1-1-1,1 1 0,-1-1 0,1 0 0,-1 0 0,1 0 0,-1 0 0,1-1 0,-1 0 0,1 0 1,-1 0-1,0 0 0,1-1 0,4-2 0,-3 1-663,-1-1 0,1 0 0,-1 0 0,1 0 0,4-5 0,12-16-1560,0-2 587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4:21.71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 156 928,'16'11'10240,"13"-6"-11135,-20-4 1874,30 3 40,0-1-1,47-4 0,-27 0-68,53-6 1211,1 0-600,64-1-235,-150 7-1204,1-2 0,46-11 0,-25 4 28,18-4 216,44-7 174,-94 19-483,11 0 18,0-2 0,0-1 0,51-16 0,7-6 118,-53 17-167,-6 4-9,0 0 0,0 2 0,0 0 1,0 2-1,34 2 0,136 18 39,-193-18-53,22 3-5,449 61 42,-422-58-69,91-1 0,-120-5-52,122-8 311,-79 3-222,109 5 0,93 2-11,-139-4 51,-115 3-40,-1 0 1,0 1-1,18 4 1,-26-5-13,0-1 0,0 1 1,0-1-1,0-1 0,-1 1 1,9-2-1,26-1 46,55 7 63,-44-3-74,57 9-1,6-4 75,-45-3 598,-47 1-101,-14 1-519,-10-5-16,1 0-13,33 0 1338,-29 1-1263,0-1-1,0 1 1,0-1 0,0 1-1,0 0 1,0 0 0,3 2 0,18 4 371,-23-7-446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19.8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62 18 600,'13'-4'1593,"-10"3"-905,0 0-1,-1 0 1,1 0 0,0 0-1,-1-1 1,1 1-1,2-3 1,-15 2 7047,-21 4-4645,1 2-1742,0 2 0,1 2 0,0 0 0,0 2 0,-39 19 0,46-18-891,0 1-1,0 2 0,1 0 0,1 1 0,0 1 1,-33 36-1,46-44-405,0 1 0,1 0 0,0 0 0,1 1 0,-1 0 0,2 0 0,-1 0 1,2 0-1,-1 1 0,2 0 0,-1-1 0,-1 17 0,3-12 60,1 1 0,0-1-1,1 1 1,1-1 0,1 1 0,0-1 0,0 0 0,9 21-1,-6-20-33,1 1 0,1-1 0,1 0-1,0 0 1,1-1 0,0-1 0,2 0-1,-1 0 1,2-1 0,0 0 0,0-1-1,1-1 1,0 0 0,1-1 0,1 0-1,16 7 1,-20-12-162,-1-1 0,1 0 0,0-1 1,0 0-1,0-1 0,0 0 0,1-1 0,-1 0 0,1-1 0,20-3 0,-23 1-90,0 0-1,0-1 1,-1 0-1,1-1 1,-1 0 0,0 0-1,0-1 1,0 0-1,0-1 1,-1 0-1,0 0 1,0 0-1,10-13 1,-14 15-801,0-1 1,0 1-1,-1-1 0,1 0 1,-1 0-1,0 0 1,-1 0-1,1-1 0,-1 1 1,0-1-1,-1 1 1,1-1-1,1-10 1,-3 7-424,-1 0 0,1 0 0,-1 0 0,-1 0 0,0 0 0,0 1 0,0-1 0,-6-11 0,-3-9-845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20.1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0 1 56,'-31'3'5790,"3"10"11215,28-12-16878,10 6 2391,12 3-828,8 1-1227,-1-2-1,1 0 1,1-2 0,41 4 0,-5-7-3772,-3-7-3604,-50 1 3814,1 0 0,-1-1 0,17-6 0,14-9-1710,-18 4 2892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20.5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7 1888,'15'-11'2853,"-13"10"-2157,-1 1 0,0-1 0,1 0 0,-1 1 0,1-1 0,-1 1 0,1-1 0,-1 1 0,1 0 1,-1 0-1,1 0 0,1 0 0,-2 0-271,0 0 1,0 0 0,0 0 0,0 1 0,0-1-1,0 0 1,0 1 0,-1-1 0,1 1 0,0-1-1,0 1 1,0 0 0,-1-1 0,1 1 0,0 0-1,-1-1 1,1 1 0,0 0 0,0 1 0,6 16 1380,3 35-690,-3 0 1,2 61 0,-9 111 3228,-2-101-3385,2-102-3719,0 29-10009,-3-74-301,1-1 11052,2-6 47</inkml:trace>
  <inkml:trace contextRef="#ctx0" brushRef="#br0" timeOffset="1">205 49 1740,'20'-11'11248,"-15"21"-3408,-2 1-5623,-1-2-3153,12 40 4066,42 185 3142,-33-118-5398,-12-68-2266,6 62 0,-19-84-2911,-6-13-2855,-5-22-4269,1-4 8531,2-3 523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20.9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14 868,'27'-160'10952,"-24"147"-10438,0 0 1,1 0 0,1 0-1,0 0 1,12-21 0,-14 30-235,-1 0 1,1 0-1,0 1 1,0-1-1,0 1 1,0-1-1,1 1 1,-1 0-1,1 1 1,0-1-1,0 1 1,0-1-1,0 1 1,0 0-1,0 1 1,1-1 0,-1 1-1,0 0 1,1 0-1,6-1 1,-7 2 40,1-1 1,-1 1-1,1 0 1,-1 0-1,1 1 1,-1-1-1,1 1 1,-1 0-1,0 0 1,1 1-1,-1-1 1,0 1-1,0 0 1,0 0-1,0 0 1,0 1 0,-1-1-1,1 1 1,-1 0-1,0 0 1,1 0-1,-1 1 1,-1-1-1,1 1 1,0-1-1,-1 1 1,0 0-1,0 0 1,0 0-1,0 0 1,-1 1-1,3 7 1,-3-7-265,1 1 0,-1 0 1,0-1-1,-1 1 0,1 0 0,-1 0 0,0-1 1,-1 1-1,1 0 0,-1 0 0,0-1 1,-1 1-1,1 0 0,-1-1 0,-5 10 0,3-7-16,0-1-1,-1 0 0,0 0 0,0-1 1,-1 0-1,0 0 0,0 0 0,-1 0 1,1-1-1,-10 6 0,14-9-40,-1 0 0,0 0 0,1 1 0,0-1 0,0 1 0,0 0 0,0-1 0,0 1 0,0 0 0,1 0 0,-1 0 0,1 1 0,0-1 0,0 0 0,0 0 0,0 1 0,1-1 0,-1 1 0,1-1 0,0 0 0,0 1 0,0-1 0,0 1 0,2 4 0,1 10 0,1 0 0,0-1 0,10 23 0,-11-33 0,6 20 0,1-1 0,2 0 0,1-1 0,0-1 0,2 0 0,1 0 0,1-2 0,1 0 0,1-1 0,40 35 0,-55-53-114,0 0 0,0 0-1,1-1 1,-1 0 0,1 1 0,0-1-1,0-1 1,-1 1 0,1-1 0,0 0-1,0 0 1,1 0 0,-1-1 0,0 0-1,0 0 1,0 0 0,0 0 0,0-1 0,0 0-1,0 0 1,0 0 0,0-1 0,0 0-1,-1 0 1,9-4 0,-8 3-161,0-1 0,0 1 0,0-1 0,-1 1 0,1-2 1,-1 1-1,0 0 0,0-1 0,-1 1 0,0-1 0,1 0 0,-2 0 0,1-1 1,0 1-1,-1-1 0,0 1 0,-1-1 0,1 0 0,-1 1 0,0-1 0,1-12 1,-3-5-7582,2-29-4434,1 32 9614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21.5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73 1068,'10'-8'1091,"-5"2"284,1 0 0,0 0 0,0 1 0,1 0 0,0 0-1,0 1 1,0 0 0,0 0 0,0 1 0,1-1 0,0 2 0,14-4-1,-7 3 216,-14 3-1373,0-1 1,1 1-1,-1 0 0,0-1 1,1 1-1,-1 0 0,1 0 1,-1 0-1,0 0 0,1 0 1,-1 0-1,1 1 0,-1-1 1,0 0-1,1 1 0,-1-1 1,0 1-1,0-1 0,1 1 1,-1 0-1,0 0 0,0-1 1,0 1-1,0 0 0,0 0 1,0 0-1,0 0 0,2 2 1,1 2 266,1-1 0,-1 1 0,0 0 1,0 0-1,-1 0 0,1 0 0,-1 1 1,-1-1-1,5 12 0,1 6-484,7 34 0,-13-47 0,-1 0 0,0 1 0,-1-1 0,0 0 0,-1 0 0,-2 14 0,-13 43 0,10-50 0,2 1 0,0-1 0,1 1 0,-1 24 0,4-29 0,1 0 0,1 0 0,0-1 0,1 1 0,0 0 0,1-1 0,8 21 0,1-7 0,1-1 0,24 33 0,-31-49 0,1 1 0,0-1 0,1 0 0,0-1 0,18 14 0,-20-17 0,0-1 0,0 1 0,1-1 0,0 0 0,0-1 0,0 0 0,0 0 0,0-1 0,10 2 0,-16-4 0,0 0 0,0 0 0,0 0 0,0 0 0,0 0 0,0-1 0,0 1 0,0-1 0,0 1 0,0-1 0,0 0 0,-1 1 0,1-1 0,0 0 0,0 0 0,-1 0 0,3-3 0,0 2 0,-1 0 0,1 0 0,-1 0 0,1 0 0,7-2 0,-10 4 0,-1 0 0,0 0 0,1 0 0,-1 0 0,1 0 0,-1 0 0,1 0 0,-1 0 0,0 0 0,1 0 0,-1 0 0,1 1 0,-1-1 0,0 0 0,1 0 0,-1 1 0,0-1 0,1 0 0,-1 0 0,0 1 0,1-1 0,-1 0 0,0 1 0,0-1 0,1 0 0,-1 1 0,0-1 0,0 1 0,1 0 0,4 14 0,-4-13 0,4 19 0,-1 0 0,-1 1 0,-1-1 0,-1 1 0,-2 26 0,0-14 0,-1 126 0,2-159 3,0 0 1,0 0-1,0-1 1,0 1-1,0 0 0,-1 0 1,1 0-1,0-1 0,0 1 1,0 0-1,-1 0 1,1-1-1,0 1 0,-1 0 1,1-1-1,0 1 0,-1 0 1,1-1-1,-1 1 1,0-1-1,1 1 0,-1-1 1,1 1-1,-1-1 0,0 1 1,1-1-1,-1 0 1,0 1-1,1-1 0,-1 0 1,0 1-1,0-1 1,1 0-1,-1 0 0,0 0 1,0 0-1,1 0 0,-1 0 1,-1 0-1,-4 0-20,-1-1-1,1 0 0,0 0 1,-9-3-1,-12-2-702,2 16-20875,24-9 20799,-1 1-1,1-1 0,-1 1 1,1 0-1,0-1 0,0 1 0,0 0 1,-1 2-1,-4 8-174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54.1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8 120,'9'-5'1632,"18"-27"22562,-41 41-20069,13-8-4031,-1 0-1,1 1 0,-1-1 0,1 1 0,0-1 0,0 1 1,0 0-1,0 0 0,0-1 0,0 1 0,0 0 0,0 0 1,1 0-1,-1 0 0,1 0 0,-1 0 0,1 0 0,0 0 1,0 3-1,0 0 26,1 1 0,1 0-1,-1-1 1,1 1 0,0-1 0,2 7 0,26 56-119,36 96 0,-63-154 0,0 0 0,-1 0 0,0 1 0,-1-1 0,1 20 0,-2-27 0,0 1 0,0 0 0,-1 0 0,1-1 0,-1 1 0,0 0 0,0-1 0,0 1 0,0 0 0,-1-1 0,0 0 0,1 1 0,-1-1 0,-1 0 0,1 0 0,0 0 0,-1 0 0,1 0 0,-5 3 0,6-5-135,0 0 1,-1 0-1,1-1 0,0 1 1,-1 0-1,1-1 1,0 1-1,-1 0 0,1-1 1,-1 0-1,1 1 0,-1-1 1,1 0-1,-1 0 0,-2 0 1,2 0-287,1-1-1,-1 1 1,1-1 0,-1 0 0,1 1 0,-1-1 0,1 0-1,0 0 1,-1 0 0,1 0 0,0 0 0,0 0-1,0-1 1,0 1 0,0 0 0,0-1 0,0 1 0,0 0-1,-1-4 1,-1-3-1661,0 0 0,0 0 0,1-1 0,0 1-1,-1-13 1,2 8-31,1 1 0,1-19-1,2 2-138</inkml:trace>
  <inkml:trace contextRef="#ctx0" brushRef="#br0" timeOffset="1">141 67 532,'2'-1'533,"1"-1"0,0 0 0,0 0 0,0 1 0,0 0 0,0 0 0,0-1 0,0 2 0,1-1 0,-1 0 0,0 1 0,1-1 1,-1 1-1,0 0 0,1 0 0,6 2 0,-7-1 63,1 0 1,0 1 0,-1 0 0,1 0 0,-1 0-1,1 0 1,-1 0 0,0 1 0,0-1 0,0 1-1,0 0 1,-1 0 0,1 0 0,3 5 0,7 13 1271,0 1 0,-1 0 1,18 47-1,14 77-2281,-39-108-2159,-9-15-1960,-8-25-5067,9 0 8977,0 1 0,1-1 0,-1 0-1,1 0 1,-1 0 0,1 0 0,-3-4 0,-12-17-1956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54.5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85 400,'3'-22'1924,"0"3"436,-3 4 317,0 3 11,0 5-444,2 0-596,1 4-528,8 6-516,0 4-488,2 3-460,1 4-436,5 3-548,-1 5-748,-1 0-380,2 2-64,2 5 143,1 0 273,-1 1 452</inkml:trace>
  <inkml:trace contextRef="#ctx0" brushRef="#br0" timeOffset="1">432 580 1020,'9'18'1707,"20"33"12836,-58-185-11213,14 74-2679,-8-83 0,17 98-105,4 25-8,0-1 1,1-39-1,1 58-464,0 1-1,0 0 1,0 0 0,0 0-1,0 0 1,0-1 0,0 1 0,0 0-1,1 0 1,-1 0 0,1 0 0,-1 0-1,1-1 1,-1 1 0,1 0-1,-1 0 1,1 0 0,0 1 0,0-1-1,-1 0 1,1 0 0,0 0-1,0 0 1,0 1 0,0-1 0,0 0-1,0 1 1,0-1 0,0 1 0,0-1-1,1 1 1,-1 0 0,0-1-1,0 1 1,0 0 0,0 0 0,1 0-1,-1 0 1,0 0 0,0 0-1,0 0 1,1 0 0,-1 0 0,0 1-1,0-1 1,0 0 0,0 1 0,2 0-1,4 2 482,-1 0 0,1 0-1,-1 1 1,0-1-1,1 2 1,8 7 0,1 4-381,-1-1 0,-1 2 0,-1 0 0,15 24 0,39 80 153,-52-92-315,8 17-12,-2 1 0,22 75 0,-32-76 0,-11-46-17,0 1 1,0-1-1,0 0 1,0 0-1,0 0 1,0 0-1,0 0 1,0 1-1,1-1 1,-1 0-1,0 0 0,0 0 1,0 0-1,0 1 1,0-1-1,0 0 1,0 0-1,0 0 1,-1 0-1,1 1 1,0-1-1,0 0 1,0 0-1,0 0 0,0 0 1,0 1-1,0-1 1,0 0-1,0 0 1,0 0-1,0 0 1,-1 0-1,1 1 1,0-1-1,0 0 0,0 0 1,0 0-1,0 0 1,-1 0-1,1 0 1,0 0-1,0 0 1,0 0-1,0 0 1,-1 0-1,1 0 1,0 1-1,0-1 0,0 0 1,0 0-1,-1 0 1,1 0-1,0-1 1,0 1-1,0 0 1,0 0-1,-1 0 1,1 0-1,0 0 0,0 0 1,0 0-1,0 0 1,-1 0-1,1 0 1,0 0-1,0 0 1,0-1-1,0 1 1,0 0-1,-14-8-3002,5 0 1021,0-2 0,0 1 0,1-1 0,0-1 0,1 1-1,0-1 1,-8-18 0,1-2-2382,-17-54 0,15 32 1943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54.9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14 620,'11'-75'3182,"3"-30"4049,-14 103-7054,-1 1 0,1-1-1,1 1 1,-1-1 0,0 1 0,0 0-1,0-1 1,1 1 0,-1-1 0,1 1-1,-1-1 1,1 1 0,0 0 0,-1-1-1,1 1 1,0 0 0,0 0 0,0 0-1,0 0 1,0-1 0,0 1 0,1 0-1,0 0 48,-1 1-1,0 0 0,1-1 0,-1 1 0,0 0 0,1 0 0,-1 0 0,1 0 1,-1 0-1,0 0 0,1 1 0,-1-1 0,0 0 0,1 1 0,-1-1 0,0 1 1,0-1-1,3 2 0,4 3 658,0 1 0,-1-1 0,1 1 0,-1 1 0,8 8 0,11 19 855,0 1 0,-3 1 0,24 48-1,-30-53-1116,139 276-53,-104-203-551,-52-103-15,0-1 0,0 0 0,0 1 0,0-1 0,0 1 0,0-1 0,0 0 0,0 1 0,0-1 0,0 0 0,1 0 0,-1 1 0,0-1 0,0 0 0,0 1 0,1-1 0,-1 0 0,0 0 0,0 1 0,1-1 0,-1 0 0,0 0 0,1 0 0,-1 1 0,0-1 0,1 0 0,-1 0 0,0 0 0,1 0 0,-1 0 0,1-11 0,-6-22 0,-1 4 0,0 7 0,1-2 0,1 1 0,-1-30 0,5 53 0,0-1 0,0 1 0,0-1 0,0 1 0,0 0 0,1-1 0,-1 1 0,0-1 0,0 1 0,0 0 0,0-1 0,1 1 0,-1-1 0,0 1 0,0 0 0,1-1 0,-1 1 0,0 0 0,1-1 0,-1 1 0,0 0 0,1 0 0,-1-1 0,0 1 0,1 0 0,-1 0 0,1 0 0,-1 0 0,0-1 0,1 1 0,-1 0 0,1 0 0,-1 0 0,1 0 0,-1 0 0,1 0 0,-1 0 0,0 0 0,1 0 0,-1 0 0,1 0 0,-1 0 0,1 1 0,-1-1 0,0 0 0,1 0 0,-1 0 0,0 1 0,1-1 0,-1 0 0,1 1 0,23 12 0,-10-2 0,0 1 0,0 1 0,-2 0 0,0 1 0,17 24 0,45 84 0,-58-95 0,13 18 0,-18-29 0,0 0 0,11 26 0,-22-42-183,1 1 1,-1-1-1,0 1 1,1 0-1,-1-1 1,0 1-1,0 0 1,0-1-1,0 1 1,0 0-1,0-1 1,0 1-1,0 0 1,0-1-1,0 1 1,0 0-1,0-1 1,0 1-1,0 0 1,0-1-1,-1 1 1,1-1-1,0 1 1,-1 0-1,1-1 1,0 1-1,-1-1 1,1 1-1,0-1 0,-1 1 1,1-1-1,-1 1 1,1-1-1,-1 0 1,0 1-1,1-1 1,-1 1-1,1-1 1,-1 0-1,0 1 1,-32 4-13067,15-3 8048,5 2 1567,-3 1 1134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56.6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4 69 1556,'34'-25'4994,"7"-4"8881,-41 29-13835,0 0 1,0 0 0,0 0 0,0 0 0,0 0 0,0 0-1,0 0 1,1 0 0,-1 0 0,0 0 0,0 0 0,0 0-1,0 0 1,0 0 0,0 0 0,0-1 0,0 1 0,0 0 0,0 0-1,0 0 1,0 0 0,0 0 0,0 0 0,0 0 0,0 0-1,0 0 1,0-1 0,0 1 0,0 0 0,0 0 0,0 0 0,0 0-1,0 0 1,0 0 0,0 0 0,0 0 0,0-1 0,0 1-1,0 0 1,0 0 0,0 0 0,0 0 0,0 0 0,0 0-1,0 0 1,0 0 0,0 0 0,0 0 0,0 0 0,0-1 0,0 1-1,-1 0 1,1 0 0,0 0 0,0 0 0,0 0 0,0 0-1,0 0 1,0 0 0,-10-4 4144,-12 0 1522,17 3-5707,0 0 0,0 1 0,1-1 0,-1 1 0,0 0 0,0 0 0,0 1 0,0 0 0,0 0 0,1 0 0,-1 0 0,0 1 0,1-1 0,-1 1 0,1 0 0,0 1 0,-1-1 0,1 1 0,0 0 0,-6 6 0,8-6 0,-1 0 0,1 0 0,0 0 0,0 0 0,1 0 0,-1 1 0,1-1 0,-1 1 0,1-1 0,0 1 0,1 0 0,-1-1 0,0 5 0,-2 53 0,3-61 0,1 17 0,0 1 0,2-2 0,0 1 0,0 0 0,2-1 0,0 1 0,7 15 0,60 108 0,-35-73 0,-30-53 0,0 1 0,-1 0 0,-1 0 0,-1 0 0,0 0 0,-1 1 0,0 0 0,-1 0 0,-1-1 0,-1 1 0,0 0 0,-3 21 0,2-34 0,1 0 0,-1 0 0,0 0 0,0 0 0,0 0 0,-1 0 0,1-1 0,-1 1 0,1 0 0,-1-1 0,0 1 0,0-1 0,0 1 0,0-1 0,-1 0 0,1 0 0,0 0 0,-1 0 0,0 0 0,1-1 0,-1 1 0,0-1 0,-4 2 0,3-2 0,0 0 0,0 0 0,0-1 0,1 0 0,-1 1 0,0-1 0,0-1 0,0 1 0,0 0 0,0-1 0,0 0 0,1 0 0,-1 0 0,0 0 0,1-1 0,-1 1 0,1-1 0,-6-4 0,8 6 0,1 0 0,-1-1 0,1 1 0,-1 0 0,1-1 0,-1 1 0,1-1 0,-1 1 0,1-1 0,-1 1 0,1-1 0,0 1 0,-1-1 0,1 1 0,0-1 0,-1 1 0,1-1 0,0 0 0,0 1 0,0-1 0,-1 0 0,1 1 0,0-1 0,0 1 0,0-1 0,0 0 0,0 1 0,0-1 0,0 0 0,0 1 0,1-1 0,-1 0 0,0 1 0,0-1 0,0 1 0,1-1 0,-1 0 0,0 1 0,1-1 0,-1 1 0,0-1 0,1 1 0,-1-1 0,1 1 0,-1-1 0,1 1 0,-1 0 0,1-1 0,-1 1 0,2-1 0,27-15 0,-25 14 0,0 1 0,0 0 0,0 0 0,0 0 0,1 1 0,-1-1 0,0 1 0,0 0 0,0 0 0,0 1 0,1-1 0,-1 1 0,0 0 0,0 0 0,0 0 0,0 1 0,0-1 0,-1 1 0,1 0 0,0 0 0,-1 0 0,1 1 0,-1-1 0,0 1 0,0 0 0,0 0 0,0 0 0,0 0 0,0 0 0,-1 1 0,0-1 0,0 1 0,0 0 0,0-1 0,0 1 0,-1 0 0,0 0 0,0 0 0,0 0 0,1 8 0,1 25 0,-2 0 0,-2 0 0,-7 54 0,0 13 0,7-54 0,3-1 0,1 0 0,21 96 0,-6-74 0,3-1 0,31 69 0,-45-121 0,-5-12 0,0 0 0,0 0 0,1-1 0,-1 1 0,2-1 0,-1 1 0,0-1 0,1 0 0,4 5 0,-20-24-2827,10 9 472,-1 0-1,0-1 0,1 1 1,0 0-1,0-1 0,1 1 1,-1-1-1,0-7 1,2-12-2758,2 1 2406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57.4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50 576,'2'-9'1437,"0"-1"-1,0 0 0,-1 0 1,0-11-1,-1 13 358,0-1-1,1 1 0,0 0 0,1 0 1,-1 0-1,6-13 0,-5 16-1148,7-9 3440,-9 14-3877,1 0 0,0 0 0,-1 0 0,1 0 0,0 1 0,0-1 1,-1 0-1,1 1 0,-1-1 0,1 0 0,0 1 0,-1-1 0,1 1 0,-1-1 1,1 1-1,-1-1 0,1 1 0,-1-1 0,1 1 0,0 1 0,4 4 5,0 1 0,-1 0 0,0 0 0,0 1 0,0-1 0,-1 1 0,0 0 0,4 14 0,9 68 1225,-16-88-1437,25 236-1,-11-83 0,-12-134 0,2 0 0,0 0 0,1 0 0,1-1 0,1 1 0,0-2 0,12 21 0,-16-34 0,1-1 0,0 0 0,0 0 0,0 0 0,1 0 0,0 0 0,7 5 0,-10-9 0,-1 0 0,1 0 0,-1 0 0,1 0 0,0 0 0,-1 0 0,1 0 0,0-1 0,-1 1 0,1-1 0,0 1 0,0-1 0,-1 0 0,1 0 0,0 0 0,0 0 0,0 0 0,0 0 0,-1 0 0,1-1 0,0 1 0,0 0 0,-1-1 0,1 0 0,0 1 0,-1-1 0,1 0 0,0 0 0,-1 0 0,1 0 0,1-1 0,2-4 0,0 0 0,1 0 0,-2-1 0,1 0 0,-1 0 0,0 0 0,-1 0 0,1 0 0,-1-1 0,3-13 0,1-10 0,5-43 0,-10 57 0,11-151 0,-5 41 0,-9 70 0,0 19 0,-5 58 0,7 12 0,1 1 0,1 0 0,2-1 0,1 0 0,2 0 0,13 36 0,-16-54 0,42 102 0,-42-105 0,1-1 0,0 0 0,1 0 0,0 0 0,0-1 0,1 0 0,0 0 0,13 10 0,-19-18 4,1 1-1,-1 0 1,1-1-1,0 1 1,-1-1-1,1 0 1,0 0 0,0 0-1,5 1 1,-7-2-9,0 0-1,0 0 1,0 0 0,0 0 0,0 0 0,0 0 0,0-1 0,0 1 0,0 0 0,0 0 0,0-1 0,0 1-1,0 0 1,0-1 0,-1 1 0,1-1 0,0 0 0,0 1 0,-1-1 0,1 1 0,0-1 0,0 0-1,-1 0 1,1 1 0,-1-1 0,1 0 0,-1 0 0,1 0 0,-1 0 0,0 0 0,1 1 0,-1-1 0,0 0-1,1-2 1,0-6-1583,0 0 0,0 0 0,-1 0-1,0 0 1,0 1 0,-1-1 0,-3-13 0,-19-64-10855,19 72 11065,-9-29-1880,-1 0 95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4:50.29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47 190 596,'-47'5'18437,"48"-5"-18452,27-2-92,-3 0 230,47-8-1,-43 5 4,217-41 590,-214 41-635,41-13-1,78-18-125,-105 26 109,82-9-1,-100 15-41,-20 3-4,1 0 0,-1 0 0,0 1 0,0 0 0,1 0 0,13 3 0,62 3 125,13-1-124,-90-4-18,-1-1 0,1 0 0,-1-1-1,8-1 1,16 0 33,92-5-32,2-1 76,-3 1-288,5 2 327,30-5-72,-104 5 3,1 2 0,61 5 0,5 7-19,192 1 106,-304-10-132,181 12-9,-79-3 142,46-6-207,-16-1 33,272 3 73,-294-5-42,47-7-39,14 14 92,-91 1-9,97 23 0,-140-25-54,1-2 0,70-2 0,-90-2-14,43-4 50,-49 1-59,-1 2-1,1 0 0,-1 1 1,25 4-1,-8 0 89,0-1 0,45-2-1,16 1-38,-65 1 17,-19-1-22,-1-1-1,1 0 1,-1-1 0,17-2-1,39-5 33,111 4 0,-113 3 14,168 10-16,17-1 58,-229-9-124,27 5 28,-36-4 3,0 1 0,0-2 0,12 0 0,6-1 25,55 5 0,-6 0-26,26-5 32,154 5 92,-54 10-176,51 0 872,-115-4 410,-26-9-753,-66-2-72,70 9 0,-81-5-255,65-3 0,-45-1-108,2-9 87,4 6-90,101 8-1,-149-4-41,0-1-1,-1 0 1,1-1-1,18-5 1,36-3 7,107 8 5,-102 3 88,94-10 0,-26-2-186,-76 8 30,124-10 127,-63 10-91,34-4 18,20-2 44,404-11-2,-495 20-47,6-7 24,0 0-111,70 2 280,-141 3-163,1-1-1,29-7 1,-30 5-15,7 0 11,0 1-1,38 1 0,-8 2-1,-26 0-24,0 1-1,0 2 0,60 10 1,110 27-14,-36-4 19,-161-34 19,1 0 1,-1 0-1,13-1 0,-13 0-3,-1 0-1,0 0 0,1 1 1,16 4-1,-8 0 158,1 0-1,-1-2 0,1 0 0,23 0 0,-42-9-102,0 3-61,0 5 2,3-8-229,-10-10-1485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57.8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5 1604,'1'0'21809,"5"1"-18695,280 42 3126,-265-40-7881,-11-2-608,-1 0-1,1 0 1,0-1 0,12-1 0,-16-19-13288,-1-1 13091,3-1 609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58.2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6 180,'27'-25'4012,"-21"21"-2366,0 0-1,0 1 1,0-1-1,0 1 1,13-4-1,-16 6-979,1 0-1,-1 0 1,1 0-1,-1 1 1,1-1 0,-1 1-1,1 0 1,0 0-1,-1 0 1,1 1 0,-1-1-1,1 1 1,-1 0 0,1 0-1,-1 0 1,0 0-1,1 1 1,-1 0 0,0-1-1,0 1 1,0 0-1,5 4 1,-1 1-563,0 0 0,0 0-1,-1 0 1,0 1 0,0 0 0,-1 0 0,0 0 0,-1 1-1,1 0 1,-2 0 0,1 0 0,-1 0 0,-1 0-1,1 1 1,-2-1 0,1 1 0,-1 0 0,-1-1 0,0 1-1,0 0 1,-1-1 0,0 1 0,-1 0 0,0-1-1,0 1 1,-1-1 0,0 0 0,-1 0 0,0 0 0,0 0-1,-1-1 1,-8 12 0,11-18-141,-4 5-1821,1 1-1,0-1 1,0 1 0,0-1-1,1 1 1,1 0 0,-5 13-1,7-10-6545,6 9 3044,4-5 2509</inkml:trace>
  <inkml:trace contextRef="#ctx0" brushRef="#br0" timeOffset="1">947 658 1756,'-2'-9'1863,"-7"-21"13469,8 29-14607,0-1-1,1 1 1,-1 0-1,0 0 0,0-1 1,0 1-1,0 0 0,-1 0 1,1 0-1,0 0 0,0 0 1,-1 1-1,1-1 1,0 0-1,-1 0 0,1 1 1,-1-1-1,-1 0 0,0 1-720,0-1-1,0 0 1,0 0-1,0 0 1,0-1-1,1 1 1,-1-1-1,0 0 1,1 1-1,-1-1 1,1 0-1,-1-1 1,1 1 0,-3-4-1,-15 28-8712,18-19 6941,1 1 1,-1-1 0,1 1 0,-1 0 0,1 0 0,-1 4 0,3 25-6087,2-14 5072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58.6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 0 1140,'1'1'32955,"-5"8"-40239,4-9 7025,0 1 0,-1 0 0,1 0-1,0 0 1,0 0 0,0 0 0,0 0-1,0 0 1,-1 13-4910,-10 1-6917,6-9 8224,-1 4 1493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6:59.6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7 1288,'9'-4'2626,"-8"4"-2044,0 0 1,0-1-1,0 1 0,0 0 0,0-1 1,0 1-1,0-1 0,0 1 1,0-1-1,0 0 0,0 1 0,0-1 1,0 0-1,-1 0 0,1 1 1,0-1-1,-1 0 0,2-2 1628,11 3 112,-9 2-986,-7-1 1121,7 5 2672,2 22-1712,13 75-1916,0-27-1501,2 7 0,38 276 0,-47-296 0,26 164 0,-9-54 0,-29-130 0,-4-47 0,-1 1 0,-4-29-6822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25.9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92 1 260,'1'4'1108,"0"-1"0,-1 1 0,1 0 0,-1-1 0,0 1 0,0 0 0,0-1 0,0 1 0,-1 0 0,1 0 0,-1-1 0,0 1 0,0-1 0,0 1 0,-1-1 0,-2 6 0,-1-1 585,-1-1-1,1 1 1,-1-1-1,-1-1 1,-10 10-1,-24 31 1824,31-38-3516,0 0 0,1 1 0,0 0 0,0 1 0,-9 16 0,-32 63 0,45-79 0,-20 40 0,13-24 0,-22 34 0,-43 74 0,31-50 0,8-12 0,-45 124 0,49-111 0,-65 144 0,60-131 0,-2 7 0,30-78 0,1 0 0,2 1 0,-9 53 0,-3 12 0,2-22 0,-10 79 0,13-70 0,8-49 0,-3 47 0,9-60 0,-2 14 0,2 0 0,2 1 0,8 61 0,-3-59 0,3 0 0,1-1 0,27 64 0,-32-88 0,1-1 0,0 1 0,0-1 0,1 0 0,0-1 0,0 1 0,1-1 0,1-1 0,0 0 0,0 0 0,0-1 0,1 0 0,0 0 0,0-1 0,20 9 0,3-4 0,1-2 0,0-1 0,0-1 0,42 2 0,-19-5 0,101-8 0,-113-2 0,-1-2 0,77-25 0,-4 2 0,58-7 0,-174 37-32,-1 1 0,1 0 0,-1 0 0,1 0 0,-1 0 0,1-1 0,-1 1 0,0 0 0,1 0 0,-1-1-1,1 1 1,-1 0 0,0-1 0,1 1 0,-1-1 0,1 1 0,-1 0 0,0-1 0,0 1 0,1-1 0,-1 1 0,0-1 0,0 1 0,0-1 0,1 1 0,-1-1 0,0 1 0,0-1 0,0 1 0,0-1 0,0 1 0,0-1-1,0 1 1,0-1 0,0 1 0,0-1 0,0 1 0,-1-1 0,1 1 0,0-1 0,0 0 0,-10-17-4159,-23-21-9215,-3-1 4494,22 26 6763,-4-6-134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7:26.4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 12 456,'-7'-11'30836,"23"19"-30473,414 141 749,-339-118-1112,128 25 0,-214-55 0,-3-1 0,1 0 0,0 0 0,0 1 0,-1-1 0,1 1 0,0-1 0,-1 1 0,1 0 0,-1 0 0,1 0 0,-1 0 0,0 1 0,1-1 0,2 3 0,-22 29 0,-63 138 0,-14-2 0,40-77 0,40-67 0,-2 0 0,-1-1 0,-22 24 0,32-38-1997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8:11.4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 290 1260,'0'-9'960,"1"-10"1283,-2 1 1,0-1-1,-1 1 1,-6-28-1,-3-15 3419,9 44-349,-9-33 1,0 27-2320,9 19-2947,4 0-47,-1 2 0,-1 6 0,0 0 0,0 0 0,0 0 0,1 0 0,-1 0 0,1 0 0,0 0 0,0-1 0,1 1 0,1 5 0,2 3 0,21 89 0,24 187 0,-44-246 0,16 122 0,35 215 0,2-46 0,-53-312 89,2 9-569,-13-62-16811,-12-23 8527,3 11 4634,6 12 2283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8:11.8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160 720,'1'-12'1678,"-1"-1"1,0 0-1,-1 0 0,0 0 0,-4-15 0,0-3 1511,-1 17-970,5 13-1939,0 0 1,1 0 0,-1 0 0,1 0 0,-1 0 0,1 0-1,-1 1 1,1-1 0,0 0 0,0 0 0,-1 0 0,1 0-1,0 0 1,0 0 0,0 0 0,0 0 0,0-1 0,0 1-1,0 0 1,1-2 1717,7 9 2598,39 102-2345,3 9-142,77 247-2109,31 205 0,-156-561 0,2 7 0,1 0 0,8 15 0,-4-9 0,-9-20-176,1 0 1,-1-1-1,0 1 1,1 0-1,-1 0 1,0-1-1,0 1 1,0 0-1,0 0 1,0 0-1,0-1 1,0 1-1,0 0 1,0 0-1,0-1 1,0 1-1,0 0 1,-1 0-1,1-1 1,0 1-1,-1 0 1,1-1-1,0 1 1,-1 1-1,0-2 4,1 0-1,-1 0 1,1 1 0,-1-1-1,1 0 1,-1 0-1,1 0 1,-1 0 0,1 0-1,-1 0 1,1 0-1,-1 0 1,0 0 0,1 0-1,-1 0 1,1 0-1,-1 0 1,1 0 0,-1 0-1,1-1 1,-1 1-1,1 0 1,0 0 0,-1-1-1,1 1 1,-1 0-1,1-1 1,-1 1 0,1 0-1,0-1 1,-1 1-1,1 0 1,0-1 0,-1 1-1,1-1 1,0 1-1,-1-2 1,-15-18-6289,6 9 3954,1-1 0,1 0 0,0 0 1,-9-18-1,8-1 394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8:12.3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23 648,'-1'-75'4579,"3"-85"3141,-2 145-7115,2 0 0,0 0 1,1 0-1,1 1 0,0-1 0,1 1 0,0 0 0,1 1 0,1-1 0,0 1 1,1 0-1,0 1 0,1 0 0,12-13 0,-2 0 398,-15 20-723,-1 0-1,1 0 0,0 1 1,0-1-1,9-7 0,-11 11-141,0 0 0,0 0 0,0 0 0,0 0 0,0 1 0,0-1 0,0 0 0,1 1 0,-1 0 0,0-1 0,0 1 0,0 0 0,0 0 0,1 0 0,-1 0 0,0 1 0,0-1 0,0 1 0,0-1 0,0 1 0,3 0 0,0 1-45,0 0-1,0 1 1,0-1-1,0 1 1,0 0-1,-1 0 1,1 1-1,-1 0 1,0-1-1,0 1 1,0 0-1,0 1 1,-1-1-1,1 1 1,-1 0-1,-1-1 1,1 1-1,-1 1 1,1-1 0,-1 0-1,-1 0 1,1 1-1,-1-1 1,0 1-1,0 0 1,-1-1-1,0 1 1,0-1-1,0 7 1,-1-4 19,0 0 1,0 0-1,-1 0 1,0 0 0,-1 0-1,1-1 1,-1 1 0,-1-1-1,1 0 1,-1 0-1,-1 0 1,1 0 0,-1-1-1,0 0 1,-1 0 0,1 0-1,-1-1 1,-1 1-1,-11 7 1,-81 39-113,101-22 0,1-9 0,0 1 0,2-1 0,0 0 0,1 0 0,14 28 0,54 99 0,-63-129 0,42 81 0,64 113 0,-76-146 0,51 66 0,-77-114 0,34 32 0,-44-46 0,0 0 0,1-1 0,0 1 0,0-1 0,0-1 0,0 1 0,1-1 0,-1 0 0,1-1 0,12 4 0,-17-6 0,0 1 0,0-1 0,0 0 0,0 0 0,0 0 0,0 0 0,0-1 0,0 1 0,0 0 0,0-1 0,0 0 0,0 1 0,0-1 0,0 0 0,0 0 0,-1 0 0,1 0 0,0 0 0,-1 0 0,1-1 0,-1 1 0,1 0 0,-1-1 0,0 0 0,1 1 0,-1-1 0,0 0 0,0 1 0,0-1 0,0 0 0,-1 0 0,1 0 0,0 0 0,-1 0 0,1 0 0,-1-2 0,2-5 0,-1 0 0,0 0 0,0 0 0,-1-1 0,-1 1 0,-1-16 0,-1 11-976,0 1 0,-8-20 1,-28-49-10042,5 13 1766,16 20 5906,6 4-201,3-1 1273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8:12.9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7 1060,'17'-28'19750,"-15"26"-18686,15-5 83,-14 7-902,8-3 597,1 1-1,-1 0 1,19 0 0,-26 2-694,-1 0 1,1 0-1,-1 1 1,1-1-1,0 1 1,-1 0-1,1 0 1,-1 1-1,0-1 1,1 1-1,-1-1 1,0 1-1,0 0 1,0 0-1,0 1 1,3 2-1,0 2-23,0-1 0,-1 1 0,0 0 0,0 1 0,-1-1 0,0 1 0,0 0 0,0 0-1,-1 0 1,-1 1 0,1-1 0,0 12 0,1 8 471,-2 0 0,-3 42 0,1-23-398,-3-28-198,3-17 0,3 0 0,-1 0 0,1-1 0,0 1 0,0-1 0,-1 0 0,1 0 0,0 0 0,4 1 0,9 3 0,-11-2 0,0 0 0,0 0 0,-1 0 0,0 0 0,1 1 0,-1 0 0,0 0 0,-1 0 0,1 0 0,-1 0 0,0 1 0,3 5 0,-5-8 0,1 1 0,-1-1 0,0 1 0,-1-1 0,1 1 0,0 0 0,-1-1 0,1 1 0,-1 0 0,0-1 0,0 1 0,0 0 0,0 0 0,-1-1 0,1 1 0,-1 0 0,1-1 0,-1 1 0,0-1 0,0 1 0,0-1 0,-1 1 0,1-1 0,0 0 0,-3 4 0,0-2 0,1 0 0,-1 0 0,0-1 0,0 1 0,-1-1 0,1 0 0,0 0 0,-1 0 0,0-1 0,0 0 0,0 0 0,0 0 0,0 0 0,0-1 0,0 0 0,-1 0 0,1 0 0,0-1 0,-8 0 0,12 0-58,1 1-1,0-1 1,0 0-1,0 0 1,-1 0-1,1 0 1,0 0 0,0 0-1,-1-1 1,1 1-1,0 0 1,0 0-1,0 0 1,-1 0 0,1 0-1,0 0 1,0 0-1,0 0 1,-1 0 0,1-1-1,0 1 1,0 0-1,0 0 1,0 0-1,-1 0 1,1-1 0,0 1-1,0 0 1,0 0-1,0 0 1,0 0-1,0-1 1,0 1 0,0 0-1,-1 0 1,1-1-1,30 2-22368,-11 0 16561,-6-1 3762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2:52.37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13 434 1080,'-60'-27'10274,"8"18"-4118,63 11-4611,8 2-658,173 24 2927,-162-25-3778,1-2 0,-1-2 1,1 0-1,42-9 1,327-59 146,-272 49-162,614-92 168,-661 100-175,4 0-3,109-3-1,-145 13-16,60-11 1,-10 1 32,-52 7-129,28-2 135,-43 6-6,-1-3 1,43-8-1,37-5-40,-51 12 41,44-2-16,9-2-16,-66 4 35,210-15 14,92 13 1287,-169-3-1110,-28-2-238,-4 0 152,36 0-74,-70 6-166,-67 2 129,222 2 59,-138 4-57,67 11 4,-103-4-59,-8-2 77,-55-7-169,-32 0 125,-5-5-28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4:54.72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119 860,'49'6'7552,"-43"-3"-7048,1 2 77,0 1-1,0-1 1,-1 1 0,8 8 0,8 9 681,-20-24-1138,0 1 0,0 0 0,0-1 0,0 1-1,0-1 1,0 0 0,-1 1 0,1-1 0,0 0 0,0 0 0,-1 0 0,1 0 0,-1-1 0,3-1 0,1 0 230,3-2-56,0 1 0,1 0-1,0 1 1,0 0 0,0 0 0,0 1-1,0 0 1,18-1 0,81 2 1546,-61 2-1215,35-2 521,1-4 0,96-18 0,-56-2-137,63-11-241,-83 17-600,-44 8 75,1 1-1,82-1 0,-7 11 126,-101 2-289,0 1 0,40 10 0,-11-2-33,104 18 98,-110-14-139,-40-10 41,0 0 1,24 2-1,24 3-48,-6-5 28,55-1 84,-61-13 231,57 9-210,-42 5-145,-24-3 228,0 3 1,-1 2 0,0 2 0,59 19-1,78 16-31,-82-26-154,33 4 230,39-12-69,-135-8-157,-26-1-29,1 0-1,-1-1 1,1 0-1,9-1 1,56-6 135,-52 6 223,0-1 0,34-8 1,62-17 183,145-14 0,210 17-159,-276 38-391,-66-1 0,-68-9 0,270 21 0,-316-23 0,282 37 0,-224-28 0,1-3 0,92-3 0,-115-3 0,0 2 0,0 3 0,64 16 0,155 58 0,-221-67 0,2-2 0,79 8 0,-120-18 0,182 18 0,-138-13 0,-38-3 0,0-2 0,0 0 0,1-1 0,24-3 0,34-3 0,113 5 0,-66 3 0,-82-1 0,62 11 0,27 1 0,-45-11 0,101-11 0,-132 4 0,-28 2 0,47-8 0,-64 7 0,0 0 0,18-10 0,18-6 0,156-24 0,-46 12 0,-125 23 0,1 3 0,0 0 0,0 3 0,0 0 0,39 4 0,-11-1 0,88-9 0,-36 0 0,37-11 0,-31 2 0,-77 11 0,27 0 0,115-4 0,-124 9 0,68 3 0,-24 19 0,-65-15 0,48 14 0,-79-18 0,7 4 0,-2 4 66,-11-9-111,0 0 0,0 1 0,0-1 0,0 1 0,-1 0 1,1-1-1,0 1 0,-1 0 0,1 0 0,-1 0 0,2 4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8:13.98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7 128 536,'-21'-2'10237,"6"-6"-4160,14 7-5832,0-1-1,0 1 0,0 0 1,0-1-1,0 1 0,0 0 1,1-1-1,-1 1 0,0-1 1,1 1-1,-1-1 0,1 0 1,0 1-1,0-1 0,-1 0 1,1 1-1,0-1 0,0 1 1,1-1-1,-1 0 0,0 1 1,1-3-1,0 0 121,0 1 0,0-1-1,0 0 1,1 0 0,0 1 0,0-1 0,0 1-1,0-1 1,0 1 0,1 0 0,-1 0-1,1 0 1,0 0 0,0 1 0,0-1 0,0 1-1,0-1 1,1 1 0,-1 0 0,6-2-1,-3 2-170,0-1 0,0 1 0,1 0 0,-1 0 0,1 1 0,0 0 0,-1 0 0,1 0 0,0 1 0,-1 0 0,11 2 0,-6 0-176,0 1 0,0 0 0,0 1 0,0 0 1,-1 1-1,0 0 0,0 0 0,0 1 0,-1 1 1,1 0-1,-2 0 0,1 0 0,-1 1 0,0 1 1,0-1-1,6 11 0,-13-15-18,1 0 0,-1 0 0,1 0 0,-1 0 0,-1 0 0,1 1 0,-1-1 0,1 0 0,-1 0 0,0 1 0,-1 4 0,0 2 0,-1-1 0,0 1 0,-4 14 0,1-13 0,1 0 0,-2-1 0,1 1 0,-1-1 0,-1 0 0,0-1 0,-1 0 0,0 0 0,-1 0 0,-12 11 0,-4-6 0,25-15 0,0 0 0,0 1 0,0-1 0,0 0 0,0 0 0,1 1 0,-1-1 0,0 0 0,0 0 0,0 0 0,0 0 0,0 1 0,0-1 0,1 0 0,-1 0 0,0 0 0,0 0 0,0 1 0,0-1 0,1 0 0,-1 0 0,0 0 0,0 0 0,0 0 0,1 0 0,-1 0 0,0 0 0,0 0 0,1 0 0,-1 0 0,0 0 0,0 0 0,0 0 0,1 0 0,-1 0 0,0 0 0,0 0 0,1 0 0,-1 0 0,0 0 0,0 0 0,1 0 0,17 1 0,-13-1 0,7 3 0,-1-1 0,1 2 0,-1-1 0,0 2 0,0-1 0,-1 2 0,1-1 0,-1 1 0,0 1 0,-1 0 0,1 0 0,-1 1 0,-1 0 0,10 12 0,-17-19 0,0 0 0,0 0 0,0 1 0,0-1 0,0 0 0,0 1 0,0-1 0,-1 1 0,1-1 0,-1 1 0,1 0 0,-1-1 0,1 1 0,-1-1 0,0 1 0,0 0 0,0-1 0,0 1 0,0 0 0,0-1 0,0 1 0,-1 0 0,1-1 0,0 1 0,-1 0 0,1-1 0,-1 1 0,0-1 0,0 1 0,1-1 0,-1 0 0,0 1 0,0-1 0,0 0 0,-1 1 0,-1 1 0,-1 1 0,0-1 0,-1 1 0,1-1 0,-1 0 0,0 0 0,0 0 0,0 0 0,0-1 0,-8 3 0,-4-1 0,-1-1 0,1 0 0,0-1 0,-27 0 0,38-2 8,6 0-15,-1-1 0,0 1 0,0 0 0,0 0 0,1 0 0,-1 0 0,0 0-1,0 0 1,0 0 0,1 0 0,-1 0 0,0 1 0,0-1 0,1 0 0,-1 0 0,0 1 0,0-1 0,1 0 0,-1 1 0,0-1 0,1 1 0,-1-1 0,0 1 0,1-1 0,-1 1 0,1 0 0,-1-1 0,1 1 0,-1-1 0,1 1-1,0 0 1,-1 0 0,1-1 0,-1 2 0,-1 24-21306,2-24 20522,1 0 0,0 0 0,0 0 0,0 0-1,1 0 1,-1 0 0,0 0 0,1 0 0,2 3 0,7 7-1757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8:53.7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39 4 404,'-6'-3'5782,"5"3"-5338,1 0 1,-1 0 0,1 0 0,-1 0-1,-1 0 1780,1 1-1779,-12 7 5079,11-6-5140,1-1 1,-1 1-1,1 0 1,-1 0 0,1 0-1,0 0 1,0 0 0,0 0-1,0 0 1,-1 5 0,1-2 34,1 1 1,1-1 0,-1 1-1,1-1 1,0 1 0,0-1 0,0 1-1,4 6 1,21 45 3271,-2-5-329,48 134-2591,23 70-438,-37-59-333,53 346 0,-104-462 0,-3 0 0,-4 0 0,-3 1 0,-4-1 0,-27 126 0,18-143 0,-4-1 0,-2-1 0,-35 67 0,-148 285 0,11-25 0,110-226 0,23-49 0,43-72 0,2 0 0,1 2 0,-9 50 0,-14 44 0,-40 89 0,75-217 0,0 1 0,1-1 0,0 1 0,1 0 0,0 0 0,0 0 0,1 0 0,1 0 0,0-1 0,0 1 0,4 15 0,-4-23 0,0 0 0,1-1 0,-1 1 0,0 0 0,1-1 0,0 0 0,-1 1 0,1-1 0,3 3 0,-7-10-3263,-1-22-14145,3 20 14770,0-47-4229,0 19 4692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8:54.1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6 54 248,'-4'-23'2485,"4"21"-1702,-1-1 0,0 1 0,0 0 0,0 0 1,-1 0-1,1 0 0,0 0 0,-1 1 0,1-1 0,-1 0 1,-3-2-1,5 4-320,-1-1 1,0 0 0,0 1-1,0-1 1,0 1 0,0 0-1,0-1 1,0 1 0,0 0-1,-1-1 1,1 1 0,0 0-1,0 0 1,0 0 0,0 0-1,0 0 1,0 0 0,-2 1-1,1-1-118,1 1-1,-1 0 1,0 0-1,1 0 1,-1 0-1,1 0 0,-1 0 1,1 0-1,-1 0 1,1 1-1,0-1 1,0 1-1,-1-1 1,0 3-1,-5 8-9,0 0-1,1 0 1,1 1-1,0-1 1,0 1-1,2 0 1,-4 21-1,-5 99 2842,7-52-2368,-17 103-808,-11 144 0,30-265 0,4 0 0,2-1 0,13 77 0,-14-124 0,2 0 0,0 0 0,0 0 0,2-1 0,0 0 0,10 19 0,-15-32 0,-1 0 0,1 0 0,0 0 0,-1 0 0,1 0 0,0 0 0,-1-1 0,1 1 0,0 0 0,0 0 0,0-1 0,0 1 0,0-1 0,0 1 0,0-1 0,0 1 0,0-1 0,0 0 0,0 1 0,0-1 0,0 0 0,0 0 0,0 0 0,0 0 0,0 0 0,0 0 0,0 0 0,0 0 0,0 0 0,0 0 0,0-1 0,1 1 0,-1 0 0,0-1 0,0 1 0,-1-1 0,1 1 0,0-1 0,0 1 0,0-1 0,1-1 0,5-3 0,-1-1 0,0 1 0,0-2 0,7-7 0,-9 8 0,70-78 0,3 4 0,135-110 0,-92 94 0,118-91 0,-206 164 4,151-102-78,-176 121-1088,6-3 2248,-5 3-3153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42.612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0"/>
      <inkml:brushProperty name="anchorY" value="0"/>
      <inkml:brushProperty name="scaleFactor" value="0.5"/>
    </inkml:brush>
  </inkml:definitions>
  <inkml:trace contextRef="#ctx0" brushRef="#br0">108 392 1292,'-2'-2'3332,"-4"-3"-121,-9-8 3162,-3-1-5224,2-1 3042,1 1 204,1 3-623,4-7 1325,3 0-5939,3-1 1622,3 2-763,1 2-17,1 2 0,2 0 0,-1 1 0,0 2 0,1 2 0,0 1 0,3 4 0,2 7 0,7 28 0,0 21 0,1 28 0,-3 1 0,-2-2 0,0 0 0,1-9 0,-1-12 0,1-12 0,-2-12 0,0-9 0,0-8 0,0-5 0,1-3 0,2-4 0,0-2 0,2-3 0,1-2 0,1-2 0,0-4 0,1-2 0,0-3 0,1-2 0,0-2 0,0-2 0,1-3 0,0-2 0,0-1 0,0-3 0,1-1 0,-2-2 0,-1-3 0,-2-1 0,-3-2 0,-2-3 0,-2-1 0,-2 0 0,-3-3 0,-1 0 0,-3 1 0,-1 1 0,-2 2 0,-1 4 0,0 3 0,-1 5 0,0 3 0,1 4 0,0 4 0,1 1 0,-1 4 0,1 3 0,1 2 0,1 1 0,0 2 0,1 2 0,0 0 0,0 1 0,0 0 0,1 1 0,-1 0 0,0 2 0,1 3 0,-1 4 0,1 3 0,-1 3 0,-1 3 0,0 4 0,-1 1 0,1 5 0,0 2 0,1 2 0,0 4 0,2 3 0,1 2 0,2 2 0,2 0 0,2 1 0,2-1 0,2-2 0,0-2 0,2-4 0,1-4 0,0-4 0,0-4 0,0-5 0,1-3 0,1-5 0,1-3 0,0-3 0,0-5 0,1-3 0,-1-3 0,-1-4 0,-3-3-4494,-4-2-1246,-3-2 57,-4-3 99,-1-3 893,-2-2 1140,-1-2 1384,-1 5 1573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43.091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1603.75879"/>
      <inkml:brushProperty name="anchorY" value="-1039.46606"/>
      <inkml:brushProperty name="scaleFactor" value="0.5"/>
    </inkml:brush>
  </inkml:definitions>
  <inkml:trace contextRef="#ctx0" brushRef="#br0">1 154 1044,'5'16'27660,"-2"-15"-26263,3-2-12,3 0-122,4-2-1458,3 0 408,3-1-213,1-2 0,2-1 0,-1-1 0,1-1 0,-1 0 0,1-1 0,0 1 0,2 0 0,-1 0 0,0 0 0,2 1 0,-2 0 0,2 1 0,-1 0 0,0 2 0,0 1-2506,-1 1-1291,0 0-574,-2 1-574,-5 1 179,-2-1 557,-3-1 757,0-3 765,-2-1 934,-2 0 1746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43.370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3021.72998"/>
      <inkml:brushProperty name="anchorY" value="-1732.5708"/>
      <inkml:brushProperty name="scaleFactor" value="0.5"/>
    </inkml:brush>
  </inkml:definitions>
  <inkml:trace contextRef="#ctx0" brushRef="#br0">1 54 436,'1'-2'2216,"2"-3"738,1-2 442,0 0 433,-1 0-503,1 0-353,0 1-484,-1 1-511,0 1-491,1 1-98,2 2-87,2 2-10,4 3 52,4 2 101,4 3-619,4 4-896,4 3 225,1 4-155,2 4 0,-1 3 0,0 3 0,-3 4 0,-2 1 0,-2 3 0,-4 0 0,-3 10 0,-4 0 0,-4-1 0,-5-2 0,-4-3 0,-5-3 0,-2-4 0,-3-3 0,-2-3 0,-1-2 0,-1-3 0,1-2 0,0-3 0,2-2 0,1-2 0,2-3 0,1-2 0,1-2 0,1-1 0,3-2 0,0-2 0,3 0 0,3-2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44.904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4151.27588"/>
      <inkml:brushProperty name="anchorY" value="-3361.18555"/>
      <inkml:brushProperty name="scaleFactor" value="0.5"/>
    </inkml:brush>
  </inkml:definitions>
  <inkml:trace contextRef="#ctx0" brushRef="#br0">57 14 1292,'-2'1'2320,"-3"-1"729,-1 1 454,0 0-34,-2 0-200,1-1-305,0-1-441,1 1-502,2 0-488,0 0-440,3 1-359,1 1-294,0-1-155,1 1-147,3 0-64,1-1-36,3 1-14,4 0-2,2 1-58,4 1 44,1-1-2,3 0 4,1 0-8,2-1 18,1 0-6,1-2 2,0 0-14,-1-2-94,-1 1-240,-1-2-363,-3 0-495,-2 0-568,-2-1-525,-2-1-432,-2-1-531,-3 2-345,-3 1 158,-3 0 333,-3 0 412,-3-2 460,-1 0 884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45.162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5349.94531"/>
      <inkml:brushProperty name="anchorY" value="-4193.61279"/>
      <inkml:brushProperty name="scaleFactor" value="0.5"/>
    </inkml:brush>
  </inkml:definitions>
  <inkml:trace contextRef="#ctx0" brushRef="#br0">11 1 1852,'-10'2'19292,"12"-2"-18136,4 1-31,3 0 22,4 0 79,3 1 104,2 0-140,2 0-295,3 0-146,0-1-171,0 0-156,1-1-150,-1 0-96,-1 0-66,-1 1-51,1 1-14,0-1-11,-1 0-108,1 0-312,-1 1-538,-1-1-758,0 1-862,-1 0-1005,-2 1-858,0 0-129,-4 0 224,0-1 595,0 1 762,2-1 964,-3 1 1677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46.128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6696.7124"/>
      <inkml:brushProperty name="anchorY" value="-5087.21729"/>
      <inkml:brushProperty name="scaleFactor" value="0.5"/>
    </inkml:brush>
  </inkml:definitions>
  <inkml:trace contextRef="#ctx0" brushRef="#br0">164 55 1396,'2'-3'2240,"3"-2"575,1-2 479,0 0-8,0 0-188,0 1-44,-2 0-190,4-7 7756,-9 13-10747,0 0 354,-1 1-227,-1 1 0,0-1 0,-2 1 0,0 2 0,0 2 0,-2 3 0,1 5 0,-1 3 0,-1 5 0,0 3 0,0 3 0,-1 1 0,0 2 0,0 0 0,-1 1 0,1 1 0,0-1 0,0 1 0,0-1 0,1 0 0,1 1 0,0 0 0,0 0 0,1 0 0,0 1 0,0 1 0,2 1 0,-1 0 0,1 0 0,2 2 0,0 0 0,1 0 0,2 1 0,0 0 0,2 0 0,0 1 0,2-1 0,1 1 0,2-1 0,0-1 0,2 0 0,-1-2 0,1 0 0,0-2 0,1-1 0,0-1 0,0-1 0,1-2 0,0 0 0,1-1 0,0-1 0,1 0 0,0-2 0,0 0 0,0-1 0,-1-2 0,-1-2 0,-1-2 0,-2-3 0,-1-3 0,-3-2 0,0-3 0,-3-1 0,1-1 0,-1-2 0,0 0 0,-1-2 0,0 1 0,0-1 0,-1-1 0,1 0 0,-1 0 0,-1 0 0,0 0 0,1 0 0,-1 0 0,1 0 0,2 0 0,1 0 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47.964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7699.15137"/>
      <inkml:brushProperty name="anchorY" value="-7588.42334"/>
      <inkml:brushProperty name="scaleFactor" value="0.5"/>
    </inkml:brush>
  </inkml:definitions>
  <inkml:trace contextRef="#ctx0" brushRef="#br0">7 27 1260,'1'-1'1824,"2"0"187,1-2 35,2 1-493,1 0-569,1-1-294,0 1-242,1-1-113,2 1-43,2-1-57,2 1-6,2 1-73,1 0-29,1 1 51,1 1 68,-1 2 149,1 1 189,-2 1 231,0 2 262,-1 1 185,-3 2 201,-1 2 137,-4 2 77,-3 3 12,-3 2-37,-4 3-88,-4 2-113,-2 0-153,-4 2-122,-3 0-155,-3 0-149,-3 1-372,-2-1-532,-2 0 121,-7 8-89,0-2 0,2-1 0,4-3 0,5-4 0,3-3 0,5-4 0,4-1 0,2-1 0,4-1 0,1 0 0,4 0 0,1 0 0,3 0 0,2 0 0,3-1 0,2-1 0,1-2 0,4 0 0,1-3 0,3-1 0,2-3 0,2-2 0,0-2 0,2-2 0,0-2-3472,1-3-558,1-2-996,0-2-124,-1-4 292,-1-3 731,1-4 923,-1-3 1059,-6 3 1655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5:39.86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1220 776,'63'2'11161,"-62"-3"-11052,-1 1 0,0-1 1,0 0-1,1 0 1,-1 1-1,0-1 1,0 0-1,0-1 0,2-22 941,-2-24-4,-1 18-581,1 0 1,6-44 0,-4 64-441,0 0 0,1 0-1,0 1 1,0-1 0,1 1 0,0 0 0,1 0 0,0 0 0,0 1-1,1 0 1,10-12 0,105-94 202,-38 38 91,-74 68-271,8-9 227,0 0 0,1 1 1,1 0-1,1 2 0,0 0 0,41-19 1,-31 20 128,0 1 1,2 1-1,-1 2 0,1 2 1,56-7-1,41 8 1727,251 22 0,-251-6-1267,207-11-1,-239-7-235,0-4 0,166-42 0,-248 50-594,464-111 950,63 5-245,-48 34 720,-435 70-1413,127-24-45,72-6 0,29 39 0,-1 22 0,-152-12 0,-59-9 0,0-4 0,0-4 0,90-14 0,28-2 0,-164 16 0,0 2 0,0 1 0,35 2 0,88 17 0,-94-10 0,-32-4 0,1 1 0,-1 2 0,0 0 0,0 2 0,-1 1 0,0 1 0,-1 1 0,0 1 0,-1 1 0,-1 2 0,0 0 0,-1 1 0,37 38 0,-9-1 0,-3 2 0,-2 1 0,41 72 0,-76-115 0,22 36 0,-2 1 0,38 91 0,-62-130 0,-1 1 0,-1 0 0,0 0 0,-1 0 0,0 0 0,-1 19 0,-1-27 0,0 0 0,0 0 0,-1 0 0,0 0 0,0 0 0,0-1 0,-1 1 0,0 0 0,1-1 0,-2 1 0,1-1 0,0 0 0,-1 1 0,0-1 0,0 0 0,0-1 0,0 1 0,-1 0 0,0-1 0,-4 4 0,-20 9 0,0-2 0,-1 0 0,-1-2 0,-32 9 0,33-11 0,-74 25 0,20-8 0,2 3 0,-92 48 0,84-24 0,-140 113 0,72-48 0,100-82 0,-2-1 0,-1-4 0,-1-2 0,-2-2 0,0-4 0,-2-2 0,-1-3 0,-76 11 0,-10-7 0,-257 5 0,-122 29 0,429-42 0,30-7 0,-1-3 0,0-4 0,0-2 0,1-4 0,-1-3 0,-76-19 0,8-7 0,3-7 0,-145-63 0,-105-46 0,33 20 0,68 28 0,231 77 0,1-3 0,2-2 0,-58-43 0,56 35 0,-2 3 0,-77-36 0,123 67 0,1 0 0,-1 1 0,0 0 0,0 0 0,0 1 0,-19-1 0,26 3 0,0 0 0,0 0 0,0 0 0,0 1 0,0 0 0,0-1 0,1 1 0,-1 0 0,0 1 0,0-1 0,1 1 0,-1-1 0,1 1 0,-1 0 0,1 1 0,0-1 0,0 0 0,0 1 0,0 0 0,0 0 0,1 0 0,-3 4 0,-2 6 0,0 0 0,1 1 0,1-1 0,0 1 0,1 1 0,1-1 0,0 1 0,1-1 0,1 1 0,0 0 0,1 0 0,0-1 0,1 1 0,1 0 0,5 22 0,1-7 0,0-2 0,2 1 0,1-1 0,1-1 0,1 0 0,30 44 0,-8-23 0,2-2 0,2-2 0,2-1 0,1-2 0,3-2 0,1-2 0,1-3 0,3-1 0,0-2 0,97 42 0,-101-55 0,0-2 0,1-2 0,1-2 0,0-3 0,0-1 0,1-3 0,0-1 0,0-3 0,0-2 0,0-2 0,-1-2 0,1-3 0,-1-1 0,-1-3 0,0-1 0,0-3 0,71-35 0,-66 26 0,-1-3 0,-2-2 0,-1-2 0,-1-2 0,-2-2 0,-2-2 0,-1-1 0,-2-3 0,-2-1 0,-2-2 0,-2-2 0,-2-1 0,-2-1 0,-2-2 0,36-91 0,-45 89 0,-2-1 0,13-72 0,-26 104 0,-1 0 0,-1 0 0,-1 0 0,-1 0 0,-1 0 0,-1 0 0,-1 0 0,-11-41 0,10 52 0,0 0 0,-1 0 0,0 1 0,-1 0 0,0 0 0,-1 0 0,0 1 0,0-1 0,-14-11 0,9 10 0,-1 1 0,0 0 0,-1 1 0,0 0 0,0 1 0,-18-7 0,-4 2 0,-1 2 0,-1 1 0,0 1 0,0 3 0,-41-3 0,-32 3 0,-1 4 0,-111 14 0,-222 47 0,15 32 0,302-55 0,-159 68 0,248-88 0,0 3 0,1 1 0,1 2 0,1 1 0,1 2 0,-38 34 0,60-46 0,1-1 0,0 2 0,0-1 0,1 2 0,1-1 0,1 2 0,0-1 0,1 1 0,0 0 0,2 1 0,0 0 0,0 0 0,2 0 0,0 1 0,1-1 0,1 1 0,0 26 0,3-20 0,1 1 0,1-1 0,1 0 0,1 0 0,2 0 0,0-1 0,17 37 0,-9-32 0,0 0 0,2-1 0,0-1 0,2-1 0,32 33 0,-15-23 0,1-2 0,2-1 0,2-2 0,1-2 0,0-2 0,2-2 0,68 28 0,-18-17 0,2-4 0,0-4 0,125 18 0,-69-25 0,223 1 0,-259-22 0,1-6 0,-2-4 0,1-6 0,173-47 0,-196 36 0,-1-5 0,-2-3 0,-1-4 0,-3-4 0,150-103 0,-134 72 0,-4-6 0,-4-3 0,98-113 0,-126 120 0,-4-2 0,-3-4 0,-4-1 0,65-136 0,-102 183 0,-2-2 0,-2 0 0,11-46 0,-22 69 0,0 0 0,-1 0 0,0-1 0,-1 1 0,-1-1 0,-1 1 0,0-1 0,-1 1 0,-1 0 0,-9-28 0,8 34 0,-1 0 0,0 0 0,0 1 0,-1 0 0,-1 0 0,1 0 0,-1 1 0,-1 0 0,1 0 0,-1 1 0,-1 0 0,0 0 0,0 1 0,0 1 0,-13-7 0,-6-1 0,0 1 0,-1 1 0,0 2 0,-39-7 0,6 4 0,0 4 0,-1 1 0,-1 4 0,-110 8 0,130-1 0,0 2 0,1 2 0,0 2 0,1 2 0,0 2 0,1 1 0,-67 36 0,83-36 0,1 0 0,1 2 0,1 1 0,0 0 0,1 2 0,1 0 0,-29 39 0,36-40 0,1 0 0,0 1 0,2 0 0,0 1 0,1 0 0,1 1 0,1-1 0,1 1 0,1 1 0,-2 23 0,5-17 0,1 0 0,1 0 0,1-1 0,2 1 0,1 0 0,1 0 0,1-1 0,18 48 0,-10-42 0,2-1 0,1 0 0,1-1 0,2-1 0,1-1 0,32 35 0,-9-19 0,2-3 0,2-1 0,1-2 0,3-3 0,0-2 0,3-2 0,104 45 0,-75-44 0,1-3 0,2-5 0,0-3 0,2-4 0,0-4 0,1-4 0,0-3 0,1-5 0,118-11 0,-82-4 0,0-5 0,-2-7 0,0-4 0,215-81 0,-253 73 0,-2-3 0,-2-4 0,-1-4 0,-3-4 0,-1-3 0,-4-3 0,82-80 0,-21-9 0,-108 113 0,-2-1 0,38-68 0,-53 81 0,0 0 0,-1 0 0,-1-1 0,-2 0 0,0 0 0,5-36 0,-10 41 0,0 0 0,-1 0 0,-1 0 0,0 0 0,-2 0 0,0 1 0,0-1 0,-2 0 0,-11-29 0,6 25 0,0 1 0,-2 1 0,0-1 0,-1 2 0,0 0 0,-31-31 0,19 27 0,0 0 0,-2 2 0,0 0 0,-32-16 0,-8 2 0,-1 3 0,-2 4 0,-104-28 0,-166-22 0,289 70 0,0 1 0,-1 4 0,0 1 0,-87 10 0,126-7 0,-1 1 0,1 0 0,-1 1 0,1 0 0,0 1 0,1 0 0,-1 1 0,1 1 0,0 0 0,-13 10 0,18-11 0,1 0 0,0 0 0,0 0 0,0 1 0,1 0 0,0 0 0,0 0 0,1 1 0,0-1 0,0 1 0,1 0 0,0 0 0,0 1 0,1-1 0,0 1 0,0-1 0,0 11 0,2 3 0,0 1 0,2 0 0,1-1 0,0 0 0,2 1 0,0-1 0,2-1 0,11 27 0,7 10 0,56 93 0,-52-103 0,3 0 0,2-2 0,1-2 0,3-1 0,1-2 0,2-2 0,49 37 0,-62-56 0,1-2 0,0 0 0,1-3 0,1 0 0,47 15 0,-52-22 0,1-2 0,1 0 0,-1-2 0,1-1 0,0-1 0,0-1 0,36-4 0,-28-2 0,0-2 0,-1-1 0,0-1 0,-1-3 0,0 0 0,-1-2 0,0-2 0,37-23 0,-33 15 0,-1-1 0,-1-2 0,-1-2 0,-2 0 0,-1-3 0,38-47 0,-64 72-626,0-1-1,0 0 1,0 1 0,-1-1-1,0-1 1,0 1 0,-1-1-1,0 1 1,-1-1 0,2-12-1,-3 15 146,-1 1-1,0 0 0,0-1 1,-1 1-1,1 0 0,-1-1 1,0 1-1,-1 0 0,1 0 1,-1 0-1,0 0 0,-1 0 1,1 0-1,-1 1 0,0-1 1,0 1-1,0-1 0,-7-6 1,-122-17-15997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48.191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9035.67871"/>
      <inkml:brushProperty name="anchorY" value="-8954.1582"/>
      <inkml:brushProperty name="scaleFactor" value="0.5"/>
    </inkml:brush>
  </inkml:definitions>
  <inkml:trace contextRef="#ctx0" brushRef="#br0">1 1 364,'2'0'2204,"4"1"682,0 1 383,1 2 432,0 2-452,-1 2-274,-2 3-317,-1 3-332,-1 2-260,-1 2-227,-1 2-249,1 3-210,1 1-262,1 3-134,1 2-965,1 2 98,1 2-95,0 2-22,1 2 0,0 1 0,1 0 0,0 0 0,2-1 0,1-1 0,0-2 0,2-2 0,0 0 0,0 1-1064,-1 0-1152,-1 1-628,-2-2-798,-1-3-688,-2-6-298,-2-8 189,-2-5 648,-1-5 762,-3-10 509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48.417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10105.55762"/>
      <inkml:brushProperty name="anchorY" value="-10634.47266"/>
      <inkml:brushProperty name="scaleFactor" value="0.5"/>
    </inkml:brush>
  </inkml:definitions>
  <inkml:trace contextRef="#ctx0" brushRef="#br0">52 98 348,'-2'0'1780,"-1"1"434,-2 0 199,0 1-45,0 1-323,0-1-437,0-1-323,0 0-283,1 0-206,-1-1-155,1 1-137,2-1-127,1-1 92,2 1-107,2-1 186,2-1 89,3-1 85,2 0-72,4-2 106,2 1-227,2-1-199,2 0-101,2-1-85,3-1-84,3 0-444,1 0-504,1 0-545,2-1-695,-1 2-1015,-1-1-228,-1 1 13,-2 1 328,-1-1 424,-2 1 634,-4 1 1735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48.699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11349.37012"/>
      <inkml:brushProperty name="anchorY" value="-11383.90234"/>
      <inkml:brushProperty name="scaleFactor" value="0.5"/>
    </inkml:brush>
  </inkml:definitions>
  <inkml:trace contextRef="#ctx0" brushRef="#br0">170 486 884,'3'-4'5070,"-2"-2"-2013,-2-3 92,-3-6-591,-3-5-460,-3-5-446,-2-6-349,-2-5-287,-1-2-198,-1-2-130,2 1-66,1 0 1,1 3 83,3 3 112,0 4 119,2 5 151,1 5 121,1 4 117,1 3 62,0 4 48,0 3-1300,1 3-6,1 4-75,0 6-55,2 5 0,1 6 0,1 5 0,3 3 0,0 3 0,3 2 0,2 2 0,1-1 0,2 1 0,-1-3 0,0-1 0,-1-3 0,0-4 0,-3-3 0,-2-5 0,-2-3-3230,-1-5-2213,-23-37-14485,10 4 17223,1 3 1495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48.874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10417.16211"/>
      <inkml:brushProperty name="anchorY" value="-10393.98047"/>
      <inkml:brushProperty name="scaleFactor" value="0.5"/>
    </inkml:brush>
  </inkml:definitions>
  <inkml:trace contextRef="#ctx0" brushRef="#br0">28 0 104,'-5'9'27524,"2"-4"-23247,0 0-4014,-1 0 215,2-1-357,-1-1-121,1 1 0,0-2 0,1-1 0,0 0 0,0 0 0,1-1 0,0 1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50.144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9540.73828"/>
      <inkml:brushProperty name="anchorY" value="-9599.57617"/>
      <inkml:brushProperty name="scaleFactor" value="0.5"/>
    </inkml:brush>
  </inkml:definitions>
  <inkml:trace contextRef="#ctx0" brushRef="#br0">144 31 1336,'-16'-26'31333,"16"25"-31370,0 0 172,0 0-135,0 0 0,0 0 0,0 3 0,1 2 0,0 3 0,2 3 0,-1 3 0,1 4 0,-1 3 0,0 1 0,-1 3 0,-1 0 0,-1 0 0,1-1 0,-2 1 0,-1-2 0,-3 1-1134,-2-1-1212,-2 0-731,-2-2-1014,-3-1-558,0-1-36,-2-2 406,1-3 671,1-1 814,2-1 1023,3-4 1711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51.930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8550.11621"/>
      <inkml:brushProperty name="anchorY" value="-9140.53711"/>
      <inkml:brushProperty name="scaleFactor" value="0.5"/>
    </inkml:brush>
  </inkml:definitions>
  <inkml:trace contextRef="#ctx0" brushRef="#br0">6 67 848,'0'0'0,"0"-2"1384,0-3 173,0-2-68,1-2-92,0 1-145,0-1-162,1 2-143,-1 1-48,0 1-5,0 2 18,-1 0 86,-1 2 23,-1 0 28,1 1-70,-2 0-71,1 0-99,0 0-162,1 0-133,0 0-165,0 0 156,1 0-472,1 0-15,0 0-17,0 0 29,0 0 27,0 0 92,0 0 75,-1 1 112,0 0 127,0 0 163,0 1 84,0 1 63,0 2 53,1 1-1,0 1-40,1 3-89,-1 1-94,1 0-79,1 1-129,-1 1-86,0 0-86,1 0-77,-1 1-26,0 1-48,0 0 8,1 2-12,-1 0 11,0 0 15,0 2 11,1-1 30,-1 1 12,0 0 14,0 0 2,1 0-12,-1 0-15,0-1-43,2 0-22,0 1-16,1-2-13,1 0-13,1 0-3,1-2-9,1-1-8,0-1-4,0-2 1,0-1-15,1-2 9,-1-1 1,1-2 4,1-1-1,-1-2-13,1-1-108,1-2-185,0-1-342,0-2-507,-1-1-645,0 0-711,-1-3-689,-2 1-862,-3-1-90,-2-4 185,-4 0 470,-2-4 632,-1-1 756,0 2 1703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52.429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9647.66504"/>
      <inkml:brushProperty name="anchorY" value="-10341.48828"/>
      <inkml:brushProperty name="scaleFactor" value="0.5"/>
    </inkml:brush>
  </inkml:definitions>
  <inkml:trace contextRef="#ctx0" brushRef="#br0">1 21 1104,'1'-1'1808,"1"-2"290,0-1 71,0 1-325,1-1-409,-1 1-344,1 1-264,-1 1-156,0 1-105,1 2-45,0 1-16,0 2 44,1 2 36,-1 0 29,0 2 62,0 2 43,0 0 21,0 2 18,-1 1 51,0 1-12,1 2 16,0 0-16,0 2 24,0 0 16,1 2 37,-2 2-3,1 1 23,-1 0-4,0 2-12,-1 1-52,1 1-131,0 1-64,0 0-128,1-2-107,1 0-116,1-2-107,0-2-67,2-1-55,-1-3-13,1-1-40,0-3 2,1-2-59,-1-2-158,1-3-257,-1-1-397,0-3-467,1-1-644,-1-2-620,0-2-535,-1-4-661,0 1-226,-2-4 138,-3-1 427,0-3 558,-1-3 640,0 3 1201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53.387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10698.43457"/>
      <inkml:brushProperty name="anchorY" value="-11723.91699"/>
      <inkml:brushProperty name="scaleFactor" value="0.5"/>
    </inkml:brush>
  </inkml:definitions>
  <inkml:trace contextRef="#ctx0" brushRef="#br0">20 101 184,'0'5'6799,"0"-3"-5304,0 0-333,0 1-326,0-1-246,0-1-195,-1 0-128,-1-1-74,0-1-48,-1-1-21,1-2-10,0 0-10,1-1 1,0 0-6,1 1 7,0 0-7,0 2 1,0 0 5,0 1-11,0 0-11,1 0-6,-1 1 14,1 0 5,0 0 752,-1 0-747,1 0-37,0 0 0,-1 0-31,0 0-11,1-1-9,-1-1-18,0 1 27,0-2 37,0 0 84,0 0 73,0-2 112,-1-1 104,0-1 90,0 0 61,-1-1 93,0 1 75,0 0 58,1 1 63,0 1 37,1 1 10,-1 1-48,2 0 1232,0 4-1627,0 0-115,1 3-122,0 1-81,2 3-85,-1 3-34,1 1-1,1 2-29,0 0 6,1 1-12,0-1-2,0-1-10,-1-2-12,0-2 13,-1-2-1,-1-2 14,0-1 25,-1-1 46,0-1 49,-1-1 37,-1-1 28,0-1 39,-2-1-25,0-1-27,-1-1-52,0-1-72,0 1-181,0-1-269,1 1-429,0 2-576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54.941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11583.10449"/>
      <inkml:brushProperty name="anchorY" value="-12589.84766"/>
      <inkml:brushProperty name="scaleFactor" value="0.5"/>
    </inkml:brush>
  </inkml:definitions>
  <inkml:trace contextRef="#ctx0" brushRef="#br0">48 181 1620,'-5'-2'5104,"1"1"-2002,-1-1-151,-1 0-233,1 0-297,1 0-387,0 0-425,0-1-384,0-2-368,1-1-303,1-2-239,1-2-157,1-1-62,1-2-71,2-1-15,1 0-7,2 0-3,1 0-4,2 1-14,0 1 28,2 2 23,1 1 13,1 3 79,3 2 91,0 3 102,2 3 106,1 4 99,-2 3 59,1 3 0,-1 3-18,-1 2-30,-1 1-48,-1 2-46,-2 1-34,-2 2-6,-2-1 7,-2 1 10,-3 0 30,-2-1-8,-3-1-9,-1-1-318,-4-1-92,-2-1 6,-2-2-26,-3-1 0,-1-3 0,0-1 0,-1-1 0,3-3 0,0-1 0,2-2 0,2-1 0,2 0 0,1-2 0,2 0 0,1 0 0,0-1 0,1 0 0,1 0 0,1 0 0,1 0 0,0 0 0,3 0 0,2 2 0,3 0 0,3 3 0,3 2 0,2 2 0,4 3 0,1 3 0,1 2 0,0 2 0,1 1 0,-1 2 0,0 0 0,-2 1 0,-3-1 0,-1 2 0,-3-2 0,-3 0 0,-4-1 0,-3-1 0,-4 0 0,-5-2 0,-3 0 0,-8 2 0,-4-3 0,-5-1 0,-2-3 0,-3-3 0,0-2 0,-1-3 0,2-3 0,1 0 0,2-2 0,3 0 0,4-1 0,2 0 0,3-1 0,3 1 0,1-1 0,3 0 0,1 0 0,1-1 0,2 0-1806,20-33-28928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55.216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12443.13477"/>
      <inkml:brushProperty name="anchorY" value="-14060.19922"/>
      <inkml:brushProperty name="scaleFactor" value="0.5"/>
    </inkml:brush>
  </inkml:definitions>
  <inkml:trace contextRef="#ctx0" brushRef="#br0">0 83 112,'0'0'0,"3"-3"1736,5-5 495,1-2 302,2-1 252,-1-1-184,-1 2-171,-2 0-79,0 2-112,-2 2-108,2 2 3088,-6 9-3953,0 5-199,1 5-169,0 5-104,2 4-53,1 4-65,0 2-38,2 1-373,-2 2-263,1 1 50,0 1-52,0-1 0,0 0 0,-1 0 0,0-2 0,-1-3 0,0-3 0,0-3 0,-2-3 0,-2-2-1909,0-3-682,-2-2-962,0-3-1004,-3-2-233,0-3 138,-2-2 566,-4-3 809,-1-4 909,2 0 1643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5:41.75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21 0 668,'-29'47'12362,"25"-41"-11883,1 1 0,0-1 0,0 0 0,1 1 0,-1 0 1,1-1-1,1 1 0,-1 0 0,0 9 0,-1 19 980,2-26-1227,0 0-1,1 0 1,0-1-1,1 14 0,8 23 102,31 86 0,-24-87-118,18 91 1,-20-48 180,35 119 0,-10-102-319,-23-67-65,-3 0-1,12 47 1,-25-82-12,46 254 72,-39-221-91,1 1 0,2-1 0,26 63 0,-5-16 27,-1 2 25,-6-20-39,16 74 0,-23-70 45,7 38-22,-10-39-14,4 28 8,-16-82-9,-1-1-1,-1 0 0,0 1 1,-1-1-1,-4 22 0,-4 11 14,5-21-50,-9 31-1,7-34 23,1 0-1,-3 39 1,-1 0 17,8-52-4,-1-1 0,0 0 0,0 1 0,0-1 0,-1 0 0,0 0 1,-1 0-1,1-1 0,-1 1 0,-1-1 0,1 0 0,-1 0 0,0-1 0,-1 1 1,-8 6-1,-31 40-9,41-47 3,4-3 9,-1-1 0,0 0 0,1 0 0,-1 0 0,0 0 0,0 0 0,0 0 0,0 0-1,0 0 1,0-1 0,0 1 0,0 0 0,0 0 0,0-1 0,0 1 0,0-1 0,-1 1 0,1-1-1,0 0 1,0 1 0,-1-1 0,1 0 0,0 0 0,0 0 0,-1 0 0,1 0 0,0 0 0,0 0-1,-1 0 1,1 0 0,0-1 0,-3 0 0,-5-3-4,-1 0-1,1-1 1,0 0-1,0-1 1,1 0 0,0 0-1,0 0 1,0-2-1,-8-8 1,-10-14 43,-22-35 0,26 35-15,-9-16 64,2 0 0,3-2-1,1-1 1,3-1 0,2-1 0,-19-74 0,-49-326 471,65 257-495,2-260 1,23 388-69,3 0 1,2 0 0,4 0-1,37-126 1,-39 169 3,12-26 0,3-5-355,-3 12-1248,-4 13-1706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55.441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13391.75195"/>
      <inkml:brushProperty name="anchorY" value="-15385.28906"/>
      <inkml:brushProperty name="scaleFactor" value="0.5"/>
    </inkml:brush>
  </inkml:definitions>
  <inkml:trace contextRef="#ctx0" brushRef="#br0">4 62 1140,'-4'11'18358,"6"-10"-17489,2-1 5,0 0-22,3-1-26,2-1 0,2 0-1,2-1-85,3 0-279,2-1-168,0 0-77,3 0-94,0 0-22,1 0-41,0-1-120,0 1-328,0 0-494,-1 0-610,-1 0-627,-1-1-743,-4 2-806,-5 0-58,-3 2 194,-4 0 459,2-1 526,3-1 702,-1 0 1762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56.286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14581.51367"/>
      <inkml:brushProperty name="anchorY" value="-16170.46777"/>
      <inkml:brushProperty name="scaleFactor" value="0.5"/>
    </inkml:brush>
  </inkml:definitions>
  <inkml:trace contextRef="#ctx0" brushRef="#br0">30 15 72,'-4'0'4034,"-2"0"1458,3 0-2850,0-1-307,0 0-239,1 0-241,0 1-280,0-1-235,0 0-276,1 1-231,-1 0 798,3 0-1641,0 0 29,9 2 7739,-10-2-7841,-1 1 197,0-1-114,-1 0 0,1 0 0,-1 0 0,2 0 0,0 0 0,0 0 0,0 0 0,1 0 0,0 0 0,0 0 0,0 0 0,1-1 0,-1 1 0,0-1 0,1 1 0,2-1 0,0 0 0,1-1 0,1 0 0,1 0 0,1 1 0,1 0 0,-1 1 0,2-1 0,-1 1 0,2 0 0,0 1 0,2 0 0,-1 1 0,0 1 0,0 1 0,-1 2 0,0 1 0,-1 1 0,-1 2 0,-1 1 0,-1 2 0,-2 2 0,-1 2 0,-2 2 0,-2 1 0,-3 2 0,-1 2 0,-3 1 0,-2 1 0,-1 0 0,-3 1 0,-1-1 0,-1 0 0,0-2 0,0 0 0,0-2 0,2 0 0,1-3 0,1-1 0,1 0 0,1-2 0,3 0 0,2-1 0,1 0 0,3-2 0,1 0 0,2-2 0,2 0 0,1-1 0,2 0 0,0-2 0,1 0 0,1-2 0,0 0 0,2-2 0,-1-1 0,1-2 0,1 0 0,1-3 0,0-1 0,1-1 0,0-1 0,-1-1 0,-1 1-2268,0 0-1961,-3 1-512,-2 1-396,-2 0 258,3-4-2710,-4 1 5050,0 2 1371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56.612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15682.01367"/>
      <inkml:brushProperty name="anchorY" value="-17598.11719"/>
      <inkml:brushProperty name="scaleFactor" value="0.5"/>
    </inkml:brush>
  </inkml:definitions>
  <inkml:trace contextRef="#ctx0" brushRef="#br0">1 488 84,'0'0'0,"2"0"1912,6 1 560,2 0 265,1 0 318,0-1-401,-1-2-304,0-2-308,-2-5-267,-2-5-204,-1-5-252,-2-6-250,-1-3-225,-1-5-190,-1-4-114,0-1-62,-2-1 38,1-1 48,1 3 94,0 2 105,0 3 105,0 6 108,-1 4 89,0 4 81,-1 5-571,0 4-606,-2 2 142,0 4-111,0 3 0,1 4 0,-1 5 0,1 3 0,1 5 0,0 4 0,2 3 0,0 2 0,2 2 0,1 2 0,1 2 0,1 0 0,1 0 0,1-1 0,1 0 0,0-1 0,2-2 0,-1-1 0,1-3 0,1-2 0,-1-2 0,0-4 0,0-2 0,-1-2 0,0-4 0,-3-3-2273,-1-3-1259,-5-22-9787,-4 4 9036,-2-3 608,-1-4 746,-1-5 829,2 5 171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56.947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16691.72656"/>
      <inkml:brushProperty name="anchorY" value="-18365.96484"/>
      <inkml:brushProperty name="scaleFactor" value="0.5"/>
    </inkml:brush>
  </inkml:definitions>
  <inkml:trace contextRef="#ctx0" brushRef="#br0">12 103 384,'-9'-18'19858,"8"15"-18044,0 1-263,1 0-264,0 0-207,1 1-210,1-1-135,0-1-113,0-1-49,-1-1-70,-1-3-45,1 1-41,-1-1-36,0-1-47,0 2-46,1 1-25,-1 1-17,0 0 10,1 2 14,-1 2 23,0 0-10,0 2-330,1 0 95,0 2-48,0 2 0,1 0 0,1 1 0,-1 0 0,0 0 0,-1 1 0,0-1 0,0 0 0,1 0 0,0-3 0,1 0 0,-1-1 0,0-1 0,-1 0 0,1 1-616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09:58.191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17570.29102"/>
      <inkml:brushProperty name="anchorY" value="-19204.68555"/>
      <inkml:brushProperty name="scaleFactor" value="0.5"/>
    </inkml:brush>
  </inkml:definitions>
  <inkml:trace contextRef="#ctx0" brushRef="#br0">0 27 1508,'6'-26'28473,"-4"27"-27255,2 3-270,3 3-387,3 2-598,4 3 133,3 3-96,3 2 0,1 1 0,1 3 0,1-1 0,0 2 0,-1 1 0,-2-1 0,-3 0 0,-1 0 0,-4 0 0,-2 0 0,-2 0 0,-4 0 0,-3-1 0,-2 0 0,-4 0 0,-2-1 0,-2-1 0,-2 0 0,-1 0-1545,-2-1-1136,2 0-568,0-1-804,1-2-514,0 1 69,2-1 436,3-2 681,1-4 711,3-3 910,1-2 1731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0:00.248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18567.61719"/>
      <inkml:brushProperty name="anchorY" value="-20618.90234"/>
      <inkml:brushProperty name="scaleFactor" value="0.5"/>
    </inkml:brush>
  </inkml:definitions>
  <inkml:trace contextRef="#ctx0" brushRef="#br0">86 0 624,'0'2'1920,"1"4"504,-1 0 305,1 2 69,-1-1-322,0 0-208,0-1-237,1-1-215,-1-1-229,0-1-195,-1-1-172,0 0-203,-1-1-184,1 0-133,-1 0-129,0 0-109,1-1-86,0 1-73,1 0-38,-1 1 1252,1-2-1119,-1 0 7,1 0-17,0 0-40,-1-1-26,1 1-34,0-1-28,0 1 418,0 0-446,0 0-132,0 1-101,0-1 21,0 1-20,0-1 0,0 0 0,0 0 0,0 0 0,-1 0 0,1 0 0,-1 0 0,1 0 0,0 0 0,-1 0 0,0 0 0,-1 1 0,0-1 0,0 1 0,1-1 0,1-1 0,0 1 0,1 0 0,1-1 0,0 1 0,-1 0 0,0 0 0,0 0 0,-1 0 0,1 0 0,-1 0 0,0 0 0,-1 0 0,1 0 0,0 0 0,0 0 0,0 0 0,1 0 0,-1 0 0,1 0 0,1 0 0,-1 0 0,-1 0 0,0 0 0,-1 0 0,1 0 0,0 0 0,-1 0 0,1 0 0,0 0 0,0 1 0,0 0 0,-1 0 0,1 0 0,-1-1 0,1 1 0,-1-1 0,1 0 0,0 0 0,0 0 0,0 0 0,0 0 0,0 0 0,0 0 0,0 0 0,0 0 0,0 0 0,0 0 0,0 0 0,-1 0 0,1-1 0,-1 1 0,1-1 0,0 1 0,-1 0 0,1-1 0,0 1 0,0 0 0,0 0 0,-1 1 0,1-1 0,-1 1 0,1 0 0,0 0 0,0-1 0,0 0 0,-1-1 0,0 0 0,0 1 0,0 0 0,0 0 0,1 0 0,-1 0 0,2 0 0,0 1 0,0-1 0,0 0 0,0 0 0,-1 0 0,1 0 0,-1 0 0,0 0 0,0 0 0,0 0 0,0 0 0,0 0 0,0 0 0,0 0 0,0 0 0,0 0 0,0 0 0,0 0 0,0 0 0,0 0 0,0 0 0,0 0 0,0 0 0,0 0 0,1-1 0,-1 1 0,1-1-79,-14-6-10500,10 8 11337,1 1-92,-8 4 7580,10-6-7838,-1 0-120,1 0-97,0 0-107,0-1-81,0 1 11,0-1-14,1 0 0,1 0 0,-1 0 0,-1 0 0,1 0 0,-1-1 0,0 1-65,0 0-351,-1 0-328,-1 1-501,-35-18-28742,33 11 2995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0:00.678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17635.87305"/>
      <inkml:brushProperty name="anchorY" value="-19805.46875"/>
      <inkml:brushProperty name="scaleFactor" value="0.5"/>
    </inkml:brush>
  </inkml:definitions>
  <inkml:trace contextRef="#ctx0" brushRef="#br0">24 108 52,'0'0'0,"1"-3"1612,0-6 392,2-2 197,0-1 41,0-1-265,0 0-356,-1 2-207,1 2-162,-2 2-78,0 1-6,2-8 9054,-4 16-9082,-1 0-120,1 0-74,1 1-104,-1 2-71,1 1-88,0 4-302,-1 2-405,0 4 93,0 3-69,-1 3 0,-1 3 0,0 3 0,-1 4 0,0 2 0,-1 2 0,1 1 0,0 2 0,1 0 0,0-1 0,0 1 0,2-2 0,1-1 0,2-2 0,1-1 0,2-2 0,2-1 0,2-2 0,2-1 0,1-3 0,2-1 0,1-3 0,0-1 0,1-3 0,0-3 0,0-1 0,0-4 0,0-2 0,0-3 0,0-4 0,1-4 0,0-4 0,-1-3 0,0-4 0,0-1 0,-2-3-2754,0-1-90,-1-1-614,0-2-435,-2-2-406,-1-2 218,-3-2 414,-2-3 568,-1-1 571,-1-2 726,-1 6 1726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0:00.943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18842.70313"/>
      <inkml:brushProperty name="anchorY" value="-21025.41406"/>
      <inkml:brushProperty name="scaleFactor" value="0.5"/>
    </inkml:brush>
  </inkml:definitions>
  <inkml:trace contextRef="#ctx0" brushRef="#br0">5 32 356,'0'-1'1948,"0"-2"630,0-1 367,0 0 232,0 0-246,0 0-346,0 1-403,-1 0-365,0 0-380,0 2-350,0 0-317,1 1-237,0 1-131,1 2-154,1 1-24,1 2 32,0 2 85,1 3 135,0 1 151,1 3 172,0 2 132,0 3 98,-1 2 79,1 4 25,-2 3-334,0 3-893,-1 4 236,-1 3-142,0 2 0,-1 4 0,0 1 0,-2 3 0,0-1 0,1 0 0,-1-1 0,1-3 0,1-2 0,-1-3 0,1-5 0,2-4 0,-1-5 0,1-4 0,0-4 0,1-5 0,-1-3 0,1-4-3122,23-39-22183,-21 20 22765,1 0 894,0 1 1768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0:01.308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19784.76563"/>
      <inkml:brushProperty name="anchorY" value="-22648.86719"/>
      <inkml:brushProperty name="scaleFactor" value="0.5"/>
    </inkml:brush>
  </inkml:definitions>
  <inkml:trace contextRef="#ctx0" brushRef="#br0">47 377 1016,'0'0'0,"2"0"1884,4 0 341,1-2 169,0-2-238,-2-2-420,-1-4-334,-3-4-230,-1-2-194,-3-5-143,0-2-100,-3-3-84,0-1-45,-1-1-40,0-1-15,1 1 18,0 2-2,2 1 42,-1 3 87,2 3 104,0 4 99,0 2 124,-1 4 131,1 3 98,0 1 61,0 3 1,0 2 1157,3 3-1416,-1 4-1074,1 2 157,0 4-119,0 4-19,1 2 0,0 2 0,1 2 0,0 2 0,3 0 0,1 1 0,2-1 0,0 0 0,2-1 0,1-2 0,0-1 0,0-3 0,1-2 0,-1-2 0,0-2 0,-3-4-789,0-1-2322,-3-4-212,-9-26-14370,-4 7 14300,-2-4 769,-1-4 978,2 4 1733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0:01.650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20673.32617"/>
      <inkml:brushProperty name="anchorY" value="-23399.55078"/>
      <inkml:brushProperty name="scaleFactor" value="0.5"/>
    </inkml:brush>
  </inkml:definitions>
  <inkml:trace contextRef="#ctx0" brushRef="#br0">0 5 592,'8'8'10283,"-5"-6"-7864,-1 1-381,1 0-374,0 0-357,-1-2-280,0 0-238,-1 0-236,0-1-164,-1-1-162,1-1-52,-1 0-18,1 0 100,-1 0 155,0 0 194,0 0 171,0-1 169,0 1 133,-2-6 5225,2 10-5563,0 1-841,2 3 225,0 2-125,2 2 0,1 1 0,1 2 0,-1 1 0,1 0 0,0 0 0,0 0 0,0-3 0,-1 0 0,0-2 0,0-2 0,0-1-121,-1-1-2216,-1-1-232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5:46.90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43 1577 452,'-25'12'5357,"21"-10"-4891,0 0 0,-1 0 0,1 0 0,0 0 0,0 1 0,-5 4 0,5-5-315,0 1 1,-1-1-1,1 0 1,-1-1-1,1 1 0,-1-1 1,1 0-1,-1 0 1,-9 1-1,-10 2 594,17-2-523,-2 0 400,0 0 0,0 1-1,0 0 1,0 0 0,1 1-1,0 0 1,0 1 0,-14 9 0,17-9-74,3-3-408,4-2-139,135-61-58,-129 58 96,0 0 0,0-1 0,0 0 1,0 0-1,-1-1 0,0 0 0,0 0 0,0 0 0,-1-1 0,0 0 0,0-1 0,0 1 0,-1-1 0,0 0 0,0-1 0,-1 1 0,0-1 0,5-13 0,1-1 57,0 0-1,15-22 0,9-19 11,-26 49-119,0 1 0,0-1 0,2 1 0,-1 1 0,13-12 0,61-55-45,-52 51 67,37-41 0,-59 58 1,0-1 0,-1 1 0,-1-1-1,0-1 1,0 0 0,-1 0 0,-1 0-1,0 0 1,-1-1 0,-1 0 0,0 0 0,0 0-1,0-23 1,0 1-40,3 0-1,16-61 0,4-17 28,1-83-52,-18 148 53,3 2-1,16-48 0,1 4 0,-17 22 31,-8 41-54,-4 27 21,0 0 1,0 0 0,0 0 0,0 1-1,0-1 1,0 0 0,1 0-1,-1 0 1,0 0 0,1 0-1,-1 0 1,0 0 0,1 0-1,-1 0 1,1 1 0,1-2 0,-2 2 26,1 0 0,-1 0 1,0 1-1,1-1 1,-1 0-1,1 1 1,-1-1-1,0 1 1,1-1-1,-1 0 0,0 1 1,0-1-1,1 1 1,-1-1-1,0 1 1,0-1-1,0 1 1,1-1-1,-1 1 0,0-1 1,0 1-1,10 46 1482,-8-38-1199,82 379 4397,-67-290-3214,8 199 1,-29 102 1358,-1-33-1678,34 228-1100,3-399-88,-7-60 0,-20-103 6,66 383 35,-70-411-24,0-1 0,1 1 0,-1 0 0,1 0 0,0-1-1,0 1 1,0-1 0,1 1 0,3 3 0,-5-6 1,-1-1 0,1 1 0,0 0 0,-1-1 0,1 1 0,0-1 0,0 1 0,-1-1 0,1 1 0,0-1 0,0 0 0,0 1 0,0-1 0,0 0 0,-1 0 0,1 0 1,0 0-1,0 1 0,1-1 0,-1-1 0,0 1 1,0-1 0,0 1 0,0-1 0,0 1 0,0-1 0,0 1-1,0-1 1,-1 0 0,1 0 0,0 1 0,0-1 0,-1 0-1,1 0 1,-1 0 0,1 0 0,-1 0 0,1 0 0,-1 0-1,1-2 1,6-16 4,-1-1-1,-1 0 1,3-28-1,-2 12 25,5-31-20,-4 0 0,-1-77 1,-15-136-3,9 275-6,-34-423 0,-96-456 0,112 788 0,-5 1 0,-3 1 0,-40-95 0,57 169 0,-1 0 0,0 0 0,-1 1 0,-2 0 0,0 1 0,-24-26 0,32 39 0,0 0 0,-1 1 0,0 0 0,1 0 0,-2 0 0,1 0 0,0 1 0,-1 0 0,1 0 0,-12-2 0,13 4 0,-1 0 0,1 1 0,-1-1 0,1 1 0,-1 1 0,1-1 0,0 1 0,-1 0 0,1 0 0,-1 0 0,1 1 0,0 0 0,0 0 0,0 0 0,-7 5 0,4-2 0,1 1 0,0 0 0,0 0 0,0 1 0,1-1 0,0 1 0,0 1 0,1-1 0,-1 1 0,2 0 0,-1 0 0,1 1 0,1-1 0,-1 1 0,-3 15 0,-1 11 0,2 1 0,-4 59 0,10 251 0,5-146 0,-3-100-4,4 0-1,37 191 1,-27-221 0,4-1 0,2-1 1,4-1-1,63 120 0,-76-165-5,28 38 0,-36-54 10,0 0-1,0 0 1,1 0-1,0-1 1,1 0-1,-1 0 1,1-1-1,0 1 1,0-1-1,8 3 1,-13-7 0,0 1-1,0 0 1,0-1-1,0 1 1,0-1-1,0 0 1,0 0-1,0 0 1,0 0-1,0 0 1,0 0-1,0 0 1,1-1 0,-1 1-1,0-1 1,0 1-1,-1-1 1,5-2-1,-3 1 2,0 0-1,0 0 1,0-1-1,-1 1 1,1-1-1,0 0 1,-1 0-1,0 0 1,4-6-1,0-3 3,0-1 0,-1 0-1,0 0 1,5-23 0,0-27-4,-2-1 0,-2 0 0,-6-100 0,-21-119 0,8 241 0,11 35 0,-2 76 0,7 15 0,4 0 0,3 0 0,30 120 0,-30-166-16,19 50-1,-24-76 12,0-1-1,1 1 1,0-1-1,1 0 1,0-1-1,1 0 1,0 0-1,11 10 1,-17-18-1,-1-1 0,1 1 1,0-1-1,0 1 0,1-1 0,-1 0 1,0 1-1,0-1 0,1 0 0,-1-1 1,0 1-1,1 0 0,-1-1 0,1 1 1,-1-1-1,1 0 0,-1 1 0,6-2 1,-5 0-2,1 0 0,-1 0 1,0 0-1,1 0 0,-1-1 1,0 1-1,0-1 0,0 0 1,0 0-1,-1 0 0,1-1 1,2-2-1,6-6-11,-2-1 0,0-1 0,0 0 0,-1 0 1,7-15-1,13-32-9,-3-1 0,-3-1 1,19-80-1,16-199-61,-55 322 86,-1 5-3,1 0-1,0 0 0,7-24 1,-8 36 3,0 0 1,0 0-1,0 0 1,1 0-1,-1 0 1,0 0-1,1 1 0,-1-1 1,1 1-1,-1-1 1,1 1-1,0-1 1,0 1-1,-1 0 0,1 0 1,3-2-1,-1 2-1,1-1 1,-1 1-1,1 0 0,-1 0 0,1 1 0,-1-1 0,8 1 1,6 1-1,-1 1 1,1 1 0,19 5 0,-28-6 7,90 22 10,196 36-32,-167-46 99,0-5 1,0-6-1,204-21 1,-270 7-73,-1-3 0,-1-3 0,0-2 0,-2-2 0,100-53 0,-145 68 5,-1-1 1,1-1-1,-1 0 0,-1 0 0,19-18 0,-26 23-7,-1-1 1,0 0-1,0 0 1,0 0-1,0 0 1,-1 0-1,0-1 1,0 1-1,0-1 0,0 0 1,-1 1-1,0-1 1,0 0-1,0 0 1,0 0-1,-1 0 1,0 0-1,0 0 0,0 0 1,-1-5-1,-2-5-8,-1-1 1,-1 1-1,0 0 0,-1 0 0,-1 0 0,0 1 0,-1 0 0,0 1 0,-15-20 0,15 24 0,1 0 0,-1 0 0,-1 1 0,1 0 0,-2 1 0,1-1 0,-1 2 0,0-1 0,0 2 0,-1-1 0,1 1 0,-1 1 0,-18-5 0,22 7 0,-1 1 0,1 1 0,-1-1 0,1 1 0,-1 0 0,1 1 0,-1 0 0,1 0 0,-1 0 0,1 1 0,-9 4 0,5-2 0,1 1 0,-1 1 0,1-1 0,1 2 0,-1-1 0,-14 15 0,6-3 0,1 1 0,1 1 0,1 0 0,0 1 0,2 0 0,-12 27 0,12-18 0,1 0 0,1 2 0,2-1 0,1 1 0,2 0 0,1 1 0,2 0 0,1-1 0,2 36 0,3-18 0,1-1 0,3 0 0,3 0 0,1-1 0,24 64 0,-30-98 0,1 0 0,0-1 0,1 0 0,0 0 0,1-1 0,1 1 0,0-2 0,18 19 0,-21-25 0,0 0 0,0 0 0,1 0 0,0-1 0,-1 0 0,2 0 0,-1-1 0,0 0 0,1 0 0,-1-1 0,1 0 0,0 0 0,0-1 0,-1 0 0,1 0 0,0-1 0,14-1 0,-6-1 0,-1-1 0,1-1 0,-1 0 0,0-1 0,-1-1 0,1 0 0,-1-1 0,-1 0 0,1-2 0,-1 1 0,0-1 0,-1-1 0,0-1 0,10-11 0,-1 0 0,-2 0 0,-1-2 0,-1 0 0,-1-1 0,-1-1 0,18-43 0,-22 41 0,-2-1 0,-1-1 0,-1 1 0,-1-1 0,-2 0 0,-1 0 0,-1-1 0,-5-54 0,1 59 0,-1-1 0,-2 1 0,-1 0 0,-1 1 0,-1-1 0,-1 1 0,-1 1 0,-1 0 0,-1 0 0,-21-29 0,27 45 0,-1 0 0,1 1 0,-2-1 0,1 2 0,-1-1 0,0 1 0,0 0 0,0 1 0,-1 0 0,0 0 0,0 1 0,0 0 0,-1 1 0,1 0 0,-1 0 0,0 1 0,1 0 0,-1 1 0,0 0 0,-15 1 0,14 0 0,-1 1 0,0 1 0,1 0 0,-1 0 0,1 2 0,0-1 0,0 1 0,0 1 0,0 0 0,1 0 0,0 1 0,0 0 0,0 1 0,1 0 0,0 1 0,1 0 0,-11 11 0,5-1 0,1-1 0,1 2 0,1 0 0,1 0 0,0 1 0,-10 31 0,10-19 0,2 0 0,1 0 0,-5 58 0,10-14 0,3 0 0,3 0 0,15 75 0,19 43 0,-31-168 0,1 0 0,2-1 0,1 0 0,0-1 0,19 29 0,-25-46 0,0-1 0,0 1 0,0-1 0,0 0 0,1-1 0,0 0 0,0 1 0,1-2 0,0 1 0,8 4 0,-12-8 0,0 1 0,1-1 0,-1 0 0,0 0 0,1 0 0,0-1 0,-1 1 0,1-1 0,-1 0 0,1 1 0,0-2 0,-1 1 0,1 0 0,-1-1 0,1 0 0,0 0 0,-1 0 0,0 0 0,1 0 0,-1-1 0,0 1 0,1-1 0,-1 0 0,4-3 0,0-2 0,0 1 0,0-2 0,-1 1 0,0-1 0,0 1 0,-1-2 0,1 1 0,-2 0 0,7-16 0,-3 4 0,-2-1 0,0 1 0,5-31 0,-6 10 0,-2-1 0,-2 0 0,-6-74 0,-33-123 0,35 223 0,2 7 0,0 1 0,-1 0 0,0-1 0,0 1 0,-1 0 0,0 0 0,-1 1 0,-4-9 0,8 16 0,0-1 0,0 1 0,0 0 0,-1 0 0,1 0 0,0-1 0,0 1 0,0 0 0,0 0 0,0 0 0,-1 0 0,1 0 0,0-1 0,0 1 0,0 0 0,0 0 0,-1 0 0,1 0 0,0 0 0,0 0 0,0 0 0,-1 0 0,1 0 0,0 0 0,0 0 0,0 0 0,-1 0 0,1 0 0,0 0 0,0 0 0,0 0 0,-1 0 0,1 0 0,0 0 0,0 0 0,0 0 0,-1 0 0,1 0 0,0 0 0,0 0 0,0 1 0,-1-1 0,1 0 0,0 0 0,0 0 0,-6 13 0,1 17 0,2 48-3785,3-38-1561,1 0-1,11 63 1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0:03.208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nkEffects" value="galaxy"/>
      <inkml:brushProperty name="anchorX" value="-21626.70898"/>
      <inkml:brushProperty name="anchorY" value="-24400.30078"/>
      <inkml:brushProperty name="scaleFactor" value="0.5"/>
    </inkml:brush>
  </inkml:definitions>
  <inkml:trace contextRef="#ctx0" brushRef="#br0">6 10 1560,'3'-10'27209,"-3"11"-27103,0-1 52,0 1 35,0-1 38,1 1 983,-1-1-919,-1 0-17,0 0-27,0 1-32,0 0-22,1-1-20,0 2 21,0-1 24,1 0 44,0-1-317,-1 1 95,0-1-44,0 0 0,-1 0 0,0 0 0,0 1 0,1-1 0,-1 1 0,1-1 0,-1 0 0,1 0 0,0 1 0,-1-1 0,1 1 0,-1-1 0,1 1 0,0 0 0,2 1 0,0 2 0,2 1 0,1 3 0,3 3 0,0 3 0,1 1 0,1 3 0,1 0 0,1 0 0,1 0 0,1 1 0,1-1 0,0 0 0,1-1 0,-2 0 0,1 1 0,-2-1 0,0 0 0,-1 1 0,-1 1 0,0 0 0,1 2 0,1 1 0,-1 0 0,1 2 0,-1 1 0,-1 2 0,0 1 0,-1 1 0,-1 2 0,-1 0 0,-1 2 0,-1-1 0,-1 1 0,-1-1 0,-1 2 0,-1 0 0,-1 0 0,-1 0 0,-1 0 0,-1 0 0,-1-1 0,-1-1 0,-1 0 0,-1-1 0,-1-1 0,0-1 0,-1-2 0,1 1 0,0-2 0,1-1 0,-2 0 0,0-1 0,2-2 0,-1 0 0,2-1 0,1-1 0,0-2 0,2-1 0,-1-1 0,1-2 0,1-1 0,2-2 0,0-2 0,-2-1 0,1 0 0,-2-2 0,-1 0 0,-1-1 0,1 2 0,0-1 0,0 0 0,1 0 0,1 0 0,-1 0 0,2-1 0,0 0 0,-1 0 0,1-1 0,0-1 0,0 0 0,-1 0 0,1-1 0,-1-1 0,1 1 0,0 0 0,-1-1 0,-1 0 0,1-1 0,1 0 0,-1-1 0,1 1 0,-41-20-32505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0:13.56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60 1 208,'-14'5'15464,"12"3"-15233,1 0 0,-1 0 0,1 1 1,1-1-1,-1 0 0,1 0 0,3 15 0,22 101-108,42 124 0,8-39 540,148 294-1,-14-114-568,-195-367-96,-7-8-7,1-1-1,1 1 0,14 14 0,-23-27 11,0-1-1,0 0 1,0 0-1,0 0 0,0 1 1,0-1-1,1 0 1,-1 0-1,0 1 1,0-1-1,0 0 1,0 0-1,0 0 1,1 0-1,-1 1 1,0-1-1,0 0 1,1 0-1,-1 0 1,0 0-1,0 0 1,0 0-1,1 0 1,-1 1-1,0-1 1,0 0-1,1 0 0,-1 0 1,0 0-1,0 0 1,1 0-1,-1 0 1,0 0-1,0 0 1,1 0-1,-1-1 1,0 1-1,0 0 1,1 0-1,-1 0 1,0 0-1,0 0 1,1 0-1,-1-1 1,1-13 14,-7-19-50,-167-361 55,21 58-244,84 177 376,-133-221 1,189 358-163,3 6 7,0 1 0,-1-1 0,-1 2 0,-20-23 0,27 33 16,1 1 1,-1 0-1,0 0 0,-1 0 1,1 0-1,0 1 0,-1 0 0,0 0 1,1 0-1,-1 0 0,0 1 0,0-1 1,0 1-1,0 1 0,0-1 0,0 1 1,0 0-1,0 0 0,0 0 1,0 1-1,-7 1 0,0 0 1,1 1-1,0 0 0,1 1 1,-1 0-1,0 0 1,1 2-1,0-1 1,0 1-1,1 0 0,0 1 1,0 0-1,0 1 1,1 0-1,0 0 1,1 1-1,-1 0 0,2 0 1,-1 0-1,2 1 1,-1 0-1,1 1 1,0-1-1,1 1 0,1 0 1,0-1-1,0 2 1,-1 12-1,0 20-45,1 1 0,3 0-1,10 78 1,2-45 500,28 97 1,-29-134-111,3 0 1,1-1 0,1-1-1,3-1 1,1 0 0,43 60-1,-52-83-240,2-1-1,16 16 0,-25-27-99,0 1-1,0-1 1,0 0-1,0 0 1,1-1-1,-1 1 0,1-1 1,-1 0-1,1 0 1,0 0-1,0-1 1,10 2-1,-13-3-10,1 0 0,-1-1 0,1 1 0,-1-1 0,1 1-1,-1-1 1,1 0 0,-1 0 0,0 0 0,0 0 0,1 0 0,-1-1 0,0 1 0,0-1-1,0 1 1,0-1 0,0 0 0,-1 0 0,1 0 0,0 0 0,-1 0 0,0 0-1,1 0 1,-1 0 0,0-1 0,0 1 0,1-3 0,2-6 38,-1 1 1,0 0-1,-1-1 1,0 1-1,1-13 1,-1-24 258,-1 1 0,-3-1 0,-9-55 0,-37-136 858,35 184 85,-39-98-1,47 146-654,4 14-248,2 16-124,8 19-85,1-1-1,2 0 0,2-1 0,38 78 0,25 12-2854,15-9-7629,6 11-4904,-68-98 13059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0:14.52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4 1 92,'-2'60'8786,"1"-31"-7013,0 0 0,5 34 0,13 29-325,42 130-1,-35-138-1002,168 500 5652,-174-532-5523,82 205 1460,-78-198-1740,2-1-1,3-2 0,40 64 1,-30-73-200,-33-43-80,-1-1 1,1 1 0,0-1 0,0 1 0,0-1 0,0 0-1,1-1 1,-1 1 0,6 1 0,-9-4-13,0 1 0,0-1 1,0 0-1,0 0 0,0 1 1,0-1-1,0 0 0,0 0 0,0 0 1,0-1-1,0 1 0,0 0 0,0 0 1,0 0-1,0-1 0,0 1 0,0 0 1,0-1-1,-1 1 0,1-1 1,0 1-1,1-2 0,0 0 1,0 1 0,-1-1 0,1 0 0,-1 0-1,0 0 1,1 0 0,-1 0 0,0-1 0,1-1 0,1-6-9,0 1 0,-1-1 0,2-14 0,-3 4 3,-1 0 0,0 0 0,-1 0 0,-1 0 1,-9-36-1,-36-99-7,36 123 1,-120-290-125,-25 9 135,93 189 59,54 105-55,-1 2 1,-1-1-1,-1 1 1,-14-16-1,25 31-4,0 1-1,-1 0 1,1-1-1,0 1 1,-1 0-1,1 0 1,-1 0-1,1 0 0,-1 0 1,0 0-1,1 1 1,-1-1-1,-2 0 1,3 0-1,0 1 0,0 0 0,0 0 0,0 1 0,1-1 1,-1 0-1,0 0 0,0 0 0,0 0 0,1 1 0,-1-1 0,0 0 0,0 1 1,1-1-1,-1 1 0,0-1 0,1 1 0,-1-1 0,0 1 0,0 0 0,-2 3-1,1-1 0,0 0 0,1 1 0,-1-1 0,0 1 0,1 0 0,0 0 0,0-1 0,0 1 0,0 4 0,-3 28-16,1 0 1,4 53-1,13 72 93,-13-151-63,95 494 1330,-55-329-938,45 277 1020,-117-588-1350,-2-6-75,24 93-3,2 19-15,3-1-1,-3-39 1,7 69 17,0 0 0,0-1 0,0 1 0,0-1 0,1 1 0,-1 0 0,0-1 0,1 1 0,-1 0 0,0-1 0,1 1 0,-1 0-1,2-2 1,-1 2 2,-1 1-1,0 0 0,1 0 0,-1-1 0,0 1 0,1 0 0,-1 0 0,0 0 0,1-1 0,-1 1 0,0 0 0,1 0 0,-1 0 0,1 0 0,-1 0 0,0 0 1,1 0-1,-1 0 0,1 0 0,-1 0 0,0 0 0,1 0 0,-1 0 0,1 0 0,-1 0 0,0 1 0,1-1 0,-1 0 0,1 0 0,2 2 3,0 0 1,0 1-1,0-1 0,-1 1 0,1-1 0,-1 1 0,1 0 0,2 4 0,120 207 198,-84-137-2086,58 82 0,-39-88-6685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0:15.13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 1 1452,'-1'54'8370,"0"-16"-6420,2 1 0,6 47 1,12 15 845,63 189 1,73 84 191,-152-367-2958,12 27 60,2-1 1,1 0 0,2-2 0,24 32 0,-42-61-86,-1-1 0,1 1 1,-1-1-1,1 1 0,0-1 1,0 1-1,0-1 0,0 0 0,3 2 1,3-5 31,-5-12-15,-4-10-13,-2 0-1,-2 1 0,0 0 1,-13-40-1,2 13-12,-164-567 17,170 573 66,7 29 179,-1 1 0,0 0 0,-7-16 0,10 83 2875,8 27-1661,25 111 1,-11-75-796,5 21-2007,55 172 0,-71-269-4309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0:18.62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607 408,'27'18'7926,"-13"-4"-5945,7 15 1401,-19-27-3253,-1-1-1,1 1 1,0 0-1,-1-1 1,1 1 0,0-1-1,0 0 1,0 0-1,0 0 1,0 0-1,0 0 1,1 0-1,-1 0 1,0-1-1,0 1 1,1-1 0,-1 1-1,0-1 1,3 0-1,48-1 1296,-49 1-1284,20-4 449,0-1 0,-1-1 0,1-1 0,-1-1 1,23-11-1,27-9 762,80-32 857,-97 35-1997,0 4-1,81-21 1,93 14 293,-91 14-116,-18-11 972,-4-1-1168,-14 17 238,124 4 0,-187 5-311,-14-2-32,1-1 0,0-1 0,-1-2 0,0 0 0,0-2 0,32-14-1,-25 12 236,1 1 0,50-6-1,-28 5 56,-3-1-122,-12 3-83,59-6 0,172-2 22,-262 16-187,269-12 76,-227 10-61,86-17-1,-83 11-15,80-18-10,-126 23 6,0 1-1,0-1 1,12-6 0,-14 5 1,0 1 1,1 0 0,0 0-1,-1 1 1,16-2 0,155-9 11,-117 6-5,35 0 4,38-1-45,-99 5 71,-28 2-40,0 0 0,0 0 0,0 1 0,1 0 0,13 2 0,-7 0 0,-1-1-1,1 0 1,0-1-1,0-1 0,0 0 1,16-4-1,-1 1 39,40-2-54,-46 5 17,-1-1 1,1-1 0,-1-1 0,32-10-1,-34 5-5,-15 7 16,0 0 1,0 0-1,-1 0 1,1 0-1,1 1 0,4-1 1,9-2 122,-17 3-120,0 0 1,1 0 0,-1 0 0,1 1-1,-1-1 1,0 1 0,1 0-1,-1 0 1,1 0 0,-1 0 0,1 0-1,-1 0 1,1 0 0,-1 1 0,1 0-1,3 1 1,-2-1-11,0 1 0,0-1 0,0 0 0,0 0 0,1-1 0,-1 1 0,0-1 0,0 0 0,0 0 0,0 0 0,1-1 0,-1 0 0,0 1 0,5-3 0,22-1 9,27 1 133,-39 3-63,-2 0-84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0:20.49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12 374 320,'-111'67'21414,"111"-66"-21397,0-1 0,0 1-1,0-1 1,1 1 0,-1-1 0,0 1-1,0-1 1,0 1 0,1-1-1,-1 1 1,0-1 0,1 1-1,-1-1 1,0 0 0,1 1 0,-1-1-1,1 0 1,-1 1 0,0-1-1,1 0 1,-1 1 0,1-1-1,-1 0 1,1 0 0,-1 0 0,1 0-1,-1 1 1,1-1 0,-1 0-1,1 0 1,0 0 0,50 19 247,0-2 1,0-2-1,94 14 1,17-15 834,0-7 0,199-17 0,-39-26 768,-293 31-1714,0-2 0,38-14 0,-51 15 44,0-1-1,-1 0 0,0-1 0,-1-1 0,21-15 0,-28 17-78,0 1-1,0-2 1,-1 1-1,1 0 1,-2-1-1,1 0 1,-1-1-1,0 1 0,-1-1 1,0 0-1,5-17 1,-5 11 36,-2 1-1,1-1 1,-2 0 0,0 0 0,0 0-1,-2 1 1,-2-19 0,3 26-154,-2 0 0,1 1 0,-1-1 0,0 0 0,0 1 0,-1-1 0,0 1 0,0 0 0,0 0 0,-1 0 0,0 0 0,0 1 0,-8-9 0,5 8 0,0 0 0,-1 0 0,1 1 0,-1 0 0,0 0 0,-1 1 0,1 0 0,-1 0 0,-10-2 0,-5 1 0,0 0 0,0 1 0,0 2 0,-1 1 0,1 0 0,-46 6 0,25 1 0,1 3 0,-1 1 0,2 2 0,-1 3 0,-75 35 0,69-24 0,1 2 0,2 2 0,1 2 0,-57 51 0,92-72 0,0 0 0,1 0 0,0 1 0,1 0 0,0 1 0,1 0 0,1 0 0,0 0 0,-8 24 0,12-29 0,1 0 0,0 0 0,0 0 0,1-1 0,0 2 0,0-1 0,1 0 0,0 0 0,0 0 0,1 0 0,0 0 0,1 0 0,-1 0 0,2 0 0,-1-1 0,1 1 0,0-1 0,1 1 0,7 11 0,-9-16-291,1 1 0,0-1 0,0 1 0,0-1 0,1 0 0,-1 0 0,8 5 0,164-8-24189,-146-1 21449,7 0 703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0:21.54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682 347 668,'-13'-6'1810,"7"3"-905,0 1-1,-1-1 1,1 1 0,-1 1 0,0-1 0,-11 0 0,-59-1 3411,64 3-3653,-49 1 2570,-96 13-1,132-10-2496,1 1-1,-1 1 1,1 2-1,1 0 1,-1 2-1,-32 17 0,50-23-639,1 1-1,-1-1 1,1 1 0,0 1-1,0-1 1,0 1-1,1 0 1,0 0 0,0 1-1,1-1 1,0 1-1,0 0 1,0 0-1,1 1 1,0-1 0,0 1-1,1-1 1,-2 10-1,3-5-74,-1-1-1,2 0 0,0 1 1,0-1-1,1 1 0,0-1 1,1 0-1,0 0 0,1 0 1,0 0-1,1 0 0,6 12 1,-3-7 101,1 0 1,1-1 0,1 0 0,0 0 0,1-1 0,0-1-1,1 1 1,1-2 0,0 0 0,0 0 0,1-2 0,1 1 0,0-2-1,0 0 1,1-1 0,0 0 0,0-1 0,1-1 0,21 5-1,164 24 1187,-164-32-1049,1-1-1,-1-2 1,51-6-1,28-12-99,167-49 1,107-62-3,-276 84-158,214-118 0,-305 149 0,-1-2 0,-1 0 0,0-1 0,-1-1 0,30-33 0,-38 35 0,0 0 0,-1-1 0,-1-1 0,-1 0 0,0 0 0,-1-1 0,12-40 0,-19 53 0,-1 0 0,1 0 0,-1-1 0,-1 1 0,1 0 0,-1 0 0,0-1 0,0 1 0,-1 0 0,0 0 0,0-1 0,-1 1 0,1 0 0,-1 0 0,0 0 0,-1 0 0,0 1 0,0-1 0,0 1 0,0 0 0,-1-1 0,0 2 0,0-1 0,0 0 0,-1 1 0,0 0 0,-7-6 0,0 2 0,0 1 0,0 0 0,0 1 0,-1 0 0,0 1 0,0 0 0,0 1 0,-1 1 0,1 0 0,-1 1 0,-21-1 0,-7 3 0,1 2 0,0 2 0,0 1 0,-63 18 0,28-1 0,-103 46 0,137-50 0,1 2 0,1 2 0,-66 49 0,85-55 0,1 1 0,1 1 0,0 1 0,2 0 0,0 2 0,1-1 0,2 2 0,-13 23 0,23-38 0,1 0 0,0 0 0,1 0 0,0 0 0,0 0 0,0 1 0,1-1 0,0 0 0,0 1 0,1-1 0,0 1 0,1-1 0,-1 1 0,3 9 0,0-7 0,0 0 0,1 0 0,0 0 0,1-1 0,0 0 0,0 0 0,1 0 0,0 0 0,10 10 0,-2-4 0,0-2 0,1 0 0,1 0 0,0-1 0,0-1 0,1-1 0,1-1 0,-1 0 0,2-1 0,25 8 0,-29-13 0,0 0 0,1-1 0,-1-1 0,0 0 0,1-1 0,-1-1 0,0 0 0,1-1 0,-1-1 0,0 0 0,0-1 0,-1 0 0,1-2 0,-1 1 0,0-2 0,16-9 0,-16 7 0,0 0 0,0-1 0,-1 0 0,-1-1 0,1 0 0,-2-1 0,0-1 0,0 0 0,-1 0 0,0-1 0,-2 0 0,1-1 0,-2 0 0,11-28 0,-16 36 0,0-1 0,0 1 0,0 0 0,-1-1 0,0 1 0,-1-1 0,0 1 0,0-1 0,0 1 0,-1-1 0,0 1 0,-1-1 0,0 1 0,0 0 0,0 0 0,-1 0 0,0 0 0,0 0 0,-1 0 0,0 1 0,0 0 0,0 0 0,-1 0 0,0 0 0,0 1 0,-1-1 0,1 1 0,-1 1 0,0-1 0,-1 1 0,1 0 0,-1 0 0,0 1 0,1 0 0,-1 0 0,-11-2 0,-2 1 0,0 0 0,0 2 0,-1 0 0,1 1 0,0 1 0,-1 1 0,1 1 0,-25 6 0,14-1 0,1 1 0,-1 1 0,1 2 0,-44 23 0,60-27 42,0 1 0,1 1 0,1 0 0,-19 17 0,26-21-123,0 0 1,0 0-1,1 0 0,0 1 0,0 0 0,0 0 0,1 0 0,0 0 1,0 1-1,0-1 0,1 1 0,-2 9 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0:22.43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97 12 340,'-5'-3'715,"2"2"-357,1 0-1,-1 0 1,1 0-1,-1 0 1,0 0-1,1 0 1,-1 0 0,0 1-1,0 0 1,0-1-1,1 1 1,-1 0-1,0 1 1,0-1-1,0 0 1,1 1-1,-1-1 1,-3 2 0,-6 2 960,0 0-1,-23 11 1,23-8-808,1 0 0,0 0 0,1 1 0,0 0-1,0 1 1,0 0 0,1 0 0,1 1 0,0 1-1,0-1 1,1 1 0,0 1 0,-10 22 0,9-14 92,1 0-1,1 0 1,0 0 0,2 1 0,0 0 0,2 0-1,-1 42 1,5-35-243,1 0 0,2 0 1,0 0-1,2-1 0,1 1 0,1-1 0,1-1 0,23 42 0,-17-39-235,1-2 0,2 0 0,0-1-1,2-1 1,1 0 0,1-2 0,33 26 0,-45-39 20,2-1 1,-1-1 0,1 0-1,0-1 1,1 0-1,0-1 1,0-1 0,0 0-1,0-1 1,1 0 0,0-2-1,0 1 1,0-2 0,0 0-1,0-1 1,0 0 0,0-1-1,0-1 1,0 0 0,0-1-1,22-8 1,-12 3-59,0-2 1,-1-1 0,-1 0-1,0-2 1,-1-1-1,0-1 1,-1 0-1,0-2 1,-2 0-1,20-23 1,-25 25-40,-1-1 0,-1 0 0,-1-1-1,0-1 1,-1 0 0,-1 0 0,-1-1 0,0 0 0,-1 0 0,-2-1-1,0 0 1,0 0 0,1-29 0,-5 28-47,-1-1 0,-1 0 0,-1 1 0,-1-1 0,-1 1 0,-1 0 0,-7-23 0,8 33 0,-1 0 0,0 0 0,0 0 0,-1 1 0,0 0 0,-1 0 0,0 0 0,-1 1 0,0 0 0,0 0 0,-1 1 0,0 0 0,0 1 0,-14-9 0,17 13 0,0 0 0,-1 0 0,1 1 0,0 0 0,-1 0 0,0 0 0,1 1 0,-1 0 0,0 0 0,1 1 0,-1 0 0,0 0 0,0 0 0,0 1 0,1 0 0,-1 1 0,1-1 0,-1 1 0,1 0 0,-1 1 0,1 0 0,0 0 0,0 0 0,0 0 0,1 1 0,-1 0 0,1 1 0,0-1 0,0 1 0,0 0 0,-7 11 0,1 4 0,1 0 0,1 1 0,0 0 0,2 0 0,1 1 0,1 0 0,0 1 0,2-1 0,0 1 0,2-1 0,0 1 0,2 0 0,0-1 0,2 1 0,0-1 0,2 1 0,0-1 0,2-1 0,15 37 0,-17-49 0,0 1 0,1-1 0,0 0 0,0-1 0,1 1 0,1-1 0,-1 0 0,1-1 0,0 0 0,19 12 0,-22-16 0,-1-1 0,1 1 0,1-1 0,-1 0 0,0 0 0,0-1 0,1 1 0,-1-1 0,1 0 0,-1-1 0,1 1 0,0-1 0,-1 0 0,1-1 0,-1 1 0,1-1 0,-1 0 0,1 0 0,-1-1 0,1 0 0,-1 0 0,9-5 0,-10 4 0,0 1 0,0-1 0,0 0 0,-1-1 0,1 1 0,-1-1 0,0 1 0,0-1 0,0 0 0,-1 0 0,1 0 0,-1 0 0,2-7 0,3-7 0,-2 1 0,4-23 0,-3 14 0,-2-16 0,-4 40 0,0-1 0,0 1 0,0-1 0,0 1 0,-1 0 0,1-1 0,-1 1 0,1 0 0,-1-1 0,0 1 0,0 0 0,0 0 0,0 0 0,-2-3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1:44.73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33 615 736,'-36'10'4166,"11"-5"-3261,9-3 431,31-4-1454,37 4 735,-53 0-507,0 0 0,0-1 1,0 1-1,1 0 0,-1 0 0,1 0 1,-1 0-1,1 0 0,0-1 0,-1 1 1,1 3-1,-8-8-51,5 3-1,7 1-3,0 0 99,0 1 1,0 0-1,-1 0 1,1 0-1,-1 1 1,1-1-1,-1 1 1,0 0-1,0 0 1,0 0-1,-1 0 1,1 0-1,-1 1 1,5 6-1,-4-4 81,1 0-1,0-1 1,0 0-1,1 0 1,0 0-1,0 0 1,6 4 0,3-1 66,1-1 0,0 0 1,0-1-1,1-1 0,0 0 1,0-1-1,0-1 0,19 2 1,137 0 1073,-131-5-1079,714 12 3213,-593-11-3285,163 10 235,-276-7-259,41 5 157,-21 1-146,0-3 1,82-3-1,-86-3-181,155-6-48,87-2 1238,-117 6-708,289-26-147,-413 22-302,257-11 770,-110 6-311,-92 2-456,-41 4-82,-13-1 239,77 5 0,-90 4-165,332 14 350,-366-18-342,179-5 1109,-164 1-1028,0 0 0,-1-2 0,58-19 0,-51 12-127,-1-3 0,-1-1 0,0-2-1,-2-2 1,0-1 0,34-27-1,-59 36-11,0 0-1,0 0 1,-2-1-1,0-1 1,0 0-1,-1 0 1,9-23-1,-6 13 26,29-42 0,-32 55-29,0-1 0,-1 0 0,0-1 0,-1 1 0,0-1 0,5-19 0,-6 13-29,-2 9 166,0 1-1,-1-1 1,2-23 0,-4 31-118,-1 1 0,0-1 0,0 0 1,0 0-1,-1 0 0,1 1 1,-1-1-1,0 0 0,1 0 1,-1 1-1,0-1 0,-1 1 1,1-1-1,0 1 0,-1-1 1,1 1-1,-1 0 0,0 0 1,0 0-1,0 0 0,-2-2 0,-15-10 40,0 1 0,0 1 0,-1 1 0,-1 1 0,0 1-1,0 1 1,-1 0 0,0 2 0,0 1 0,0 0 0,-43-2-1,-11 5 303,-1 3-1,-91 13 1,35-2-203,131-12-162,-480 28 0,211-3 0,74-5 0,-130 18 0,-28 2 0,28-29 0,-36 2 0,-45 35 0,246-26 0,81-14 0,-94-3 0,-84-15 0,154 5 0,-806 19 0,645 15 0,19 5 0,235-31 0,1 1 0,0 1 0,-1-1 0,1 2 0,1 0 0,-1 0 0,1 0 0,0 2 0,0-1 0,1 1 0,-13 14 0,16-12 0,-1 0 0,1-1 0,1 2 0,0-1 0,1 1 0,0 0 0,0 0 0,-3 16 0,4-15 0,1-7 0,1 1 0,0 0 0,0 0 0,0 0 0,1 0 0,-1 0 0,2 0 0,-1-1 0,0 1 0,1 0 0,0 0 0,1 0 0,-1 0 0,1-1 0,0 1 0,1-1 0,-1 1 0,1-1 0,0 0 0,0 0 0,1 0 0,0-1 0,-1 1 0,2-1 0,-1 0 0,0 0 0,1 0 0,0 0 0,9 5 0,20 11 0,1-1 0,1-2 0,1-1 0,55 16 0,159 24 0,-108-35 0,175 3 0,148-23 0,-228-3 0,360-23 0,-122 11 0,-111 5 0,-51 2 0,289-25 0,-276 15 0,-135 12 0,95-19 0,-139 10 0,-4 4 0,67-7 0,37-5 0,-235 21 0,64-9 0,144-37 0,-139 27 0,-5 6 0,-57 11 0,0 0 0,0-1 0,0-1 0,-1-1 0,0 0 0,25-13 0,-34 13 0,-4 4 0,-1-2 0,1 1 0,-1 0 0,0-1 0,0 0 0,7-7 0,-11 9 0,0 1 0,0-1 0,0 0 0,0 0 0,0 1 0,-1-1 0,1 0 0,-1 0 0,1 0 0,-1 0 0,1 0 0,-1 0 0,0 0 0,0 0 0,0 0 0,0 0 0,0 0 0,-1 1 0,1-1 0,-1 0 0,1 0 0,-1 0 0,0 0 0,1 0 0,-3-2 0,-1-4 0,0 1 0,-1 0 0,0 0 0,-1 1 0,1-1 0,-1 1 0,-1 0 0,1 1 0,-14-10 0,-8-2 0,-34-17 0,55 31 0,-55-27 0,-1 3 0,-2 3 0,-102-24 0,49 11 0,80 23 0,0 2 0,-51-8 0,-45 4 0,-214 1 0,-136 35 0,433-17 0,-314 34 0,-3-9 0,164-17 0,-363 8 0,375-31 0,79 4 0,-297-36 0,9 1 0,317 37 0,-97-4 0,139 10 0,-1 1 0,-52 10 0,-11 1 0,74-10 0,-170 11 0,145-8 0,-1 3 0,-99 27 0,-107 58 0,235-85 0,20-5 0,-1-1 0,1 2 0,-12 5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2:46.37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5 153 160,'-25'2'6268,"20"-1"-5685,5 0-522,-1 0 0,1 0-1,-1-1 1,1 1 0,0 0-1,-1 0 1,1 0 0,0 0-1,-1-1 1,1 1 0,0 0-1,0 0 1,0 0 0,0 0-1,0 0 1,0 0 0,0 0-1,11 39 5850,-9-36-5625,0-1-81,0-1 0,0 1-1,0-1 1,1 0 0,-1 0 0,1 0 0,-1 0-1,1 0 1,0 0 0,-1-1 0,1 1 0,0-1 0,0 0-1,0 0 1,0 0 0,1 0 0,3 0 0,6 1 544,0-2 0,0 1 1,14-2-1,3-1-104,0 0 225,-1-1 0,1-2 0,53-16 0,-2 1 365,-24 8-742,0 2 0,0 3 0,1 2 0,70 3-1,87 23-87,117 4-324,-275-25-122,125 3 348,-138-1-94,0 3-1,49 12 1,39 6-74,-85-17-114,68 18 0,-9 13-68,-65-21 107,0-3-1,61 13 0,-63-21-57,-1-1 0,2-2 0,47-5 0,117-22 1315,-96 7-849,156-48 0,-42-9-471,-176 60 0,-19 7 0,41-19 0,-40 16 0,0 0 0,32-7 0,39-14 0,-66 19 0,1 2 0,-1 1 0,2 2 0,-1 1 0,64-4 0,13 2 0,-44 2 0,0 3 0,122 9 0,13 21 0,-161-19 0,-1-2 0,1-2 0,77-3 0,57-20 0,-132 16 0,0 3 0,0 1 0,60 8 0,-67-7 11,-7-2-79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5:55.68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589 108 628,'-59'15'11815,"42"6"-10761,6-5-510,0 2 1,1 0-1,1 0 0,1 1 0,0 0 0,1 0 0,2 0 0,0 1 0,1 0 1,-3 37-1,4-7 323,3 0 0,2 0 0,10 64 0,-2-55-318,4 0-1,34 97 0,61 109-19,-101-247-509,239 502 238,-161-365-146,131 180 1,-179-283-102,2-1-1,2-3 1,2-2-1,96 78 1,-127-114-12,1-1 0,0-1 0,0 0 0,1 0 0,0-2 0,0 0 0,1 0 0,27 5 0,-38-10 1,1 0-1,0-1 1,0 0-1,-1 0 1,1 0-1,0 0 1,0-1 0,-1 0-1,1 0 1,-1-1-1,1 1 1,-1-1-1,1 0 1,-1-1 0,0 1-1,0-1 1,0 0-1,0 0 1,-1-1-1,1 0 1,-1 1 0,0-1-1,0-1 1,0 1-1,-1-1 1,1 1 0,-1-1-1,2-5 1,2-4 6,-1-1 0,-1 1 1,0-1-1,-1 0 0,-1-1 0,0 1 1,-1 0-1,0-27 0,-2-6 53,-10-72-1,0 57-25,-3 1 0,-28-83 0,-57-117-22,85 228-13,-388-842 19,398 870-15,-36-70 5,-53-75-1,78 131 1,0 1-1,-2 0 1,0 1-1,-1 0 1,-1 2-1,0 0 1,-1 1-1,-35-21 1,46 32 10,0 0 0,0 0 0,0 1 0,-1 0 0,0 1 0,1 0 0,-1 0 0,0 1 0,0 0 1,0 0-1,0 1 0,0 0 0,0 1 0,0 0 0,0 0 0,0 1 0,1 0 0,-1 1 0,1 0 0,-1 0 1,1 0-1,0 1 0,0 1 0,0 0 0,1 0 0,0 0 0,0 0 0,0 1 0,1 1 0,-1-1 0,-5 9 0,-2 5-7,0-1-1,2 2 0,0 0 0,1 0 0,2 1 1,0 0-1,1 1 0,-9 42 0,6 2-20,-7 125 0,15-45-18,7 0 1,29 194-1,92 285 144,-90-494-86,55 138-1,-60-198-41,2-1 0,4-2-1,62 91 1,-82-137 12,1-1 1,0-1-1,2-1 1,34 29-1,-46-43 1,0-1 0,0 1 0,1-2 0,-1 1 0,1-1 0,1 0 0,-1 0 0,0-1 0,1-1 0,-1 1 0,1-1 0,0-1 0,0 1 0,0-1 0,0-1 0,0 0-1,17-2 1,-19 0-1,0 0 0,0 0 0,0-1 0,0 0 0,-1-1-1,1 1 1,-1-1 0,0 0 0,0-1 0,0 1-1,0-1 1,-1-1 0,0 1 0,0-1 0,-1 1 0,1-1-1,-1-1 1,4-7 0,0-3 2,0 0 0,-1-1 0,0 0 0,-2 0 1,0-1-1,2-19 0,-1-10 5,-2-1 1,-3 0-1,-8-92 1,-40-145-33,-15 21 49,-99-260-1,-138-240-43,279 719 22,-106-240-4,93 222 7,-2 1 1,-57-76-1,73 114-5,0 2 1,-30-27-1,42 43-1,-2 0 0,1 0 0,-1 1-1,0 0 1,0 0 0,-1 1 0,1 0 0,-1 1 0,-1 0 0,-10-2 0,17 6 2,1-1-1,-1 1 1,0 0 0,0 0 0,0 1 0,0-1-1,0 1 1,0 0 0,1 0 0,-1 0 0,0 0 0,1 1-1,-1-1 1,1 1 0,-1 0 0,1 0 0,0 0-1,0 1 1,0-1 0,0 1 0,0 0 0,1 0-1,-1 0 1,1 0 0,0 0 0,-3 4 0,-2 6 3,0-1-1,0 1 1,1 0 0,1 1 0,-6 25 0,0 17-15,3 0 1,-1 105 0,9-144 8,0 133-33,27 212-1,51 145 54,101 365 110,-159-786-127,41 170-16,-39-179 1,41 94 0,-45-130 8,36 60 0,-47-90 9,1 1 0,0-1 0,0 0 0,2-1 0,-1 0 0,1 0 0,1-1 0,-1 0 0,17 9 0,-23-15 0,1-1-1,0 0 0,-1 0 0,1 0 1,0-1-1,0 1 0,0-1 0,0 0 1,0-1-1,1 1 0,-1-1 0,0 0 1,0-1-1,9-1 0,-8 1-1,1-1-1,-1 0 1,0-1-1,0 0 1,0 0-1,0 0 1,-1-1-1,1 0 1,-1 0 0,6-5-1,1-4-3,0-1 1,-1 0-1,0 0 0,-2-1 1,1 0-1,-2-1 0,11-25 0,-4-1-7,-2 0 0,-2-1 0,-2 0 0,-1 0 0,2-82 0,-9 10-14,-15-119 0,-86-400 141,-55 11-27,37 231-110,-36 14 34,133 336-25,-49-71-1,59 98 9,-1 0-1,0 1 1,-1 0 0,0 1 0,-1 1-1,0 0 1,-24-15 0,32 24 5,0 0 1,0 0-1,0 0 0,-1 1 1,1 0-1,0 0 0,-1 0 1,0 1-1,1 0 1,-1 1-1,0-1 0,1 1 1,-1 0-1,0 1 0,1 0 1,-1 0-1,0 0 0,1 1 1,-7 2-1,3 0 4,1 1 0,1 0 0,-1 0 0,1 0 0,0 1 0,0 1 0,0-1 0,1 1 0,0 1 0,1-1 0,-1 1 0,-5 10 0,-3 7 8,1 1 1,1 1-1,1 0 1,-15 55-1,-16 120 0,30-98-47,5 1 0,4 0 0,5 1 0,4-1 0,23 129 0,143 508 71,5-191 80,-119-407-121,128 234 0,-159-334-8,1-2-1,40 47 1,-56-75 6,1 0 0,1-1 1,0-1-1,1 0 0,0-1 1,1-1-1,0 0 0,1-1 0,27 12 1,-35-18-2,0-1 1,0 0 0,0 0-1,0-1 1,0 1-1,1-2 1,-1 1 0,0-1-1,1-1 1,-1 0-1,0 0 1,1 0 0,-1-1-1,8-3 1,-5 1-37,0-1 0,-1 0 0,0-1 1,0 0-1,0-1 0,0 0 0,-1-1 1,0 1-1,7-10 0,3-6-188,-1 0 0,-1-2-1,-1 0 1,-1 0 0,-2-1 0,0-1-1,10-34 1,-2-8-625,-3-1 0,-4 0 0,-2-1-1,4-115 1,-29-290-3785,-34 120-1007,-26 5-1911,73 351 7552,-20-87-1819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2:49.93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503 540,'48'28'7717,"-39"-24"-7093,-9-4-580,1 0-1,-1 0 0,1 0 0,0 0 0,-1 0 0,1 0 0,0-1 0,-1 1 0,1 0 0,-1 0 0,1 0 0,0-1 0,-1 1 0,1 0 1,-1 0-1,1-1 0,-1 1 0,1-1 0,-1 1 0,1 0 0,-1-1 0,1 1 0,-1-1 0,0 1 0,1-1 0,-1 1 0,0-1 0,1 0 1,-1 1-1,0-1 0,0 1 0,1-1 0,-1 0 0,0 1 0,0-1 0,0-1 0,0 2-30,0 0 0,0-1 0,0 1 0,1-1 0,-1 1 0,0-1 0,0 1 1,0-1-1,0 1 0,1 0 0,-1-1 0,0 1 0,0-1 0,1 1 0,-1 0 0,0-1 0,0 1 0,1 0 0,-1-1 0,1 1 0,-1 0 0,0 0 0,1-1 0,-1 1 1,1 0-1,0 0 171,21-12-64,5 10 347,0 1 1,0 1-1,49 7 1,10 0 384,-6-6 86,0-4 0,120-20 1,151-61 635,-247 58-2205,124-14-1,-155 28 205,17-2 371,157-24 464,-97 6 192,-85 17-477,109-32-21,-99 25-107,137-22 1,64 1 46,-196 28-10,71-12-102,-73 18 65,92 0 0,-86 6 59,-64 0-22,1 2 0,-1 0 0,1 2 0,0 0 0,-1 1 0,0 1 0,29 8 0,-21-3 96,1-2 1,54 6 0,-5-2 137,66 29 1378,-97-24-1609,-39-12-30,1 1 0,-1 0 0,0 1 0,0 0 0,0 0 0,-1 0 0,9 9 1,7 4 6,25 12-1125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4:34.3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7 123 1712,'1'-2'485,"-1"-1"-1,0 0 1,0 0 0,-1 0-1,1 1 1,-1-1-1,1 0 1,-1 0-1,0 1 1,0-1 0,0 1-1,0-1 1,-1 1-1,1-1 1,0 1 0,-1 0-1,0-1 1,0 1-1,0 0 1,0 0 0,-3-3-1,-15-18 1075,16 16-1354,0 1 0,0 0 0,-1 0 0,-9-10 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4:42.2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2 291 260,'-1'1'438,"-1"-1"0,1 1 0,-1-1-1,1 0 1,-1 0 0,0 0 0,1 0 0,-1 0 0,1 0-1,-1 0 1,1 0 0,-1 0 0,1-1 0,-1 1 0,1-1-1,-1 1 1,1-1 0,-1 1 0,1-1 0,0 0 0,-1 0-1,1 0 1,0 0 0,0 0 0,-1 0 0,1 0 0,0 0-1,0 0 1,-1-2 0,-5-21 1850,6 15-1587,0-1 0,1 0 0,1 1 0,0-1 0,0 1 0,5-17 0,21-55 3707,-25 76-4301,0-1 1,0 1 0,1 0-1,0 1 1,0-1 0,1 0-1,-1 1 1,1 0 0,0 0-1,0 0 1,0 0 0,0 1-1,1-1 1,8-4 0,-6 5 154,1 0 1,-1 0 0,0 1-1,1 0 1,0 0-1,-1 0 1,1 1 0,0 1-1,13 0 1,-6 0 31,-1 2 0,0 0 0,0 1 0,0 0 0,-1 1 0,1 1 0,-1 0 0,0 1 0,0 0 0,-1 1 0,15 10 0,-10-3-294,0 1 0,0 1 0,-2 1 0,0 0 0,-1 1 0,0 0 0,-2 1 0,0 1 0,-1 0 0,-1 0 0,-1 1 0,-1 0 0,-1 1 0,-1 0 0,-1 0 0,-1 0 0,0 1 0,-2-1 0,-1 1 0,-2 33 0,0-45 0,-1 1 0,0-1 0,-1 0 0,-1 0 0,0-1 0,0 1 0,-1-1 0,0 1 0,-1-2 0,0 1 0,-1 0 0,1-1 0,-2-1 0,0 1 0,0-1 0,-11 9 0,7-8 0,-1 0 0,0-1 0,-1 0 0,0-1 0,0-1 0,0 0 0,-1-1 0,0 0 0,0-1 0,0-1 0,-23 2 0,1-1 0,22-1 0,0-1 0,0-1 0,0-1 0,-26-2 0,40 2-23,1 0-1,0 0 1,-1 0-1,1 0 1,0 0-1,-1 0 1,1 0 0,0 0-1,-1 0 1,1 0-1,0 0 1,-1-1-1,1 1 1,0 0-1,0 0 1,-1 0 0,1-1-1,0 1 1,0 0-1,-1 0 1,1-1-1,0 1 1,0 0 0,-1 0-1,1-1 1,0 1-1,0 0 1,0-1-1,0 1 1,0 0-1,0-1 1,0 1 0,-1 0-1,1-1 1,0 1-1,0 0 1,0-1-1,0 1 1,0 0 0,0-1-1,1 1 1,-1 0-1,0-1 1,0 1-1,0 0 1,0-1-1,0 1 1,0 0 0,1-1-1,-1 1 1,0 0-1,0 0 1,0-1-1,1 1 1,-1 0 0,0 0-1,0-1 1,1 1-1,-1 0 1,0 0-1,0 0 1,1 0-1,0-1 1,24-19-3148,-18 14 1885,6-4-1661,0 1 1,1 0-1,23-12 1,-15 12-202,43-13 0,120-13 680,-53 13 3232,-82 11 105,109-29 4497,-157 40-5140,-1-1 1,1 1-1,0-1 1,0 1 0,-1-1-1,1 0 1,0 0-1,-1 0 1,1 0 0,-1 0-1,1 0 1,-1-1 0,1 1-1,-1 0 1,0-1-1,0 1 1,0-1 0,0 1-1,0-1 1,0 0-1,0 1 1,0-1 0,-1 0-1,1 0 1,-1 0-1,1 1 1,-1-1 0,0 0-1,0 0 1,1 0 0,-1 0-1,-1 0 1,1 1-1,0-1 1,0 0 0,-1 0-1,1 0 1,-1 0-1,1 1 1,-1-1 0,0 0-1,0 0 1,-1-2 0,-3-4 528,0-1 0,-1 1 0,0 0 1,0 0-1,-1 1 0,-14-14 1,6 9-495,0 1 1,0 1 0,-1 0 0,-1 1-1,1 0 1,-1 1 0,-1 1 0,-23-6-1,33 11-129,0 1 0,0 0-1,-1 0 1,1 0 0,0 1 0,-1 1-1,1-1 1,0 1 0,-10 3-1,12-3-89,0 1-1,1 1 0,-1-1 0,1 1 1,-1 0-1,1 0 0,0 1 0,0-1 1,0 1-1,1 0 0,-1 0 0,1 1 1,-7 8-1,4-2-41,0 0 0,1 1 0,0 0 0,1 0 0,1 1 0,-1-1 0,2 1 0,0 0 0,0 0 0,2 0 0,-2 16 0,3-11 0,0 0 0,1 0 0,1 0 0,0 0 0,2 0 0,0 0 0,10 27 0,-10-36 0,0 0 0,0-1 0,1 0 0,0 0 0,0 0 0,1-1 0,0 1 0,0-1 0,1-1 0,0 1 0,0-1 0,1 0 0,-1-1 0,1 0 0,1 0 0,-1 0 0,11 3 0,-5-3 0,1-1 0,1 0 0,-1-1 0,0 0 0,1-2 0,-1 1 0,1-2 0,0 0 0,25-4 0,20-6-4031,-26 2-1765,0-1-1,36-15 1,-28 6-1980,-19 10 5137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4:42.7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16 644,'6'4'2068,"1"0"0,-1-1-1,1 0 1,0 0 0,0 0 0,0-1-1,0 0 1,1 0 0,13 0 0,6 0 3201,39-3 1,-21 0-4478,76 8-651,-34-2-168,-61-3-400,-17-1-166,1 0 1,0 0-1,0-1 1,0-1 0,0 1-1,0-2 1,0 1-1,0-1 1,12-5-1,-21 7 31,0-1 0,-1 0 1,1 1-1,0-1 0,0 0 0,-1 0 0,1 0 1,0 1-1,-1-1 0,1 0 0,-1 0 0,1 0 1,-1 0-1,1 0 0,-1 0 0,0 0 0,0 0 1,1 0-1,-1 0 0,0 0 0,0 0 0,0 0 1,0-1-1,0 1 0,-1-2 0,-6-27-7606,2 17 5756</inkml:trace>
  <inkml:trace contextRef="#ctx0" brushRef="#br0" timeOffset="1">258 44 1676,'-25'-12'7217,"0"-6"6799,25 17-13853,0 1-1,0 0 1,0 0 0,0 0-1,-1-1 1,1 1 0,0 0-1,0 0 1,0 0 0,0-1-1,0 1 1,0 0-1,0 0 1,0-1 0,0 1-1,0 0 1,0 0 0,0-1-1,0 1 1,0 0 0,0 0-1,0-1 1,0 1 0,0 0-1,1 0 1,-1-1 0,10-3 3127,14 2-1245,15 8-2016,0 1 0,0 3 0,-1 1 0,39 17-1,-15-6-41,-11-4-2461,-32-10-128,1 0 0,0-2 0,0 0 0,1-2 0,28 4 0,20-10-10107,-45 0 10773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4:43.5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48 244 1140,'17'-8'2362,"-16"7"-1764,1 0-1,-1 0 0,1 0 0,-1 0 0,0-1 0,1 1 0,-1 0 0,0-1 0,0 1 0,0 0 0,0-1 1,0 1-1,0-1 0,-1 1 0,1-1 0,0 0 0,-1 1 0,1-1 0,-1 0 0,0 0 0,1 1 0,-1-3 1,-4-18 2717,0 11-3026,0 1 1,-1 0-1,0 0 0,-1 0 1,0 0-1,-1 1 0,0 0 0,0 0 1,-1 1-1,0 0 0,0 0 0,-1 1 1,0 0-1,0 1 0,-1 0 0,0 0 1,0 1-1,0 0 0,-1 1 0,0 0 1,1 1-1,-21-4 0,19 5-24,0 0 0,-1 1 0,1 0 0,-1 1 0,1 0 0,-1 1-1,1 0 1,-1 1 0,1 1 0,0 0 0,0 0 0,0 1 0,1 1 0,-1 0 0,1 1 0,0 0-1,1 0 1,-1 1 0,1 1 0,-14 13 0,11-7-265,1 0 0,1 1 0,0 0 0,2 1 0,-1 0 0,2 1 0,0 0 0,1 0 0,1 1 0,1 0 0,0 0 0,1 0 0,1 0 0,1 1 0,0-1 0,2 1 0,0-1 0,1 1 0,4 19 0,-4-31 0,0 0 0,1 0 0,0-1 0,1 1 0,0-1 0,0 1 0,0-1 0,1 0 0,-1 0 0,2-1 0,-1 1 0,0-1 0,1 0 0,0 0 0,0 0 0,1-1 0,-1 0 0,11 6 0,-9-7 0,0 0 0,0 0 0,1-1 0,-1 0 0,1 0 0,-1-1 0,1 0 0,-1 0 0,1-1 0,0 0 0,-1 0 0,1-1 0,0 0 0,-1 0 0,1-1 0,13-5 0,-1-1 0,0-1 0,0-1 0,26-18 0,54-44 0,-88 63 0,9-7 0,-2-1 0,0-1 0,-1-1 0,24-32 0,-42 86 0,-7 40 0,2-38 0,1 63 0,5-89 0,0 0 0,0 1 0,1-1 0,0 0 0,1 0 0,1 0 0,0 0 0,0 0 0,10 17 0,-12-25-24,0 1 1,1-1-1,-1 0 0,1 0 1,0-1-1,-1 1 1,1 0-1,0-1 0,1 0 1,-1 0-1,0 0 0,1 0 1,-1 0-1,1 0 0,-1-1 1,1 0-1,0 0 1,-1 0-1,1 0 0,0-1 1,0 1-1,0-1 0,0 0 1,0 0-1,-1 0 0,1-1 1,0 1-1,0-1 1,0 0-1,-1 0 0,1-1 1,0 1-1,-1-1 0,1 1 1,-1-1-1,0 0 0,1 0 1,-1-1-1,0 1 0,0-1 1,-1 1-1,1-1 1,2-4-1,41-54-15892,-18 22 7726,2 1 3431,1 4 2377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4:44.1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36 568,'0'-7'1259,"0"1"0,0-1-1,1 1 1,0 0 0,0-1 0,0 1 0,1 0-1,0-1 1,0 1 0,1 0 0,3-6 0,-3 8-667,1-1 1,-1 1 0,1-1 0,0 1-1,0 1 1,1-1 0,-1 0 0,5-2 0,2 0-154,0 0 1,0 1-1,0 0 1,1 1 0,0 0-1,0 1 1,19-3 0,-30 6-367,0 0 1,0 0-1,0 0 0,-1 0 1,1 0-1,0 0 1,0 0-1,0 0 1,0 0-1,0 0 1,-1 1-1,1-1 1,0 0-1,0 1 1,-1-1-1,1 0 0,0 1 1,0-1-1,-1 1 1,1-1-1,0 1 1,-1-1-1,1 1 1,-1 0-1,1-1 1,0 1-1,-1 0 1,0-1-1,1 1 1,-1 0-1,1 0 0,-1-1 1,0 1-1,0 0 1,1 0-1,-1 0 1,0 0-1,0-1 1,0 1-1,0 0 1,0 0-1,0 0 1,0 0-1,0 0 0,0 0 1,-1 7 1036,-1 1 1,1-1-1,-6 15 0,4-12-689,-4 19-421,1 1 0,1-1 0,0 50 0,5-58 0,1 0 0,1 0 0,0 0 0,2-1 0,13 41 0,-16-57 0,2 0 0,-1 0 0,0 0 0,1 0 0,0 0 0,0 0 0,1-1 0,-1 0 0,1 1 0,0-1 0,0-1 0,0 1 0,0 0 0,1-1 0,0 0 0,7 3 0,-9-4 0,0-1 0,0 0 0,0-1 0,0 1 0,0 0 0,0-1 0,0 0 0,1 0 0,-1 0 0,0 0 0,0 0 0,0-1 0,1 1 0,-1-1 0,0 0 0,0 0 0,0 0 0,0 0 0,0-1 0,-1 1 0,1-1 0,0 0 0,-1 1 0,1-1 0,-1-1 0,1 1 0,-1 0 0,0 0 0,3-5 0,5-6 0,-1-1 0,0 0 0,-1 0 0,-1-1 0,0 0 0,6-20 0,22-97 0,-25 74 0,-2-1 0,-2-1 0,-3-60 0,21 150 0,-20-25 0,0 0 0,0-1 0,0 1 0,1-1 0,-1 0 0,1 0 0,0-1 0,0 0 0,0 1 0,0-2 0,1 1 0,-1 0 0,9 1 0,4 1 0,0-2 0,0 0 0,19 1 0,27 4 0,-45-3-2409,-17-4 1545,1 1-1,0-1 0,0 0 0,-1 1 0,1 0 0,-1 0 0,0-1 1,1 2-1,-1-1 0,0 0 0,0 0 0,0 1 0,2 4 0,17 35-13165,-14-24 1115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4:44.5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45 192,'6'19'1358,"20"48"7342,-26-67-8485,0 1 0,0-1 0,1 1 0,-1 0 0,0-1 0,0 1 0,1-1 0,-1 1 0,1-1 0,-1 1 0,1-1 0,-1 1 0,0-1 0,1 1 0,0-1 0,-1 0 0,1 1 0,-1-1 0,1 0 0,-1 1 0,1-1 0,0 0 0,-1 0 0,1 0 0,0 0 0,-1 1 0,1-1 0,-1 0 0,2 0 0,-1-1 67,1 1 0,-1-1 1,0 1-1,0-1 0,0 0 0,1 0 0,-1 1 0,0-1 0,0 0 0,0 0 0,0 0 0,0 0 0,0-2 0,5-4 831,-2 0-1,1-1 1,4-10-1,77-188 5622,-61 142-5800,-16 46-934,-6 18 0,-2 12 0,-13 261 0,3-230-3031,4-28-860,0-1 0,-10 19 0,-20 25-8203,11-23 8317,12-19 1781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4:44.98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 757 420,'-2'2'1874,"2"-2"-1562,-1 1 1,1-1-1,-1 0 1,1 0-1,0 1 0,-1-1 1,1 0-1,-1 0 0,1 0 1,-1 0-1,1 0 0,0 0 1,-1 1-1,1-1 0,-1 0 1,1 0-1,-1 0 0,1 0 1,-1-1-1,1 1 0,-1 0 1,1 0-1,-1 0 0,1 0 1,0 0-1,-1-1 0,1 1 1,-3-2 2186,3 2-2187,-1-1 0,1 1 1,0-1-1,0 1 0,-1 0 1,1-1-1,0 1 0,0-1 1,0 1-1,0-1 0,-1 1 1,1-1-1,0 1 0,0 0 1,0-1-1,0 1 0,0-2 1,3-17 9404,2 9-7716,-2 7-1932,-1-1 0,1 1 1,1-1-1,-1 1 0,0 0 1,1 1-1,0-1 0,0 1 1,-1-1-1,1 1 0,1 0 1,-1 0-1,0 1 0,0-1 1,1 1-1,-1 0 0,1 0 0,-1 1 1,6-1-1,10 1 50,-1 0-1,1 1 0,23 5 1,-8-2-91,-6 0-844,-15-2-885,1-1 0,-1 0 0,16-1 0,-25 0 1119,0-1 1,0 0-1,0 0 0,0-1 1,0 1-1,0-1 0,0 0 0,-1-1 1,1 1-1,0-1 0,-1 0 1,6-4-1,37-32-14385,-34 26 12709</inkml:trace>
  <inkml:trace contextRef="#ctx0" brushRef="#br0" timeOffset="1">1289 18 900,'2'-2'675,"17"-14"14078,-20 31-10884,-2 29 2079,12 27-2123,-3-25-2652,4 22-1060,25 92-1,-32-145-1912,0 1 0,2 25 1,-6-5-6274,-8-5-6782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4:45.38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 98 428,'-32'9'28170,"53"-18"-26130,-6 5-1809,1 1 1,-1 0-1,1 1 0,28 1 1,25-4-4618,-61 4 2709,0-1-1,0 0 1,0 0-1,0-1 1,0 0-1,10-6 1,48-34-10891,-45 29 10129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4:45.87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020 136,'0'2'291,"0"-1"0,1 1-1,-1 0 1,1-1 0,0 1 0,-1-1 0,1 1 0,0-1-1,0 1 1,0-1 0,0 0 0,0 1 0,0-1 0,1 0-1,-1 0 1,0 0 0,1 0 0,-1 0 0,0 0 0,4 1-1,-4-2-27,1 0 0,0 0 0,-1 0 0,1 0-1,0 0 1,-1 0 0,1-1 0,0 1 0,-1-1-1,1 1 1,-1-1 0,1 0 0,-1 1 0,1-1-1,-1 0 1,1 0 0,-1 0 0,0 0 0,0 0-1,1-1 1,0-1 0,11-12 410,-2 0-1,1-1 1,-2 0-1,0-1 1,-2 0-1,12-28 1,-8 16-230,44-100 2061,-6-3 0,-5-2 0,41-217 0,-83 340-1974,-1 0 0,0 0 0,-1 0 0,-1-1 0,1 1 0,-2 0 0,-2-19 0,3 29-516,0 1 0,0-1 1,-1 1-1,1-1 1,0 1-1,0 0 0,0-1 1,-1 1-1,1-1 1,0 1-1,0-1 0,-1 1 1,1 0-1,0-1 1,-1 1-1,1 0 0,0-1 1,-1 1-1,1 0 1,-1 0-1,1-1 0,0 1 1,-1 0-1,1 0 1,-1 0-1,1 0 0,-1 0 1,1-1-1,-1 1 1,1 0-1,-1 0 0,1 0 1,0 0-1,-1 0 1,1 0-1,-1 0 0,1 1 1,-1-1-1,1 0 1,-1 0-1,1 0 0,-1 0 1,1 1-1,0-1 1,-1 0-1,1 0 0,-1 1 1,1-1-1,0 0 1,-1 1-1,1-1 0,-2 2 2,0-1 0,1 0 0,-1 1 0,1 0 0,-1-1 0,1 1 0,-1 0 0,1 0 0,-2 3 0,-30 84 130,17-50-6,-19 72 1,-33 306-141,61-331 0,4 1 0,15 161 0,-9-223 0,1-1 0,1 0 0,12 32 0,-15-48 0,1 0 0,1 0 0,-1-1 0,1 0 0,0 1 0,1-2 0,0 1 0,0 0 0,1-1 0,-1 0 0,1 0 0,0-1 0,12 8 0,-16-11 0,1-1 0,0 1 0,0-1 0,0 0 0,0 0 0,0 0 0,0 0 0,0 0 0,0-1 0,0 1 0,0-1 0,0 0 0,0 0 0,0 0 0,0-1 0,1 1 0,-1-1 0,0 1 0,0-1 0,0 0 0,0 0 0,-1-1 0,1 1 0,0 0 0,0-1 0,-1 0 0,1 0 0,-1 1 0,1-2 0,-1 1 0,0 0 0,3-4 0,2-2 0,-1-1 0,0 0 0,0 0 0,-1-1 0,0 0 0,-1 1 0,0-2 0,3-11 0,4-14 0,-2-1 0,-2 0 0,-1-1 0,-2 0 0,-1-62 0,-6 75 0,-10-41 0,2 16 0,11 50 0,0-1 0,0 1 0,0 0 0,0-1 0,0 1 0,0 0 0,0-1 0,0 1 0,0-1 0,0 1 0,0 0 0,0-1 0,1 1 0,-1 0 0,0-1 0,0 1 0,0 0 0,1-1 0,-1 1 0,0 0 0,0 0 0,1-1 0,-1 1 0,0 0 0,0 0 0,1-1 0,-1 1 0,0 0 0,1 0 0,-1 0 0,0 0 0,1-1 0,-1 1 0,1 0 0,-1 0 0,0 0 0,1 0 0,-1 0 0,0 0 0,1 0 0,-1 0 0,1 0 0,-1 0 0,0 0 0,1 0 0,-1 0 0,0 1 0,1-1 0,-1 0 0,0 0 0,1 0 0,30 10 0,-13-4 0,24 0 0,-18-3 0,-1 1 0,1 1 0,-1 0 0,28 13 0,42 26-7829,-81-37 6133,0 0 0,-1 0 0,0 1 0,0 1 0,13 15-1,-21-21 568,-1 0 0,0 0-1,0 0 1,-1 1 0,1-1-1,-1 1 1,1-1-1,-1 1 1,1 4 0,0 8-1271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6:11.35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004 292 1296,'0'-5'625,"1"1"-137,-1 0 0,0 1-1,0-1 1,0 0 0,-1 0 0,1 0 0,-1 1 0,0-1 0,0 0 0,0 1 0,0-1-1,-6-9 1465,1 5-1464,3 4-258,-1 1 0,1-1 0,-1 1 0,0 0 0,0 0 0,-1 1 0,-4-3 0,-20-15 763,28 20-985,1-1 0,0 1-1,0 0 1,0 0 0,-1-1 0,1 1 0,0 0 0,0-1-1,0 1 1,0 0 0,-1-1 0,1 1 0,0 0 0,0-1-1,0 1 1,0 0 0,0-1 0,0 1 0,0 0 0,0-1-1,0 1 1,0 0 0,0-1 0,0 1 0,0 0 0,1-1-1,-1 1 1,0 0 0,0-1 0,10-11-2,23-13-401,-23 18 175,38-22-743,-40 25 851,0 0 0,0 0 0,-1-1 0,0 0 0,1-1 0,-2 1 0,1-2 0,-1 1 1,8-10-1,10-12 89,-21 30 235,-3-2-206,0 0 0,0 0 0,0 0 0,1 1 0,-1-1 0,0 0 0,0 0 1,0 0-1,0 0 0,0 0 0,0 1 0,1-1 0,-1 0 0,0 0 1,0 0-1,0 0 0,0 1 0,0-1 0,0 0 0,0 0 0,0 0 0,0 0 1,0 1-1,0-1 0,0 0 0,0 0 0,0 0 0,0 1 0,0-1 0,0 0 1,0 0-1,0 0 0,0 1 0,0-1 0,0 0 0,0 0 0,-1 0 1,1 0-1,0 1 0,0-1 0,0 0 0,0 0 0,0 0 0,0 0 0,-1 0 1,1 0-1,0 1 0,0-1 0,-2 3 69,1 0-1,-1 1 1,1-1 0,-1 0-1,0 0 1,0 0 0,0 0-1,-1-1 1,1 1 0,-1-1-1,1 1 1,-1-1 0,-3 2-1,-9 6 120,0-1-1,0-1 0,0 0 0,-21 6 1,8-3-10,-2 1 140,0-2 0,-57 11 0,-68 2 697,34-7 13,109-14-930,-140 21 1040,137-22-606,1 0-1,0 2 1,-1 0 0,1 0 0,-25 10 0,35-10-432,-1-1 0,1 1 0,0-1 0,0 2 0,0-1 0,0 0 0,0 1 0,1-1 0,-1 1 0,1 0 0,0 0 0,0 0-1,1 1 1,-1-1 0,1 1 0,0-1 0,0 1 0,0 0 0,-1 10 0,-3 14 15,2 0-1,1 1 1,2 45-1,13 89 1044,-7-110-788,38 196 901,-19-125-847,23 113 65,17 104-218,-50-224-178,-7-50 84,17 71 0,20 75 121,-6-22-214,-30-158-86,-2 0 0,-1 1 0,-1 0 0,-2 0 0,-2-1 0,-4 41 1,-1-33 8,-2 0 0,-2-1 0,-2 0 0,-24 59 0,31-88-17,0 0 0,1 0 0,-2 15 0,-7 24 7,5-27 2,3-11-5,0 0 0,-9 19-1,10-27 5,-1-1 1,1 0-1,-1 0 0,1 0 0,-6 4 0,6-6-4,1 0 0,-1 0-1,1 1 1,-1-1-1,1 1 1,0 0 0,0-1-1,0 1 1,1 0-1,-1 0 1,1 0 0,-2 5-1,3-8 3,0 1-1,0-1 1,-1 1-1,1-1 1,0 0-1,0 1 1,0-1-1,0 0 0,0 1 1,0-1-1,-1 0 1,1 1-1,0-1 1,0 0-1,0 1 1,-1-1-1,1 0 1,0 0-1,0 1 1,-1-1-1,1 0 1,0 0-1,-1 0 1,1 1-1,0-1 0,-1 0 1,1 0-1,0 0 1,-1 0-1,1 0 1,-1 1-1,-13-6 67,-12-18-50,10 1-15,0-1 0,1-1 0,1 0 0,-14-33 0,-8-16 18,-13-27 0,29 58-32,-27-46 1,6 27 49,41 61-38,0 0 0,0-1-1,0 1 1,0 0 0,0 0 0,0-1 0,0 1 0,-1 0 0,1 0 0,0 0 0,0-1 0,0 1 0,0 0 0,0 0 0,-1 0 0,1 0 0,0-1 0,0 1 0,0 0 0,0 0 0,-1 0 0,1 0 0,0 0 0,0 0-1,-1 0 1,1-1 0,0 1 0,0 0 0,0 0 0,-1 0 0,1 0 0,0 0 0,0 0 0,-1 0 0,1 0 0,0 0 0,0 0 0,-1 0 0,1 0 0,0 1 0,0-1 0,-1 0 0,-6 12 6,-1 20-19,8-30 13,-2 15 0,0 0 0,1 0 1,2 0-1,-1 0 0,2 0 0,0 0 1,1-1-1,1 1 0,0 0 0,2-1 0,11 26 1,-9-24-12,1-2 0,1 1 1,0-1-1,22 25 0,-24-33 12,0 1-1,1-1 1,1-1-1,-1 1 1,1-2-1,0 1 1,1-1-1,18 7 1,13 3-1,1-2 1,1-2-1,0-1 1,1-3-1,0-1 0,0-3 1,46-1-1,219 7 79,-266-7-82,-3 1 10,1-2 0,76-6 1,-111 3-13,15-2-7,31-8-1,-46 9 13,0-1 0,-1 1 0,1-1 0,-1 0 0,0-1 0,0 0 1,0 0-1,8-6 0,-4 1 20,0 2 0,18-11 0,-20 13-20,1 0 0,-1 0 1,0-1-1,-1 0 1,1-1-1,8-9 0,10-20-31,-2 0 0,23-48 0,-26 45 30,48-68 26,-22 36-20,28-51-17,-60 98 15,0-1 0,-2 0 0,-1-1 0,-1-1-1,8-31 1,-11 28 60,-2 0 1,5-58-1,-7-64 48,1-1-121,-2 33 50,-17-170 0,11 251-39,-24-344 90,21 334-97,-3 1-1,-21-66 1,3 14-19,23 85 28,-1-1 0,0 1 0,-1 1 0,-1-1 0,-1 1 0,0 0 0,-11-14 0,-10-9 16,-36-35 1,14 16-9,24 28 9,-2 1-1,-46-34 1,47 39-44,18 15 27,-1 1 1,1 0 0,-17-6-1,-4-4 23,7 5-19,0 0 0,-33-10 0,44 16 17,0 0 0,0-1-1,1 0 1,-1 0 0,1-2 0,-12-9-1,18 13-19,0 0 0,0 1-1,0 0 1,-1 0 0,1 0-1,-1 1 1,0 0 0,-7-1 0,-56-7 149,49 8-23,0 1 1,0 1-1,0 1 0,1 0 1,-1 2-1,-23 5 0,21 0-114,1 1 0,-32 19 0,32-17-3,0 0-1,-27 9 0,-56 22 266,80-30-154,0-1 0,-1-2 0,0 0 0,-43 8 0,61-16-112,-21 3 75,-33 0-1,59-3-72,-1-1 0,1 1 0,0 0-1,-1 0 1,1 0 0,0 0 0,-6 3-1,6-2 10,0-1-1,0 0 1,0 1-1,0-1 0,0 0 1,0-1-1,-6 2 1,7-2-18,1 0 0,0 0 0,0 1 1,-1-1-1,1 1 0,0-1 0,0 1 1,-1 0-1,1-1 0,0 1 0,0 0 1,0 0-1,0 0 0,0 0 0,0 0 0,0 0 1,0 0-1,0 0 0,1 0 0,-1 0 1,0 0-1,1 0 0,-1 1 0,1-1 1,-1 0-1,1 1 0,-1 1 0,-7 46-24,6-34 26,0 4-7,0 32 0,0 15 11,-3-8-14,3 0 1,3 1-1,2-1 1,12 63-1,9 108 81,-18-157-166,2 231-18,-21-170 97,0-7 59,-3 29 1,-1-6-38,11-61-34,-1 47 98,8-123-82,0 1 0,0-1-1,1 0 1,1 0-1,0 1 1,9 19 0,1-4-21,24 42 1,-29-59 18,0 0-1,1 0 1,0-1 0,1 0 0,0-1-1,1 0 1,0 0 0,0-1-1,0-1 1,1 0 0,0 0 0,20 7-1,-10-6-614,1 0-1,31 6 1,-28-10-2205,46 4 1,-54-8 837,1-1 0,0-1-1,-1 0 1,0-2-1,0 0 1,0-1 0,0 0-1,0-2 1,-1 0 0,24-14-1,-21 9-65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4:50.62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4 184,'3'-2'672,"1"0"1,-1 0-1,0 1 1,1 0-1,-1-1 1,1 1-1,-1 0 1,1 1-1,0-1 1,-1 1-1,1-1 1,0 1-1,3 1 1,-4-1-423,0 1 0,0 0 1,0 0-1,-1 1 1,1-1-1,0 0 0,-1 1 1,0 0-1,1-1 1,-1 1-1,0 0 0,0 0 1,0 1-1,0-1 0,0 0 1,3 6-1,4 4 248,-1 1 0,-1 1 0,0-1 0,-1 1 0,9 29 0,-12-33-227,-1 0 0,-1 0-1,0 0 1,0 0-1,-1 0 1,0 0-1,-1 0 1,0 0 0,-1 0-1,-3 11 1,-20 60 1559,13-49-985,3 1-1,0 0 1,-4 39 0,11-52-550,1 0 1,1 0-1,0 0 0,5 22 0,-4-34-215,0 0-1,1-1 1,0 1-1,1-1 0,0 1 1,0-1-1,0 0 1,1 0-1,0-1 1,0 1-1,1-1 0,0 1 1,8 6-1,-10-10-43,0 0-1,0-1 0,1 0 1,-1 0-1,1 0 1,0 0-1,-1 0 1,1-1-1,0 1 0,0-1 1,0 0-1,0 0 1,8 0-1,-5-1 3,-1 0-1,1-1 1,0 1-1,-1-2 0,1 1 1,-1-1-1,12-4 1,2-4 26,0 0-1,-1-1 1,0-1 0,17-15 0,-17 12-32,-1-1-1,-1-1 1,-1 0 0,0-1 0,-1-1-1,-1 0 1,-1-1 0,0 0-1,-2-1 1,0-1 0,-2 1-1,0-2 1,-2 1 0,0-1 0,5-32-1,-7 26 473,-2 0 0,0 1 0,-2-1 0,-1-1 0,-2 2 0,-9-55 0,12 86-560,0 0 0,0 0 0,0-1 0,1 1 0,-1 0 0,1 0 0,-1-1 0,1 1 0,0-1 0,0 0 0,0 1 0,0-1 0,0 0 0,1 0 0,-1 0 0,1-1 0,-1 1 0,1-1 0,0 1 0,-1-1 0,1 0 0,0 0 0,0 0 1,0 0-1,0 0 0,0-1 0,4 1 0,11 0-828,1 0 0,-1-1 1,31-3-1,-3 0-1149,-10 25-19153,-32-18 19615,8 8-752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4:51.0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41 1324,'-14'11'11660,"14"-11"-11525,0-1 178,1-1 1,-1 1 0,1 0 0,-1 0-1,1 0 1,-1-1 0,1 1 0,-1 0 0,1 0-1,0 0 1,0 0 0,0 0 0,0 0 0,0 0-1,0 0 1,0 1 0,0-1 0,0 0 0,0 0-1,0 1 1,2-2 0,28-10 2838,-27 11-2539,6-3 103,-1 1 1,1 1-1,0 0 1,-1 0-1,1 1 1,0 0-1,0 1 1,0 0-1,0 0 1,15 3-1,-24-2-698,0-1 1,0 1-1,0-1 0,1 1 0,-1-1 0,0 1 1,0-1-1,0 1 0,0 0 0,0 0 0,0 0 1,0 0-1,-1 0 0,1-1 0,0 2 0,0-1 1,-1 0-1,1 0 0,0 0 0,-1 0 0,1 0 1,-1 0-1,0 1 0,1-1 0,-1 0 1,0 0-1,0 1 0,1-1 0,-1 0 0,0 0 1,0 1-1,-1-1 0,1 2 0,-1 4 75,-1 1 1,1 0-1,-1-1 0,-4 9 0,4-10-79,-9 21-14,-1 0 0,-23 34 0,25-44 0,-1 0 0,2 1 0,0 1 0,1-1 0,1 1 0,1 0 0,-5 26 0,11-42 0,0 1 0,-1 0 0,1 0 0,1 0 0,-1 0 0,1-1 0,-1 1 0,1 0 0,0 0 0,0-1 0,1 1 0,-1-1 0,1 1 0,0-1 0,-1 0 0,2 1 0,-1-1 0,0 0 0,1 0 0,-1 0 0,1-1 0,4 5 0,-2-4 0,0 0 0,0 0 0,0 0 0,1 0 0,-1-1 0,1 0 0,-1 0 0,1 0 0,-1-1 0,1 0 0,0 0 0,0 0 0,11-1 0,30-7-1901,-35 3-81,1 0 1,-1-1-1,16-9 1,3-4-5906,37-30-1,-22 14 4225,-15 13 1057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4:51.5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2 67 880,'17'-18'2172,"6"-7"2669,2 4 3686,-25 20-8370,0 1 1,0 0-1,1 0 1,-1-1-1,0 1 1,1 0 0,-1 0-1,0 0 1,1 0-1,-1 0 1,0 0 0,1-1-1,-1 1 1,0 0-1,1 0 1,-1 0 0,0 0-1,1 0 1,-1 0-1,0 0 1,1 1 0,-1-1-1,0 0 1,1 0-1,-1 0 1,0 0 0,1 0-1,-1 0 1,0 1-1,1-1 1,-1 0 0,0 0-1,1 1 1,7 13 2539,-2 18-130,-5-32-2405,8 101 3587,-8-71-3726,2-1 1,0 0-1,2 0 1,2 0 0,13 39-1,-17-60-704,11 27-1908,-14-34 1989,1 0 0,-1 0 0,0 0 1,0 0-1,0 1 0,1-1 0,-1 0 1,0 0-1,0 0 0,0 0 0,-1 1 1,1-1-1,0 1 0,-24-16-14743,14 3 12787</inkml:trace>
  <inkml:trace contextRef="#ctx0" brushRef="#br0" timeOffset="1">12 183 516,'-1'-1'483,"0"-1"776,-1 1 0,1-1 0,0 0-1,0 0 1,0 0 0,0 0 0,0 0 0,0 0 0,4-8 6692,12 8-5084,140 10 6366,-2 9-8892,-19-1-3451,-102-14-2235,0-2 0,0-1 0,0-1 1,48-10-1,-48 6 3034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4:51.9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6 136 1860,'4'-1'812,"0"-1"-1,-1 0 1,1 0-1,-1 0 0,0 0 1,1-1-1,-1 1 1,0-1-1,-1 0 1,6-6-1,-7 8-422,0-1 0,-1 1 0,1-1 0,0 0 0,-1 1 0,1-1 0,-1 0 0,0 1 0,1-1 0,-1 0 0,0 1 0,0-1 0,0 0 0,0 0 0,-1 1 0,1-1 0,0 0 0,-1 1 0,1-1 0,-1 0 0,0 1 0,1-1 0,-1 1 0,0-1 0,0 1 0,0-1 0,-1-1 0,-2-2-111,1 1 1,-1-1-1,0 1 1,-1 0-1,1 0 1,-1 0-1,0 1 0,1 0 1,-2-1-1,1 2 1,0-1-1,-1 1 1,1-1-1,-1 2 1,1-1-1,-1 0 0,0 1 1,0 0-1,0 1 1,0-1-1,-6 1 1,3 1 51,1 0 1,0 0 0,0 1 0,0 0 0,0 0 0,0 1 0,0 0 0,0 0 0,1 1 0,-1 0-1,1 0 1,0 0 0,0 1 0,-9 9 0,4-2-331,1 1 0,0 0 0,0 1 0,1 0 0,1 0 0,0 1 0,1 1 0,1-1 0,1 1 0,0 0 0,1 1 0,-5 26 0,8-33 0,1-1 0,0 1 0,0 0 0,1-1 0,0 1 0,1 0 0,0-1 0,1 1 0,0-1 0,1 0 0,-1 1 0,2-1 0,-1 0 0,1 0 0,1-1 0,-1 0 0,2 1 0,-1-1 0,1-1 0,0 1 0,1-1 0,-1 0 0,14 10 0,-10-10-438,0 0 1,1-1-1,22 10 1,-18-11-725,-1 0 1,1-1 0,0 0-1,1-1 1,17 0 0,-12-2-461,1-1 1,-1-1 0,0-1 0,0 0-1,0-2 1,35-11 0,28-17-7027,-44 13 5768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4:52.4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88 1084,'10'-13'2091,"-6"5"-771,1 1 0,1-1 0,-1 2 1,1-1-1,1 1 0,-1-1 0,1 2 0,0-1 1,9-5-1,-15 11-1223,0-1-1,0 1 1,0-1 0,0 1 0,0-1-1,0 1 1,0 0 0,0 0-1,0 0 1,0-1 0,1 1 0,-1 0-1,0 0 1,0 1 0,0-1 0,0 0-1,0 0 1,0 0 0,0 1 0,0-1-1,0 0 1,0 1 0,0-1-1,0 1 1,1 1 0,0-1 94,-1 1 0,1 0 0,-1-1 0,0 1 0,0 0 0,0 0 0,0 0 0,0 0 0,0 0 0,0 0 0,-1 0 0,1 3 0,1 5 636,-1 1 0,0 0 0,-1-1 0,-1 12 0,-2 3 52,-2 1-1,0-1 1,-2 0-1,-17 40 1,12-35 76,2 0-1,-10 46 1,19-64-955,-1-1 0,2 1 0,0 0 0,0-1 0,1 1 0,0-1 0,1 1 0,6 21 0,-7-30 0,0 0 0,0 0 0,0-1 0,0 1 0,1 0 0,-1 0 0,1-1 0,0 1 0,0-1 0,0 1 0,0-1 0,0 0 0,1 0 0,-1 0 0,1 0 0,-1 0 0,1 0 0,0-1 0,-1 1 0,1-1 0,0 0 0,0 0 0,0 0 0,0 0 0,0 0 0,0-1 0,0 1 0,1-1 0,-1 0 0,0 0 0,0 0 0,0-1 0,0 1 0,0-1 0,0 1 0,0-1 0,5-2 0,0 0 0,-1-1 0,1 1 0,-1-1 0,0-1 0,0 0 0,0 0 0,0 0 0,-1-1 0,0 0 0,0 0 0,-1 0 0,0-1 0,0 0 0,0 0 0,-1 0 0,0-1 0,5-11 0,2-9 0,-1 0 0,-1-1 0,8-46 0,-9 14 0,-2 0 0,-3-85 0,-3 131 0,0 19 0,1-1 0,1 0 0,-1 1 0,0-1 0,1 1 0,0-1 0,-1 0 0,1 0 0,1 0 0,-1 0 0,4 4 0,-2-3 0,0 0 0,0 0 0,0-1 0,0 1 0,0-1 0,1 0 0,0 0 0,5 3 0,-2-4-522,1 0 0,-1 0-1,1 0 1,-1-1 0,1 0 0,0-1-1,10-1 1,61-10-6991,-54 7 5578,-3 2-11160,-15 2 11627,11 0-1646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4:52.77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2 0 1448,'-25'37'17512,"28"-39"-17203,0 0 0,0 0 0,-1 1-1,1-1 1,0 0 0,0 1 0,1 0-1,-1 0 1,0 0 0,0 0 0,1 1-1,-1-1 1,0 1 0,1-1 0,-1 1-1,0 1 1,1-1 0,-1 0 0,0 1-1,1-1 1,-1 1 0,5 2 0,-6-2-118,0-1 1,0 1-1,0 0 1,0 0 0,0 0-1,0 1 1,-1-1-1,1 0 1,0 1 0,-1-1-1,1 1 1,-1-1-1,1 1 1,-1 0-1,0 0 1,0 0 0,1 0-1,-1 0 1,-1 0-1,1 0 1,0 0-1,0 0 1,-1 0 0,1 0-1,-1 0 1,0 0-1,0 1 1,0-1 0,0 0-1,0 0 1,0 0-1,0 1 1,-1-1-1,0 3 1,-4 9-192,-1 1 0,-1-1 0,0 1 0,0-2 0,-2 1 0,1-1 0,-2-1 0,-17 19 0,25-26 0,2-5 0,-1 1 0,1-1 0,0 1 0,-1 0 0,1-1 0,0 1 0,-1-1 0,1 1 0,-1-1 0,1 1 0,-1-1 0,1 1 0,-1-1 0,1 1 0,-1-1 0,1 0 0,-1 1 0,0-1 0,1 0 0,-1 1 0,0-1 0,1 0 0,-1 0 0,0 0 0,1 0 0,-2 1 0,2-2 0,0 1 0,0 0 0,0 0 0,0 0 0,-1 0 0,1 0 0,0-1 0,0 1 0,0 0 0,0 0 0,0 0 0,0-1 0,-1 1 0,1 0 0,0 0 0,0 0 0,0-1 0,0 1 0,0 0 0,0 0 0,0 0 0,0-1 0,0 1 0,0 0 0,0 0 0,0-1 0,0 1 0,0 0 0,0 0 0,0 0 0,0-1 0,0 1 0,1 0 0,-1 0 0,0 0 0,0-1 0,0 1 0,0 0 0,0 0 0,0 0 0,1 0 0,-1-1 0,8-13 0,-6 11 0,-1-1 0,1 1 0,0-1 0,0 1 0,0 0 0,0-1 0,6-4 0,-7 7 0,1 0 0,-1 0 0,1 0 0,0 0 0,-1 0 0,1 0 0,0 1 0,0-1 0,0 1 0,0-1 0,0 1 0,-1 0 0,1-1 0,0 1 0,0 0 0,0 0 0,2 1 0,0-1 0,0 0 0,0 1 0,0 0 0,0 0 0,-1 0 0,1 0 0,0 0 0,-1 1 0,1 0 0,-1-1 0,1 1 0,-1 1 0,0-1 0,0 0 0,0 1 0,0 0 0,0-1 0,2 4 0,-2-1 0,0 0 0,0 1 0,0-1 0,-1 0 0,0 1 0,0-1 0,0 1 0,-1 0 0,0-1 0,0 1 0,0 7 0,0-2 0,-1 0 0,0-1 0,-1 1 0,-1 0 0,0 0 0,0-1 0,-1 1 0,0-1 0,-1 1 0,0-1 0,0 0 0,-12 16 0,13-21 0,0-1 0,0 1 0,-1-1 0,0 0 0,0-1 0,0 1 0,0-1 0,-1 1 0,1-1 0,-1 0 0,1-1 0,-1 1 0,0-1 0,0 0 0,-1 0 0,1-1 0,0 0 0,-1 0 0,1 0 0,0 0 0,-1-1 0,1 0 0,-7 0 0,-34-8 0,19 4-963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4:56.039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139 1 1196,'-6'2'721,"-1"0"-1,2 0 1,-1 1-1,0 0 1,0 0 0,1 1-1,-15 12 2163,8-2-2163,5-6-267,1 1 0,1 0 0,-1 1 0,2-1 0,-1 1 0,-4 16 0,2 0-125,1 1 1,2-1-1,0 1 1,1 50-1,4-52-156,0 1-1,6 31 1,-5-46-132,1 0-1,0 0 0,0-1 1,1 1-1,1-1 0,-1 0 1,11 16-1,-13-23-20,-1-1 0,1 1 0,0-1 0,0 1 1,0-1-1,0 0 0,0 0 0,1 0 0,-1 0 0,1 0 0,-1-1 0,1 1 0,0-1 0,-1 1 0,1-1 1,0 0-1,0 0 0,0 0 0,0-1 0,0 1 0,0-1 0,0 1 0,0-1 0,0 0 0,0 0 0,0-1 1,0 1-1,0 0 0,0-1 0,0 0 0,0 0 0,0 0 0,0 0 0,-1 0 0,1-1 0,3-1 0,3-3 45,0-1-1,0 0 1,-1 0-1,0-1 0,0 0 1,0 0-1,-1-1 0,10-16 1,-2-1 101,0 0 0,-2-1 0,-1 0 0,-1-1 0,9-40 0,-15 48 195,-1 0 0,-1-1 0,-1 1 0,-1-1 0,-1 0 1,0 1-1,-2-1 0,-6-33 0,7 51-269,0 0-1,0 0 1,0-1 0,0 1-1,-1 1 1,1-1 0,-1 0-1,-2-4 1,3 7-72,1-1 0,0 1 0,-1 0 1,1-1-1,-1 1 0,1 0 0,0-1 1,-1 1-1,1 0 0,-1 0 0,1-1 0,-1 1 1,1 0-1,-1 0 0,0 0 0,1 0 0,-1-1 1,1 1-1,-1 0 0,1 0 0,-1 0 0,0 0 1,0 1-5,0-1 1,0 1 0,0-1 0,0 1-1,0-1 1,0 1 0,0 0 0,1 0-1,-1-1 1,0 1 0,0 0-1,1 0 1,-1 0 0,0 0 0,0 1-1,-5 10 12,1 0-1,0-1 0,1 2 0,1-1 0,0 0 1,-3 20-1,2-8-14,-2 11 61,1 1 0,2-1-1,1 0 1,2 1-1,4 35 1,-3-65-35,0 0 0,0-1 0,0 1 0,1 0 0,0-1-1,0 0 1,0 1 0,1-1 0,0 0 0,5 8 0,-6-11-24,0 0 0,0 0 0,0 0 0,0-1 0,0 1 0,0 0-1,0-1 1,0 0 0,1 1 0,-1-1 0,1 0 0,-1 0 0,1 0 0,-1 0 0,1-1 0,-1 1-1,1-1 1,0 0 0,-1 1 0,1-1 0,0 0 0,-1-1 0,1 1 0,-1 0 0,5-2 0,1-1-5,1 0 1,-1-1 0,0 0 0,0 0 0,-1-1-1,1 0 1,-1 0 0,0-1 0,0 0 0,-1 0 0,1-1-1,-1 1 1,-1-1 0,8-13 0,5-9 81,-2 0 0,20-48 0,-35 75-78,31-82 752,-28 71-368,0 1-1,-2 0 1,1-1 0,-2 0-1,1-12 1,-2 24-324,1-1-1,-1 1 1,0 0-1,0 0 1,-1 0 0,1-1-1,0 1 1,0 0 0,0 0-1,-1 0 1,1 0 0,-1-1-1,1 1 1,-1 0 0,1 0-1,-1 0 1,-1-1 0,1 1-34,1 1 0,-1 0 1,1 0-1,-1-1 0,1 1 1,-1 0-1,0 0 1,1 0-1,-1 0 0,1 0 1,-1 0-1,0 0 0,1 0 1,-1 0-1,1 0 1,-1 0-1,1 0 0,-1 0 1,0 1-1,1-1 0,-1 0 1,1 0-1,-1 1 1,0 0-1,-4 2 62,1 0 1,0 0-1,-1 1 1,1 0-1,0 0 1,-3 5-1,-20 28 7,1 1-1,2 2 1,2 0-1,-22 56 1,37-77-87,0 0-1,-5 25 1,11-36-154,-1-1 0,1 1 0,1-1 0,-1 0 0,1 1 0,1-1 0,-1 1 0,1-1 0,3 11 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4:56.938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68 121 796,'-29'10'6829,"28"-8"-6634,-3 4 405,1 0-1,0 0 0,1 0 1,-3 7-1,-1 9 149,1 0 0,1 1 0,1-1 0,0 24 0,7 91 956,-3-114-1517,2 0 0,0-1-1,2 1 1,0-1-1,1 0 1,11 24 0,-14-40-135,0 1 1,1-1-1,0 0 1,0 0-1,1 0 1,-1 0-1,1-1 1,0 0-1,1 0 1,6 4 0,-8-6-8,1 0 1,0 0 0,0-1 0,0 0 0,0 0 0,1-1-1,-1 1 1,1-1 0,-1 0 0,1 0 0,-1-1 0,1 0-1,-1 0 1,11-1 0,-4-1 135,0-1-1,0 0 1,0 0-1,-1-1 1,1-1 0,-1 0-1,0 0 1,-1-1-1,1-1 1,-1 0 0,0 0-1,-1-1 1,1 0-1,-2-1 1,1 0-1,11-16 1,-6 5 251,0-1-1,-2 0 1,-1-1-1,0 0 1,-2-1-1,0 0 1,6-32-1,-10 33-116,-1-1 0,-1 0 0,-1 0 0,-1 0-1,-4-40 1,1 46-130,-1 0 0,0 0 0,-1 1 0,-1-1 0,0 1 0,-1 0 0,-1 1 0,-13-22 0,18 34-147,0-1 1,-1 1 0,1 0-1,-1 0 1,0 0 0,0 0 0,0 1-1,-1-1 1,1 1 0,-1-1-1,1 1 1,-1 0 0,-4-1 0,6 2-29,0 1 0,0-1 0,1 1 0,-1 0 0,0 0 0,0-1 1,0 1-1,0 0 0,0 1 0,0-1 0,1 0 0,-1 1 0,0-1 0,0 1 1,0-1-1,1 1 0,-1 0 0,0-1 0,1 1 0,-1 0 0,0 0 1,1 1-1,-1-1 0,1 0 0,0 0 0,-1 1 0,1-1 0,0 1 0,0-1 1,-2 4-1,-5 11 35,1 0 0,0 1-1,1 0 1,1 1 0,1-1 0,-3 24 0,3-18 7,-6 37 90,2 0 0,4 0 0,1 1 0,4 0-1,13 101 1,-10-141-119,0-1-1,12 34 1,-14-48-18,0 0 0,1 0 1,0 0-1,0-1 0,0 1 0,1-1 1,0 0-1,0 0 0,0 0 0,0 0 1,1-1-1,9 8 0,-11-11-1,-1 0-1,1 0 1,-1 0-1,1 0 1,-1 0-1,1 0 0,0-1 1,-1 1-1,1-1 1,0 0-1,-1 0 1,1 0-1,0 0 1,-1 0-1,1-1 1,0 1-1,-1-1 1,1 0-1,0 1 1,-1-1-1,1-1 1,-1 1-1,0 0 0,1 0 1,-1-1-1,0 0 1,0 1-1,0-1 1,0 0-1,3-3 1,3-3 3,-1-1 0,-1 0 0,1 0-1,-1 0 1,-1-1 0,5-11 0,1-5 41,-2-2 0,-1 1 0,-2-1-1,0 0 1,-2 0 0,-1-1 0,-1 1-1,-3-36 1,1 51 153,-1 0 1,-4-18-1,5 29-182,0-1 0,-1 1 0,1 0 0,-1 0 0,1 0 0,-1 0 1,0 0-1,0 0 0,0 0 0,0 0 0,0 1 0,0-1 0,0 0 1,-1 0-1,1 1 0,-1-1 0,1 1 0,-1 0 0,0-1 0,1 1 1,-1 0-1,0 0 0,-3-2 0,4 3-19,-1 0 0,1 0 0,-1 0 0,1 1 0,-1-1 0,1 0 0,-1 1 0,1-1 0,-1 1 0,1-1 0,0 1 0,-1-1 0,1 1 0,0 0 0,0 0 0,-1 0 0,1 0 0,0 0 0,0 0 0,0 0 0,-1 2 0,-21 30 0,19-27 0,-115 231-10350,107-212 9264,-21 61-7948,30-76 7712,1 0 0,0 0 0,0 0 0,1 0 0,1 0 0,0 19 0,6 1-1105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4:58.338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1 1 764,'2'25'4237,"-3"36"0,0-40-2286,1 0 0,0 1 1,8 41-1,-7-58-1780,0 1 0,1-1 0,0 0 0,0 0 0,0 0 0,1 0 0,-1 0 0,1-1 0,0 1 0,0-1 0,1 1 0,0-1 0,-1 0 0,1-1 0,1 1 0,-1-1 0,0 0 0,1 0 0,0 0 0,5 3 0,-6-5-164,0 0 1,0 1-1,-1-1 0,1 0 1,0-1-1,0 1 1,0-1-1,0 0 0,0 0 1,0 0-1,1 0 0,-1-1 1,-1 1-1,1-1 1,0 0-1,0 0 0,0-1 1,0 1-1,-1-1 0,1 0 1,-1 0-1,1 0 1,-1 0-1,0-1 0,0 1 1,3-4-1,0 0 60,0 0-1,-1 0 1,0-1-1,0 0 1,0 0-1,-1 0 1,0 0-1,0-1 1,-1 1-1,0-1 1,-19-62 8994,14 71-8917,-7 5 22,1 1 0,0 0 0,0 1 1,0 0-1,1 0 0,0 0 0,-7 13 0,-38 68 501,51-86-666,-2 2-1,0 1 0,1-1 0,0 1 0,0 0 0,0-1 0,1 1 0,-2 11 0,3-16 0,0 0 0,0 1 0,0-1 0,0 0 0,0 0 0,1 0 0,-1 0 0,0 1 0,1-1 0,-1 0 0,1 0 0,-1 0 0,1 0 0,-1 0 0,1 0 0,0 0 0,-1 0 0,2 1 0,0-1 0,-1 0 0,1-1 0,-1 1 0,1 0 0,0 0 0,-1-1 0,1 1 0,0-1 0,-1 0 0,1 1 0,0-1 0,0 0 0,-1 0 0,1 0 0,0 0 0,2-1 0,8-1-196,-11 1 57,0 1 0,0-1 0,0 1 0,0 0 0,0-1 0,0 1 0,1 0 0,-1 0 0,0 0-1,0 0 1,0 0 0,1 0 0,-1 0 0,0 0 0,0 1 0,0-1 0,0 0 0,1 1 0,0 0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19.2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46 1180,'7'-15'1467,"0"-1"1,-2 1-1,0-1 0,6-29 1,2-69 3950,-5 33-2443,-5 59-2062,2-11 1088,-1 0 0,-1 1 0,-2-1 0,-5-58 1,6 145 2936,-10 25-4938,-15 192 0,22-223 0,2 1 0,3 0 0,13 74 0,-12-100-2479,-1 1 1,0 37-1,-3-50 1374,-2-1-1,1 0 1,-2 1-1,1-1 1,-1 0-1,-1 0 1,0 0-1,-6 13 0,-12 21-11061,18-35 9697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6:29.80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91 1384,'18'9'24812,"-9"-11"-24920,393-17 908,-254 12 68,6-1-303,-120 5-532,280-40 90,-274 37 495,74-2-1,-45 6 93,-34 0-470,69 6 1,71 10-65,-132-8-26,-37-4-123,-1 0 1,1-1 0,0 0-1,0-1 1,0 1-1,0-1 1,0-1-1,0 1 1,8-2-1,-7 2-9,-1 0 0,1 0 0,-1 0 0,1 1 0,-1 0-1,0 0 1,1 1 0,-1 0 0,11 5 0,-14-6-1,32 18 675,-28-19-561,-6-1-120,-1 1 0,1 0 0,0 0 0,-1 0 0,1 0 0,0 0 0,-1 0 1,1 0-1,0 0 0,-1 0 0,1 0 0,0 1 0,-1-1 0,1 0 0,0 0 0,-1 1 0,1-1 1,-1 0-1,1 1 0,-1-1 0,1 1 0,0 6-11,-1-7 0,-1 0 0,1 0 0,0 0 0,0 0 0,0 0 0,-1 0 0,1 0 0,0 0 0,0 0 0,-1 0 0,1 0 0,0 0 0,0 0 0,-1 0 0,1 0 0,0 0 0,0 0 0,0 0 0,-1 0 0,1 0 0,0-1 0,0 1 0,0 0 0,-1 0 0,1 0 0,0 0 0,0 0 0,0-1 0,-1 1 0,1 0 0,0 0 0,0 0 0,0-1 0,0 1 0,0 0 0,0 0 0,0 0 0,0-1 0,-1 1 0,1 0 0,0 0 0,0-1 0,0 1 0,-1-2 0,0 1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19.6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167 1372,'-2'-7'14740,"12"-8"-8939,16-15-428,-20 25-4752,0 0 0,0 0 0,1 0 0,0 1 0,0 0 0,0 0 0,0 0 1,15-4-1,2 1-570,39-5 0,-44 10-179,0-2-1,-1 0 1,1-1 0,17-7-1,-25 6-360,4 0-4520,21-6-13473,-12 12 12864,-4 2 3356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30.2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 205 280,'-1'0'365,"0"0"0,0 0 0,0 0 0,0 0 0,0 0 0,0 0 0,-1 0 0,1 0 0,0 0 0,0-1 0,0 1 0,0 0 0,0-1 0,0 1 0,0 0 0,1-1 0,-1 1 0,0-1 0,0 0 1,0 1-1,0-1 0,1 0 0,-1 0 0,0 1 0,0-1 0,1 0 0,-1 0 0,1 0 0,-1 0 0,1 0 0,-1 0 0,0-1 0,2-17 961,1 10-812,1-1-1,0 1 1,1 0 0,0 0-1,0 0 1,1 0 0,0 1-1,1 0 1,0 0 0,0 0-1,0 1 1,1 0 0,0 0 0,1 0-1,-1 1 1,13-8 0,-14 11-291,-1 0 1,0 0-1,1 0 1,-1 1 0,1 0-1,0 0 1,0 0-1,0 1 1,0-1 0,0 1-1,0 1 1,0-1-1,0 1 1,0 0 0,0 1-1,0 0 1,0-1-1,0 2 1,0-1 0,0 1-1,0 0 1,0 0-1,-1 1 1,1-1-1,-1 1 1,0 0 0,8 7-1,-5-3-136,0 1 0,0 0 1,-1 0-1,0 1 0,-1 0 0,0 0 0,-1 0 0,1 1 0,-2 0 0,1 0 0,-2 0 1,1 1-1,-1-1 0,-1 1 0,0-1 0,0 1 0,-1 0 0,-1 0 0,0 0 0,0 0 0,-1 0 1,0 0-1,-1 0 0,0-1 0,-1 1 0,0-1 0,-1 1 0,0-1 0,0 0 0,-8 12 1,10-20-58,1 0 1,-1 0 0,0-1 0,0 1 0,0 0 0,1-1 0,-1 1-1,-1-1 1,1 0 0,0 0 0,0 0 0,0 0 0,-1 0 0,1 0 0,0 0-1,-1-1 1,1 1 0,-1-1 0,1 0 0,-1 0 0,1 0 0,-1 0-1,-4-1 1,5 1-5,0 0 1,-1-1-1,1 1 0,0-1 0,0 0 0,0 0 1,0 1-1,0-1 0,0-1 0,0 1 0,0 0 0,0 0 1,0-1-1,0 1 0,1-1 0,-1 0 0,1 1 1,-1-1-1,1 0 0,0 0 0,-1 0 0,1 0 0,0 0 1,0 0-1,-1-4 0,2 5-26,0 1 0,0-1 0,0 0 0,0 1 0,-1-1 0,1 1 0,0-1 0,0 1 0,0-1 0,0 0 0,1 1 0,-1-1 0,0 1 0,0-1 0,0 0 0,0 1 0,0-1 0,1 1 0,-1-1 0,0 1 0,1-1 0,-1 1 0,0-1 0,1 1 0,-1 0 0,1-1 0,0 0 0,0 0 0,0 1 0,0-1 0,1 1 0,-1 0 0,0-1 0,0 1 0,1 0 0,-1 0 0,0 0 0,1 0 0,1 0 0,35 8 0,-34-6 0,0 0 0,0-1 0,0 2 0,0-1 0,0 0 0,0 1 0,-1 0 0,1-1 0,-1 2 0,0-1 0,0 0 0,0 1 0,0-1 0,4 8 0,-4-4 0,0-1 0,0 1 0,-1 0 0,0 0 0,0 0 0,-1 0 0,0 0 0,1 12 0,-3 2 0,0-1 0,-1 0 0,-1 0 0,-1 0 0,-11 34 0,14-50 0,-1 0 0,1-1 0,-1 1 0,1-1 0,-1 1 0,0-1 0,-1 0 0,1 1 0,0-1 0,-1 0 0,0 0 0,0-1 0,0 1 0,0-1 0,0 1 0,0-1 0,-1 0 0,1 0 0,-1-1 0,-7 4 0,7-4 0,-1-1 0,1 1 0,-1 0 0,1-1 0,-1 0 0,0 0 0,1-1 0,-1 1 0,1-1 0,-1 0 0,1 0 0,-1-1 0,1 1 0,0-1 0,-1 0 0,1 0 0,-6-4 0,-9-2-1799,17 8 1352,1 0 0,0-1 0,-1 1 0,1 0 0,-1 1 0,1-1 0,-1 0 0,1 0 0,-1 1 0,1-1-1,0 0 1,-1 1 0,1 0 0,0-1 0,-3 2 0,2 0-197,1-1 0,-1 1 0,0 0 1,0 0-1,1 0 0,-1 0 0,1 0 0,0 0 0,0 0 1,0 0-1,0 1 0,0-1 0,0 0 0,0 1 0,1-1 0,-1 1 1,0 3-1,3 41-7898,0-21 5826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30.6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9 100 612,'-9'-2'2274,"0"0"1,1 1-1,-19-1 1,-4 0 5354,31 2-7510,-1 0 0,0 0-1,1 0 1,-1 0 0,0 0 0,1 0 0,-1 0 0,0 0 0,1-1-1,-1 1 1,1 0 0,-1 0 0,0-1 0,1 1 0,-1 0 0,1-1-1,-1 1 1,1 0 0,-1-1 0,1 1 0,-1-1 0,1 1 0,-1-1-1,1 1 1,-1-2 0,1 1 156,0 1 0,0-1 1,0 0-1,1 1 0,-1-1 0,0 0 0,0 0 0,0 1 0,1-1 1,-1 0-1,0 1 0,1-1 0,-1 1 0,1-1 0,-1 0 1,1 1-1,-1-1 0,2 0 0,27-21 6835,-17 18-7110,-1 0 0,1 1 0,0 0 0,0 0 0,0 1 0,0 1 0,23 0 0,8-1 0,-7-1-1624,-26 3 201,1 0 0,0-1 0,-1 0 0,1-1 0,-1 0 0,0-1 0,16-6 0,-11 5-10527,-2 4 7127,-8 1 4257,10-1-155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31.0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4 42 164,'-2'-4'819,"0"1"1,1-1-1,-1 1 0,-1 0 1,1 0-1,0 0 0,-5-4 1,6 6-370,-1 0 1,1 0-1,-1 0 1,1 0-1,0 0 1,-1 0-1,0 0 1,1 0-1,-1 1 1,1-1 0,-1 1-1,0-1 1,1 1-1,-1 0 1,0 0-1,0 0 1,1 0-1,-1 0 1,-2 0-1,3 0-248,0 1 0,0-1 0,0 1 0,0-1 0,0 1 0,0 0 0,0-1 0,0 1 0,0 0 0,0-1 0,1 1 0,-1 0 0,0 0 0,0 0 0,1 0-1,-1 0 1,1 0 0,-1 0 0,1 0 0,-1 0 0,1 0 0,-1 0 0,1 0 0,0 0 0,0 0 0,0 1 0,0-1 0,0 0 0,0 0 0,0 0-1,0 1 1,0 3 72,0 0 0,1 0 0,0 0 0,0 0 0,2 7 0,3 0 247,0 0 1,0-1-1,1 0 1,1-1-1,0 1 1,15 14-1,-12-13 612,1 2 0,-2-1 1,10 17-1,-14-21-1065,-1 1 0,0-1 0,0 1 0,-1 0 0,-1 0 0,1 0 0,-2 1 1,1-1-1,-1 1 0,0 16 0,-2-18-68,-3 66 0,2-68 0,0 1 0,0-1 0,-1 0 0,0 1 0,0-1 0,-1 0 0,-6 12 0,8-18-114,0 0 1,0 0-1,1 0 0,-1 1 1,0-1-1,0 0 0,0 0 1,0 0-1,0 0 0,-1-1 1,1 1-1,0 0 1,0 0-1,-3 0 0,3 0-193,0-1-1,-1 0 1,1 0 0,0 0-1,0 0 1,-1 0-1,1-1 1,0 1 0,0 0-1,0 0 1,-1-1 0,1 1-1,0-1 1,0 1-1,0-1 1,0 1 0,0-1-1,0 0 1,0 0-1,0 1 1,-2-3 0,0-1-896,-1 0 1,0-1 0,1 1 0,0-1 0,0 0-1,0 0 1,1 0 0,-3-6 0,3 5-168,0 0-1,1 0 1,0 0 0,0 0-1,0 0 1,0 0 0,1-8 0,2-8-768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31.4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6 1760,'0'-5'628,"-1"1"850,1-1 0,0 1 0,0 0-1,1 0 1,-1 0 0,1-1 0,0 1 0,2-4 0,-2 7-916,-1-1 0,1 1 1,0 0-1,0 0 0,0 0 1,0 0-1,0 0 0,0 0 1,0 0-1,0 0 1,1 0-1,-1 0 0,2 0 1,18-6 1221,53-5 1534,39 0-2595,-53 9-1447,-22 8-5047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32.6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06 52 1628,'-35'-1'6996,"-35"-7"0,-9 0-1701,51 5-3598,0-2 0,-41-12 0,48 12-405,18 4-1110,0 0-1,-1 0 0,1 1 0,0-1 1,0 1-1,0 0 0,0 0 0,0 0 0,-1 0 1,1 1-1,0-1 0,0 1 0,0 0 0,0 0 1,-4 2-1,1 0 247,0 1 0,1 1 0,-1-1 1,1 1-1,-8 9 0,9-9-428,-1-1 0,0 1 0,-1-1 0,1 0 0,-1-1 0,0 1 0,1-1 0,-1 0 0,-1-1 0,-11 5 0,15-6 0,1 0 0,0 0 0,-1 0 0,1 0 0,0 1 0,0 0 0,0-1 0,0 1 0,0 0 0,0 0 0,1 0 0,-1 0 0,1 0 0,-1 0 0,-1 3 0,-16 41 0,10-24 0,2-4 0,1 0 0,1 0 0,0 0 0,1 1 0,1 0 0,1 0 0,0 22 0,13 137 0,0-23 0,-12-60 0,4 120 0,1-176 0,2 21 0,-3-1 0,-8 113 0,-11 141 0,10-114 0,-8 116 0,11-207 0,-21 121 0,11-117 0,2 219 0,12-273 0,-4-6 0,-3 0 0,-15 69 0,5-29 0,9-42 0,2 86 0,12 13 0,-7-146 0,0 0 0,0-1 0,1 1 0,-1 0 0,1 0 0,0 0 0,-1-1 0,1 1 0,0 0 0,1-1 0,-1 1 0,0 0 0,1-1 0,-1 0 0,1 1 0,0-1 0,0 0 0,0 0 0,0 0 0,0 0 0,0 0 0,1-1 0,-1 1 0,1-1 0,-1 1 0,1-1 0,-1 0 0,6 2 0,7 1 0,0-1 0,0 0 0,0-1 0,22 0 0,2 0 0,-19 0 0,-1 1 0,0 1 0,0 0 0,-1 2 0,1 0 0,-1 1 0,0 1 0,-1 0 0,32 22 0,-31-17 0,-1 1 0,25 26 0,-34-33 0,-7-6 0,1 0 0,0 0 0,-1 1 0,0-1 0,1 0 0,-1 1 0,0-1 0,0 1 0,1 0 0,-1-1 0,-1 1 0,1 0 0,0-1 0,0 1 0,-1 0 0,1 0 0,0 0 0,-1 0 0,0 2 0,-15-11 0,13 5-328,0 1 0,0-1 1,0 0-1,0 0 0,1 0 0,-1 0 1,0 0-1,-1-4 0,2 4-708,-1-1 0,1 0 0,0 0 0,0 0-1,1 0 1,-1 0 0,1 0 0,-1 0 0,1 0 0,0-5 0,1 1-1347,0 1 1,0-1 0,0 1 0,4-9-1,5-11-1481,8-6 1592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33.7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4 44 764,'-25'-20'5759,"22"17"-4452,0 0-1,0 1 1,0-1 0,0 1-1,-1-1 1,1 1 0,-6-2-1,9 4-1211,0-1-1,0 1 1,-1 0-1,1 0 1,0 0-1,0 0 0,0 0 1,-1 0-1,1 0 1,0 0-1,0 0 1,-1 0-1,1 0 1,0 0-1,0 0 1,-1 0-1,1 0 0,0 0 1,0 0-1,0 0 1,-1 0-1,1 0 1,0 0-1,0 0 1,-1 1-1,1-1 1,0 0-1,0 0 1,0 0-1,0 0 0,-1 0 1,1 1-1,0-1 1,0 0-1,0 0 1,0 0-1,-1 1 1,3 9 1926,7 9-178,-3-13-1418,0 0 0,0 0 0,0-1 0,1 0 0,0 0 0,0-1 0,0 0 0,0 0 0,1-1 0,7 3 0,13 3 918,43 8 0,-32-9-478,31 9-760,-8-1-102,116 14 0,-173-30-3,4 1 0,-1 0 0,1 0 0,10 3 0,-18-4 0,-1 1 0,0-1 0,0 0 0,0 1 0,1-1 0,-1 0 0,0 1 0,0-1 0,0 0 0,0 1 0,0-1 0,0 0 0,0 1 0,0-1 0,0 1 0,0-1 0,0 0 0,0 1 0,0-1 0,0 1 0,0-1 0,0 0 0,0 1 0,0-1 0,0 0 0,-1 1 0,1-1 0,0 1 0,-7 15 0,6-13 0,-21 52 0,2 1 0,-23 112 0,18-20 0,-6 215 0,15-197 0,1-19 0,-1 352 0,-20-50 0,13-198 0,11-130 0,-5 80 0,9-48 0,1 124 0,44 35 0,-34-294 0,-3-15 0,4 16 0,-2-1 0,0 1 0,-1 0 0,-1-1 0,-2 22 0,1-38 0,0 1 0,0-1 0,0 0 0,0 0 0,0 1 0,-1-1 0,1 0 0,-1 0 0,0 0 0,1 0 0,-1-1 0,0 1 0,0 0 0,0-1 0,0 1 0,0-1 0,0 0 0,-1 0 0,1 0 0,0 0 0,-1 0 0,1 0 0,-1 0 0,-2 0 0,-9 2 0,1-1 0,-29 2 0,37-4 0,-13 1 0,0-1 0,0 0 0,0-2 0,0 0 0,0-1 0,0 0 0,1-2 0,-22-8 0,36 12-211,-1-1 1,1 0-1,0 1 1,0-2-1,0 1 1,0 0-1,1-1 0,-1 1 1,-3-5-1,3 3-548,1-1 0,-1 1 1,1-1-1,0 0 0,0 1 0,0-1 0,1 0 0,-1 0 0,1 0 1,0-5-1,0-6-1903,1-1 1,0 1-1,1 0 1,5-23-1,7-24-2105,9-9 1712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34.19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0 1952,'-1'3'881,"1"0"-1,-1-1 0,1 1 1,0 0-1,0-1 1,0 1-1,0 0 0,0 0 1,0-1-1,1 1 1,0 0-1,-1-1 1,1 1-1,0-1 0,2 4 1,-2-4-213,0 0 1,1-1 0,-1 1-1,1-1 1,-1 1 0,1-1-1,-1 0 1,1 1-1,0-1 1,3 1 0,17 6 1124,1-3-768,0-1 0,0-1 0,0-1 1,0-1-1,30-3 0,116-22-3796,-114 10-5299,-2-8-8224,-41 16 13355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34.6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 145 1176,'-19'-10'6249,"16"9"-4325,-1-1 1,1 0-1,0-1 0,1 1 0,-1 0 0,-3-5 1,5 7-1475,0-1 0,1 0 0,-1 0 0,1 1 0,0-1 1,-1 0-1,1 0 0,-1 0 0,1 0 0,0 1 0,0-1 1,-1 0-1,1 0 0,0 0 0,0 0 0,0 0 0,0 0 1,0 0-1,0 0 0,1-1 0,-1 1-310,1-1 0,0 1 0,0-1-1,0 1 1,0-1 0,0 1 0,0 0 0,0-1 0,1 1-1,-1 0 1,0 0 0,1 0 0,-1 0 0,4-2 0,1 0-93,1 0 1,0 0 0,0 0 0,0 1-1,1 0 1,-1 0 0,0 1-1,13-1 1,65 4-679,-38-1-2492,-35-1 540,0-1 0,-1 0-1,1-1 1,-1-1-1,0 0 1,1 0 0,11-6-1,18-9-3267,-30 13 5256,20-8-1357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35.0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6 129 1548,'1'-1'512,"0"0"0,0 1 0,0-1 0,0 0 0,0 0 0,-1 0 0,1 0 0,0 0 0,0 0 0,-1 0 0,1 0 0,-1-1 0,1 1 0,-1 0 0,1 0 0,-1 0 0,0-1 0,1 1 0,-1 0 0,0-1 0,0 1 0,0 0 0,0 0 0,0-2 0,-1 0 272,0 1-1,0 0 1,-1 0-1,1 0 0,0 0 1,-1 1-1,1-1 1,-1 0-1,1 1 1,-1-1-1,0 1 0,0-1 1,-2-1-1,-12-8-60,1 0 0,-2 2 0,1-1 0,-1 2 0,-25-9 0,36 15-593,1 1 0,0 0-1,0 0 1,-1 0 0,1 1-1,-1-1 1,1 1 0,0 0 0,-1 1-1,1 0 1,-1 0 0,1 0-1,0 0 1,0 1 0,0 0-1,0 0 1,0 0 0,0 0 0,0 1-1,1 0 1,-1 0 0,1 0-1,-6 7 1,0 0-130,1 0 0,0 1 0,1 1 0,1-1 0,0 1 0,0 0 0,1 1 0,0 0 0,2 0 0,-1 0 0,-4 25 0,6-23 0,1 0 0,1 1 0,0-1 0,1 1 0,0-1 0,1 1 0,1-1 0,1 1 0,0-1 0,7 20 0,-8-30 0,1 1 0,-1 0 0,1-1 0,0 0 0,0 1 0,1-1 0,-1 0 0,1-1 0,0 1 0,1-1 0,-1 0 0,1 0 0,6 4 0,-8-6 0,0 0 0,1 0 0,0-1 0,-1 0 0,1 1 0,0-1 0,0-1 0,-1 1 0,1 0 0,0-1 0,0 0 0,0 0 0,0 0 0,0 0 0,0-1 0,-1 0 0,1 0 0,0 0 0,0 0 0,-1 0 0,6-3 0,1-1 0,-1-1 0,1 0 0,-2 0 0,1-1 0,-1 0 0,0 0 0,0-1 0,-1 0 0,0-1 0,0 1 0,7-14 0,4-11 0,28-69 0,-15 29 0,-19 56 0,-12 17 0,0 0 0,1 0 0,-1-1 0,0 1 0,0 0 0,1 0 0,-1 0 0,0 0 0,1 0 0,-1 0 0,0 0 0,0 0 0,1 0 0,-1 0 0,0 0 0,1 0 0,-1 0 0,0 0 0,1 0 0,-1 0 0,0 0 0,0 0 0,1 0 0,-1 0 0,0 1 0,1-1 0,-1 0 0,0 0 0,0 0 0,0 0 0,1 1 0,-1-1 0,3 4 0,-1-1 0,0 1 0,-1-1 0,1 1 0,-1 0 0,2 6 0,-1-6 0,26 101 0,-23-77 0,2 0 0,2-1 0,0 1 0,1-2 0,17 30 0,-25-52 5,1 0 0,1 0 0,-1 0 0,1 0 0,-1 0 0,1 0 0,0-1 0,0 0 0,1 0 0,5 3 0,-7-4-21,-1-1 0,1 0-1,0 0 1,0 0 0,0 0 0,0 0 0,0 0-1,0-1 1,1 0 0,-1 1 0,0-1-1,0 0 1,0-1 0,0 1 0,0 0 0,6-3-1,-5 1-1803,-1 0 0,0-1 1,0 1-1,0-1 0,0 0 0,0 0 0,-1 0 0,1 0 0,-1 0 0,2-4 0,1-1-1601,8-9-1338,3 0 166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6:32.58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24 59 564,'-18'0'4117,"-19"0"-355,28 0-3488,0-1 1,0 0-1,-17-5 1,21 4-155,-3-2 562,8 5-671,0-1 0,-1 0 0,1 0 0,0 1 0,0-1 0,0 0 0,0 0 0,-1 1 0,1-1 0,0 0 0,0 0 0,0 1 0,0-1 0,0 0 0,0 0 0,0 1 0,0-1-1,0 0 1,0 1 0,0-1 0,0 0 0,0 0 0,0 1 0,0-1 0,0 0 0,0 1 0,0-1 0,1 0 0,-1 0 0,0 1 0,0-1 0,0 0 0,0 0 0,1 0 0,-1 1 0,8 16 14,0-1-1,2 0 1,20 28 0,-8-14-19,-5-3 1,-6-11-17,0 1 0,0-2 0,25 26 0,-36-41 11,0 0 0,1 0 0,-1 0 0,0 1 0,1-1 0,-1 0-1,0 0 1,1 0 0,-1 0 0,0 0 0,1 0 0,-1 0 0,0 0-1,1 0 1,-1 0 0,1 0 0,-1 0 0,0 0 0,1 0 0,-1 0 0,0 0-1,1 0 1,-1 0 0,0-1 0,1 1 0,-1 0 0,0 0 0,1 0-1,-1 0 1,0-1 0,0 1 0,1 0 0,-1 0 0,0-1 0,0 1 0,1 0-1,-1-1 1,0 1 0,0 0 0,0-1 0,1 1 0,-1 0 0,0-1-1,0 1 1,0 0 0,0-1 0,0 1 0,7-21 49,-6 19-41,1-8 8,0 0 0,-1 0-1,-1 0 1,1 0 0,-1 0 0,-1 0 0,-2-15-1,0 9 39,-1 0 0,0 0-1,-12-27 1,7 24 47,6 14-46,0 0 1,1 0 0,-1-1-1,1 1 1,1-1 0,-1 0-1,1 1 1,-2-11 0,4 16-56,0 0 1,-1 0-1,1 0 1,0 0-1,0 0 1,-1 0-1,1 0 1,0 0-1,-1 0 1,1 1-1,0-1 1,-1 0-1,1 0 0,0 1 1,-1-1-1,1 0 1,-1 1-1,1-1 1,0 1-1,0 0 1,17 11 8,44 47 44,-50-45-89,2-1 0,-1 0-1,2-1 1,0 0-1,26 15 1,-20-20-708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36.8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28 217 320,'0'-2'419,"0"1"-1,0 0 1,0-1-1,0 1 1,0-1-1,0 1 1,-1 0-1,1-1 1,0 1-1,-1 0 1,0-1-1,1 1 1,-1 0-1,0 0 1,1 0-1,-1-1 1,0 1-1,0 0 1,0 0-1,-2-1 1,-26-25 5347,20 20-4334,-77-63 7243,2 3-3935,77 60-4003,-5-3 616,11 10-1327,0 0 1,1 0-1,-1 0 0,0 0 1,1 0-1,-1 0 0,0 1 1,1-1-1,-1 0 0,1 0 1,-1 1-1,0-1 0,1 1 1,-1-1-1,1 0 0,-1 1 1,1-1-1,-1 1 0,1-1 1,-1 1-1,1-1 0,0 1 1,-1-1-1,1 1 0,0 0 1,0-1-1,-1 1 0,1 0 1,-8 15 20,1 0 1,1 0 0,-6 21 0,-5 46-48,-9 106 0,15-100 0,-32 468 0,36-432 0,2 86 0,5-171 0,-1 1 0,-11 66 0,-26 80 0,10-55 0,-29 289 0,30-187 0,-34 345 0,56-518 0,3-28 0,1 0 0,2 0 0,2 0 0,1 0 0,9 35 0,-12-57 0,2-2 0,13-13 0,10-8 0,-12 5 0,-1 1 0,1 0 0,0 0 0,0 2 0,1 0 0,-1 0 0,1 2 0,23-3 0,235 16 0,-234-9 0,-36 3 22,5 6-17,-8-11-8,0 0 0,0 0 0,0 0 0,0 0 0,0 1 0,0-1 0,0 0 0,0 0 0,0 0 0,0 0 0,1 1 0,-1-1 0,0 0 0,0 0 0,0 0 0,0 0 0,0 1 0,-1-1 0,1 0 0,0 0 0,0 0 0,0 1 0,0-1 0,0 0 0,0 0 0,0 0 0,0 0 1,0 0-1,0 1 0,0-1 0,-1 0 0,1 0 0,0 0 0,0 0 0,0 0 0,0 1 0,0-1 0,0 0 0,-1 0 0,1 0 0,0 0 0,0 0 0,0 0 0,0 0 0,-1 0 0,1 0 0,0 0 0,0 0 0,0 0 0,-1 0 0,1 0 0,0 0 0,0 0 0,0 0 0,0 0 0,-1 0 0,1 0 0,0 0 0,-2-1-1002,0-1-1,0 1 1,0 0 0,0-1-1,0 0 1,1 1-1,-1-1 1,1 0-1,-1 0 1,1 0 0,0 0-1,0 0 1,-1 0-1,0-3 1,-9-26-7662,1-21 2192,7 11 4328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37.4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 474 1152,'2'-3'601,"1"0"-1,-1 1 0,0-1 1,0 0-1,-1 0 0,1 0 1,-1 0-1,1 0 1,-1-1-1,1-4 0,7-40 4338,-4 23-2523,60-300 14211,-56 288-15594,-49 132-1032,27-59 0,2 1 0,2 0 0,1 1 0,2 0 0,1 0 0,2 0 0,2 1 0,2-1 0,7 56 0,-5-79-162,-2-9-373,0 0-1,0 0 0,0 0 1,0 0-1,-1 0 1,0 1-1,-1-1 1,1 0-1,-1 0 0,-3 12 1,-25 6-24242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37.8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2 208,'2'10'31578,"6"-14"-28819,2 0-4627,20-5 1881,0 1 0,0 2 0,1 1-1,0 2 1,0 0 0,39 4 0,-53-1-424,-1 2 0,1 0 0,-1 1 0,0 1 1,0 0-1,28 12 0,-42-15-398,0 0 1,0 1 0,-1-1 0,1 1-1,0-1 1,0 1 0,-1 0-1,1-1 1,-1 1 0,0 0-1,1 0 1,-1 0 0,0 0 0,0 1-1,0-1 1,0 0 0,0 4-1,1 2-1691,-1 1-1,1 0 0,-2 11 1,1-7 581,1 9-653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38.2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 364 828,'5'-3'919,"-1"0"1,0 0-1,0 0 0,0-1 0,-1 1 0,1-1 1,-1 0-1,0 0 0,0 0 0,0 0 0,4-10 1,1-5 2802,10-32 0,-11 29-1812,12-36 3867,19-99 0,-39 154-5777,-4 6 0,-3 8 0,1 4 0,1 1 0,1 0 0,0 1 0,2-1 0,-1 1 0,2-1 0,-1 27 0,-6 36 0,8-74-601,0 0 0,-1 0 0,1-1 1,-1 1-1,0 0 0,-4 6 0,-2-1-3003,1 0-1,-1 0 1,-10 9-1,8-9 501,1 0-1,-11 16 1,7-8 202,-1 1 1010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38.7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 102 928,'-15'-1'26342,"22"-7"-25092,4-1-1003,1 0-1,1 1 1,0 0 0,0 1-1,0 0 1,1 1 0,0 1-1,0 0 1,0 1 0,20-3 0,16-1 519,84-1 1,-123 8-1978,1 1 0,-1 1-1,0 0 1,0 1 0,14 3 0,-21-4 744,-1 0 0,1 0 1,-1 0-1,0 1 0,1-1 1,-1 1-1,0 0 1,0 0-1,0 0 0,0 0 1,-1 1-1,1-1 0,0 1 1,-1 0-1,0 0 0,1 0 1,-1 0-1,-1 0 0,1 0 1,2 4-1,-3 0-1248,0 0 0,0-1 1,0 1-1,-1 0 0,0 0 0,-1 10 0,1-15 1319,-2 17-2116</inkml:trace>
  <inkml:trace contextRef="#ctx0" brushRef="#br0" timeOffset="1">330 823 1884,'5'-4'1205,"0"-1"0,0 0-1,-1 0 1,1 0 0,-1 0-1,0-1 1,0 0 0,-1 1 0,0-1-1,0-1 1,4-10 0,1-10 3656,7-44 0,-3 18-444,30-132-2130,-42 179-2287,-5 11 0,-4 11 0,4 1 19,0 1 0,1 0-1,1 0 1,0 0 0,1 35 0,2-34-113,-1-1 0,0 1 0,-2-1 0,0 1 0,-10 28 0,6-32-3770,0 0-1,-1-1 0,-1 0 1,-16 20-1,-16 24-6576,27-35 8281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39.1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95 736,'9'-2'14561,"-9"1"-14187,8-13 10156,0 2-6935,-4 7-3461,1 2 1,0-1-1,0 0 0,1 1 0,-1 0 0,1 0 1,-1 1-1,1-1 0,0 1 0,0 1 1,0-1-1,0 1 0,0 0 0,9 0 1,7 0 184,-1 1 0,37 4 0,105 27-6322,-150-31-4010,0-7 4587,7-9-230,-20 16 5519,15-18-3183,4-3 1264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39.5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7 112 8,'-2'-4'11219,"1"4"-11046,-13-2 8307,11 3-7680,1-1 0,0 0-1,-1-1 1,1 1 0,0 0-1,-1-1 1,1 1 0,0-1 0,-1 0-1,1 0 1,0 0 0,0 0-1,-4-2 1,6 0-740,-1 1 0,0-1 0,1 1 1,-1-1-1,1 1 0,0-1 0,0 0 0,0 1 0,0-1 0,0 1 0,1-1 0,-1 1 0,1-1 0,0 0 0,0 1 0,0 0 1,1-4-1,0 3-10,-1-1 1,1 1 0,0 0 0,0-1 0,0 1-1,0 0 1,1 0 0,-1 1 0,1-1-1,-1 0 1,5-2 0,18-4-2920,-16 11 458,-9-2 2319,0 1 1,0 0-1,0-1 0,0 1 1,0-1-1,0 1 0,0 0 1,0-1-1,0 1 0,0-1 1,0 1-1,0-1 0,-1 1 1,1-1-1,0 1 0,0-1 1,-1 1-1,1-1 0,0 1 1,-1-1-1,0 1 0,-35 16-18881,24-14 15600,-2 2 1089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40.32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 1 212,'-17'1'17031,"20"6"-16124,2-1-457,-1 0 0,2-1 0,-1 1 0,0-1 0,1-1 0,0 1 0,0-1 0,1 0 0,-1 0 0,1-1 0,0 0 0,0 0 0,0 0 0,0-1 0,0 0 0,13 1 1,10 0 818,1-1 0,56-4 0,-27 0 893,-40 2-1972,-13-1-113,0 1 0,0 0 0,0 0 0,-1 0 0,1 1 0,8 2 0,-13-2-68,-1-1 0,1 1 0,-1 0 0,1 0 0,-1 0 0,1 0 0,-1 0 0,1 0 0,-1 0-1,0 0 1,0 1 0,0-1 0,1 0 0,-1 1 0,-1-1 0,1 1 0,0-1 0,0 1 0,0-1 0,-1 1 0,1 0 0,-1-1 0,1 1-1,-1 0 1,0-1 0,0 1 0,0 0 0,0 0 0,0 2 0,-1 20-9,-2 1 0,-8 35 0,-3 28 0,13 287 0,2-58 0,-35 401 0,13-531 0,10-106 0,-57 629 0,58-311 0,14-351 0,-2-35 0,0 0 0,-2 0 0,1 0 0,-2 1 0,-3 24 0,3-34 0,-1 0 0,0 0 0,0 0 0,-1-1 0,1 1 0,-6 6 0,-10 16 0,18-25 0,-1 0 0,0 1 0,1-1 0,-1 1 0,0-1 0,0 0 0,0 1 0,0-1 0,0 0 0,0 0 0,0 0 0,-1 0 0,1 0 0,0 0 0,-1 0 0,1-1 0,0 1 0,-1 0 0,1-1 0,-1 1 0,1-1 0,-4 1 0,3-1 0,-1 0 0,0 0 0,0 0 0,1-1 0,-1 1 0,0-1 0,0 0 0,1 0 0,-1 0 0,1 0 0,-6-3 0,-2-3 0,1 0 0,-1 0 0,1-1 0,-15-18 0,-7-5 0,-8-11 0,39 42 1,0 0 0,0 1 0,0-1-1,0 0 1,0 0 0,1 0 0,-1 1 0,0-1 0,0 0-1,0 0 1,1 0 0,-1 0 0,0 0 0,0 0 0,0 0 0,1 1-1,-1-1 1,0 0 0,0 0 0,0 0 0,1 0 0,-1 0-1,0 0 1,0 0 0,1 0 0,-1 0 0,0 0 0,0 0-1,1 0 1,-1 0 0,0-1 0,0 1 0,0 0 0,1 0 0,-1 0-1,0 0 1,9-9-158,3-16-2223,-1 4-7368,15-25 0,17-18 1199,-15 26 6493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40.7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7 3 1680,'-2'-2'11127,"-6"15"-6094,3 26 524,6 24-1723,1-20-2099,-14 233 2065,14-207-3795,1 6-579,-3-68-245,-1-1 0,0 0 0,0 0 0,0 0 0,-1 0 0,0 0 0,0 0 0,0-1 0,-4 8 1,5-12 242,1 0 1,-1 0-1,0 0 1,0-1-1,0 1 1,0 0-1,0 0 1,1 0-1,-1-1 1,-1 1 0,1 0-1,0-1 1,0 1-1,0-1 1,0 1-1,0-1 1,0 0-1,-1 1 1,1-1 0,0 0-1,0 0 1,0 0-1,-1 0 1,1 0-1,0 0 1,0 0-1,-1 0 1,1-1 0,0 1-1,-2-1 1,-11-7-2456,4-3 601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41.22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1 1560,'0'-13'19078,"27"5"-12146,-22 7-6086,18-4 1276,45-5 0,71 8-2079,-29 1-112,-78-4-2975,-24 1-595,0 1 0,0-1 0,0-1 0,-1 1 0,13-11 0,5-3-1163,-4 5 2408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6:35.99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1 286 744,'-11'22'11471,"31"-19"-11402,96 29 1025,145 21-1,-138-41-768,215-6-1,-201-7-53,-59 1-159,251-8 484,80-13 642,-354 19-1255,19-1 53,125-7 196,5-2 963,123-12-168,-237 17-561,146 7-1,-206 1-387,70 1 200,183-20 0,-121 4 394,-76 8-332,595-37 297,-629 39-600,339-34 107,-277 31 227,-5 0 295,54-6 116,-59 6-455,-17 0-23,-8 2-271,0-4 0,89-21 0,116-35 36,-221 55 38,84-3 1,-66 7 97,23 5 152,-66 2-141,41-4 0,-31-3-41,35-4 401,150 2 0,541 79 822,-644-46-1275,-90-15-88,-1-2 0,46 3 0,211 29 42,-190-21-65,-46-11 5,-21-3-20,44 12 0,-15 1-34,-1-3 0,136 12 1,-122-29 92,-21 0-48,33-3-21,26 0 30,181 12 55,-230-6-82,80 10-1,-32-1 62,23 4 19,-99-8-51,41 0-1,-44-4-38,53 8-1,163 22 557,-197-27-432,213 11 12,-111-8-91,223 27 1434,-344-31-1304,222 13-30,-258-17-124,40 1-8,1-3 1,-1-1-1,0-1 1,62-16 0,-81 15-79,0 1-1,0 1 1,34 1 0,75 9-1361,-38 0 741,6 1 656,113 24 0,-157-22 46,161 36-5,-174-37 20,-27-6-16,0-1 0,0-1 0,23-1 0,-16 0 0,15-5-78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41.8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240 1224,'2'1'393,"0"0"0,0-1 0,-1 1 0,1 0 0,0-1 0,0 0 0,0 1 0,0-1 0,0 0 0,0 0 0,0 0 0,-1 0-1,1 0 1,0 0 0,0-1 0,0 1 0,0-1 0,0 1 0,-1-1 0,1 0 0,0 0 0,0 0 0,-1 0 0,1 0 0,-1 0 0,1 0 0,-1 0 0,1 0 0,-1-1 0,3-2 0,3-6 1046,0 1 1,0-1 0,10-21 0,-8 14-306,19-35 717,-3-2 1,27-79 0,20-119-1310,-46 127 729,20-233-1,-44 331-208,-2-29 0,0 47-848,-1 0-1,0 1 0,-1-1 0,0 0 0,0 1 1,-1-1-1,-4-9 0,7 17-213,0 0 0,0 1 0,-1-1 0,1 1 0,0-1 0,0 0 0,0 1 0,-1-1 0,1 1 0,0-1 0,-1 1 0,1-1 0,-1 1 0,1-1 0,0 1 0,-1-1 0,1 1 0,-1 0 0,1-1 0,-1 1 0,1-1 0,-1 1 0,1 0 0,-1 0 0,0-1 0,1 1 0,-1 0 0,1 0 0,-1 0 0,0 0 0,1 0 0,-1 0 0,0 0 0,1 0 0,-1 0 0,1 0 0,-1 0 0,0 0 0,1 0 0,-1 0 0,1 1 0,-1-1 0,0 0 0,1 0 0,-1 1 0,1-1 0,-1 0 0,1 1 0,-1-1 0,1 0 0,-1 1 0,1-1 0,-1 1 0,1-1 0,0 1 0,-1-1 0,1 1 0,0-1 0,0 1 0,-1 0 0,1-1 0,0 2 0,-3 3 0,0 0 0,1 0 0,0 0 0,0 0 0,-2 10 0,-3 24 0,-70 354 0,56-300 0,4 0 0,4 1 0,-2 122 0,15-183 0,2 0 0,8 42 0,-7-59 0,1 0 0,1 0 0,0 0 0,1-1 0,0 0 0,13 21 0,-18-34 0,0 0 0,0 0 0,0 0 0,1 0 0,-1-1 0,0 1 0,1-1 0,0 1 0,-1-1 0,1 1 0,0-1 0,0 0 0,-1 0 0,1 0 0,0 0 0,0 0 0,0 0 0,1 0 0,-1-1 0,0 1 0,0-1 0,0 1 0,0-1 0,5 0 0,-4-1 0,0 0 0,-1 1 0,1-2 0,0 1 0,0 0 0,-1 0 0,1-1 0,-1 0 0,1 1 0,-1-1 0,0 0 0,0 0 0,0 0 0,0-1 0,0 1 0,0 0 0,2-6 0,6-9 0,0-1 0,-2 0 0,0 0 0,-2-1 0,0 0 0,7-39 0,-7 12 0,1-89 0,-7 134 0,0 1 0,0 0 0,0-1 0,0 1 0,0-1 0,0 1 0,0 0 0,0-1 0,0 1 0,0 0 0,0-1 0,0 1 0,0 0 0,0-1 0,1 1 0,-1 0 0,0-1 0,0 1 0,0 0 0,1-1 0,-1 1 0,0 0 0,0 0 0,0-1 0,1 1 0,-1 0 0,0 0 0,1 0 0,-1-1 0,0 1 0,1 0 0,0 0 0,12 4 0,16 19 0,-24-19 0,22 16 0,35 19 0,-48-31 0,-9-4-2521,31-49-25023,-22 26 25258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42.8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72 72 1404,'14'-3'2473,"4"-3"4096,-18 6-6281,1 0-1,-1-1 1,1 1 0,-1 0-1,1 0 1,-1 0 0,1-1-1,-1 1 1,1 0 0,-1 0-1,0-1 1,1 1 0,-1-1-1,1 1 1,-1 0 0,0-1-1,1 1 1,-1 0 0,0-1-1,0 1 1,1-1-1,-1 1 1,0-1 0,0 1-1,0-1 1,1 1 0,-1-1-1,0 1 1,0-1 0,0 1-1,0-1 1,0 1 0,0-1-1,0 1 1,0-1 0,0 1-1,-1-1 1,1 1 0,0-1-1,0 1 1,0-1-1,0 1 1,-1-1 0,1 1-1,0-1 1,-1 1 0,1-1-1,0 1 1,-1 0 0,1-1-1,0 1 1,-1 0 0,1-1-1,-1 1 1,1 0 0,0 0-1,-1-1 1,1 1 0,-2 0-1,-3-3 19,0 1-1,0 0 1,0 0 0,-1 1-1,1-1 1,-1 1-1,1 0 1,-1 1-1,1-1 1,-1 1 0,-9 1-1,7 0-26,0-1 0,0-1 0,1 1 0,-15-4 0,-53-14-279,68 16 0,-1 1 0,1 1 0,-1-1 0,0 1 0,1 1 0,-1-1 0,-14 4 0,16-2 0,1 0 0,0 1 0,0-1 0,0 1 0,0 0 0,0 0 0,1 0 0,-1 1 0,1-1 0,0 1 0,0 0 0,0 1 0,0-1 0,1 1 0,-6 9 0,1 3 0,0 1 0,1 0 0,-7 25 0,4-11 0,-17 35 0,19-52 0,2 0 0,0 0 0,0 1 0,2 0 0,0 0 0,-4 27 0,3 58 0,-4 49 0,14 202 0,0-295 0,-2 0 0,-9 111 0,-13 6 0,-12 84 0,-1 76 0,20-179 0,6-22 0,-2 27 0,-5-47 0,6 1 0,8 121 0,12-62 0,-10-131 0,-3-24 0,1 1 0,1-1 0,5 21 0,-6-38 0,0-1 0,-1 0 0,1 0 0,0 0 0,-1 0 0,1 0 0,-1 0 0,1 0 0,0 0 0,-1 0 0,1 0 0,0 0 0,-1 0 0,1-1 0,-1 1 0,1 0 0,0 0 0,-1-1 0,1 1 0,-1 0 0,1-1 0,-1 1 0,2-1 0,22-13 0,-18 10 0,9-4 0,9-6 0,0 1 0,51-19 0,-66 30 0,0-1 0,1 1 0,-1 1 0,1-1 0,-1 2 0,1-1 0,-1 1 0,1 1 0,-1 0 0,1 0 0,-1 1 0,14 4 0,41 21 0,-46-18 0,31 11 0,-61-24-194,4 2-633,1 0 0,0 0-1,0-1 1,0 1 0,0-2 0,0 1 0,1-1 0,0 0 0,-7-5 0,-15-20-9374,22 22 8302,0 0 0,1-1 0,0 1 0,-6-13 0,-4-14-1327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43.7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44 1096,'8'24'1687,"-6"-16"-647,0-1 1,1 1 0,0-1-1,0 1 1,1-1 0,0 0 0,8 11-1,-11-17-853,0-1 0,0 1 0,-1-1 1,1 1-1,0-1 0,0 1 0,0-1 0,0 0 0,0 0 0,0 1 0,0-1 0,0 0 0,0 0 0,0 0 0,0 0 0,0 0 0,0 0 0,-1 0 0,1 0 0,0 0 0,0 0 0,0-1 0,0 1 0,0 0 0,0-1 0,0 1 0,0-1 0,0 1 0,-1-1 1,1 1-1,0-1 0,0 0 0,-1 1 0,1-1 0,0-1 0,25-26 3812,2-14-1268,-2-2 1,-2 0-1,24-63 1,-23 39-2732,-33 102 0,1 0 0,2 0 0,0 38 0,6 112 0,8-131-2334,-5-40 651,-2 1 0,0 0 0,1 16 0,-3-26 1339,0-1 1,-1 1 0,1-1-1,-1 0 1,1 1-1,-1-1 1,0 0-1,0 1 1,0-1-1,-1 0 1,1 0 0,-1 0-1,0 0 1,0 0-1,0 0 1,0-1-1,-4 5 1,1-3-2419,1 1 0,-1 0 0,1 0 0,-5 9 0,0-1 57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44.1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73 1516,'-2'-4'13751,"7"-5"-7268,7-6-1003,-6 11-5226,1-1 0,0 1 0,0 1-1,0 0 1,0 0 0,1 0-1,-1 1 1,1 0 0,0 0-1,13-1 1,9 1 946,45 3 1,-31 0-856,183-12-7942,-226 46-17269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44.58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6 404 876,'8'0'10305,"-8"-1"-10111,7-17 5308,4-37-1197,-8 35-1742,14-56 103,16-99 3690,-30 116-6356,-5 118 0,0-22 0,6 63 0,-3-87-1148,1 0 0,-2 0 0,0 0 0,0 0 1,-4 18-1,3-25 538,-1-1 1,0 1 0,1 0 0,-2-1-1,1 1 1,-1-1 0,0 1-1,0-1 1,0 0 0,-1-1-1,0 1 1,0 0 0,0-1-1,-5 4 1,-55 42-13431,50-35 12016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44.9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8 84,'3'8'24179,"-3"-9"-23792,5-4 966,1 0 0,0 0 0,0 0-1,0 1 1,10-5 0,-2 3-1353,-1 1 0,1 0 0,0 2 0,0-1 0,0 2 0,22-2 0,1 2 0,48 3 0,-61 5-2381,-22-5 1514,0 0-1,0 0 1,1 1-1,-1-1 1,0 1-1,0 0 1,0-1 0,-1 1-1,1 0 1,2 3-1,0 2-2341,0 0 0,-1 0 0,1 0-1,3 15 1,-3-12 2135,2 8-1658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45.3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6 431 848,'-46'-26'29530,"52"23"-28248,8-3-598,14-3-794,0 2-1,1 1 1,55-4-1,-42 4-4485,-6-6-4090</inkml:trace>
  <inkml:trace contextRef="#ctx0" brushRef="#br0" timeOffset="1">510 429 1900,'7'-5'1434,"0"-1"-1,0 1 0,-1-1 1,1-1-1,-1 1 1,0-1-1,-1 0 0,0 0 1,0-1-1,0 0 1,3-9-1,6-15 4503,14-52 0,-17 51-4508,1-7-1306,-1 0 0,9-62 0,-20 93-122,-4 28 0,-2 33 0,11 94 0,-7-102-2604,0-32 77,0-1-1,-1 0 1,-6 16 0,-18 30-8193,5-20 7032,10-17 737,2 1 732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45.7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 69 1376,'-22'27'24591,"30"-25"-22088,9-1-186,6-2-1703,43-8 0,-48 6-463,0 0-1,1 1 0,-1 1 1,25 1-1,19 10-151,-40-5-404,-1-2-1,28 1 1,-46-4-528,0 0 0,0-1 1,0 1-1,1-1 0,-1 0 1,0 0-1,0 0 0,0 0 0,0 0 1,-1-1-1,1 1 0,0-1 1,0 0-1,-1 0 0,4-4 1,2-2-2862,0-1 0,12-19 0,-14 20 3017,13-19-2179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46.5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9 2 668,'-3'4'1581,"1"0"0,-1 0-1,0-1 1,0 0 0,-7 6 0,-9 10 4083,19-19-5518,0 1 0,0-1 0,0 1 1,0-1-1,0 0 0,0 1 0,-1-1 0,1 1 0,0-1 1,0 0-1,0 1 0,1-1 0,-1 1 0,0-1 1,0 0-1,0 1 0,0-1 0,0 1 0,0-1 0,1 0 1,-1 1-1,0-1 0,0 0 0,0 1 0,1-1 1,-1 0-1,0 1 0,1-1 0,-1 0 0,0 1 0,1-1 1,-1 0-1,0 0 0,1 0 0,-1 1 0,0-1 1,1 0-1,-1 0 0,1 0 0,-1 0 0,0 0 0,1 0 1,-1 0-1,1 0 0,-1 0 0,26 7 3444,-20-6-2650,2 1-642,0-1-1,1 1 1,-1-2-1,1 1 1,-1-2-1,1 1 1,-1-1-1,1 0 1,-1 0-1,0-1 1,0-1-1,1 1 1,-2-1-1,1 0 1,0-1-1,0 0 1,-1 0-1,9-7 1,31-24-255,-47 35-43,1 0 0,-1 0 0,0 0 0,1 0 0,-1 0 0,0 0 0,1 0 0,-1 0 0,0 0 0,1 0 0,-1 0 0,0 0 0,1 0 0,-1 1 0,0-1 0,0 0 0,1 0 0,-1 0 0,0 0 0,1 0 0,-1 1 0,0-1 0,0 0 0,1 0 0,-1 0 0,0 1 0,0-1 0,0 0 0,1 0 0,-1 1 0,0-1 0,0 0 0,0 1 0,0-1 0,0 0 0,0 1 0,1-1 0,-1 0 0,0 0 0,0 1 0,5 12 0,-2 37 0,-4 61 0,-1-35 0,6 199 0,-6 230 0,-10-78 0,-28 33 0,8-227 0,-5 53 0,19 84 0,23-58 0,-6-296 0,-1 0 0,-1 0 0,0 0 0,-1 0 0,-8 19 0,5-15 0,2-1 0,-6 30 0,11-48 0,0 0 0,0 0 0,0 0 0,-1-1 0,1 1 0,0 0 0,0 0 0,-1 0 0,1 0 0,-1-1 0,1 1 0,-1 0 0,1 0 0,-1-1 0,0 1 0,1 0 0,-1-1 0,0 1 0,1-1 0,-1 1 0,0-1 0,0 1 0,1-1 0,-1 0 0,0 1 0,0-1 0,0 0 0,0 1 0,1-1 0,-1 0 0,0 0 0,0 0 0,0 0 0,0 0 0,0 0 0,0 0 0,0 0 0,0 0 0,1-1 0,-1 1 0,0 0 0,0 0 0,-1-2 0,-8-1 0,1 0 0,0-1 0,-12-7 0,6 3 0,7 4 0,-1 0 0,0 1 0,-1 0 0,1 0 0,-1 1 0,1 0 0,-13 0 0,10-3-1780,11 4 1187,1 0 0,-1 0 1,0-1-1,0 1 0,0 0 1,1-1-1,-1 1 0,1-1 0,-1 1 1,1 0-1,-1-3 0,0 0-585,1 1 0,0 0 0,0 0 0,0-1-1,0 1 1,0 0 0,1 0 0,0 0 0,0-4-1,3-1-980,0 1 0,0 0-1,8-10 1,-10 15 1861,14-19-2199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47.0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2 7 1184,'-3'-6'7729,"3"6"-7540,-7 6 5645,-6 17 790,6-2-5825,2 0 1,0 0-1,2 1 0,0-1 1,1 23-1,7 111 4576,0-75-4339,-4-60-1748,1-8-1492,-2 0 0,0 1-1,0-1 1,-4 21-1,3-30 1825,1-1 1,-1 1-1,0 0 0,0-1 0,0 1 0,0-1 0,0 0 0,-1 1 0,1-1 0,-1 0 1,1 0-1,-1 0 0,0 0 0,0 0 0,0 0 0,0 0 0,0 0 0,-1-1 0,1 0 1,0 1-1,-1-1 0,1 0 0,-1 0 0,1 0 0,-1 0 0,-4 1 0,-27-2-6687,18 0 455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6:41.21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82 272 1148,'-7'46'7600,"4"-42"-7296,-6 6 983,0-1 0,-45 38 6182,66-40-6682,9 0-447,32 12 892,64 15 0,45-4 570,-126-25-1305,0-3 0,57-2-1,165-20 2200,-17-5-1213,-148 17-968,175 6 1,-246 1-461,0-1-1,1 0 1,-1-2-1,28-9 1,23-3 115,-12 6-47,18-5 56,1 5-1,81-1 1,-138 9-139,0 0 0,0-2 0,31-8 0,25-5 97,107-21-32,11-2-30,-119 27-75,84-25 0,73-34 0,-197 59 0,23-3 0,76-12 0,-74 17 0,213-18 0,9 22 0,-65 4 0,113-4 0,-298 8 0,0 1 0,-1 3 0,37 8 0,98 34 0,-98-26 0,7-1 0,37 11 0,-68-16-180,0-3 0,1-1 0,0-3 1,1-2-1,-1-2 0,1-2 0,74-6 0,81-23 211,-61 7-19,-46 8-6,351-36 53,-347 45-63,122 13 0,2 0 2,63 0 25,3-1 15,-148-2-23,205 35-1,-186-18-2,500 54 106,-494-60-119,171-5-1,187 19 94,-374-22 112,-88-7 68,0 2 1,83 19-1,274 62-261,-379-78-11,57 9 0,90 19 0,-110-22 0,86 5 0,-31-6 0,-3-2 0,146-7 0,-183-4 0,1-6 0,-57 2 0,40 2 0,-68 3 0,332 8 0,-265-8 0,-35 1 0,-1-2 0,1-2 0,56-10 0,-55 2 0,-24 4 0,35-4 0,-9 6 0,30-3 0,115-26 0,-79 10 0,-60 13 0,75-25 0,-99 25 0,46-28 0,-73 38 0,25-15 0,1 2 0,0 1 0,0 0 0,1 3 0,1 0 0,0 1 0,56-7 0,-68 13 0,31-8 0,-7 1 0,35 2 0,-37 6 0,-11 2 0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47.4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 49 1120,'-17'-29'10403,"13"12"3821,4 17-14058,11-3 2501,11 3-773,218 46 270,-156-28-2173,-69-16 2405,0-6-15230,-1-23-7341,-10 15 18255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48.6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4 0 1196,'-25'4'1703,"0"0"-1,1 2 1,0 0-1,0 2 1,1 1-1,0 0 1,-31 20 0,43-23-1103,0 1 1,1 1-1,1 0 1,-1 0-1,1 1 1,0 0 0,1 0-1,0 1 1,1 0-1,0 1 1,1 0-1,0 0 1,0 0 0,1 0-1,1 1 1,-6 19-1,9-23-431,-1 1 0,1-1 0,0 1 0,1-1 0,0 1 0,0 0 0,1-1 0,0 1 0,0-1 0,1 0 0,0 1 0,1-1 0,5 12 0,-5-13-145,1-1 0,0 0 0,0 0 0,1 0 0,-1 0 0,1-1 0,0 0 0,1 0 0,0 0 1,-1 0-1,1-1 0,1 0 0,-1-1 0,1 1 0,-1-1 0,9 3 0,-4-3-151,0 0 0,0 0-1,0-1 1,0 0 0,1-1 0,-1 0-1,0-1 1,15-2 0,-12 0-1057,1 0-1,0-2 1,-1 0-1,0 0 1,23-11 0,-10 1-1745,0-2 0,-1-1 0,-1-1 0,0-1 1,32-33-1,-25 18 1052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49.5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55 55 1860,'-2'7'7020,"2"-7"-6864,-16 7 4352,-17 2 629,13-7-3412,0-1-1,-33-2 1,20-3-1247,0-1 0,-38-11 1,-70-15 2002,49 12-15,85 18-2394,-1 0 0,1 0 1,0 0-1,-1 1 0,1 0 1,-1 0-1,1 1 0,-1 0 0,1 1 1,0 0-1,-1 0 0,1 0 1,0 1-1,0 0 0,1 0 0,-1 0 1,1 1-1,-1 0 0,1 1 1,0-1-1,1 1 0,-1 1 1,1-1-1,0 1 0,1-1 0,-1 1 1,1 1-1,0-1 0,0 0 1,1 1-1,0 0 0,0 0 0,1 0 1,-4 14-1,-3 36-72,-2 63 0,3-22 0,-7 29 0,-14 143 0,24-195 0,-6 258 0,15 224 0,-19-248 0,4 227 0,14-200 0,-14-228 0,1-23 0,4 1 0,8-85 0,0 0 0,-1 0 0,1 0 0,0-1 0,0 1 0,0-1 0,0 1 0,-1-1 0,1 0 0,0 1 0,0-1 0,0 0 0,3-1 0,5 2 0,98 10 0,35 6 0,-126-14 0,-1-1 0,-1 1 0,17 6 0,-29-8 0,-1-1 0,0 0 0,1 1 0,-1-1 0,1 0 0,-1 0 0,0-1 0,1 1 0,-1 0 0,0-1 0,1 0 0,-1 1 0,5-3 0,-7 2-50,0 1 0,0-1 0,0 0-1,0 0 1,0 1 0,0-1 0,0 0 0,-1 1 0,1-1 0,0 0 0,0 0-1,0 1 1,-1-1 0,1 0 0,0 1 0,-1-1 0,0 0 0,-2-7-2198,1-1-1331,0-1 1,1 1-1,-1-18 0,4-30-4784,-1 37 6436,3-32-1469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50.0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1 428 1288,'8'-7'1169,"0"-1"1,0 0-1,-1-1 1,0 0-1,-1 0 0,0 0 1,0-1-1,-1 0 0,0 0 1,-1 0-1,0-1 0,3-14 1,2-16 3721,9-79 0,-15 95-3549,-1 5-262,0 7-265,0 0-1,-1 1 1,-1-1-1,-1-13 1,1 26-815,0-1 0,0 1 0,0 0 0,0-1 0,0 1 0,0 0 0,0-1 0,0 1 0,0 0 0,0-1 0,0 1 0,0 0 0,0-1 0,-1 1 0,1 0 0,0 0 0,0-1 0,0 1 0,0 0 0,-1 0 0,1-1 0,0 1 0,0 0 0,-1 0 0,1-1 0,0 1 0,0 0 0,-1 0 0,1 0 0,0 0 0,0 0 0,-1-1 0,1 1 0,0 0 0,-1 0 0,1 0 0,0 0 0,-1 0 0,1 0 0,0 0 0,-1 0 0,1 0 0,0 0 0,-1 0 0,1 0 0,0 0 0,-1 0 0,1 0 0,0 1 0,0-1 0,-1 0 0,1 0 0,0 0 0,-1 0 0,1 1 0,0-1 0,0 0 0,-1 0 0,1 0 0,0 1 0,0-1 0,0 0 0,-1 1 0,1-1 0,0 0 0,0 0 0,0 1 0,0-1 0,-15 21 0,4 8 0,1 1 0,1 0 0,1 1 0,-5 60 0,5-37 0,3-9 49,0 51 0,4-51-294,-8 54-1,0-50-5397,4-32 892,0 0-1,0 0 1,-2-1-1,-12 24 1,9-25 2381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50.4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 48 160,'-26'8'31271,"38"-19"-30074,-4 5-1182,1 1 1,-1 0 0,1 1 0,0 0 0,0 0-1,1 1 1,-1 0 0,1 1 0,-1 0-1,19-2 1,11 2-32,53 3 0,-73 0 14,-2-1-307,47 5-4183,-59-5 3973,0 1-1,-1 0 0,1 1 0,0-1 0,-1 1 1,0-1-1,1 2 0,-1-1 0,0 0 1,7 6-1,-10-7-172,0 0 0,0 0 0,0 0 1,0 0-1,-1 0 0,1 1 0,0-1 1,-1 0-1,1 1 0,-1-1 0,1 0 1,-1 1-1,1-1 0,-1 0 0,0 3 0,-1 23-5478,0-20 5051,-2 16-1668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50.88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0 113 1336,'1'-1'505,"0"1"-1,1-1 1,-1 1-1,0-1 1,0 0-1,0 0 1,0 0 0,0 0-1,-1 1 1,1-1-1,0 0 1,0 0-1,-1-1 1,1 1-1,0 0 1,-1 0 0,1 0-1,-1 0 1,1-1-1,-1 0 1,0-1 233,0 1 0,0-1 0,-1 1 0,1-1 0,-1 1 0,1-1 0,-1 1 0,-1-3 0,-2-6-697,3 7 310,-1 0 0,1 0 0,-1 0 0,0 0 0,0 0 0,0 1 0,-1-1 1,1 1-1,-1-1 0,-4-4 0,5 7-234,0 0 1,0 0 0,0 0 0,0 0 0,0 0-1,0 0 1,0 0 0,0 1 0,0-1 0,0 1-1,0-1 1,0 1 0,-1 0 0,1 0 0,0 0-1,0 0 1,0 1 0,0-1 0,-1 0-1,1 1 1,0-1 0,0 1 0,-3 1 0,-1 1 28,0 0 0,1 1 0,-1 0 0,1 0 0,0 0 0,0 0 0,0 1-1,0 0 1,1 0 0,0 0 0,0 0 0,0 1 0,1 0 0,-1 0 0,1 0 0,1 0 0,-4 12 0,-1 3 133,2-1-1,0 1 1,2 1-1,-2 26 0,4-29-52,1 0-1,1 0 0,1 0 0,0 0 0,2-1 0,0 1 1,8 21-1,-9-32-99,0-1 0,0 1 0,1-1 0,1 0 0,-1 0 0,1-1 0,0 1 0,9 8 0,-10-12-92,0 1 0,0-1-1,1 0 1,-1-1 0,1 1 0,-1-1 0,1 0 0,0 0 0,0 0 0,0-1-1,0 1 1,0-1 0,0-1 0,8 1 0,-6 0-34,0-2 0,0 1 0,0-1 0,0 0 0,0 0 0,-1-1 0,1 0 0,0 0 0,-1-1 0,1 0 0,7-5 0,-5 2 0,0 0 0,0-1 0,-1 0 0,0 0 0,-1-1 0,12-14 0,-4-1 0,-1 0 0,-1 0 0,-1-1 0,-1-1 0,8-26 0,-12 29 0,0-1 0,-2-1 0,-1 1 0,-1-1 0,0-37 0,-3 61 1,0 0 1,0 1-1,-1-1 1,1 0-1,0 0 1,0 1-1,0-1 0,-1 0 1,1 0-1,0 0 1,-1 1-1,1-1 1,0 0-1,0 0 0,-1 0 1,1 0-1,0 1 1,-1-1-1,1 0 1,0 0-1,-1 0 0,1 0 1,0 0-1,-1 0 1,1 0-1,0 0 0,-1 0 1,1 0-1,0 0 1,-1 0-1,1 0 1,0-1-1,-1 1 0,1 0 1,0 0-1,0 0 1,-1 0-1,1 0 1,0-1-1,0 1 0,-1 0 1,1 0-1,0-1 1,0 1-1,-1 0 1,1 0-1,0-1 0,0 1 1,0 0-1,-1 0 1,1-1-1,0 1 1,0 0-1,0-1 0,0 1 1,0 0-1,0-1 1,0 1-1,0 0 1,0-1-1,0 1 0,0 0 1,0-1-1,0 1 1,0 0-1,0-1 1,0 1-1,0 0 0,0-1 1,-23 26-195,16-17-147,4-5 4,-14 15-4020,-6 12-6316,6 3 482,12-7 6692,4-1 956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51.2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5 1180,'2'-23'4338,"-2"17"-2064,1 0 0,-1 1 1,1-1-1,3-9 0,-3 12-1923,0 1 1,0 0 0,0 0 0,1 0-1,-1 1 1,0-1 0,1 0-1,-1 0 1,1 1 0,0-1 0,-1 1-1,1-1 1,0 1 0,0 0-1,4-2 1,4-2-19,1 1-1,0 0 1,0 1-1,0 0 1,0 1-1,0 0 1,0 1-1,1 0 1,-1 1-1,1 0 1,-1 1-1,13 2 1,-19-2-179,1 0 1,-1 0-1,1 1 0,-1 0 0,0 0 1,0 0-1,0 0 0,0 1 1,0 0-1,0 0 0,0 0 0,-1 1 1,0-1-1,0 1 0,0 0 1,0 0-1,0 1 0,-1-1 1,0 1-1,0 0 0,0-1 0,-1 1 1,1 1-1,-1-1 0,0 0 1,1 8-1,-2-6-96,0 1-1,-1 0 1,0-1 0,-1 1 0,1-1 0,-1 1 0,-1 0-1,0-1 1,0 0 0,0 1 0,-1-1 0,0 0-1,0 0 1,-1-1 0,0 1 0,0-1 0,-7 9-1,-1 0 64,-1 0-1,0-1 0,-2 0 0,1-1 1,-26 17-1,25-21-120,1 1 0,0 0 0,1 1 0,0 1 0,-12 16 0,22-26 0,1 1 0,0 0 0,0 0 0,0 1 0,0-1 0,0 0 0,1 1 0,-1-1 0,1 1 0,0-1 0,0 1 0,0 0 0,1-1 0,0 1 0,-1 0 0,1 0 0,0-1 0,1 1 0,-1 0 0,1 0 0,-1-1 0,1 1 0,0 0 0,1-1 0,-1 1 0,0-1 0,1 0 0,0 1 0,0-1 0,3 3 0,-2-1 0,1-1 0,0 0 0,0 0 0,0-1 0,0 1 0,1-1 0,-1 0 0,1 0 0,0 0 0,0-1 0,0 0 0,1 0 0,-1 0 0,0 0 0,1-1 0,-1 0 0,1 0 0,-1-1 0,1 1 0,-1-1 0,8-1 0,-4 1 0,0-1 0,-1-1 0,1 0 0,0 0 0,-1 0 0,0-1 0,0 0 0,0-1 0,0 0 0,0 0 0,0-1 0,-1 0 0,7-6 0,-5 3-739,-1-1-1,15-19 1,9-24-4781,17-64-8618,-10 24 7327,-13 36 3911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5:52.1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7 4 1300,'-6'29'7582,"5"-27"-6571,1 1-1,-1 0 1,0 0-1,1 0 1,-1 0-1,1-1 1,0 1-1,0 6 1,1-8-783,0 0 0,-1 1 1,1-1-1,0 0 0,-1 0 1,1 1-1,0-1 1,0 0-1,0 0 0,0 0 1,0 0-1,0 0 0,0 0 1,0-1-1,1 1 1,-1 0-1,0 0 0,0-1 1,1 1-1,-1-1 0,0 1 1,1-1-1,1 1 0,1 0 70,1 0-1,-1 0 0,0-1 0,1 0 0,-1 1 0,0-1 0,0-1 0,1 1 0,-1 0 0,0-1 0,1 0 0,-1 0 0,4-2 0,5-3 345,-1 1-1,21-14 1,14-8 438,-29 17-671,-15 9-295,-1-1 0,1 0 0,-1 1 0,1-1 0,0 1 0,-1 0 0,1-1 0,0 2 0,0-1 0,0 0 0,0 0 0,0 1 0,0 0 0,5-1 0,-7 2-113,0-1 0,-1 1 1,1-1-1,-1 1 0,1 0 1,-1-1-1,1 1 0,-1 0 0,1-1 1,-1 1-1,1 0 0,-1-1 1,0 1-1,0 0 0,1 0 1,-1-1-1,0 1 0,0 0 1,0 0-1,0 0 0,0-1 1,0 1-1,0 0 0,0 0 0,0 0 1,-2 24-9,1-23 7,0 6 0,-14 96 0,-5 146 0,-47 806 0,26-787 0,3-17 0,-5 153 0,31 2 0,20-265 0,46 248 0,-50-373 0,-2-9 0,0-1 0,-1 1 0,1 0 0,-1-1 0,-1 1 0,0 0 0,0 0 0,0 0 0,-3 10 0,2-15 0,-1 0 0,0-1 0,-1 1 0,1 0 0,0-1 0,-1 1 0,0-1 0,1 0 0,-1 0 0,0 0 0,0 0 0,0-1 0,0 1 0,-1-1 0,1 0 0,-5 2 0,3-1 0,-1 0 0,1 0 0,0 1 0,0 0 0,-7 5 0,4 0 0,4-4 0,0 0 0,0-1 0,-1 1 0,1-1 0,-1 0 0,1 0 0,-1 0 0,-7 2 0,11-6 0,-1 1 0,1-1 0,-1 0 0,1 0 0,-1 0 0,1 0 0,-1 0 0,1-1 0,0 1 0,0 0 0,0 0 0,0-1 0,0 1 0,0-1 0,-2-2 0,-5-7 0,8 11 0,-1-1-22,1 0-1,-1 0 0,0 0 1,1 0-1,-1 0 1,0 1-1,0-1 0,1 0 1,-1 1-1,0-1 0,0 1 1,0-1-1,0 1 0,0-1 1,0 1-1,0-1 0,0 1 1,0 0-1,0 0 1,0-1-1,0 1 0,0 0 1,0 0-1,0 0 0,0 0 1,0 0-1,0 1 0,0-1 1,-1 0-1,1 0 0,0 1 1,0-1-1,0 0 1,-1 2-1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15.5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61 1956,'16'21'14475,"-2"-24"-5735,-1-4-7463,81-51 4596,-66 42-5762,0 2-1,1 1 0,37-11 0,6 5-755,-21 6-3243,-3-2-8852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15.9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 70 1404,'-12'-12'2940,"9"10"-2119,1 0-1,-1 0 1,0 0 0,1-1-1,0 1 1,0-1 0,-1 0-1,1 0 1,1 0-1,-1 0 1,0 0 0,1 0-1,-2-4 1,4 7-693,-1-1-1,0 0 1,1 0 0,-1 0 0,0 0 0,1 1 0,-1-1-1,1 0 1,-1 0 0,1 1 0,-1-1 0,1 0 0,0 1-1,-1-1 1,1 1 0,0-1 0,0 1 0,-1-1 0,1 1-1,0-1 1,0 1 0,0 0 0,-1-1 0,1 1 0,0 0 0,0 0-1,0 0 1,0 0 0,0 0 0,1 0 0,34-2 1331,-29 2-1037,21 0-455,114 4 2137,-71 5-4636,-53-6-1886,30 11 0,-34-9-659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42:53.53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42 920,'33'27'5880,"-4"-9"-3920,-19-13-1637,-1-1 0,0 0 1,1-1-1,0 0 0,16 3 0,13 0 176,0-2 0,1-2 0,66-4 0,517-13 2834,-500 16-3060,-9-9-190,-63 4-46,75-16 552,1 0 1,-112 18-592,1 0 0,20-7 0,4-2 26,4 1-2,-29 5-13,-1 2 1,1 0-1,0 0 1,15 1-1,-29 2 4,-1 0 1,1 0-1,-1 0 1,0 0-1,1 0 1,-1 0-1,0 0 0,1 0 1,-1 0-1,1-1 1,-1 1-1,0 0 1,1 0-1,-1 0 0,0 0 1,1-1-1,-1 1 1,0 0-1,1 0 1,-1-1-1,0 1 0,0 0 1,1 0-1,-1-1 1,0 1-1,0 0 1,1-1-1,-144 28-15496,106-23 13343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8:24.77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48 102 560,'-47'-37'17051,"49"60"-15517,0-18-1303,0 0 0,0 0 1,0-1-1,1 1 0,0-1 0,0 1 0,0-1 0,1 0 1,-1 0-1,1 0 0,0-1 0,0 1 0,0-1 0,0 0 1,1 0-1,8 4 0,5 1 829,1-1-1,-1-1 1,25 5 0,-13-3-14,19 1-391,0-1-1,0-3 1,91-1-1,-30-2-346,-86-1-293,1-1 0,-1-2 0,1 0 1,-1-1-1,1-2 0,-1 0 0,25-10 1,-29 9-13,0 0 1,1 2 0,23-3 0,0 1 7,0 4-25,-37 3 18,0-1-1,1 0 1,-1-1 0,1 1-1,9-3 1,28-7 43,1 2-1,58-1 1,-73 6 68,102-1 331,41-4 178,-142 5-624,0 2 0,49 5 0,28-2 0,6-10 0,-67 3 0,1 2 0,-1 2 0,1 2 0,48 8 0,145 15 0,-101-27 0,-54 0 0,-42 0 0,0-1 0,48-12 0,-68 11 0,258-49 0,-221 45 0,1 3 0,120 4 0,-95 4 0,17 4 0,-93-5 0,1-2 0,22-3 0,-6 1 0,11-2 0,-28 3 0,0 0 0,0 1 0,0 1 0,19 1 0,8 4 0,0-1 0,0-2 0,0-2 0,0-1 0,51-9 0,38-14 0,-88 22 0,54 2 0,-32 2 0,154 2 0,-14-1 0,-184-1 0,0 2 0,0-1 0,0 2 0,-1 0 0,18 9 0,33 9 0,1-7 0,0-3 0,1-2 0,1-4 0,-1-3 0,106-6 0,-145-1 0,116-9 0,-100 8-840,48 2 1,-50 2-65,57-7 0,-75 3 889,0 2 0,-1 0 0,1 1 0,0 2 0,0 1 0,47 9 0,-14 4-70,117 12 0,-171-26 103,1 0-1,-1 0 0,0 0 0,1 1 1,-1 0-1,0 0 0,0 1 0,8 4 1,42 33 323,-42-29-259,-1-1 0,29 15 0,-20-16-139,-1-1 0,2-1 0,-1 0 0,35 4 0,59 13 51,-85-12 247,-4-4-241,-1 0 0,30 15-1,-33-15-1286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16.3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 23 1852,'-13'-8'11083,"12"6"-10390,1 2-447,0-1 0,3-3 3195,-3 4-3195,1 0 0,-1 0 0,0 0 0,1 0-1,-1-1 1,0 1 0,1 0 0,-1 0 0,0 0 0,1 0-1,-1 0 1,1 0 0,36-5 3719,-36 5-3990,32-1 1154,52 4 1,31 16-2476,-103-16 1966,0 1-3650,26 7-17157,-27-9 17822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17.32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8 40 1740,'-9'-6'1613,"0"1"0,0 0 0,-1 1-1,0 0 1,0 0 0,0 1 0,0 1 0,0-1-1,0 2 1,-1-1 0,1 2 0,-1-1 0,-18 2 0,25 0-1324,1-1 1,0 0 0,0 1-1,0-1 1,0 1 0,0 0 0,-1 0-1,2 0 1,-1 1 0,0-1-1,0 1 1,0-1 0,1 1 0,-1 0-1,0 0 1,1 0 0,-3 4-1,2-3-122,0 1 0,1 0 0,0 0 0,0 0 0,0 1 0,0-1-1,1 0 1,-1 1 0,1-1 0,-1 9 0,1 4-94,1-1 0,0 1 0,1-1 0,1 1 0,6 25 0,4 1 235,23 57 1,1 2 33,-14-20-342,-3 2 0,-5 0 0,-3 0 0,1 110 0,-14-31 0,-30 210 0,29-344 0,-2 0 0,0 0 0,-2-1 0,-1 0 0,-15 36 0,19-58 0,1 1 0,-1-1 0,-1 0 0,1 0 0,-1-1 0,0 1 0,0-1 0,-8 6 0,11-10 0,0 1 0,0-1 0,0 0 0,0 1 0,0-1 0,0 0 0,0 0 0,-1-1 0,1 1 0,0 0 0,0-1 0,-1 1 0,1-1 0,0 0 0,-1 0 0,1 0 0,0 0 0,-1 0 0,1 0 0,0-1 0,-1 1 0,1-1 0,0 1 0,-1-1 0,1 0 0,0 0 0,0 0 0,0 0 0,-3-3 0,4 4 0,0-1 0,0 0 0,1 1 0,-1-1 0,0 0 0,0 0 0,1 0 0,-1 1 0,1-1 0,-1 0 0,1 0 0,-1 0 0,1 0 0,-1 0 0,1 0 0,0 0 0,-1 0 0,1 0 0,0 0 0,0-1 0,0 1 0,0 0 0,0 0 0,0-1 0,1-1 0,0 1 0,-1 0 0,1-1 0,0 1 0,0 0 0,1 0 0,-1 0 0,0 0 0,1 0 0,2-3 0,1 0 0,0 1 0,0-1 0,0 1 0,0 0 0,1 0 0,0 1 0,8-4 0,-8 5 0,-1 0 0,1 1 0,0 0 0,0 0 0,0 0 0,0 1 0,0 0 0,0 0 0,0 0 0,0 1 0,0 0 0,0 0 0,0 1 0,-1-1 0,1 1 0,0 1 0,-1-1 0,1 1 0,-1 0 0,0 0 0,8 7 0,-1-1 0,-1 1 0,-1 0 0,0 1 0,0 0 0,-1 1 0,0 0 0,11 23 0,-6-6 0,-1 1 0,-2 0 0,-1 1 0,-1 0 0,-2 0 0,-1 1 0,-2 0 0,0 0 0,-3 0 0,-2 34 0,-5 18 0,-4 0 0,-33 134 0,22-132 0,-38 186 0,54-231 0,1 1 0,2-1 0,2 1 0,8 71 0,0-65 0,2 1 0,23 68 0,-24-92 0,1-1 0,1-1 0,1 1 0,1-2 0,1 0 0,24 29 0,-29-41 35,0-1 1,1 0-1,0 0 1,1-1-1,0 0 1,0-1-1,1 0 0,0-1 1,25 10-1,-32-14-98,0-1 0,0 1 0,0-1-1,0 0 1,1 0 0,-1 0-1,0-1 1,1 0 0,-1 0 0,0 0-1,1-1 1,-1 0 0,0 0-1,0 0 1,1-1 0,-1 1 0,0-1-1,-1 0 1,1-1 0,0 1-1,0-1 1,-1 0 0,0 0 0,0-1-1,1 1 1,-2-1 0,6-5 0,3-8-4289,0-1 0,0-1 1,8-21-1,24-62-4679,-15 28 5675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18.9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5 262 1260,'2'0'533,"1"0"-1,0 0 1,0-1-1,-1 1 1,1-1-1,0 0 1,-1 0 0,1 0-1,-1 0 1,1 0-1,-1-1 1,0 1-1,0-1 1,1 1-1,-1-1 1,0 0 0,0 0-1,3-4 1,-4 3-3,1 1 1,-1-1 0,0 0 0,0 0 0,0 0 0,-1 0-1,1 0 1,-1 0 0,1-1 0,-1 1 0,0 0-1,0 0 1,-1 0 0,1 0 0,0 0 0,-1 0-1,-1-3 1,0-4 61,-1 1 0,1 0-1,-2 1 1,1-1 0,-1 1-1,-1-1 1,0 1 0,0 0-1,0 1 1,-1-1 0,0 1-1,-1 0 1,1 1 0,-1-1 0,0 1-1,-1 1 1,0-1 0,0 1-1,-13-6 1,6 5-592,0 1 0,-1 1 0,1 0 0,-29-3 0,37 7 0,0 0 0,0 0 0,0 1 0,0-1 0,0 2 0,0-1 0,0 1 0,1 0 0,-1 0 0,1 1 0,-1 0 0,1 0 0,-10 7 0,3 0 0,1 0 0,0 2 0,1-1 0,0 1 0,0 1 0,1 0 0,1 1 0,0-1 0,1 2 0,1-1 0,0 1 0,1 0 0,0 1 0,1-1 0,-3 23 0,3-12 0,1 0 0,2 0 0,0 0 0,2 0 0,1 0 0,1 0 0,1 0 0,13 49 0,-13-63 0,1 0 0,0 0 0,1-1 0,1 1 0,-1-1 0,2 0 0,11 14 0,-16-22 0,1 0 0,0 0 0,-1 0 0,1 0 0,1-1 0,-1 1 0,0-1 0,0 0 0,1 0 0,-1 0 0,1 0 0,0-1 0,0 0 0,-1 0 0,1 0 0,0 0 0,0 0 0,0-1 0,0 1 0,0-1 0,0 0 0,0 0 0,0-1 0,0 1 0,0-1 0,0 0 0,4-2 0,2-1 0,-1 0 0,0-1 0,0 0 0,0-1 0,-1 0 0,0-1 0,0 1 0,0-2 0,-1 1 0,0-1 0,11-16 0,3-7 0,32-64 0,17-68 0,-70 163 0,0 1 0,0-1 0,0 0 0,0 0 0,0 0 0,1 0 0,-1 0 0,0 0 0,0 0 0,0 0 0,0 0 0,0 0 0,0 0 0,0 0 0,0 0 0,0 1 0,0-1 0,0 0 0,0 0 0,0 0 0,0 0 0,1 0 0,-1 0 0,0 0 0,0 0 0,0 0 0,0 0 0,0 0 0,0 0 0,0 0 0,0 0 0,0 0 0,0 0 0,1 0 0,-1 0 0,0 0 0,0 0 0,0 0 0,0 0 0,0 0 0,0 0 0,0 0 0,0 0 0,0 0 0,0 0 0,0-1 0,0 1 0,1 0 0,-1 0 0,0 0 0,0 0 0,0 0 0,0 0 0,0 0 0,0 0 0,0 0 0,0 0 0,0 0 0,0 0 0,0 0 0,0-1 0,0 1 0,0 0 0,0 0 0,2 13 0,0 15 0,-3 32 0,4 109 0,-1-141 0,1 1 0,2-1 0,15 51 0,-18-71 0,2 0 0,-1 0 0,2 0 0,-1 0 0,1-1 0,0 0 0,0 0 0,1 0 0,8 8 0,-12-13 0,0 0 0,0 0 0,1 0 0,-1-1 0,0 1 0,1-1 0,-1 1 0,1-1 0,-1 0 0,1 0 0,0 0 0,-1-1 0,1 1 0,0 0 0,-1-1 0,1 0 0,0 0 0,0 0 0,0 0 0,-1 0 0,1 0 0,0-1 0,0 1 0,-1-1 0,1 0 0,0 0 0,-1 0 0,1 0 0,-1 0 0,1-1 0,-1 1 0,0-1 0,3-2 0,1-1-554,-1 0 1,-1 0-1,1-1 1,-1 1-1,0-1 1,0 0-1,5-10 1,19-51-7821,-16 36 5067,23-59-5923,-1-4 3954,-10 22 3248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21.2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4 108,'32'-24'14023,"-32"24"-13912,1 9 2993,-3 8-598,0 4 236,-1 32-1,2-6-905,0 1-1269,2-1 0,2 0 0,2 0 0,21 85 0,-21-108-1903,1 35 0,-4-37-3290,0 1-4504,-15-21 2735,6-2 2564,-9-2 1523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21.6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240 168,'-3'-33'25401,"16"27"-25646,3-1 1354,55-25 1646,-43 21-2860,56-15-1,-71 23-1449,1-1 0,21-10 0,-7 0-5391,-2-2 0,50-36 0,-48 30 440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22.1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84 256,'15'-18'2692,"7"-10"3825,-20 26-5262,-1 0 1,0-1-1,0 1 0,0 0 0,0 0 1,0-1-1,0 1 0,-1 0 0,1-1 1,0-4-1,0-1 4118,3 15-2607,1 1-2726,0 1 11,0 1 1,-1-1-1,0 1 1,-1-1 0,0 1-1,-1 0 1,0 1-1,0-1 1,-1 0-1,-1 0 1,0 13 0,-3 19 262,-11 60 1,6-54-248,1 4-67,-26 196 0,28-185 0,6 123 0,-1-186 0,1 8 0,-1 0 0,2 0 0,-1 0 0,4 8 0,-5-15 0,0 0 0,1 0 0,-1 0 0,0 0 0,1 0 0,-1-1 0,1 1 0,-1 0 0,1 0 0,-1-1 0,1 1 0,0 0 0,-1-1 0,1 1 0,0-1 0,0 1 0,-1-1 0,1 1 0,1 0 0,-1-1 0,0 0 0,1 0 0,-1-1 0,0 1 0,0 0 0,0 0 0,0-1 0,0 1 0,0 0 0,0-1 0,0 1 0,0-1 0,0 1 0,-1-1 0,1 0 0,0 1 0,0-1 0,0 0 0,-1 0 0,1 1 0,1-3 0,10-13 0,0 0 0,-1-1 0,-1-1 0,12-27 0,-11 22 0,1 1 0,17-26 0,-24 41 0,1 0 0,-1 1 0,1-1 0,0 1 0,0 1 0,1-1 0,9-5 0,-14 9 0,0 1 0,0 0 0,1 0 0,-1 0 0,0 1 0,1-1 0,-1 0 0,0 1 0,1 0 0,-1-1 0,1 1 0,-1 0 0,1 0 0,-1 1 0,0-1 0,1 0 0,-1 1 0,1-1 0,-1 1 0,0 0 0,1 0 0,-1 0 0,0 0 0,0 0 0,0 1 0,0-1 0,0 0 0,0 1 0,2 2 0,2 3 0,0 0 0,0 0 0,-1 0 0,0 1 0,0 0 0,-1 0 0,0 0 0,0 0 0,-1 1 0,0 0 0,3 13 0,-3-8 0,-1 0 0,0 1 0,-1-1 0,0 1 0,-1-1 0,-3 23 0,2-29 0,-1 0 0,0-1 0,0 1 0,0 0 0,-1-1 0,0 0 0,0 0 0,-1 0 0,-8 12 0,9-15 0,-1 0 0,0 0 0,0 0 0,-1-1 0,1 1 0,-1-1 0,0 0 0,0 0 0,0-1 0,0 1 0,0-1 0,0 0 0,-1-1 0,-9 2 0,0-1 0,-1-1 0,0-1 0,0 0 0,0-1 0,1-1 0,-1-1 0,0 0 0,1-1 0,0 0 0,0-1 0,0-1 0,-25-14 0,40 19 0,0 1 0,0-1 0,0 1 0,0-1 0,1 0 0,-1 1 0,0-1 0,0 1 0,0-1 0,0 0 0,1 1 0,-1-1 0,0 1 0,0-1 0,1 1 0,-1-1 0,1 1 0,-1-1 0,0 1 0,1-1 0,-1 1 0,1 0 0,-1-1 0,1 1 0,-1 0 0,1-1 0,0 1 0,16-14 0,18-2-2323,22 2-7099,42 3-7309,-72 9 14906,14 0-301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22.4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2 62 604,'33'-22'3159,"22"-17"18357,-64 51-16369,-22 50-4812,3 1-1,2 1 0,4 1 1,2 1-1,3 1 1,-11 92-1,26-139-478,-5 30-1242,6-48 1226,1 1 0,-1-1 0,1 0 0,-1 0 0,0 0 0,0 0 0,0 0 0,0-1 0,0 1 0,0 0 0,0 0 0,-1-1 1,1 1-1,-1 0 0,1-1 0,-1 0 0,0 1 0,-1 0 0,-14-9-9132,15 6 7888,-3-2-212,0-1-89,-1 1 1,1-1-1,0 0 1,0 0-1,1 0 1,-8-9-1,2-4-1057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22.90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1 167 1540,'-1'-2'622,"-34"-34"12548,33 35-12216,1-1-1,-1 0 0,1-1 0,0 1 1,0 0-1,0 0 0,0 0 0,0-1 1,0 1-1,0-1 0,1 1 0,-1 0 1,1-1-1,0 1 0,0-1 0,0 1 1,0-5-1,1 6-937,0-1 1,0 1-1,0-1 1,0 1-1,0-1 1,0 1-1,0 0 0,1 0 1,-1-1-1,1 1 1,-1 0-1,0 0 1,1 0-1,0 1 0,-1-1 1,1 0-1,-1 1 1,1-1-1,0 0 1,2 1-1,37-7-85,95 8-2658,-97 1 483,1-2 0,-1-1-1,65-10 1,-57-5-10579,-16 3 7415,-22 9 4621,19-9-1186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23.3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1 255 272,'4'-2'604,"1"1"0,-1-1 0,1 0-1,-1 0 1,0 0 0,4-3 0,-5 3 144,0 0 0,-1 0-1,0-1 1,1 1 0,-1-1 0,0 0 0,0 1-1,-1-1 1,1 0 0,0 0 0,-1 0 0,0 0 0,0-1-1,0 1 1,0 0 0,0 0 0,-1-1 0,1 1-1,-1 0 1,0-1 0,0 1 0,-1-6 0,0 0-350,0 1 0,0-1 1,-1 1-1,0-1 0,0 1 1,-1 0-1,-1 0 1,1 0-1,-1 1 0,0-1 1,-1 1-1,0 0 0,0 0 1,0 0-1,-9-7 0,10 10-224,0 1 0,0-1 0,-1 1 0,1 1 0,-1-1 0,1 1 0,-1-1-1,0 1 1,0 0 0,0 1 0,0 0 0,0-1 0,0 1 0,0 1 0,0-1-1,-1 1 1,1 0 0,0 0 0,0 1 0,0-1 0,-1 1 0,1 0-1,0 1 1,0-1 0,0 1 0,-6 3 0,1 1-174,0 0 0,0 0 0,0 1 0,1 1 0,1-1 0,-1 1 0,1 1 0,0 0 0,1 0 0,0 0 0,1 1 0,-9 16 0,3-1 0,1 1 0,1 0 0,1 0 0,-7 33 0,13-42 0,0 0 0,1 0 0,0 0 0,2 1 0,0-1 0,1 0 0,0 0 0,2 0 0,0 0 0,7 23 0,-6-29 0,1 0 0,-1 0 0,1-1 0,1 0 0,0 0 0,1-1 0,0 1 0,0-1 0,1-1 0,0 1 0,0-2 0,1 1 0,0-1 0,0 0 0,1-1 0,14 7 0,-7-5 34,1 0 0,0-2 0,0 0 0,0-1 0,1-1 0,0-1 0,31 2 0,-36-5-176,0 0 0,0-1 0,0 0 0,0-1 0,-1-1 0,1 0 1,0-1-1,-1 0 0,0-1 0,0-1 0,12-7 0,-22 11-1193,0 0 0,0 0 0,-1 0 0,1 0 1,-1 0-1,1-1 0,-1 1 0,0-1 0,0 1 0,0-1 0,-1 0 0,1 0 0,0 0 0,-1 0 0,0 0 0,2-7 0,-1-17-4578,-4 11 3608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24.8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90 106 448,'0'-1'105,"15"-3"838,8-5 7406,-23 8-8035,1 1 0,-1 0 0,0 0 0,1-1 0,-1 1 0,1-1 315,-1 1-315,1 0 0,-1-1 0,0 1 0,0-1 0,1 1 0,-1-1 0,0 1 0,0 0 1,1-1-1,-1 1 0,0-1 0,0 1 0,0-1 0,0 1 0,0-1 0,0 1 0,0-2 0,0 1-62,-1 0-1,0 0 1,1 0-1,-1 0 0,0 0 1,0 0-1,1 0 0,-1 0 1,0 0-1,0 0 1,0 1-1,0-1 0,0 0 1,0 1-1,0-1 0,-2 0 1,-71-36 5601,59 31-5279,0 0-1,0 2 1,-18-4-1,24 6-445,0 1-1,0 0 0,0 1 1,1 0-1,-1 0 1,0 1-1,0 0 1,0 1-1,1 0 0,-1 0 1,1 1-1,-1 0 1,1 0-1,0 1 0,0 0 1,-12 8-1,11-5-120,0 0 0,1 1 0,0 0 0,0 1 1,0-1-1,1 1 0,1 1 0,0-1 0,0 1 0,1 0 0,0 0 0,0 1 0,1 0 0,1-1 0,0 1 0,0 1 0,1-1 0,1 0 0,-1 15 0,2-14-5,0-1-1,1 0 0,0 0 1,1 0-1,0 1 1,1-2-1,0 1 0,0 0 1,1-1-1,1 1 0,0-1 1,0 0-1,1-1 1,0 1-1,1-1 0,0 0 1,0-1-1,1 0 1,14 12-1,-16-16-1,0 0 0,0 0 0,0-1 0,0 1 0,0-1 0,1-1 0,0 0 0,-1 1 0,1-2 0,0 1 0,0-1 0,0 0 0,0-1 0,0 0 0,0 0 0,0 0 0,0-1 0,0 0 0,0 0 0,0-1 0,12-4 0,-10 2 0,0 0 0,0 0 0,-1-1 0,0 0 0,0-1 0,0 0 0,0 0 0,-1 0 0,0-1 0,0-1 0,-1 1 0,0-1 0,0 0 0,-1 0 0,5-10 0,-2 0 0,-1 0 0,4-20 0,4-9 0,-15 47 0,0 0 0,0 0 0,0 0 0,0 0 0,0 0 0,0 0 0,0 0 0,0-1 0,0 1 0,0 0 0,0 0 0,0 0 0,0 0 0,0 0 0,0 0 0,0-1 0,0 1 0,0 0 0,0 0 0,0 0 0,0 0 0,0 0 0,0 0 0,0 0 0,1 0 0,-1 0 0,0-1 0,0 1 0,0 0 0,0 0 0,0 0 0,0 0 0,0 0 0,0 0 0,1 0 0,-1 0 0,0 0 0,0 0 0,0 0 0,0 0 0,0 0 0,0 0 0,0 0 0,1 0 0,-1 0 0,0 0 0,0 0 0,0 0 0,0 0 0,0 0 0,0 0 0,0 0 0,1 0 0,-1 0 0,0 0 0,0 0 0,0 0 0,4 11 0,2 24 0,-4-24 0,2 11 0,1-1 0,0 1 0,2-2 0,1 1 0,1-1 0,19 34 0,-23-46 0,0 0 0,0-1 0,1 1 0,0-1 0,1-1 0,-1 1 0,1-1 0,0 0 0,1-1 0,-1 1 0,1-1 0,0-1 0,1 0 0,-1 0 0,1-1 0,-1 1 0,1-2 0,16 4 0,-20-6-401,1 0-1,-1 0 1,0 0-1,0 0 1,1-1 0,9-2-1,-9 1-731,0 0-1,0 0 1,0-1-1,-1 0 1,6-4-1,4-4-2817,0 0 0,-2-2 0,14-14 0,9-8-287,-10 13 1792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8:41.59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0 102 564,'-10'-8'15241,"11"8"-15222,-1 0 0,0 0 0,0 1 0,0-1-1,0 0 1,0 0 0,1 1 0,-1-1 0,0 0 0,0 0 0,0 0 0,1 1-1,-1-1 1,0 0 0,0 0 0,1 0 0,-1 0 0,0 1 0,1-1 0,-1 0 0,0 0-1,0 0 1,1 0 0,-1 0 0,0 0 0,1 0 0,-1 0 0,0 0 0,0 0-1,1 0 1,-1 0 0,0 0 0,1 0 0,-1 0 0,0 0 0,1-1 0,4 2-23,0 0 0,0 0 0,-1 0 0,1 1 0,0-1 0,-1 1 0,6 3 1,15 5 24,2-2-15,1-2 1,0-1-1,1-1 1,-1-2-1,0-1 1,1-1 0,-1-1-1,38-6 1,24-5 23,1 5 0,118 6-1,-117 1 11,-18 1-28,-11 0-16,98-10 1,-69 4-37,-28 3 11,85-3 227,-3 4-236,-77 2 26,39 5 4,-60-3 5,73 8-14,75 3-9,-67-7-55,25 1 138,4 1-171,-3-6 192,118-3 23,-94-5-18,-110 3-101,26-1 22,53-1 14,-34 3 33,0 4-12,-26 1-11,44 6 372,-91-8-240,52-3 0,-27 0-88,32-2 49,60 1 85,-54 9-162,-86-7-36,201-5-113,-121-4 333,83 6-273,-137-3-78,-37 4 120,0 0-1,1 1 0,-1 0 0,1 1 0,11 0 0,-6 0 42,1-1 1,-1 0-1,0-1 1,0 0-1,0-1 0,0-1 1,14-5-1,0 0 175,-18 6-241,0 0-1,0 0 1,0-1 0,0 0-1,-1-1 1,0 1-1,0-2 1,14-10 0,-15 9 8,67-42 9951,-82 53-9687,-3-1-85,1-1-1,-1-1 1,0 0 0,-13 0 0,12-1-152,1 0 0,-1 1 0,-19 5 0,-146 44 447,64-22 319,27-8-382,63-14-246,-34 2 0,38-6-62,-1 1-1,-26 8 1,2 0 8,0-2 0,-75 6 0,62-8-29,-67-2 171,82-4 28,-59 7-1,49 0-195,17-4 12,-39 11 0,-84 15-77,104-21 0,11 2 0,33-8 0,1 0 0,-1-1 0,1 0 0,-21 1 0,-46-3 0,-165 4 0,179-2 0,33-1 0,-30 3 0,-40 2 0,51-2 0,-86-4 0,55-2 0,-223 2 0,137 5 0,-36 5 0,91-3 0,44-2 0,-72 8 0,-41 7 0,35-2 0,-102 2 0,47-11 0,152-10 0,-41 2 0,46 1 0,-44-4 0,12 0 0,44 0 0,1-1 0,0-2 0,-43-11 0,71 15 0,-75-10 0,46 8 0,-60-11 0,-98-26 0,-6-6 0,145 39-6845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25.7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3 57 1628,'16'-23'4713,"-5"-10"11327,-11 33-15861,0 0-1,1-1 1,-1 1 0,0 0-1,0 0 1,1 0-1,-1 0 1,0 0-1,0 0 1,1 0 0,-1 0-1,0 0 1,0 0-1,0 0 1,1 0-1,-1 0 1,8 13 2668,3 27-1477,-10-38-695,2 17-458,0 0-1,-1 0 0,0 0 1,-2 1-1,-2 26 0,-20 97 847,14-96-966,-7 33-97,-10 67 0,22-119 0,2-1 0,0 1 0,4 37 0,-2-64 0,-1 3 0,0 0 0,1 0 0,0-1 0,-1 1 0,2 0 0,1 5 0,-3-9 0,0 0 0,0 1 0,1-1 0,-1 0 0,0 1 0,0-1 0,1 0 0,-1 0 0,0 1 0,0-1 0,1 0 0,-1 0 0,0 0 0,1 1 0,-1-1 0,0 0 0,1 0 0,-1 0 0,0 0 0,1 0 0,-1 0 0,1 1 0,-1-1 0,0 0 0,1 0 0,-1 0 0,1-1 0,0 1 0,1 0 0,-1-1 0,0 0 0,0 1 0,0-1 0,0 0 0,1 0 0,-1 0 0,0 0 0,0 1 0,0-1 0,0-2 0,30-34 0,-23 26 0,1 0 0,0 1 0,0 0 0,1 0 0,0 1 0,20-13 0,-18 16 0,-1 0 0,1 0 0,1 1 0,-1 1 0,1 0 0,0 1 0,0 0 0,0 1 0,15 0 0,-22 2 0,1 0 0,-1 0 0,1 1 0,-1 0 0,0 0 0,0 1 0,1-1 0,-1 1 0,7 4 0,-9-4 0,0 0 0,-1 1 0,1-1 0,-1 1 0,0 0 0,0 0 0,0 0 0,0 0 0,0 1 0,0-1 0,-1 1 0,0-1 0,0 1 0,4 8 0,-5-6 0,1 0 0,-1 0 0,0 0 0,-1 0 0,1 1 0,-1-1 0,0 0 0,-1 1 0,0-1 0,0 0 0,0 0 0,-1 0 0,-3 10 0,2-7 0,-1-1 0,1 1 0,-2-1 0,1 0 0,-1-1 0,0 1 0,-1-1 0,-11 13 0,11-15 0,0 0 0,-1 0 0,1-1 0,-1 0 0,0 0 0,0-1 0,0 1 0,0-2 0,-1 1 0,1-1 0,-16 3 0,13-4 0,-1-1 0,0 0 0,0 0 0,1-1 0,-1 0 0,1-1 0,-21-6 0,10 1 0,0-2 0,0-1 0,1 0 0,0-2 0,1 0 0,1-1 0,-27-24 0,44 36-140,0 1-1,0-1 1,1 0-1,-1 1 1,0-1-1,0 0 1,1 0 0,-1 0-1,1 0 1,-1 0-1,1 0 1,-1 0-1,1 0 1,0 0 0,-1 0-1,1 0 1,0 0-1,0 0 1,0 0 0,0 0-1,0 0 1,0 0-1,0 0 1,0-1-1,1 0-470,-1 0-1,1 0 0,0 1 1,0-1-1,0 0 0,0 1 0,0-1 1,1 1-1,-1 0 0,0-1 0,1 1 1,1-2-1,30-17-9347,-14 13 6163,10-3-101,6 0 1181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26.9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126 16,'9'-23'2042,"9"-26"4064,-16 41-4102,-1-1-1,1 1 0,-1-1 1,0-10-1,-1 46 3412,-2 95-2,-3-64-4937,2 0-1,3 0 0,12 91 0,-11-142-1048,4 27-1671,-8-20-1680,3-14 3516,0 1-1,-1 0 1,1-1 0,0 1 0,-1-1 0,1 1-1,-7 3-4489,0-5-1247,-6-7 3357,7 4 973,-9-4-806,2-1 505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27.3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0 87 836,'-6'-10'2493,"-1"0"0,-12-13 0,-6-9 4709,25 32-7086,0 0 1,-1 0-1,1-1 1,0 1-1,0 0 1,0 0-1,0 0 1,-1-1-1,1 1 1,0 0-1,0 0 1,0 0-1,0-1 1,0 1-1,0 0 1,0 0-1,0-1 1,0 1-1,0 0 1,0 0-1,0-1 1,0 1-1,0 0 1,0 0-1,0-1 1,0 1-1,0 0 1,0 0-1,0 0 1,0-1-1,1 1 1,-1 0-1,0 0 1,0 0-1,0-1 1,0 1-1,0 0 1,1 0-1,-1 0 1,0 0-1,0-1 1,0 1 0,0 0-1,1 0 1,-1 0-1,16-2 2545,17 7-339,65 23 660,23 7-2217,-89-28-2720,60 6 1,-53-9-2084,69 1-14230,-80-7 15729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28.32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9 0 952,'0'14'26233,"2"-2"-23042,5 27-4689,-4-27 3696,20 173-1224,4 14-257,-25-188-2346,0-1 0,-1 0-1,0 1 1,-1 17 0,0-25 1075,0 0 0,-1-1 1,1 1-1,-1-1 0,0 1 0,0 0 0,0-1 0,0 0 1,0 1-1,-2 2 0,2-4 373,0 0 0,0 0 0,0 0-1,0 0 1,0 0 0,0 0 0,0 0 0,0-1 0,-1 1 0,1 0 0,0-1 0,-1 1 0,1-1 0,0 1 0,-1-1-1,1 0 1,0 1 0,-1-1 0,1 0 0,-3 0 0,-17-2-6733,-23-13 2349,43 14 4440,-21-9-1793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28.6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 143 908,'-3'-5'880,"-1"1"261,1-1-1,0 0 1,0 0 0,0 0 0,1 0 0,-1 0 0,1 0 0,1-1 0,-1 1-1,0-7 1,2 12-998,0-1 0,1 0 0,-1 1 1,0-1-1,1 0 0,-1 1 0,1-1 0,-1 1 0,1-1 0,-1 1 0,1-1 0,-1 1 0,1-1 0,0 1 0,-1 0 0,1-1 0,0 1 0,-1 0 0,1 0 0,0-1 0,-1 1 0,1 0 0,0 0 1,-1 0-1,1 0 0,0 0 0,0 0 0,1 0 0,26-1 2785,-24 1-2202,7 1 210,-1 0 0,1 1 0,0 0 0,-1 1 0,12 4 0,30 7 253,-32-11-1225,2 1 32,1-1 0,0-1 0,25-1 0,-40-2-646,0 0 0,0 0 0,0-1 1,-1 0-1,9-4 0,-10 4-564,0-1-1,0 0 1,-1 0 0,1-1 0,-1 0 0,0 0 0,6-5 0,42-41-12000,-37 37 11303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29.1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01 65 1364,'17'-11'6538,"-17"10"-6121,1 1 1,-1-1-1,0 1 0,0-1 1,1 1-1,-1-1 1,0 1-1,0-1 0,0 0 1,0 1-1,0-1 1,0 1-1,0-1 1,0 1-1,0-1 0,0-1 1,-11-12 8431,-2 5-7476,7 6-1262,1 1 0,-1-1 0,0 1 1,1 0-1,-1 0 0,0 0 0,0 1 1,-1 0-1,1 1 0,0-1 0,0 1 0,0 0 1,-11 2-1,8-1 173,1 2-1,-1-1 1,1 1-1,0 0 1,0 1 0,0 0-1,0 0 1,-12 10-1,3 0 208,0 0 1,2 2-1,0 0 0,0 0 0,2 2 0,-23 36 0,22-28-491,1 0 0,1 1 0,1 1 0,-11 42 0,17-50 0,2-1 0,-1 1 0,2 0 0,1 0 0,1 0 0,0 0 0,5 30 0,-4-43 0,1 0 0,-1 0 0,2 0 0,-1 0 0,1 0 0,0 0 0,0-1 0,1 1 0,0-1 0,0 0 0,0 0 0,1-1 0,0 1 0,0-1 0,8 6 0,-8-7 0,0-1 0,1 0 0,0 0 0,-1 0 0,1-1 0,1 0 0,-1 0 0,0 0 0,0-1 0,0 0 0,1 0 0,-1-1 0,1 0 0,-1 0 0,0 0 0,1-1 0,10-2 0,-5 0 0,0-1 0,0 0 0,0 0 0,-1-1 0,0-1 0,0 0 0,0 0 0,-1-1 0,0-1 0,0 0 0,0 0 0,-1-1 0,-1 0 0,1 0 0,-2-1 0,1 0 0,-1 0 0,-1-1 0,0 0 0,0 0 0,5-15 0,-4 5 0,0-1 0,-1 1 0,-1-1 0,3-32 0,-7 43 0,-1 0 0,0 0 0,-1-1 0,0 1 0,-1 0 0,0 0 0,-1 0 0,0 0 0,0 0 0,-9-17 0,9 23 0,0 0 0,0 1 0,-1-1 0,0 1 0,-6-7 0,9 10 0,0 0 0,0 0 0,0 0 0,0 0 0,0 0 0,0 0 0,-1 0 0,1 0 0,0 1 0,0-1 0,-1 1 0,1-1 0,0 1 0,-1-1 0,1 1 0,0 0 0,-1-1 0,1 1 0,-1 0 0,1 0 0,-1 0 0,1 0 0,0 0 0,-1 1 0,1-1 0,-1 0 0,-1 1 0,2 0-38,0 0-1,0 0 1,0 0 0,0 0 0,0 0-1,0 1 1,0-1 0,0 0-1,0 0 1,0 1 0,1-1 0,-1 0-1,1 1 1,-1-1 0,1 1-1,-1-1 1,1 1 0,0-1 0,0 1-1,-1-1 1,1 1 0,0-1 0,1 2-1,35-41-30513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30.35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02 1080,'5'3'704,"0"-1"1,0 0-1,0 0 0,11 3 1,22-2 6248,-16-4 1074,36-7-1,-3 1-2867,61 3-5116,-69 4-160,77-10-1,-101 3-1680,-22 6 1070,1 0 0,0 0 0,-1 0 0,1 0 0,0 0 0,-1 0 0,1-1 0,-1 1 0,0 0 0,0-1-1,1 1 1,0-3 0,-1 1-331,0 0 0,0 1 0,0-1 0,0 0 1,-1 0-1,1 0 0,-1 0 0,0 1 0,0-1 0,0 0 0,0 0 0,0 0 0,-1 0 0,1 0 0,-2-4 0,-3-7-1774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30.7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8 61 120,'-26'-10'4386,"-15"-7"5133,38 15-7941,-1 1 1,1-1-1,0 0 1,0 0-1,0-1 0,0 1 1,0-1-1,-3-3 1,6 5-1483,0 1 1,0 0 0,0 0-1,0-1 1,0 1 0,0 0-1,0-1 1,1 1 0,-1 0 0,0-1-1,0 1 1,0 0 0,0 0-1,1-1 1,-1 1 0,0 0-1,0 0 1,0-1 0,1 1 0,-1 0-1,0 0 1,0 0 0,1 0-1,-1-1 1,0 1 0,1 0-1,-1 0 1,0 0 0,1 0 0,-1 0-1,0 0 1,0 0 0,1 0-1,-1 0 1,0 0 0,1 0-1,-1 0 1,0 0 0,1 0 0,-1 0-1,0 0 1,1 0 0,19-2 167,-18 2-158,224-1-98,-165 8-5713,-49-5 3480,1 0 1,-1-1-1,1 0 1,0-1-1,-1-1 1,16-1-1,11-6-5743,-14 8 5342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31.17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0 505 2144,'6'-7'1632,"0"-1"0,-1 0 0,1 0-1,-1 0 1,-1-1 0,1 1 0,-2-1-1,4-11 1,2-11 2950,5-36-1,-3 12-1609,3-5-1803,-5 12 147,30-83 1,-34 109-1317,-3 16 0,-3 17 0,-14 81 0,9-64 0,1 0 0,2 0 0,0 0 0,3 46 0,7-13-1377,5 93-7213,-12-150 7365,0 0 1,-1 0-1,0 0 0,0 0 1,0 0-1,0-1 0,-1 1 1,1 0-1,-1-1 0,0 1 1,-3 3-1,-15 20-4573,9-14 3764</inkml:trace>
  <inkml:trace contextRef="#ctx0" brushRef="#br0" timeOffset="1">49 732 960,'-5'5'1847,"-19"20"9162,23-24-9864,-1 0 1,1 0-1,-1 0 1,1 0-1,-1-1 0,1 1 1,-1 0-1,1-1 1,-1 1-1,-3-1 1,44-2 243,45-8-1,32-3 1076,-99 13-2242,0 0 0,1 0 0,-1 2 0,31 6 0,-45-7-235,16 4-2545,29 11-1,-43-14 1918,0 0 0,-1 1-1,1-1 1,-1 1-1,1 0 1,-1 0 0,0 1-1,-1-1 1,1 1-1,0 0 1,3 4-1,-13 10-9004,-2-1 4154,-4 2 2254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31.6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 22 1140,'-23'20'26587,"23"-20"-26413,147 11 3108,-29-3-1698,-114-8-1584,10 2-224,0 0 1,1-1 0,-1-1-1,1-1 1,23-3-1,-28-2-4214,-8-7-6470,-10-2 506,1 6 6861,2 3 4138,-3-5-2851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8:45.05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52 34 924,'-51'-15'16270,"53"23"-15584,11-7-701,0 0 0,0 1 0,0 1 0,21 7 0,19 4 35,14-5 38,114 1-1,-77-7 132,495 1 2221,-360-20-1599,-166 9-603,156 1 767,-78 5-278,158-17 332,-224 10-687,66-5 457,44 5 356,-68 3-991,-39 3-119,100 5 653,-52 4-197,-9 0-451,1 3 2,-50-3 20,161 8 194,-100-5-195,110 4-22,-212-14-46,266 9 60,346 44 978,-502-46-1061,-10-2 141,104 9 409,-153-10-318,88 0 421,71 4 59,-68 0-213,11 1 11,-23-2-490,6 1 0,-6-4 0,195 2 0,68-19 0,-227 12 0,24-1 0,-177 0 0,118-5 0,-21 7 0,72-3 0,-70-1 0,234-8 0,-176 8 0,-37 2 0,25-16 0,42-2 0,89-6 0,-116 9 0,-102 7 0,127 5 0,-191 5 0,47-5 0,-56-1 0,-32 4 0,1 1 0,0 0 0,0 0 0,0 1 0,0-1 0,0 1 0,0 0 0,-1 0 0,1 0 0,0 1 0,6 0 0,-10-1-5,1 1 0,0-1-1,-1 0 1,1 1 0,-1-1 0,1 0 0,0 1 0,-1-1-1,1 1 1,-1-1 0,1 1 0,-1-1 0,0 1-1,1 0 1,-1-1 0,1 1 0,-1-1 0,0 1-1,0 0 1,1-1 0,-1 1 0,0 0 0,0 1 0,-2 20-492,0-14-217,-1 0 1,-1 0-1,-5 11 1,-209 172-25141,135-145 2324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32.02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 76 2012,'-13'-7'3927,"-9"-11"8187,21 17-11628,1 1 1,-1-1 0,0 0 0,1 1 0,-1-1-1,1 0 1,-1 1 0,1-1 0,0 0-1,-1 0 1,1 0 0,0 1 0,-1-1-1,1 0 1,0 0 0,0 0 0,0 0 0,0 0-1,0 1 1,0-1 0,0 0 0,0 0-1,0-1 1,1 1-308,-1 0-1,1 0 0,-1 1 1,1-1-1,0 0 0,-1 0 1,1 1-1,0-1 0,0 0 1,-1 1-1,1-1 0,0 1 1,0-1-1,0 1 0,0 0 1,1-1-1,5-1-176,0 0 1,0 0-1,0 0 1,0 1-1,0 1 1,0-1-1,12 1 0,53 9-17,-23-2-84,-2-5-3076,-35-2-505,1-1 1,0 0-1,-1-1 0,1-1 1,-1 0-1,16-6 1,-5 0 1079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32.42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 150 1532,'31'-19'7703,"52"-41"0,-16 9 1407,-62 48-8907,1 1 0,-1-1 0,1 1 0,0 0 0,-1 0 0,1 1 0,0-1 0,0 1 1,0 1-1,1-1 0,-1 1 0,0 0 0,0 0 0,0 1 0,0 0 0,0 0 0,0 0 0,7 3 0,-3 0 83,0-1 1,0 1-1,-1 1 0,1-1 0,-1 2 0,0-1 0,0 1 0,-1 1 0,14 12 0,-20-17-286,0 1 0,0-1 0,-1 0 0,1 1 0,0-1 0,-1 1 0,0-1 0,0 1 0,1 0 0,-1 0 0,-1-1 0,1 1 0,0 0 0,-1 0 0,0 0 0,1 0 0,-2 5 0,1-3 0,-1 0 0,-1 0 0,1 0 0,-1 0 0,1-1 0,-1 1 0,-1-1 0,1 1 0,-6 6 0,-3 3 0,0-1 0,-1-1 0,0 0 0,-1 0 0,-16 10 0,-84 48 0,101-66 0,14-4 0,7-2 0,0 1 0,0 0 0,15 0 0,-20 1 0,-1 1 0,1-1 0,-1 1 0,0 0 0,1 0 0,-1 0 0,0 0 0,0 0 0,0 1 0,0-1 0,0 1 0,0 0 0,0 0 0,5 5 0,-1 0 0,0 0 0,-1 1 0,0 0 0,0 0 0,0 1 0,-1 0 0,0 0 0,-1 0 0,0 0 0,0 1 0,-1-1 0,-1 1 0,1 0 0,-2 0 0,1 0 0,-1 0 0,-1 0 0,0 0 0,0 1 0,-2 10 0,1-13 0,0-1 0,0 0 0,-1 0 0,0 0 0,0 0 0,-1-1 0,1 1 0,-1 0 0,-1-1 0,1 0 0,-1 0 0,-1 0 0,1 0 0,-1-1 0,0 1 0,0-1 0,0 0 0,-1-1 0,1 1 0,-1-1 0,0 0 0,-1-1 0,1 0 0,-12 5 0,8-5 0,0 0 0,1-1 0,-1-1 0,0 1 0,0-2 0,0 1 0,-13-2 0,3 1 0,-12 3-2454,25-2 915,0-1 0,0 1 0,0-1 1,-9-1-1,-57-3-18966,60 4 18499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34.74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64 256,'7'13'1196,"-4"-8"-33,-1-1 0,1 1 0,-1-1 0,1 0 0,6 6 1,-8-9-944,-1-1 1,1 1-1,0 0 1,0-1-1,0 1 1,-1-1 0,1 1-1,0-1 1,0 0-1,0 1 1,0-1 0,0 0-1,0 0 1,0 0-1,0 0 1,0 1-1,0-1 1,0 0 0,0-1-1,0 1 1,0 0-1,-1 0 1,1 0-1,0 0 1,0-1 0,0 1-1,0-1 1,0 1-1,0 0 1,0-1 0,-1 1-1,1-1 1,0 0-1,1-1 1,6-5 847,0-1 0,0 0 0,-1-1 1,0 0-1,-1 0 0,0 0 0,6-14 1,30-74 3661,-41 94-4598,13-34 326,-2 0 0,-1-1 1,-1 0-1,-3-1 0,-1 0 1,1-47-1,-7 85-458,0 1 0,0 0 0,0-1 0,1 1 0,-1 0 0,0-1 0,0 1 0,0 0 0,0-1 0,0 1 0,0 0 0,0-1 0,0 1 0,0 0 0,0-1 0,0 1 0,-1 0 0,1-1 0,0 1 0,0 0 0,0-1 0,0 1 0,0 0 0,-1-1 0,1 1 0,0 0 0,0 0 0,0-1 0,-1 1 0,1 0 0,0 0 0,0 0 0,-1-1 0,1 1 0,0 0 0,-1 0 0,1 0 0,0 0 0,-1-1 0,1 1 0,-1 0 0,-12 11 0,-9 24 0,12-17 0,1 0 0,0 1 0,2 0 0,0 1 0,1-1 0,1 1 0,1 1 0,1-1 0,0 0 0,2 40 0,3-48 0,0 0 0,1 0 0,1 0 0,9 22 0,8 24 0,-17-44 20,-3-11-111,0 0 0,0-1 0,0 1 0,-1 0 0,1-1 0,-1 1 0,0 0 0,0 0 0,0 0 0,0-1 0,0 1 0,0 0 0,-2 4 0,1-2-3131,-1 3 1539,1-2-2364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35.2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75 212 4,'2'-8'1077,"-1"0"-1,0 1 1,0-1-1,-1 0 1,0 0-1,0 0 1,-1 0-1,0 1 1,0-1-1,-1 0 1,0 1 0,0-1-1,-6-11 1,6 15-634,-1-1 0,0 1 1,0-1-1,0 1 0,-1 0 0,1 0 1,-1 0-1,0 1 0,0-1 1,-1 1-1,1 0 0,-1 0 1,1 1-1,-1-1 0,0 1 0,0 0 1,0 0-1,0 1 0,0-1 1,-10 0-1,-14-2 756,0 2-1,-1 1 1,1 2 0,-53 7 0,74-6-1141,0 0 1,0 1-1,0 0 0,0 0 1,1 1-1,0 0 0,-1 0 1,1 1-1,1-1 0,-1 2 1,1-1-1,0 1 1,0 0-1,0 0 0,1 1 1,0-1-1,0 1 0,1 1 1,0-1-1,0 0 1,-5 15-1,4-6 52,0 0 1,0 1-1,2-1 1,0 1-1,1-1 0,0 1 1,1 0-1,1 0 1,5 31-1,-3-35-110,1-1 0,0 1 0,1-1 0,0 0 0,1 0 0,0-1 0,1 1 0,1-1 0,0-1 0,0 1 0,9 9 0,-13-16 0,1 0 0,0 0 0,0-1 0,0 1 0,1-1 0,-1 0 0,1 0 0,-1-1 0,1 1 0,0-1 0,0 0 0,0-1 0,0 1 0,0-1 0,1 0 0,-1 0 0,0 0 0,1-1 0,-1 0 0,0 0 0,1 0 0,-1-1 0,0 1 0,1-1 0,-1-1 0,0 1 0,0-1 0,8-3 0,6-5 0,0-1 0,0 0 0,-1-1 0,-1-1 0,0-1 0,-1-1 0,23-26 0,-19 17 0,0-1 0,-2-1 0,-1-1 0,22-46 0,-29 52 0,-1 0 0,-1-1 0,0-1 0,-2 1 0,0-1 0,-2 0 0,3-37 0,-10 45 0,3 15 0,-1 0 0,1 0 0,0 0 0,0 0 0,0-1 0,-1 1 0,1 0 0,0 0 0,0 0 0,-1 0 0,1 0 0,0 0 0,0 0 0,-1 0 0,1 0 0,0 0 0,0 0 0,0 1 0,-1-1 0,1 0 0,0 0 0,0 0 0,0 0 0,-1 0 0,1 0 0,0 0 0,0 0 0,0 1 0,-1-1 0,1 0 0,0 0 0,0 0 0,0 1 0,-2 1 0,0 1 0,0-1 0,0 1 0,1-1 0,-1 1 0,-1 6 0,-2 6 0,1 0 0,1 1 0,0-1 0,1 1 0,1 0 0,1 0 0,0 0 0,4 28 0,1-19 0,0-1 0,1 1 0,2-1 0,18 42 0,-21-57-159,0-1-1,1 1 1,-1-1 0,2-1-1,-1 1 1,1-1 0,0 0-1,1 0 1,-1-1 0,1 0-1,1 0 1,-1-1-1,1 0 1,0-1 0,0 0-1,0 0 1,0-1 0,1 0-1,0-1 1,-1 0 0,1 0-1,0-1 1,0 0 0,11-1-1,-8-8-9387,-10 5 7675,26-16-8174,-9 8 6224,-1 0 1198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36.1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7 5 1956,'-11'2'1568,"-22"1"5067,14 0 4205,-35 8 1,93-27-9914,-9 12-927,1 2 0,-1 1 0,34 3 0,-50-1 0,39 3-2415,-36-1-41,1-2 0,34-1 0,46-9-16929,-79 9 16986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36.7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13 300,'49'-44'4898,"20"-24"10014,-17 15-4766,-15 20-7635,-36 31-2511,-1 1 0,2 0 0,-1 0 0,0 0 0,0 0 0,0 0 0,0 0 0,1 1 0,-1-1 0,0 0 0,1 0 0,-1 1 0,1-1 0,-1 1 0,0 0 0,1-1 0,-1 1 0,1 0 0,-1 0 0,1 0 0,-1 0 0,1 0 0,-1 0 0,1 0 0,-1 0 0,1 1 0,-1-1 0,1 1 0,-1-1 0,1 1 0,-1-1 0,0 1 0,1 0 0,-1 0 0,0 0 0,0 0 0,0-1 0,1 2 0,-1-1 0,0 0 0,0 0 0,0 0 0,-1 0 0,2 3 0,1 1 0,0 0 0,0 1 0,-1-1 0,0 1 0,0 0 0,0 0 0,-1 0 0,0-1 0,0 1 0,0 8 0,-6 82 0,-32 177 0,-2 35 0,33-247 0,6-61 0,0 0 0,0 0 0,0 1 0,0-1 0,0 0 0,0 1 0,0-1 0,0 0 0,0 0 0,0 1 0,0-1 0,0 0 0,0 0 0,1 1 0,-1-1 0,0 0 0,0 0 0,0 0 0,0 1 0,0-1 0,0 0 0,1 0 0,-1 0 0,0 1 0,0-1 0,0 0 0,1 0 0,-1 0 0,0 0 0,0 1 0,1-1 0,-1 0 0,0 0 0,0 0 0,0 0 0,1 0 0,10-4 0,9-13 0,14-27 0,-28 35 0,0 0 0,1 0 0,0 0 0,1 1 0,14-13 0,-12 15 0,0-1 0,0 2 0,1-1 0,0 2 0,0-1 0,0 1 0,1 1 0,-1 0 0,1 1 0,0 0 0,0 1 0,0 0 0,-1 0 0,1 2 0,0-1 0,0 2 0,0-1 0,0 2 0,-1 0 0,1 0 0,-1 1 0,0 0 0,0 1 0,0 0 0,-1 1 0,0 0 0,0 0 0,0 1 0,9 9 0,-16-12 0,1 0 0,0 1 0,-1 0 0,0-1 0,0 1 0,0 0 0,-1 0 0,1 1 0,-1-1 0,-1 0 0,1 1 0,-1-1 0,0 1 0,0 0 0,0-1 0,-1 1 0,0 0 0,0-1 0,0 1 0,-1 0 0,0-1 0,0 1 0,-1-1 0,1 1 0,-1-1 0,0 1 0,0-1 0,-1 0 0,0 0 0,0 0 0,0 0 0,0-1 0,-1 1 0,0-1 0,0 0 0,0 0 0,0 0 0,-1-1 0,1 0 0,-1 1 0,0-2 0,-6 4 0,-4 0 0,1 0 0,-1-2 0,0 0 0,0 0 0,0-1 0,0-1 0,-19 0 0,4-2 0,1-2 0,-53-9 0,77 10 0,-26-5 0,-52-16 0,82 22-127,1 0 1,-1 0-1,1 0 0,-1 0 0,1-1 1,-1 1-1,1 0 0,0-1 1,-1 1-1,1 0 0,-1-1 1,1 1-1,0 0 0,-1-1 0,1 1 1,0-1-1,0 1 0,-1 0 1,1-1-1,0 1 0,0-1 0,0 1 1,-1-1-1,1 1 0,0-1 1,0 1-1,0-1 0,0 1 1,0-1-1,0 1 0,0-1 0,0 1 1,0-1-1,0 1 0,1-1 1,-1 1-1,0-1 0,0 1 1,0-1-1,0 1 0,1-1 0,-1 1 1,0 0-1,1-1 0,-1 1 1,0-1-1,1 1 0,-1 0 0,1-1 1,21-21-10035,-19 19 8782,12-9-5334,7-2 2219,-10 8 2835,11-7-291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38.3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5 64 108,'-3'-14'1914,"-4"-12"3243,-7 2 7153,14 24-12148,0 0 0,-4 1 2759,4-1-2759,-5 9 2667,0 11-626,-3 267 2414,8-240-4395,2-1-328,9 49 1,0-1-455,-12-65-2916,-3-16-1318,-18-11-13382,21-2 17486,-11-7-1748,0 1 516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38.7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 46 596,'-2'-2'1179,"0"0"1,0 0-1,0-1 0,1 1 1,-1 0-1,1-1 0,0 1 1,0-1-1,-1-2 0,2 4-927,-1 1-1,1-1 0,0 1 0,0-1 0,0 1 1,-1-1-1,1 1 0,0-1 0,0 1 0,0-1 1,0 1-1,0-1 0,0 1 0,0-1 0,0 1 1,0-1-1,0 1 0,0-1 0,0 1 0,1-1 1,-1 1-1,0-1 0,0 1 0,0-1 0,1 1 1,-1-1-1,0 1 0,1-1 0,-1 1 0,0 0 1,1-1-1,-1 1 0,0 0 0,1-1 0,-1 1 1,1 0-1,-1-1 0,1 1 0,-1 0 0,1 0 1,-1-1-1,1 1 0,-1 0 0,1 0 0,-1 0 1,1 0-1,-1 0 0,2 0 0,18 0 2458,33 6-1,19 8-896,-42-7-3285,-1-1 0,56 2 0,-80-9-522,1 1 1,-1-1-1,0 0 1,0 0-1,0-1 0,0 1 1,0-1-1,-1 0 1,9-6-1,13-4-3147,-8 4 3178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39.1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82 252,'2'-2'827,"0"0"1,0-1-1,-1 1 1,1-1-1,-1 1 1,1-1-1,-1 0 1,0 0-1,0 0 1,0 1-1,0-1 1,0-4-1,-1 4 170,1-1 0,0 1 0,0 0 0,1-1 0,-1 1 0,3-5 0,-3 6-801,0 1-1,1 0 1,-1 0 0,0 0-1,0 0 1,1 0 0,-1 0-1,0 0 1,1 0 0,-1 0-1,1 1 1,-1-1-1,1 1 1,0-1 0,-1 1-1,1-1 1,-1 1 0,4 0-1,15 0 760,1 1-1,-1 1 0,0 1 1,-1 1-1,1 1 1,28 10-1,-31-10-558,-1 1 1,1 1-1,-1 0 0,0 1 1,16 11-1,-28-16-324,-1-1-1,0 1 1,0 0-1,0 0 1,0 0-1,0 0 1,0 0-1,-1 1 1,1-1-1,-1 1 1,0 0-1,0-1 1,0 1 0,-1 0-1,0 0 1,1 0-1,-1 0 1,-1 1-1,1-1 1,0 0-1,-1 0 1,0 0-1,0 1 1,0-1-1,-1 0 1,0 0-1,-1 5 1,-1 3-72,-1-1 0,0 1 0,-1-1 0,-1 0 0,-12 19 0,-42 48 0,36-50 0,-41 50 0,30-38 0,2 2 0,-46 75 0,70-105 0,-8 14 0,17-25 0,-1 0 0,1 0 0,-1 0 0,1-1 0,-1 1 0,1 0 0,0 0 0,0 0 0,-1 0 0,1 0 0,0 0 0,0 0 0,0 0 0,0 0 0,0 0 0,0 0 0,0 0 0,0 0 0,0 0 0,1-1 0,-1 1 0,1 1 0,0 0 0,1-1 0,-1 1 0,1-1 0,0 1 0,0-1 0,0 0 0,0 0 0,0 0 0,0 0 0,0-1 0,0 1 0,0 0 0,0-1 0,4 1 0,36 2 0,-27-2 0,2 0-542,-1 0-1,1-2 1,33-4 0,-45 4 210,1 0 0,-1 0 1,1-1-1,-1 0 0,1 0 1,-1-1-1,0 1 0,0-1 0,0 0 1,-1 0-1,1-1 0,-1 1 0,0-1 1,0 0-1,5-6 0,22-23-13082,4 3 5981,-11 9 4374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39.5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90 34 584,'1'-1'406,"-1"0"0,0 0 0,0 0 0,0 1-1,1-1 1,-1 0 0,0 0 0,0 0 0,0 0 0,-1 1 0,1-1 0,0 0-1,0 0 1,0 0 0,-1 1 0,1-1 0,0 0 0,-1 0 0,1 1 0,0-1-1,-1 0 1,1 0 0,-1 1 0,1-1 0,-1 1 0,0-2 0,-1 1 320,0 0 1,0 0 0,0 0-1,0 0 1,0 0 0,0 0-1,0 0 1,0 1 0,-5-1-1,-4-1 2129,-1 2 0,-23 0 0,32 1-2272,-10-1-390,1 1-1,-1 1 0,1 1 1,-1-1-1,1 2 1,0 0-1,1 0 0,-1 1 1,1 1-1,-1-1 1,2 2-1,-1 0 0,1 0 1,0 1-1,0 0 0,1 1 1,0 0-1,1 0 1,0 1-1,0 0 0,1 0 1,0 1-1,1 0 1,-7 17-1,5-9-192,1-1 0,1 1 0,0 0 0,2 0 0,-3 22 0,6-34 0,1-1 0,0 1 0,0-1 0,0 0 0,1 1 0,0-1 0,1 0 0,-1 1 0,1-1 0,0 0 0,1 0 0,-1-1 0,1 1 0,0 0 0,1-1 0,-1 0 0,1 1 0,0-1 0,1-1 0,4 5 0,-2-3 15,0-1-1,0 0 1,1 0-1,0-1 1,0 0 0,0 0-1,0-1 1,1 0-1,14 3 1,-17-5-58,-1 0 0,1 0 0,0 0 0,-1-1 0,1 0 0,0 0 0,-1-1 0,1 1 1,0-1-1,-1 0 0,1-1 0,-1 1 0,1-1 0,-1 0 0,0-1 0,7-3 0,-7 1-3118,0 0 0,0-1-1,0 0 1,-1 0 0,1 0 0,-1 0 0,4-10 0,6-8-1219,-2 5 2202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3:58:47.94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22 450 284,'32'1'11056,"23"2"-8171,23 2-2978,106-5 1345,-1-8 1,223-39-1,110-45 737,249-32 830,-639 110-2624,322-40 411,-162 13-36,16 11 142,-158 21-360,369-17 750,-196 13-153,40 17-111,-223 2-210,87 7 410,-38 13-645,-78-8-344,44 8 578,260 80 0,-168-21-175,-219-77-326,31 16 1,-38-16-41,0-1 1,1 0 0,0-1-1,30 7 1,183 42 111,-113-23-150,0-3-48,224 27 0,-145-32 0,-52-4 0,57 8 0,-42-10 0,-78-11 0,491 32 0,-63-8 0,-197-24 0,-191-9 0,81-8 0,-200 10 0,113-19 0,-28 2 0,103-23 0,-146 29 0,83-26 0,68-14 0,-169 46 0,0 0 0,28-11 0,-41 11 0,-1 0 0,0 0 0,0-1 0,0 0 0,-1 0 0,16-14 0,36-16 0,-55 32 0,-6 4 0,0-1 0,0 1 0,-1 0 0,1-1 0,0 1 0,0 0 0,0-1 0,-1 1 0,1-1 0,0 0 0,-1 1 0,1-1 0,0 0 0,-1 1 0,1-1 0,-1 0 0,1 1 0,-1-1 0,1-1 0,-1 2 0,0-1 0,0 1 0,0-1 0,0 1 0,0 0 0,0-1 0,-1 1 0,1 0 0,0-1 0,0 1 0,0 0 0,0-1 0,-1 1 0,1 0 0,0 0 0,0-1 0,-1 1 0,1 0 0,0 0 0,-1-1 0,1 1 0,0 0 0,-1 0 0,1 0 0,0-1 0,-1 1 0,1 0 0,0 0 0,-1 0 0,1 0 0,0 0 0,-1 0 0,1 0 0,-1 0 0,1 0 0,-1 0 0,-16-3 0,-11 2 0,0 1 0,-1 2 0,-43 7 0,-84 26 0,106-22 0,-312 101 0,197-52 0,-174 55 0,154-72 0,-202 22 0,-574 35 0,864-93 0,-481 24 0,398-38 0,-261 0 0,400 6 0,-312 7 0,56 2 0,91-2 0,-42 18 0,2 0 0,73-16 0,71-2 0,-446 1 0,350-18 0,-218-4 0,228 16 0,-353 50 0,-224 54 0,-36-10 0,690-87 0,-214-10 0,-110-44 0,343 27 0,-128-40 0,98 22 0,-83-20 0,166 46 0,19 5 0,-1-1 0,1-1 0,0-1 0,-20-9 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40.7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67 424,'18'37'28373,"-16"-37"-27775,37-10 1768,8-3-2203,0 2 0,54-5 0,-48 10-4021,-48 5 2671,-1 0 1,0 0-1,1 0 0,-1-1 1,0 1-1,0-1 0,0 0 1,0 0-1,5-4 1,-9-10-12491,-4 3 1156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41.1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7 59 1076,'-20'-19'5432,"-2"-2"4594,-3 2 4083,64 24-11985,38 9-5046,-42-11-434,0-2-1,0-1 1,46-5 0,-27-1-8957,-33 5 9654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41.5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64 1528,'19'10'5643,"1"-1"1,0-1-1,24 7 0,-8-8-1924,2-5-3778,36-5-1418,-26 0-3898,6-2-6891,-49 5 11249,0-1-1,-1 0 1,1 0-1,0-1 0,5-1 1,11-6-1117</inkml:trace>
  <inkml:trace contextRef="#ctx0" brushRef="#br0" timeOffset="1">834 1 2168,'19'23'12276,"-5"3"-4446,10 14-2435,84 103-2338,-93-121-2649,-2 1 1,0 0-1,-2 1 0,15 44 0,-23-58-408,-1 0 0,-1 0 0,0 0 0,0 0 0,-1 0 0,0 0 0,0 0 0,-1-1 0,-1 1 0,0 0 0,0 0 0,-1-1 0,0 1 0,0-1 0,-1 0 0,-1 0 0,1 0 0,-2 0 0,1-1 0,-1 0 0,-12 13 0,16-18-208,-1-1 0,1 1-1,-1-1 1,0 0 0,0 0 0,1-1 0,-1 1 0,0 0-1,0-1 1,-1 0 0,-2 1 0,1-1-603,1 0 0,-1 0 0,1-1 1,-1 0-1,0 0 0,1 0 0,-1-1 0,1 1 0,-1-1 1,1 0-1,-9-4 0,3 1-1271,0 0 0,1-1 0,0 0-1,-13-9 1,-10-13-1625,9 1 419,7-7 851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41.9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0 828,'19'-16'4267,"-16"14"-2709,0 0-1,0 1 1,1-1-1,-1 1 1,0 0-1,1 0 1,3-1-1,27 1 10517,-9 3-8936,191 15-3138,-133-8-3772,20 1-4764,-88-11 1,-3 0 3993,21-6-705,-15 1 3252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48.2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20 298 540,'2'0'472,"0"0"0,0 0 0,0-1 0,0 1 0,0 0 0,0-1 0,0 0 0,0 1 0,0-1 0,0 0 0,0 0-1,0 0 1,-1 0 0,1 0 0,0 0 0,1-2 0,-2 1 12,0 0 1,-1 0-1,1 0 0,-1 0 0,1 0 0,-1-1 0,0 1 0,0 0 1,1 0-1,-2 0 0,1 0 0,0 0 0,0 0 0,-1 0 0,0-4 1,-5-32 2102,4 23-1235,0-1 0,-7-21 0,5 26-605,0 0-1,0 1 0,-1 0 0,-1 0 0,1 0 0,-10-11 0,11 16-458,0 0-1,-1 0 0,0 1 0,0-1 0,0 1 0,0 0 0,-1 1 0,1-1 0,-1 1 0,0 0 0,0 1 0,-10-4 0,10 5-268,-1-1 0,1 1 0,-1 0 0,1 1 0,-1-1 0,0 1 0,1 1 0,-1-1 0,0 1 0,1 0 0,-1 1 0,1-1 0,-10 5 0,7-2 12,0 1 0,0 0 1,1 1-1,-1 0 0,1 0 0,1 0 0,-1 1 0,-7 10 1,0 1 7,2 1 0,0 0 0,1 1 0,0 0 0,2 1 0,1 0 0,-8 26 0,8-19-39,2 0 0,-7 56 0,13-72 0,0 1 0,1-1 0,1 1 0,-1-1 0,2 1 0,0-1 0,1 0 0,0 0 0,5 15 0,-6-22 0,0-1 0,0 0 0,1 1 0,-1-1 0,1 0 0,0-1 0,0 1 0,0 0 0,0-1 0,1 0 0,-1 0 0,1 0 0,0 0 0,0 0 0,0-1 0,0 1 0,1-1 0,-1 0 0,0-1 0,1 1 0,-1-1 0,1 0 0,6 1 0,-3-2 0,0 0 0,0 0 0,0-1 0,0 0 0,0 0 0,0-1 0,0 0 0,0 0 0,-1-1 0,1 0 0,-1-1 0,14-7 0,-8 3 0,-1 0 0,0-1 0,-1 0 0,0-1 0,-1 0 0,1-1 0,-2 0 0,0 0 0,0-1 0,-1 0 0,0-1 0,6-15 0,-9 18 0,2-9 0,-14 86 0,7-62 0,0 1 0,0-1 0,1 0 0,0 0 0,0 0 0,0 0 0,1 0 0,-1 0 0,1 0 0,0 0 0,0-1 0,5 7 0,-4-7 0,-1-1 0,1 0 0,0 0 0,0-1 0,0 1 0,1-1 0,-1 1 0,1-1 0,-1 0 0,1-1 0,0 1 0,-1 0 0,1-1 0,0 0 0,0 0 0,6 1 0,39 3-3906,68-3-17315,-74-2 17222,-17 0 145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48.6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95 836,'9'6'1374,"-1"-1"0,1 1 0,0-1 0,0-1 1,0 1-1,1-2 0,-1 1 0,1-1 0,0-1 0,0 0 0,0 0 0,0-1 0,1 0 0,-1-1 0,0 0 0,17-2 1,99-20 2692,-15 3-5101,-106 18 467,-1 0 0,1 0 0,-1 0 0,1-1 0,-1 1 0,0-1 0,7-4 0,-9 5-149,0 0-1,-1 0 1,1 0 0,-1-1 0,1 1-1,-1-1 1,0 1 0,1-1 0,-1 0-1,0 0 1,1-2 0,-5-12-9657,0 4 7932</inkml:trace>
  <inkml:trace contextRef="#ctx0" brushRef="#br0" timeOffset="1">161 1 1752,'0'0'16543,"18"0"-12048,30 2-3722,40 12-649,-33-4-2867,0-3-5613,-9-1-1136,-27-4 724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49.0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64 284,'4'0'543,"0"0"-1,0-1 1,0 0-1,0 1 1,0-1-1,0-1 1,0 1 0,-1-1-1,1 1 1,0-1-1,-1 0 1,1 0-1,-1 0 1,0-1 0,0 1-1,0-1 1,0 0-1,0 0 1,-1 0-1,5-6 1,2-5 1441,-1-1-1,-1 0 1,11-27-1,-11 24-1316,14-39 2455,-3 0 0,-2-2 0,12-85 0,-36 164-3122,-3 21 0,2 15 0,2 1 0,3 0 0,2 0 0,10 97 0,-8-153-1,4 33-2216,-2 16-6266,-3-43 7336,1-1 0,-1 1-1,0 0 1,-1-1 0,0 0-1,0 1 1,0-1 0,0 0-1,-1 0 1,-7 10 0,-9 12-5458,7-15 436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49.44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5 35 272,'-15'1'3553,"-10"-1"5455,1-5 4173,53-8-6428,-8 8-6753,-1 1 0,1 1 0,0 0 0,41 2 0,-27 0 0,-6 0-411,1 1 0,-1 2 0,0 1 0,0 1 1,0 1-1,33 11 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49.9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227 96,'4'-11'1439,"-1"-1"0,-1 0 0,0 0 0,0 0 0,-1 0 0,-1 0 0,0 0 0,-1 0 0,0 0 0,-3-14 0,4 19-382,-1 0-1,1 0 0,1-1 0,1-7 0,0-14 3104,-2 29-4082,0 0 0,0-1 0,0 1 0,-1 0 0,1 0 0,0-1 0,0 1 0,0 0 0,0 0 0,0-1 0,0 1 0,0 0 0,0 0 0,0-1 0,0 1 0,0 0 0,0 0 0,0-1 0,0 1 0,0 0 0,0 0 0,1 0 0,-1-1 0,0 1 0,0 0 0,0 0 0,0-1 0,0 1 0,0 0 0,1 0 0,-1 0 0,0 0 0,0-1 0,0 1-1,1 0 1,-1 0 0,0 0 0,0 0 0,1-1 0,5 11 1430,5 20-222,-7-10-1135,0 0-1,-1 0 1,0 1 0,-2 0 0,-2 31 0,-17 106 427,16-145-573,-7 43-5,2-19 0,-3 68 0,10-105 0,0 0 0,0 0 0,0 0 0,0 0 0,0 0 0,1 0 0,-1 0 0,0 0 0,0 0 0,0 0 0,0 0 0,0 0 0,0 0 0,0 0 0,0 0 0,0 0 0,0 0 0,1 0 0,-1 0 0,0 0 0,0 0 0,0 0 0,0 0 0,0 0 0,0 0 0,0 0 0,0 0 0,0 0 0,0 0 0,1 0 0,-1 0 0,0 0 0,0 0 0,0 0 0,0 0 0,0 0 0,0 0 0,0 0 0,0 0 0,0 0 0,0 0 0,0 1 0,0-1 0,0 0 0,0 0 0,0 0 0,1 0 0,-1 0 0,0 0 0,0 0 0,0 0 0,8-15 0,7-20 0,-12 27 0,1 0 0,0 0 0,1 0 0,-1 1 0,1 0 0,1-1 0,0 2 0,0-1 0,0 1 0,0 0 0,1 0 0,0 1 0,1-1 0,-1 2 0,10-5 0,-12 6 0,0 1 0,1 0 0,0 0 0,-1 1 0,1-1 0,0 1 0,0 0 0,-1 1 0,1 0 0,0 0 0,0 0 0,0 0 0,0 1 0,-1 0 0,1 0 0,0 1 0,-1 0 0,1 0 0,-1 0 0,1 0 0,-1 1 0,0 0 0,9 7 0,-10-6 0,1 0 0,-1 1 0,0 0 0,-1 0 0,1 0 0,-1 0 0,0 0 0,0 1 0,-1 0 0,0-1 0,0 1 0,0 0 0,0 0 0,-1 0 0,0 0 0,-1 0 0,1 11 0,-1-7 0,0 0 0,0 0 0,-1 1 0,-1-1 0,0 0 0,0 0 0,-1 0 0,0-1 0,-9 19 0,11-25 0,0-1 0,-1 0 0,0 0 0,1 1 0,-1-1 0,0 0 0,0 0 0,0-1 0,0 1 0,-1 0 0,1-1 0,0 1 0,-1-1 0,1 0 0,-1 1 0,-3 0 0,1-1 0,0 0 0,1-1 0,-1 1 0,0-1 0,1 0 0,-1 0 0,1-1 0,-1 1 0,-5-2 0,-3-2 0,-1 0 0,1-1 0,1 0 0,-1-1 0,-19-13 0,32 19 0,-54-37 0,49 33 0,-1-1 0,1 0 0,0 0 0,1 0 0,-1 0 0,1 0 0,-6-10 0,10 13-185,-1 1 0,0 0 1,1-1-1,-1 1 0,1 0 0,0-1 0,-1 1 1,1-1-1,0 1 0,0 0 0,0-1 0,0 1 1,0-1-1,0 1 0,0 0 0,1-1 0,-1 1 1,0-1-1,1 1 0,-1 0 0,2-2 0,-1 1-573,1 0-1,-1 0 0,1 0 0,0 0 0,0 0 0,-1 0 0,1 1 0,0-1 1,1 1-1,-1 0 0,3-2 0,1 0-1452,1 0 0,-1 1 0,1 0 0,11-2-1,8 1-1527,-3 5 975,3 0 844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50.2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90 972,'46'9'6907,"0"-3"0,53 1 0,-27-2-502,-2 3-5201,-60-7-1190,109 17 553,-41-8-2957,-72-9 501,6-1 3377,-4 0-5755</inkml:trace>
  <inkml:trace contextRef="#ctx0" brushRef="#br0" timeOffset="1">341 7 840,'5'-3'15819,"10"0"-11519,28 9-2670,58 16 0,-30-1-5784,-2 3-5593,-33-16 3357,-18-6 3906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1:17.91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178 800,'39'41'19781,"-21"-41"-18839,-4-1-504,0 1 0,0 0 0,0 2 0,0-1 1,0 2-1,0 0 0,22 8 0,21 4 577,70 12 722,-33-5-1390,1-4-1,102 5 0,-156-21-381,233 0 78,-125-11-49,-124 6 31,44 3 0,-31 2-51,69-4-1,-78-1 11,56-3 9,-74 5-1,-1 0-1,1-1 1,15-4-1,10-2 71,1 5-47,64 1 1,-63 2-63,65-6 0,-58 6 76,-37 0-21,0 1-1,0-1 0,0 0 1,0-1-1,11-2 0,26-5 0,0 1 0,64-1 0,-95 7 0,4 0-9,44-2 2,69-12 0,146-27 113,68 26-79,-175 13-18,24 6-51,-54 1 71,187-11 2,-159 2-74,-143 2 35,0 0-1,1-2 1,-2-1 0,39-13 0,-32 5 82,-17 8-86,1 0 1,-1 1-1,1 0 0,21-3 0,33 2 16,-44 5-9,46-9 0,22-5 7,-61 11-21,0-1-1,40-12 1,-46 10 16,0 1 0,1 2-1,26-2 1,37-5 1,-64 6-22,0 1 0,0 2 0,0 0 0,0 2 0,31 3 0,-39 1-1436,31 9 0,-16-3 1237,-16-5 208,-1 2-1,0 0 1,-1 0-1,25 17 1,-23-14-22,-15-8 38,1 0-1,-1 0 1,0 1-1,0-1 1,0 0-1,0 1 1,0-1-1,0 1 1,0 0-1,-1-1 1,0 1-1,1 0 1,-1 0-1,1 4 1,10 21-12,-11-27 10,-1-1 2,0 2 0,0-2-6,10 2-344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50.6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47 300,'50'-14'7680,"74"-13"-1,-105 25-6664,0 0 0,1 1-1,-1 0 1,0 2 0,0 0-1,0 2 1,23 4 0,-40-6-950,-1-1 1,1 1-1,0-1 1,0 1 0,-1 0-1,1-1 1,-1 1-1,1 0 1,0 0-1,-1 0 1,1 0-1,-1 0 1,0 1-1,1-1 1,-1 0-1,0 1 1,0-1-1,0 1 1,0-1 0,1 4-1,-1-3 134,-1 0 0,1 1 1,-1-1-1,0 0 0,0 1 0,0-1 1,0 0-1,0 1 0,0-1 0,-1 0 0,1 1 1,-1-1-1,-1 4 0,-4 7 742,-1-1 0,0 0 0,0-1 0,-13 16 0,14-20-821,-43 56-120,-39 53 0,77-100 0,1 0 0,1 1 0,1 0 0,0 0 0,-7 28 0,14-43 0,1 1 0,-1 0 0,1 0 0,0 0 0,-1 0 0,1 0 0,0 0 0,1 0 0,-1 0 0,1-1 0,-1 1 0,1 0 0,0 0 0,0 0 0,0-1 0,0 1 0,0 0 0,1-1 0,-1 1 0,1-1 0,0 0 0,0 1 0,0-1 0,0 0 0,0 0 0,0 0 0,3 2 0,6 3 0,1 0 0,0-1 0,0 0 0,22 7 0,-6-2 0,16 3-33,-36-12-221,0 0-1,0 0 1,-1 1 0,1 0 0,-1 0 0,1 1 0,-1 0-1,0 0 1,12 10 0,-47 26-26511,14-29 2417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51.79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23 45 864,'1'-1'289,"-1"1"1,1-1-1,0 1 1,-1-1-1,1 0 0,-1 1 1,1-1-1,0 1 1,-1-1-1,1 0 0,-1 0 1,0 1-1,1-1 0,-1 0 1,0 0-1,1 0 1,-1 1-1,0-1 0,0 0 1,0 0-1,1 0 1,-1 0-1,0 1 0,0-2 1,-1 1-40,1 0 1,-1 0-1,0 1 1,1-1-1,-1 0 1,1 0 0,-1 1-1,0-1 1,0 1-1,1-1 1,-1 1-1,0-1 1,0 1-1,0-1 1,0 1 0,1 0-1,-1-1 1,-1 1-1,-8-3 1206,0 1 0,0 1-1,-13-1 1,13 1-141,9 1-1234,-25-3 2496,-1 1-1,-54 3 1,72 0-2233,0 1-1,0 0 1,0 0-1,0 1 1,1 0 0,-1 0-1,1 1 1,0 0 0,0 1-1,0 0 1,0 0-1,-10 10 1,6-4-275,1 0 0,0 1 0,1 0 1,1 1-1,-14 22 0,20-29-64,-1 0 0,1 0 0,1 1 1,-1 0-1,1-1 0,0 1 0,1 0 0,0 0 0,0 0 0,0 0 0,1 0 1,0 0-1,0 0 0,3 14 0,-3-18-5,1 0 0,0-1 0,0 1 0,1 0 0,-1-1 0,0 1 0,1-1 0,0 1 0,-1-1 0,1 0 0,0 1 0,0-1 0,0 0 0,1 0 0,2 2 0,0-2 0,0 1 0,0 0 0,0-1 0,0 0 0,0-1 0,1 1 0,8 1 0,4-1 0,0-1 0,0-1 0,0 0 0,19-4 0,66-10-3454,139-31-11867,-154 22 4080,-61 17 8994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52.1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64 728,'21'3'4504,"-1"0"-1,40 1 1,45-8 2570,-10 0-5466,7 0-2237,-90 2-436,0 1-1,0-2 1,0 0-1,0 0 0,-1-1 1,16-7-1,-25 10 394,0 0-1,0-1 0,0 1 0,0-1 1,-1 1-1,1-1 0,0 0 1,2-3-1,-1-12-6850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52.5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 712,'15'-7'13209,"4"5"-7073,22 8-3395,-30-4-1591,102 27 762,-27-5-4011,-69-21-747,1 0 0,0-1 1,18 0-1,-26-2 428,-1 0-1,0-1 1,11-2 0,-3-1 225</inkml:trace>
  <inkml:trace contextRef="#ctx0" brushRef="#br0" timeOffset="1">714 22 736,'2'1'841,"0"1"0,0-1 1,0 1-1,0-1 0,0 0 0,1 0 0,-1 0 1,0 0-1,1 0 0,-1-1 0,1 1 0,-1-1 1,1 1-1,-1-1 0,6 0 0,2-1 1516,0 0-1,18-5 1,14-2 122,-14 6-2470,0 2 1,0 1 0,34 6 0,5 4-7051,-48-11-2579,13-7 4496,-16 3 3254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52.9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00 584,'35'-24'4524,"-13"8"3124,45-25-1,-26 25-4035,-39 16-3487,0-1 1,0 1-1,0-1 1,0 1-1,0 0 1,1 0-1,-1-1 1,0 2-1,0-1 1,0 0-1,0 0 1,0 1-1,0-1 1,0 1-1,0-1 1,0 1-1,0 0 1,0 0-1,0 0 1,0 0-1,-1 0 1,1 1-1,0-1 1,-1 0-1,1 1 1,-1-1-1,1 1 1,-1 0-1,0-1 1,0 1-1,1 0 1,-1 0-1,-1 0 1,1 0-1,0-1 1,1 5-1,-1-1 192,1 1-1,-1-1 0,0 1 0,-1-1 0,1 1 0,-1 0 0,0-1 0,-1 1 0,1 0 0,-1-1 0,0 1 0,-4 9 0,-46 88-316,13-29 0,20-39 0,2 1 0,2 1 0,1 1 0,-12 64 0,24-98 0,1 0 0,0 0 0,0 0 0,0 1 0,1-1 0,0 0 0,-1 0 0,1 0 0,1 0 0,-1-1 0,1 1 0,-1 0 0,1 0 0,0-1 0,0 1 0,1-1 0,-1 0 0,1 0 0,-1 0 0,1 0 0,5 4 0,-2-2 0,0-1 0,0 1 0,1-1 0,0-1 0,-1 1 0,1-1 0,1 0 0,-1-1 0,0 0 0,15 3 0,-19-5-241,0 1 1,0-1-1,0 0 1,0 0-1,0 0 1,0-1-1,0 1 1,0 0-1,0-1 1,0 0-1,0 0 1,-1 0-1,1 0 1,0 0-1,0-1 1,-1 1-1,1-1 1,-1 0-1,1 1 1,-1-1-1,0 0 1,4-5-1,-4 4-233,0 0-1,0 0 1,-1 0-1,1-1 0,-1 1 1,1-1-1,-1 0 1,0 1-1,-1-1 1,1 0-1,-1 1 1,1-1-1,-1 0 1,0 0-1,0 1 1,-1-1-1,1 0 1,-2-4-1,-8-34-8162,-2 1 3460,6 22 3558,-6-26-719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6:53.6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1 11 1616,'-7'-2'841,"0"-1"0,0 2 0,0-1 0,0 1 0,0 0 0,-1 1 0,1 0 0,0 0 0,0 0 0,-1 1 0,1 0 0,0 0 0,0 1 0,-10 3 0,13-3-560,1-1 0,-1 1 1,0 0-1,1 0 0,-1 0 1,1 0-1,0 1 0,0-1 0,0 1 1,0 0-1,0 0 0,1 0 0,-1 0 1,1 1-1,0-1 0,0 1 1,0-1-1,0 1 0,0-1 0,1 1 1,0 0-1,0 0 0,0 0 1,0 0-1,1 0 0,-1 7 0,2 1 135,0 1 0,0-1 0,2 0-1,-1 0 1,2 0 0,7 18 0,37 69 1501,-25-55-1085,10 23 586,31 92-1,-53-126-928,-2 1 1,-1 0-1,-2 1 1,4 69-1,-11-45-489,-2 0 0,-3 0 0,-20 87 0,6-66 0,-60 149 0,65-194 0,-29 50 0,39-75 0,-2-1 0,1 0 0,-1 0 0,0 0 0,-1-1 0,0 0 0,-1 0 0,1-1 0,-17 10 0,23-15 0,-1-1 0,1 1 0,-1-1 0,0 0 0,1 0 0,-1 0 0,0 0 0,0 0 0,1 0 0,-1-1 0,0 0 0,0 1 0,0-1 0,0 0 0,0 0 0,-3-1 0,9 2 0,6 2 0,1 0 0,-1 1 0,0 0 0,0 0 0,0 1 0,-1 0 0,0 1 0,0 0 0,0 0 0,7 8 0,-9-6 0,0 1 0,-1-1 0,0 1 0,0 0 0,-1 1 0,0-1 0,-1 1 0,0 0 0,-1 0 0,0 0 0,0 0 0,-1 0 0,0 0 0,-1 18 0,-3 14 0,-1-1 0,-13 53 0,9-52 0,-5 22 0,-19 129 0,28-154 0,1-1 0,3 1 0,4 42 0,0-32 0,3-1 0,2 1 0,2-2 0,2 1 0,2-2 0,34 71 0,-15-60-2440,-11-25-1715,1-2 0,29 27 0,-29-35-10233,-17-15 11766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06.05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 21 904,'58'-11'15462,"-53"9"-15408,1 0 1,-1 1-1,0 0 1,1 0-1,-1 0 0,1 0 1,0 1-1,-1 0 0,1 0 1,-1 0-1,1 1 0,0 0 1,-1 0-1,1 0 0,7 3 1,-4 2 348,1-1 0,-1 1 0,0 0 0,-1 1 0,1 0 0,-1 1 0,-1 0 0,1 0 0,-2 0 0,1 1 0,7 12 0,-2 0 904,0 1 0,-2 1 0,15 45 0,-20-50-967,0 1-1,-1 0 1,-2 0 0,0 0 0,-1 0-1,0 0 1,-2 0 0,-4 31-1,2-35-138,0 0 0,-1 0 0,-1-1 0,0 1-1,-1-1 1,-1 0 0,0-1 0,-1 0 0,0 0-1,-1 0 1,-12 12 0,1-6-201,0 0 0,-2-2 0,0 0 0,-41 22 0,50-30 0,25-11 0,-1-1 0,22-6-1135,41-17 0,-46 15-1015,-1-3-1,-1 0 0,44-31 1,-53 32 736,0 0 0,-1-2 1,-1 0-1,0-1 0,23-33 1,-29 34 1002,-1 1 0,0-1 0,-1 0 0,9-29 0,-12 31 1189,-1 0 1,-1-1-1,0 0 0,-1-49 5017,-6 35-4122,4 25-1441,0 1 1,0-1-1,0 0 0,0 1 1,-1-1-1,1 0 1,-1 1-1,0 0 1,1-1-1,-1 1 1,0 0-1,0 0 1,-1 0-1,1 0 0,0 0 1,-1 0-1,1 1 1,-1-1-1,1 1 1,-1 0-1,0 0 1,1 0-1,-1 0 0,0 0 1,-3 0-1,0 0 167,0 0 0,1 1 0,-1 0-1,0 0 1,0 0 0,0 1-1,0 0 1,1 0 0,-1 0 0,0 1-1,-8 3 1,11-3-399,0 0 0,1 0 0,-1 0 0,0 1 0,1-1 0,0 0 0,-1 1 0,1 0 0,0-1 0,0 1 0,1 0 0,-1 0 0,-1 4 0,0 0 0,0-1 0,1 1 0,-1 0 0,2 0 0,-2 10 0,1 9 0,2 0 0,1 0 0,1 0 0,1 0 0,1 0 0,2 0 0,0-1 0,2 0 0,1 0 0,0-1 0,2 0 0,20 31 0,-28-50-383,1 0 1,0 0-1,0-1 0,0 0 0,0 0 1,1 0-1,-1 0 0,1 0 0,0-1 1,0 0-1,1 0 0,-1-1 0,0 1 1,1-1-1,8 2 0,-11-3 38,1 0 0,0 0-1,0-1 1,0 0 0,-1 0-1,1 0 1,0 0 0,0 0 0,0-1-1,0 1 1,-1-1 0,1 0-1,0 0 1,0-1 0,-1 1 0,1-1-1,-1 0 1,0 0 0,1 0-1,-1 0 1,0 0 0,0-1 0,0 1-1,4-6 1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08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74 324,'-16'3'3499,"15"-3"-2834,-1 1 0,0-1 0,1 1 1,-1-1-1,0 0 0,1 0 0,-1 0 1,0 0-1,1 0 0,-1 0 1,0 0-1,1 0 0,-1-1 0,0 1 1,1-1-1,-1 1 0,0-1 1,-1-1-1,1 1 17,0-1 1,0 0-1,0 0 0,0 1 1,0-1-1,0 1 1,-1 0-1,-2-2 0,-5-2 802,8 3-1123,0-1 1,1 0-1,-1 0 0,0 0 0,1 0 0,0 0 0,0 0 1,0-1-1,0 1 0,0 0 0,1-1 0,-1-4 0,2 7-318,0-1 0,-1 0 0,2 1-1,-1-1 1,0 0 0,0 1-1,0-1 1,1 1 0,-1 0 0,3-3-1,3-2-20,0-2-35,1-1 0,1 1-1,0 1 1,0-1 0,0 2-1,1-1 1,0 1 0,0 1 0,15-7-1,-21 11 83,0-1 0,-1 1-1,1 0 1,0 0-1,0 1 1,0-1 0,0 1-1,0 0 1,0 0 0,0 0-1,0 0 1,0 1 0,0 0-1,-1-1 1,1 1 0,0 1-1,0-1 1,-1 1-1,1-1 1,-1 1 0,1 0-1,-1 0 1,0 1 0,1-1-1,-1 1 1,-1-1 0,1 1-1,0 0 1,-1 0 0,5 6-1,-3-2 27,0 1 1,0 0-1,-1 0 0,0 1 0,0-1 0,-1 1 1,0-1-1,0 1 0,0 11 0,-1-4 14,-1 0 0,0 0 0,-1 0 0,-4 19 0,2-23-109,0-1 0,-1 1 0,-1-1 0,1 0 0,-2-1 0,1 1 0,-2-1 0,1 0 0,-1 0 0,-1-1 0,0 0 0,-11 10 0,-2-1 0,0-1 0,-1-1 0,0-1 0,-36 17 0,56-30 0,-1-1 0,0 0 0,1 1 0,-1-1 0,0 0 0,0-1 0,0 1 0,-3 0 0,6-1 0,0 0 0,-1 0 0,1 0 0,0 0 0,-1 0 0,1 0 0,0 0 0,0 0 0,-1 0 0,1-1 0,0 1 0,-1 0 0,1 0 0,0 0 0,0-1 0,-1 1 0,1 0 0,0 0 0,0 0 0,-1-1 0,1 1 0,0 0 0,0-1 0,0 1 0,0 0 0,-1 0 0,1-1 0,0-16 0,12-18-3004,-7 26 110,0 0 0,1 0 0,10-12 0,24-21-9106,-13 16 8241,0 2 1671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08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2 1176,'-7'-11'19929,"0"13"-18821,-7 4 212,0 2-1,1-1 0,0 2 0,1 0 0,0 0 1,0 1-1,-13 16 0,18-19-1319,0 1 0,1 0 0,0 1 0,0-1 0,1 1 0,0 0 0,1 1 0,0-1 0,0 1 0,1 0 0,0 0 0,1 0 0,0 0 0,0 0 0,1 0 0,1 1 0,0 13 0,1-14 0,0 1 0,0-1 0,1 0 0,1 1 0,0-1 0,0 0 0,1 0 0,0 0 0,0-1 0,1 0 0,1 1 0,-1-2 0,1 1 0,1-1 0,0 0 0,14 13 0,-17-18-60,0 1 1,1-1-1,-1-1 0,1 1 0,0-1 1,0 1-1,0-1 0,0-1 0,0 1 1,1-1-1,-1 0 0,0 0 1,1 0-1,-1-1 0,0 0 0,1 0 1,-1 0-1,1-1 0,-1 0 1,0 0-1,1 0 0,-1-1 0,0 0 1,0 1-1,0-2 0,0 1 0,0-1 1,-1 0-1,1 0 0,-1 0 1,0 0-1,0-1 0,0 1 0,0-1 1,0 0-1,-1-1 0,0 1 1,0-1-1,4-8 0,1-7-2872,-1-1 0,-2 1 0,0-2 0,-1 1 0,-1 0-1,0-38 1,3-19-2738,2 26 2827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08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84 932,'-15'8'20798,"25"-6"-19847,2-1-220,-1 0 0,1 1 0,18 5 0,-20-4-439,1-1 0,0 0 1,-1 0-1,21-1 0,120-13-153,-87 2-5998,-63 10 5235,1-1 0,-1 1-1,0-1 1,0 1 0,0-1 0,0 1-1,0-1 1,0 0 0,0 0 0,0 0 0,0 1-1,0-1 1,-1 0 0,1 0 0,0 0 0,0 0-1,-1 0 1,1 0 0,-1-1 0,1 1 0,-1 0-1,1 0 1,-1 0 0,0 0 0,0-1-1,1 1 1,-1 0 0,0-2 0,1-2 1142,4-12-2968</inkml:trace>
  <inkml:trace contextRef="#ctx0" brushRef="#br0" timeOffset="1">477 10 1712,'3'-1'999,"-1"-1"0,1 1-1,0 0 1,-1 0 0,1 0 0,0 0 0,-1 1-1,1-1 1,0 1 0,0 0 0,0 0-1,-1 0 1,1 0 0,0 0 0,0 0-1,0 1 1,-1-1 0,5 2 0,16 14 4037,-17-10-4781,0 0 1,-1 0-1,0 1 1,0-1-1,0 1 0,-1 0 1,0 0-1,-1 1 0,0-1 1,0 1-1,0 0 1,-1 0-1,0 0 0,0 0 1,0 14-1,-1-9 74,-1 0-1,-1 1 0,0-1 1,-1 0-1,0 1 1,-1-1-1,-1 0 1,-9 23-1,-32 77-7696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1:25.90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316 1456,'58'-1'9788,"-52"4"-9356,-3-1-240,-1 0 0,1 0-1,0-1 1,-1 0 0,1 1 0,0-1 0,0 0 0,0 0 0,0-1 0,5 1 0,37 3 813,-16-2-407,206 15 759,-33-30-804,-1 0 17,-30 17-25,70-2-404,-152-11-79,-63 4-5,1 2 0,34 1 1,176 3-242,-123-2 207,-73 1-20,1-2 1,47-8-1,134-36-110,-164 32 19,-22 4 119,1 2 1,0 1-1,58-2 1,-75 7-21,0 0 0,0-1 0,0-1 1,25-9-1,40-7 40,31-7-29,-3 0 8,65-7-22,45-7 13,-157 32 110,94-1-1,66 3 113,126-3-234,-227 15 15,-115-4-15,1 0-1,-1 1 1,22 6-1,11 2 43,-33-7 134,1 0-1,-1 1 0,20 9 0,-23-9 470,-5-3-324,0 1 0,0 0 0,-1 0 0,1 1-1,-1-1 1,1 1 0,-1-1 0,0 1 0,0 0 0,0-1 0,2 5-1,0 0 137,0 0 0,-1 1-1,0-1 1,3 9-1,-6-16-480,0 0 0,0 1-1,0-1 1,0 0 0,0 0 0,0 1-1,1-1 1,-1 0 0,0 1 0,0-1-1,0 0 1,0 0 0,0 1 0,0-1-1,0 0 1,0 1 0,0-1 0,0 0-1,0 0 1,-1 1 0,1-1 0,0 0-1,0 0 1,0 1 0,0-1 0,0 0-1,0 0 1,-1 1 0,1-1 0,0 0-1,0 0 1,0 1 0,-1-1 0,1 0-1,0 0 1,0 0 0,-1 0 0,1 0-1,0 1 1,-1-1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10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9 696,'-9'-18'10944,"8"18"-10621,-9 5 7899,3 4-6711,-5 11-937,1 1 1,1 1-1,1 0 1,1 0-1,1 1 1,1 0-1,1 0 1,-2 27-1,0 29 2240,5 85-1,2-112-2539,7 146-274,-4-161 0,2 0 0,2 0 0,15 46 0,-16-65-708,1-1-1,1 0 1,13 23-1,-15-31 80,0 0-1,1-1 0,0 0 1,0 0-1,0 0 1,1-1-1,12 9 0,9-4-8969,-4-14-2201,-4-4 9303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10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466 176,'2'-6'1557,"-1"0"0,1-1 0,-1 1 0,-1 0 1,1 0-1,-1 0 0,0-1 0,-1 1 0,-1-10 0,-3-9 2506,-9-26 0,3 14-1101,-55-212 2970,56 219-5932,8 28 0,6 19 0,8 25 0,5 49 0,-12-58 0,2-1 0,1 1 0,16 41 0,-17-51-1798,-7-20 737,0 1-1,1 0 0,-1-1 1,-1 1-1,1 0 1,-1 4-1,-1 1-2518,-1-1 0,0 0 1,-7 14-1,2-5 980,6-12-617,-3 7 747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11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5 572,'2'15'3576,"-2"-14"-2728,1 0 0,-1 0 0,0 0 1,1 0-1,-1 0 0,0 0 0,0 0 1,0 0-1,0 1 0,0-1 0,0 0 1,-1 0-1,1 0 0,0 0 1,0 0-1,-1 0 0,1 0 0,-1 2 1,0-3-797,1 0 0,0 0 0,0 0 1,0 0-1,0 1 0,0-1 0,0 0 1,0 0-1,0 0 0,0 0 1,0 0-1,0 1 0,0-1 0,0 0 1,0 0-1,0 0 0,0 0 0,0 0 1,0 1-1,0-1 0,0 0 1,0 0-1,0 0 0,0 0 0,0 0 1,0 1-1,0-1 0,0 0 1,0 0-1,0 0 0,1 0 0,-1 0 1,0 0-1,0 0 0,0 1 0,0-1 1,0 0-1,0 0 0,0 0 1,1 0-1,-1 0 0,0 0 0,0 0 1,0 0-1,11 1 3504,18-4 2549,-24 2-5616,26-5-548,-1-1-1,1-2 1,32-14-1,39-12-1177,-90 31-2334,17-11-18581,-21 10 20995,5-5-1691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11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416,'12'-2'2290,"9"-2"2696,-9 0 1501,-11 4-6076,0 0-1,0 0 0,0 1 0,0-1 1,0 0-1,0 1 0,0-1 0,0 1 0,0-1 1,0 1-1,0-1 0,0 1 0,-1-1 1,1 1-1,0 0 0,-1 0 0,1-1 1,0 1-1,-1 0 0,1 0 0,-1 0 1,1 0-1,-1 0 0,1 1 0,14 26 3952,-8-11-4072,-1 1 1,-1 0 0,-1 0-1,-1 0 1,0 0 0,0 32-1,-4-7 178,-10 74 0,9-106-2422,1-10 1519,1 0 1,0 0 0,0 0 0,-1 0-1,1 0 1,0 0 0,-1 0 0,1-1-1,-1 1 1,0 0 0,1 0 0,-1 0-1,1-1 1,-1 1 0,0 0 0,0-1-1,1 1 1,-1 0 0,0-1 0,0 1-1,0-1 1,0 1 0,-1 0 0,1-1-3,1-1 0,-1 1 1,1 0-1,-1 0 1,1 0-1,-1 0 1,-11-19-10154,9-8 6119,3 8 2413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12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9 152,'1'-18'4903,"1"1"3841,2 6-4224,11-7-3357,-12 14-564,4-4-25,1-1 0,-1 1 1,2 1-1,-1-1 0,1 2 0,0-1 0,17-8 0,-22 13-332,0 0 0,0 0-1,1 1 1,-1-1 0,0 1-1,1 0 1,-1 1 0,1-1-1,-1 1 1,1 0 0,-1 0-1,1 0 1,-1 1 0,1-1-1,-1 1 1,1 0-1,-1 0 1,0 1 0,1-1-1,-1 1 1,6 4 0,1 1-133,-1 0 0,-1 1 0,1 0 0,-1 1-1,-1 0 1,0 0 0,0 1 0,-1 0 0,0 0 0,0 1 0,-1 0 0,-1 0 0,0 1 0,4 11 0,-4-8-5,-1 1 0,-1-1-1,0 1 1,-1-1 0,0 1 0,-2 0 0,0-1 0,0 1-1,-1 0 1,-6 24 0,6-35-104,-1 0 0,0 0 0,0 0 0,0 0 0,0-1 0,-1 1 0,0-1 0,0 1 0,-4 4 0,2-4 0,1 1 0,10-3 0,2-3 0,-1 1 0,0-1 0,0 0 0,13-2 0,-13 1 0,0 0 0,0 1 0,0-1 0,1 2 0,7 0 0,-5 2 0,1 0 0,-1 1 0,0 0 0,0 0 0,0 1 0,-1 1 0,1-1 0,-1 2 0,-1-1 0,1 1 0,-1 1 0,8 9 0,-7-8 0,0 1 0,-2 1 0,1 0 0,-1 0 0,0 0 0,-1 1 0,-1 0 0,0 0 0,6 23 0,-10-30 0,0 0 0,-1 0 0,0 1 0,0-1 0,0 0 0,0 0 0,-1 0 0,0 0 0,0 1 0,-1-1 0,1-1 0,-1 1 0,0 0 0,0 0 0,-1-1 0,1 1 0,-1-1 0,-5 7 0,2-5 0,1 1 0,-1-1 0,-1 0 0,1-1 0,-1 1 0,0-1 0,0-1 0,-1 0 0,1 0 0,-13 5 0,12-6-15,7-2-123,-1 0-1,1 0 0,-1 0 1,1-1-1,0 1 0,-1-1 0,1 1 1,-1-1-1,0 1 0,1-1 1,-1 0-1,1 0 0,-1 0 0,1 0 1,-1 0-1,0 0 0,1 0 0,-1 0 1,-2-1-1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12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864,'43'-9'6938,"-14"6"2888,-27 4-9281,-1-1-1,1 0 1,-1 1 0,1 0 0,-1-1 0,0 1 0,0 0 0,1 0 0,-1 0 0,0 0 0,0 0 0,0 0 0,0 0 0,0 0 0,0 0 0,0 0-1,0 1 1,0 0 0,15 26 3464,-16-28-3966,9 21 62,0-1 0,-1 1 0,-2 1-1,0-1 1,-1 1 0,3 32 0,-5-33-926,-2-17 83,0 1-1,0 0 0,-1-1 0,0 1 0,0 8 1,-1-12 546,1 0 0,0 1 0,-1-1 0,1 0 0,-1 0 0,1 0 0,-1 1 0,0-1 0,1 0 0,-1 0 0,0 0 0,0 0 0,0 0 0,0 0 0,1 0 0,-1-1 0,-1 1 0,1 0 0,0 0 0,0-1 1,0 1-1,0-1 0,0 1 0,-1-1 0,-1 1 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12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3 956,'10'-3'3026,"0"0"1,0 1-1,1 1 0,-1-1 1,1 2-1,0-1 1,-1 2-1,16 1 0,20 9 1361,-28-7-4494,0 0 1,1-2 0,-1 0-1,0-2 1,1 0 0,19-2 0,6-6-7184,-33 4 3029,-1 0 0,1 0 0,14-10 0,12-6-1339,-17 9 3762</inkml:trace>
  <inkml:trace contextRef="#ctx0" brushRef="#br0" timeOffset="1">667 14 1680,'0'-1'527,"0"0"0,1 0 0,-1 0 0,1 0 0,-1 0 0,1 0 0,-1 0 0,1 0 1,0 1-1,-1-1 0,1 0 0,0 0 0,0 1 0,0-1 0,-1 0 0,18 7 14494,-17-4-14161,11 11 1499,156 167 2018,-156-166-4340,5 6-37,-1 0 0,-1 0 0,-1 1 0,-1 1 0,-1 1 0,14 36 0,-24-52 0,-1 0 0,1 0 0,-2 0 0,1 1 0,-1-1 0,0 0 0,0 0 0,-1 1 0,0-1 0,0 0 0,-3 8 0,1-6 0,0 0 0,0 0 0,-1 0 0,0-1 0,-1 1 0,1-1 0,-2 0 0,-6 7 0,10-12-185,0-1 1,0 0-1,0 0 1,-1-1-1,1 1 0,-1-1 1,1 1-1,-1-1 0,0 0 1,1 1-1,-1-1 1,0-1-1,0 1 0,0 0 1,1-1-1,-1 1 1,0-1-1,0 0 0,0 0 1,0 0-1,0-1 0,0 1 1,0 0-1,0-1 1,1 0-1,-1 0 0,0 0 1,0 0-1,-4-3 0,-3-1-1006,1-1 0,0 0 0,0 0-1,0-1 1,1 0 0,-12-14 0,-28-37-9317,41 47 8971,0 1 1,1-1 0,-9-23-1,1-7-475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13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6 1320,'4'-27'2622,"-3"21"-846,0-1 0,0 0-1,0 1 1,4-9 0,-4 13-945,0 0 1,0 0-1,0 0 0,1 0 1,-1 0-1,0 0 1,1 1-1,0-1 1,-1 0-1,1 1 0,0-1 1,0 1-1,-1 0 1,1 0-1,0-1 1,4 0-1,11-3 115,0 0-1,1 1 1,-1 1 0,21-1-1,15-2 139,3-5-2427,-24 4-1378,0 2-1,-1 1 1,59 0-1,-11 12-13776,-55-9 13922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13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840,'2'-26'4200,"-2"8"2662,0 16-5504,0 2-1152,0-1 1,0 1-1,0 0 1,0-1 0,0 1-1,1 0 1,-1 0-1,0-1 1,0 1-1,0 0 1,2-2 1652,-2 1-1653,0 1 1,1 0-1,-1 0 1,0 0-1,0 0 1,1-1-1,-1 1 1,0 0-1,1 0 1,-1 0 0,0 0-1,1 0 1,14 1 4134,15 8 776,-9 1-4187,-13-7-601,1 1 0,-1 1 0,0-1 0,0 1 0,0 1 0,8 7 0,2 5-329,-2 0 0,0 1 0,-1 0 0,-1 1 0,-1 1 0,19 40 0,1 13 0,26 92 0,-46-118 0,-2 1 0,-2 0 0,3 60 0,-10-47 0,-4 0 0,-17 118 0,16-164 0,-1 0 0,-1 0 0,-1-1 0,0 1 0,-15 27 0,18-37 0,-5 7 0,7-12 0,1-1 0,0 0 0,-1 1 0,1-1 0,0 0 0,-1 0 0,1 0 0,-1 1 0,1-1 0,-1 0 0,1 0 0,0 0 0,-1 0 0,1 0 0,-1 0 0,1 0 0,-1 0 0,1 0 0,-1 0 0,1 0 0,-1 0 0,1 0 0,0 0 0,-1 0 0,1-1 0,-1 1 0,1 0 0,-1 0 0,1 0 0,0-1 0,-1 1 0,0-1 0,-9-6-4019,-17-6-13858,17 5 9439,4 3 6277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14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852,'23'11'8972,"-1"1"-3977,4-4-4116,-2-4-766,0-1 0,0-1 1,0-1-1,0-1 1,0-2-1,0 0 1,36-8-1,-36 5-593,42-11-1411,-61 15 1129,0 0 0,-1-1 0,1 0 1,-1 0-1,1-1 0,-1 1 1,1-1-1,-1 0 0,6-6 1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0:52:56.383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54 864 360,'-41'11'9657,"28"-5"-7956,14-3-1635,0 0 0,-1-1 0,1 1 0,0-1 0,1 1-1,-1-1 1,0 1 0,1-1 0,-1 0 0,1 0 0,0 0 0,0 0 0,0 0 0,3 3 0,34 25-90,-2-8 191,0-1 1,2-3-1,0-1 1,51 15 0,36 6-39,163 30 0,-194-56 581,162 0 1,-123-9-243,209 21-13,-190-12-553,-80-2 81,0 3-1,120 37 0,64 13 9,-143-43 72,204 6 0,-183-27 98,242 9 1779,406 34-1596,-647-37-348,317 33 8,-399-32-1,1-3-1,100-7 0,-60 0-31,197 18-78,-61 0 105,531-8 219,-544 6-208,-25 0 6,-126-13 13,86-12 0,-24 1-61,-127 12 33,468-20-25,-91 2 39,-63 1-43,177 23-114,-264 6 239,332-24 0,-360-1-65,94-8 25,-42 4-26,30-3-27,-184 12 9,-67 7-14,1-1 0,-1-2 1,-1-1-1,1-2 0,42-14 1,11-10 13,90-21 1,92-7-30,-261 58 16,193-50 18,-196 50-11,0 0-1,0 0 0,0 0 0,0-1 1,0 1-1,0-1 0,0 0 1,0 0-1,3-3 0,-5 4 0,0 0 1,-1 0-1,1 0 0,-1-1 0,1 1 0,-1 0 1,1 0-1,-1-1 0,0 1 0,0 0 0,0 0 1,1-1-1,-1 1 0,0 0 0,-1-1 0,1 1 1,0 0-1,0 0 0,0-1 0,-1 1 1,1 0-1,-1 0 0,1 0 0,-1-1 0,1 1 1,-2-2-1,-2-3 43,0 0 1,0 0-1,-1 0 1,1 1 0,-1 0-1,-1-1 1,1 2-1,-1-1 1,0 1-1,0 0 1,0 0-1,0 0 1,-12-4 0,-10-3 89,-59-16 1,50 18-105,-492-148 126,193 83-161,-7 27-17,132 19-9,79 10-96,-456-82 208,42-55-155,213 57 583,158 58 135,-180-17 1,113 12-636,40 5 21,-366-14 6,509 53-35,-518 0-103,103-8-3,23-1 195,-466 10-18,808-3-73,-132-11 11,49-11-46,0 9-1,-229 9 1,260 9-14,51-1 22,-150 19 1,-47 13 62,64-9 28,156-15-80,44-6 24,0 2 0,-81 21 0,-153 70 16,104-34-11,71-28-21,-160 32 1,-105 11-43,290-59 22,44-11 15,-9 2-10,0 1-1,-76 31 1,21 6 129,86-37-109,10-9-1,1 0 0,-1 0 0,0 0 0,0-1 0,0 1 0,0 0 0,0 0 0,0 0 0,0-1 0,0 1 0,0-1 0,-1 1 0,-1 0 0,6 3-20,6 2-2,175 40 28,370 102 40,-406-104-34,292 84-85,5-21 1,386 40 89,-217-42 10,505 56 157,-677-104-394,24 2 83,4-40 216,-245-29-1,279 4-53,-452 10-43,-1 3 0,0 2 0,0 3 0,60 21 0,-104-33 829,-22-10-446,-23-12-173,-171-80-198,-326-109 0,54 79 5,-9 34 80,101 23-59,-347-75 28,61 30-260,560 102 179,94 14 23,13 2 9,0 0 0,0 1 0,-1 0 0,1 0 0,-11 2 0,16 1 1,9 3-8,13 2-4,332 57-22,-152-32 13,243 46 20,503 97-121,15 6 201,5-56-168,-656-96 190,-436-66-86,-549-116-16,624 143-10,-717-121-39,223 41 100,410 67-40,-207-42 34,339 64-52,1 0 0,0 0 0,-1 0 0,1 0-1,0-1 1,0 1 0,0-1 0,-4-2-1,7 4 0,0 0 0,0 0 0,0 0-1,-1 0 1,1-1 0,0 1 0,0 0-1,0 0 1,0 0 0,0 0 0,0 0-1,0-1 1,0 1 0,0 0 0,0 0-1,0 0 1,0 0 0,0-1 0,0 1-1,0 0 1,0 0 0,0 0 0,0 0-1,0-1 1,0 1 0,0 0 0,0 0-1,0 0 1,0 0 0,0 0 0,0-1-1,0 1 1,0 0 0,0 0 0,0 0-1,0 0 1,0 0 0,1-1 0,-1 1-1,0 0 1,0 0 0,0 0 0,0 0-1,0 0 1,0 0 0,1 0 0,-1 0-1,0 0 1,0-1 0,22-3-27,48 2-25,0 4-1,101 14 1,-73-5 43,410 43 72,478 40 12,18-39-184,-410-25 28,301 34 204,-718-51-74,636 38 47,-788-51-95,-20-2-1,-14-1 0,-18-2 1,-513-39-92,292 30 39,-951-60 176,453 42-41,714 29-77,20 1-5,17-1-1,76-3-7,87 3 0,-75 3-3,494-3-61,222-4 121,1482-69-78,-1714 42 42,-562 34-12,0-1 0,0-1 0,24-6 0,-27 0 1,-12 8-2,1 0-1,-1 0 0,0-1 0,0 1 0,0 0 1,0 0-1,0-1 0,0 1 0,0 0 0,0 0 1,0-1-1,0 1 0,0 0 0,0 0 1,0-1-1,0 1 0,0 0 0,-1 0 0,1-1 1,0 1-1,0 0 0,0 0 0,0-1 1,0 1-1,0 0 0,-1 0 0,1 0 0,0-1 1,-1 1-1,-22-12 15,-27-1 14,-1 3 0,0 2-1,-87-3 1,86 8-25,-434-11 3,-2 23 2,325-5 50,-277 17 483,337-15-236,10 3 81,79-6-246,26 2-9,18-1-84,1-2 0,48-1 0,-15-1-25,1473 48 58,-516 1 23,-625-23-86,259 11 126,-633-36-138,-16 0-8,1-1-1,-1 1 0,0-1 1,1-1-1,-1 1 0,1-1 1,10-2-1,-36-5-39,-73-5 29,-153-3 0,195 14 8,-745 2 615,782 0-580,0 1-1,0 1 1,-18 4-1,31-6-27,-1 0 0,1 0-1,-1 0 1,1 0 0,-1 0-1,1 0 1,-1 0 0,1 0-1,0 0 1,-1 1-1,1-1 1,-1 0 0,1 0-1,-1 0 1,1 1 0,0-1-1,-1 0 1,1 0 0,-1 1-1,1-1 1,0 0 0,-1 1-1,1-1 1,0 1-1,0-1 1,-1 0 0,1 1-1,0-1 1,0 1 0,-1-1-1,1 1 1,0-1 0,0 0-1,0 1 1,0-1 0,0 1-1,0-1 1,0 1-1,0 0 1,1 0 1,0 1 1,0-1-1,0 0 0,0 0 0,0 0 1,0-1-1,1 1 0,-1 0 0,0 0 1,1 0-1,-1-1 0,0 1 0,3 0 1,28 8 23,1-1-1,0-1 1,64 3 0,-51-5-16,1215 72 5,-897-78 6,-134-3 54,-221 4-69,-6 1-6,0-1 1,1 0-1,-1 0 1,0 0-1,1 0 1,-1-1-1,0 0 1,0 1-1,1-1 1,-1 0 0,6-3-1,-9 4-1,0-1 0,0 1 0,0 0 0,1 0 0,-1-1 0,0 1 0,0 0 0,0-1 0,0 1 0,0-1 0,0 1 0,1 0 0,-1-1 0,0 1 0,0 0 0,0-1 0,0 1 0,0 0 0,-1-1 0,1 1 0,0-1 0,0 1 0,0 0 0,0-1 0,0 1 0,0 0 1,0-1-1,-1 1 0,1 0 0,0-1 0,0 1 0,-1 0 0,1 0 0,0-1 0,0 1 0,-1 0 0,1 0 0,0-1 0,-1 1 0,1 0 0,0 0 0,-1 0 0,-14-11 0,-21-5 84,0 1 0,-1 2-1,0 1 1,-47-7 0,22 4 19,37 11 23,19 3-80,1 1 0,-1-1 1,1 0-1,-1-1 0,1 1 1,0-1-1,-1 0 0,-8-5 1,14 6-40,1 0 1,0 1 0,-1-1 0,1 1 0,-1 0 0,1-1 0,0 1 0,-1-1 0,1 1 0,0 0 0,0 0 0,-1-1 0,1 1 0,0 0 0,-1 0 0,1 0 0,0 0 0,1 0-1,-2 0-5,465-71 102,-385 60-90,503-60 52,281-43-114,-135-5 108,-707 112-51,-22 7-8,0 0-1,0 0 1,0 0-1,0 0 0,0 0 1,0 0-1,0 0 0,1 0 1,-1 0-1,0 0 1,0-1-1,0 1 0,0 0 1,0 0-1,0 0 1,0 0-1,0 0 0,0 0 1,0 0-1,0 0 1,0 0-1,0 0 0,0 0 1,0 0-1,0 0 1,0 0-1,0-1 0,0 1 1,0 0-1,0 0 1,0 0-1,0 0 0,0 0 1,0 0-1,0 0 1,0 0-1,0 0 0,0 0 1,0 0-1,0 0 0,0-1 1,0 1-1,0 0 1,0 0-1,0 0 0,0 0 1,0 0-1,0 0 1,-1 0-1,1 0 0,0 0 1,0 0-1,0 0 1,0 0-1,0 0 0,0 0 1,0 0-1,0 0 1,0 0-1,0 0 0,0 0 1,0 0-1,-1 0 1,-13-2 22,-187 1 15,-273 5-78,176-9 10,-1-22-30,57 5 63,-30 4 54,-334-34-97,-414-71 107,883 108-56,-778-116-259,687 95 221,-62-11 92,-386-43 5,-187 39-83,-41 54-5,106 29-13,2 32 65,323-2 7,25-4-57,-3-22-13,-135-16-41,551-17 54,1 1 0,-60 16 0,-65 29 6,7-2-2,100-33 39,-2-3-1,-69 6 1,6-5-21,-43 3 1,130-14-7,-27 2 15,-113-8 0,50-11-21,-127-13-14,-75 29 75,205 4-17,-100 4-89,-348 57 0,296-22 44,-463 16 0,-165-20-349,873-37-898,-42 10-1,-23 13-5394,-5 1-2841,19-6 3486,35-11 3767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15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52 1712,'-6'0'1327,"-16"-1"15144,38-1-16433,170-19-148,-64 0-7444,-65 15-869,-54 6 6198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16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95 912,'17'-5'1722,"16"-5"2707,-30 9-3675,-1 0 0,0 0 0,0 0 0,1 0 0,-1 0 0,0-1 0,0 1 0,0-1 0,-1 1 0,3-3 0,-4 3-544,0 0-1,1 1 0,-1-1 0,0 0 0,0 1 1,0-1-1,0 0 0,0 0 0,0 1 0,0-1 1,0 0-1,-1 1 0,1-1 0,0 0 0,0 1 1,-1-1-1,1 0 0,0 1 0,-1-1 0,1 1 1,0-1-1,-1 0 0,1 1 0,-1-1 0,1 1 1,-1-1-1,1 1 0,-1-1 0,1 1 0,-1 0 1,0-1-1,-1 0 0,-20-12 2300,8 7-2205,0 1 0,0 0 0,-1 2 0,1-1 0,-1 2 0,0 0 0,1 0 0,-1 2 0,0 0 0,0 0 1,0 2-1,0 0 0,-27 7 0,32-7-126,1 2 0,-1-1 0,1 1 0,-1 1 0,1 0 0,0 0 1,1 1-1,-1 0 0,1 0 0,1 1 0,-1 0 0,1 0 0,0 1 0,1 0 0,-1 0 0,2 1 1,-1 0-1,1 0 0,1 0 0,-7 18 0,8-15-178,0 1 0,1 0 0,1 0 0,0 0 0,0 0 0,2 0 0,-1 0 0,2 0 0,0-1 0,0 1 0,9 24 0,-5-18 0,1 0 0,1-1 0,1 0 0,1-1 0,0 0 0,1 0 0,15 16 0,-19-24 0,1-1 0,1 0 0,-1-1 0,1 1 0,1-1 0,-1-1 0,1 0 0,17 7 0,-23-11 0,-1-1 0,1 1 0,-1-1 0,1 0 0,0-1 0,-1 1 0,1 0 0,0-1 0,-1 0 0,1 0 0,0 0 0,0-1 0,-1 1 0,1-1 0,0 0 0,-1 0 0,1 0 0,-1 0 0,1-1 0,-1 1 0,1-1 0,-1 0 0,0 0 0,0 0 0,0 0 0,0-1 0,0 1 0,-1-1 0,5-5 0,-2 0 0,0 0 0,0-1 0,0 0 0,-1 0 0,-1 0 0,1 0 0,-1 0 0,-1-1 0,3-17 0,-2-7 0,-1-46 0,-2 78 0,1-7 0,-1-1 0,-1 0 0,0 1 0,0-1 0,-1 1 0,0-1 0,-5-14 0,49 126 0,22 45 0,-55-128 0,1-1 0,1 0 0,1-1 0,1-1 0,22 24 0,-31-36-261,0-1 1,0 1-1,0-1 0,0-1 1,0 1-1,0 0 0,1-1 1,-1 0-1,1 0 0,5 1 1,-8-2 107,0-1 1,-1 0 0,1 0-1,0 0 1,-1 0-1,1 0 1,-1 0 0,1 0-1,0-1 1,-1 1-1,1 0 1,-1-1 0,1 1-1,-1-1 1,1 0 0,-1 0-1,1 1 1,-1-1-1,0 0 1,1 0 0,-1 0-1,0 0 1,0-1-1,0 1 1,0 0 0,0 0-1,0-1 1,0 1 0,0-1-1,0 1 1,-1-1-1,1 1 1,-1-1 0,1-2-1,14-51-12653,-12 39 8199,10-30 0,-3 22 2441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17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 1256,'-1'-2'600,"1"1"1,0-1-1,1 0 0,-1 1 0,0-1 1,0 0-1,1 1 0,-1-1 0,1 1 1,-1-1-1,1 0 0,0 1 0,0 0 1,0-1-1,-1 1 0,1-1 0,1 1 1,-1 0-1,2-3 0,1 2 181,0 0 1,-1 0-1,1 0 0,0 0 0,0 1 0,5-2 1,10-3 195,-13 3-573,-1 1-1,1 0 1,0 0 0,0 0 0,1 1-1,-1 0 1,0 0 0,9 0-1,-12 2-138,0-1 0,0 1 0,0 0 0,0 0 0,-1 0 0,1 0 0,0 0 0,-1 1 0,1-1 0,-1 1 0,1 0 0,-1-1 0,0 1 0,1 0 0,-1 0 0,0 1 0,0-1 0,-1 0 0,3 4 0,4 5 415,0 1 1,-1 0-1,0 0 1,-1 0-1,8 24 1,-13-28-675,0 1 0,-1-1 0,0 1 0,-1-1 0,1 0-1,-2 1 1,1-1 0,-5 12 0,-4 31-15,9-36 9,0-1 0,0 1 0,2 0 0,0-1 0,3 17 0,-2-23 0,27 109 0,-24-102 0,1 0 0,1-1 0,0 0 0,1 0 0,17 23 0,-15-26 0,0 0 0,1 0 0,0-1 0,1 0 0,18 12 0,-24-18 0,0 0 0,0-1 0,1 0 0,-1 0 0,1 0 0,0-1 0,-1 1 0,1-2 0,0 1 0,0-1 0,1 0 0,-1-1 0,13 0 0,-17 0 0,1-1 0,-1 0 0,1 0 0,-1 0 0,0 0 0,0-1 0,0 1 0,0-1 0,0 0 0,0 0 0,0 0 0,0 0 0,-1 0 0,5-5 0,-3 2 0,-1 0 0,1 0 0,-1-1 0,-1 1 0,1-1 0,-1 1 0,4-12 0,-2-4 0,0-1 0,-1-1 0,0-34 0,-3 49 0,-6-176 0,-1 36 0,5 84 0,5 64 0,0 0 0,1 1 0,-1-1 0,1 1 0,-1 0 0,0 0 0,1 0 0,4 3 0,16 4 0,-17-6 0,1-1 0,0 0 0,0 0 0,0-1 0,-1 0 0,1 0 0,0-1 0,0 0 0,9-2 0,-15 2 0,4 0 0,1-1 0,-1 0 0,0 0 0,0-1 0,11-5 0,-6 2-2947,-9 5 1255,1 0-1,0 0 1,0 0 0,0 0-1,0 1 1,-1-1-1,6 0 1,-1 13-5862,-5-9 6336,8 12-2112,-2 2 651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18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230 948,'15'2'3347,"-15"-2"-3125,1 0-1,-1 0 0,0 0 0,1-1 0,-1 1 0,1-1 885,0 1-885,-1-1 0,0 1 1,0 0-1,0 0 0,0-1 0,1 1 0,-1 0 0,0-1 0,0 1 1,0 0-1,0-1 0,0 1 0,0 0 0,0-1 0,-5-27 8009,3 25-8373,-7-23 4763,-23-41 1,1 0 547,29 62-4985,1 2-179,0 0 1,0 0 0,0 0 0,-1 0 0,1 0 0,-1 1-1,1-1 1,-4-3 0,5 8-5,-1 1 0,0-1 0,1 0 0,0 0 0,-1 0 0,1 0 0,0 0 0,0 0 0,0 1 0,1 3 0,-1-2 0,1 25 0,1 0 0,2 0 0,1 0 0,1-1 0,1 1 0,2-2 0,21 48 0,-27-60-2064,-3-13 1530,-1-1 1,1 0-1,0 0 0,-1 0 0,1 0 0,-1 0 1,1 0-1,-1 0 0,0 0 0,1 0 1,-1 0-1,0-1 0,0 1 0,1 0 0,-3 1 1,-2 1-2771,0 0 0,-1 0 0,1-1 1,-11 4-1,2 0 60,1 1 1164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18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92 608,'-5'19'25974,"17"-25"-25200,0 0-1,0 1 0,0 0 0,0 1 0,1 0 0,0 1 0,22-3 0,-4 0-773,-1-1 0,52-19 0,-2-7-7813,-39 40-16673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19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76 704,'-1'-23'2235,"0"-4"2095,3 2 3678,0 37-594,7 44-4859,60 159-40,-9-33-2053,-7-7-1471,-52-172 709,0 0 1,-1 0-1,1 0 1,-1 0-1,1 0 1,-1 0-1,-1 4 1,-5 6-3678,5-12 3480,1-1-1,-1 1 1,0-1-1,0 1 1,0-1-1,0 0 1,0 1 0,0-1-1,1 0 1,-1 1-1,0-1 1,0 0-1,0 0 1,0 0-1,-2 0 1,-5 0-874,0 0 1,0-1 0,1 0-1,-1 0 1,0-1-1,-9-3 1,-4-4-847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20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4 528,'15'-14'19141,"-3"16"-19117,0 0 742,0 0 0,1-1-1,-1-1 1,0 0 0,0-1-1,18-2 1,69-20-429,-67 14-2523,35-15-1,-53 18-1331,0-1-1,18-12 1,-26 16 2227,0-1 0,-1 2 1,1-1-1,9-2 0,7-3-1201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21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3 1744,'12'-13'21256,"-11"13"-20862,5 1 703,2-1-3435,13-3 2597,0 0 0,0-1 1,-1-1-1,0-1 0,20-9 0,-25 9-786,0-1-1,22-15 0,-28 16-514,-1-1 0,1 0 0,-2 0 0,13-13 0,-17 14-171,1 1 0,-1 0 0,0-1 0,-1 0 0,1 0 0,-1 0 0,0 0 0,1-11 0,6-13-2738,-2 11 206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21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900,'7'-3'800,"0"1"-1,-1 0 1,1 0 0,0 1-1,0-1 1,0 1-1,0 1 1,1-1 0,-1 2-1,0-1 1,7 2-1,-5 0 298,0 0-1,0 1 1,0 0-1,-1 1 1,0 0-1,0 0 0,0 1 1,9 6-1,-9-4-648,1 0 0,-1 1 0,0 0 0,-1 0 0,0 0-1,0 1 1,-1 0 0,0 1 0,-1-1 0,0 1 0,0 0 0,-1 0-1,-1 1 1,5 20 0,-4-12 263,-1 0 0,-1 1-1,-1-1 1,-1 0 0,0 1 0,-2-1-1,-6 32 1,-8-2-5437,13-45 3837,1 0-1,0 1 1,0-1-1,0 1 1,1 0 0,0 0-1,0 0 1,0-1-1,0 1 1,1 0 0,0 0-1,0 0 1,0 0-1,0 0 1,1 0 0,0 0-1,0 0 1,3 7-1,-1-5-387,1-1 0,0 0-1,0 0 1,0 0 0,9 9-1,10 9-1316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20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065 1808,'4'-4'660,"0"-1"1,0 0-1,-1 0 0,1 0 1,-1 0-1,0-1 0,-1 1 1,1-1-1,-1 0 0,0 0 0,-1 0 1,1 0-1,-1 0 0,-1 0 1,1 0-1,-1-9 0,0-12 1237,-2 0-1,-6-37 0,6 50-1524,-34-189 4419,-88-283 1,110 445-3649,5 15 331,-8-38-1,13 55-1473,1 12 0,-1 15 0,7 27 0,2-1 0,19 81 0,-4-23 0,-4-23 0,4-1 0,3-1 0,3 0 0,4-2 0,3-1 0,58 95 0,-85-159 0,67 102 0,-64-100 0,0 0 0,2-1 0,-1 0 0,1-1 0,0 0 0,22 14 0,-31-23 0,0 1 0,1-1 0,-1 0 0,0 1 0,1-1 0,0 0 0,-1 0 0,1-1 0,-1 1 0,1-1 0,0 1 0,-1-1 0,1 0 0,0 0 0,0 0 0,-1 0 0,1 0 0,0-1 0,0 1 0,-1-1 0,4-1 0,-3 0 0,0 0 0,0 0 0,0 0 0,-1 0 0,1-1 0,-1 1 0,0-1 0,1 0 0,-1 0 0,0 0 0,-1 0 0,1 0 0,0 0 0,-1 0 0,2-7 0,1-4 0,0 1 0,-1-1 0,-1 0 0,0 0 0,-1 0 0,0 0 0,-1 0 0,-1 0 0,-3-18 0,-3-3 0,-1-1 0,-19-46 0,22 69 0,0-1 0,-1 1 0,-1 0 0,-15-23 0,20 33 0,-1-1 0,4 7 0,3 5 0,0-2 0,0 1 0,0-1 0,0 0 0,1 0 0,0 0 0,0-1 0,0 0 0,1 0 0,0 0 0,0-1 0,0 0 0,0 0 0,1 0 0,-1-1 0,1 0 0,9 3 0,-10-4 0,0-1 0,0 1 0,0-1 0,0 0 0,0 0 0,0-1 0,0 0 0,0 0 0,0 0 0,0-1 0,0 0 0,1 0 0,-2 0 0,1-1 0,0 0 0,0 0 0,0-1 0,-1 0 0,11-6 0,-12 5-2532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40.47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2 210 68,'0'-7'928,"-1"0"0,0 0 0,0 0 0,-1 0 1,0 0-1,0 1 0,-1-1 0,1 1 0,-1 0 0,-1-1 0,1 1 0,-1 1 0,0-1 0,-1 0 1,1 1-1,-9-7 0,-7-6 3445,-1 1 1,-43-27-1,54 38-3288,-12-4 1278,25 16-2306,0 0-1,0 0 1,0 0 0,-1 1 0,1 6 0,2 2-45,95 293-12,146 419 0,-207-606 0,-18-58 0,3-1 0,2-1 0,3-2 0,2-1 0,69 95 0,-87-134-1666,-12-15 878,1 0 0,0-1 0,1 0 0,-1 1 0,1-1 0,-1 0 0,1 0 0,0-1 0,0 1 0,0 0 0,4 1 0,-33-14-8133,-1-4 3782,-5-1 1140,1 4 1349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22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540,'37'-19'4379,"-26"13"-1403,0 0-1,0 0 1,0-1-1,11-10 0,-21 17-2790,0 0-1,0 0 1,-1-1-1,1 1 1,0 0-1,0 0 1,0 0-1,0 0 1,0 0-1,0 0 1,0 0-1,0 0 1,0 1-1,0-1 1,0 0-1,0 1 0,0-1 1,0 0-1,-1 1 1,1-1-1,0 1 1,0-1-1,0 1 1,-1 0-1,1-1 1,0 1-1,-1 0 1,1-1-1,0 1 1,-1 0-1,1 1 1,22 26 2711,-22-27-2738,5 10 169,0 0-1,-1 0 1,0 1-1,0 0 1,-1 0-1,-1 0 1,0 0-1,2 20 1,-1-10 210,10 35 0,-1-10-537,10 60 0,-15-65 0,1 0 0,21 56 0,-21-76 0,0-1 0,19 30 0,-24-45 0,0 0 0,0 0 0,1 0 0,0-1 0,0 1 0,0-1 0,1 0 0,-1-1 0,1 1 0,0-1 0,0-1 0,8 5 0,-11-7 0,0-1 0,1 1 0,-1 0 0,0-1 0,0 0 0,0 0 0,0 0 0,1 0 0,-1 0 0,0-1 0,0 1 0,0-1 0,0 0 0,0 0 0,0 0 0,0 0 0,0-1 0,0 1 0,0-1 0,-1 0 0,1 1 0,-1-1 0,1-1 0,-1 1 0,0 0 0,0 0 0,0-1 0,2-2 0,3-5 0,0 1 0,-1-1 0,0 0 0,-1 0 0,-1-1 0,6-16 0,-4 4 0,-1 0 0,-1-1 0,-1 0 0,-1 0 0,-1 0 0,-3-40 0,-31-142 0,31 194 0,-5-12 0,5 19 0,0-1 0,1 1 0,-1-1 0,0-8 0,5 17 0,0 1 0,0-1 0,0 0 0,0 0 0,0 0 0,1 0 0,0-1 0,-1 1 0,1-1 0,4 2 0,2 0 0,0 0 0,0-1 0,0 0 0,0-1 0,1 0 0,-1-1 0,18 1 0,-8-1 0,-16 0-379,0-1 0,-1 1 0,1 0 0,0 0 0,-1 0-1,8 4 1,17 15-6098,-15-7 1301,-1 0 0,12 16 0,4 5 120,-7-12 2664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22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4 1588,'0'0'469,"1"0"1,0-1-1,-1 1 1,1 0-1,0-1 0,-1 1 1,1-1-1,0 1 0,-1-1 1,1 1-1,-1-1 0,1 1 1,-1-1-1,1 1 0,-1-1 1,1 0-1,-1 1 0,0-1 1,1 0-1,-1 1 0,0-1 1,1-1-1,-4-13 6551,2 14-6760,1 0-1,-1 0 1,1 0 0,0 0-1,-1 0 1,1 0 0,0 0-1,0 0 1,0 0-1,0 0 1,-1 0 0,1 0-1,1 0 1,-1 0-1,0 0 1,0 0 0,0 0-1,0 0 1,1 0-1,-1 0 1,1 0 0,0-2-1,34-30 3489,-20 20-3011,-13 12-658,0-1 0,1 1 0,-1-1 0,1 1 1,-1-1-1,1 1 0,-1 0 0,1 0 0,0 1 0,-1-1 0,1 0 1,0 1-1,0 0 0,-1 0 0,1 0 0,0 0 0,0 0 1,0 0-1,2 1 0,-3-1-36,0 1-1,-1-1 1,1 1 0,0-1 0,-1 1-1,1 0 1,-1-1 0,1 1 0,-1 0-1,1 0 1,-1 0 0,0 0 0,1 0-1,-1 1 1,0-1 0,0 0 0,0 1-1,0-1 1,0 0 0,0 1 0,0-1-1,-1 1 1,1 0 0,0-1 0,-1 1-1,1 0 1,-1-1 0,0 1 0,1 0-1,-1 2 1,-1 7-43,0 0 0,0 0 0,-1 0 0,0 0 0,-1 0 0,-5 11 0,-30 61 0,3-4 0,31-69 0,0 0 0,1 1 0,1-1 0,0 1 0,0-1 0,1 1 0,0 0 0,1-1 0,2 17 0,-2-22 0,1 0 0,1 0 0,-1 0 0,1 0 0,0 0 0,0 0 0,0-1 0,1 1 0,0-1 0,0 1 0,0-1 0,0 0 0,1 0 0,-1-1 0,1 1 0,0-1 0,0 1 0,0-1 0,1-1 0,-1 1 0,7 2 0,-7-2 0,1-2 0,0 1 0,0-1 0,0 1 0,0-1 0,0 0 0,0-1 0,0 0 0,0 1 0,1-2 0,-1 1 0,0 0 0,0-1 0,0 0 0,0 0 0,0-1 0,0 0 0,-1 1 0,1-1 0,0-1 0,-1 1 0,1-1 0,3-3 0,-3 2 0,0 0 0,0 0 0,0 0 0,-1-1 0,0 0 0,0 1 0,0-2 0,0 1 0,-1 0 0,0-1 0,0 0 0,-1 1 0,1-1 0,-1 0 0,-1-1 0,1 1 0,-1 0 0,1-8 0,-2 0-1813,0-1-1,-3-19 1,-1 9-4370,-2 1-1,-8-26 1,0 8 1166,10 31 4462,-7-21-1926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23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0 1188,'0'-1'862,"1"0"-1,-1 0 1,0-1-1,1 1 1,0 0-1,-1 0 1,1 0 0,0 0-1,3-4 3447,-3 4-3447,0 0 1,0 0-1,0 0 1,0 1 0,1-1-1,-1 1 1,0-1-1,0 1 1,0-1-1,1 1 1,-1-1-1,0 1 1,1 0 0,-1 0-1,0 0 1,1 0-1,-1 0 1,2 0-1,8-1 2154,2-2-4584,20-7 2518,39-7 0,-36 11-3990,0 1-4506,-29 4 4368,20-22-15525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23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124,'24'-29'3418,"-17"20"-648,1 0 0,0 0-1,13-11 1,-19 19-2375,0 0 0,0 0 0,1 1 0,-1-1 0,1 0 0,-1 1 0,0-1 0,1 1 0,-1 0 1,1 0-1,-1 0 0,1 0 0,-1 0 0,1 1 0,-1-1 0,1 1 0,-1-1 0,0 1 0,1 0 1,-1 0-1,0 0 0,4 2 0,8 5 1336,-1 0 0,16 12 0,-25-17-1250,7 4-246,-1 1 0,0 1 0,0 0 0,-1 0-1,0 1 1,-1 0 0,0 1 0,12 21 0,-15-24-144,-2 1 0,1 0-1,-1 0 1,-1 0 0,0 1 0,0-1 0,0 0-1,-1 1 1,-1-1 0,0 1 0,0-1-1,-1 1 1,-2 10 0,0-8-152,0 0-1,-1-1 1,-1 1 0,1-1-1,-2 0 1,0-1 0,0 1 0,-1-1-1,-12 14 1,0 2-597,16-22-205,1-1 0,0 1 0,0-1 1,1 1-1,-1 0 0,1 0 0,-1 0 0,1-1 0,1 1 0,-1 0 0,0 1 0,1-1 0,0 0 0,0 0 1,0 0-1,0 0 0,1 0 0,0 0 0,0 0 0,1 4 0,1 1-466,1-1-1,0 0 1,0 1-1,1-1 0,0-1 1,0 1-1,12 12 1,8 7-914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23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4 280,'13'-4'1663,"0"5"5998,-12 1-6854,1-1 0,-1 0 0,0 1 0,0-1 0,0 1 1,0-1-1,-1 1 0,1-1 0,0 1 0,0-1 1,-1 1-1,1 0 0,-1-1 0,1 4 0,10 49 1678,-6-27-771,1 0 1,2-1-1,0 0 0,21 44 0,4-17-2173,-24-41 31,-1 1-1,0 0 1,-1 0-1,0 1 1,-1 0-1,-1 0 0,5 18 1,-11-15-3289,0-15 2828,1-1 0,-1 0 0,0 1 0,0-1 0,0 1-1,0-1 1,0 0 0,0 0 0,0 0 0,-1 0 0,1 0 0,0 0 0,-1 0-1,1 0 1,0 0 0,-1-1 0,1 1 0,-1 0 0,-1 0 0</inkml:trace>
  <inkml:trace contextRef="#ctx0" brushRef="#br0" timeOffset="1">1 234 1160,'0'-13'16018,"1"12"-15484,15-5 7168,28 4-4127,-37 2-2375,139-8 1828,2-1-7464,-141 9 6879,0 0-6065,24 0-21760,-14 3 23374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24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126 780,'18'-5'3069,"34"-15"0,-47 17-1622,1 0 0,-1 0 0,0-1-1,1 0 1,6-7 0,-11 10-1202,0 0-1,0 0 1,-1 0-1,1 0 1,0 0-1,-1 0 1,1 0-1,-1 0 1,1 0-1,-1 0 1,0 0-1,1 0 1,-1 0-1,0 0 1,0-1-1,0 1 0,0 0 1,0 0-1,0 0 1,0 0-1,0-1 1,-1 1-1,1 0 1,0 0-1,-1 0 1,1 0-1,-1 0 1,1 0-1,-1 0 1,1 0-1,-1 0 1,0 0-1,1 0 1,-1 0-1,0 0 0,0 0 1,0 1-1,-1-2 1,-1-1 175,0 1-1,-1-1 1,1 0-1,-1 1 1,0 0 0,1 0-1,-1 0 1,0 0-1,-5-1 1,-5 1-288,1-1 0,-1 2 0,1 0 0,-1 1 0,0 0 0,1 1 0,-1 0 1,1 1-1,-1 1 0,1 0 0,0 1 0,0 0 0,1 1 0,-16 8 0,17-7-46,1 0-1,0 0 1,0 1 0,1 0-1,0 1 1,0 0 0,1 0-1,0 1 1,0 0-1,1 0 1,1 1 0,-1 0-1,1 0 1,1 1 0,0 0-1,-6 19 1,7-12-86,1 0 0,0 0 0,2 0 0,0 0 0,1 0 0,1 0 0,0 0 0,2-1 0,0 1 0,1 0 0,9 25 0,-9-31 0,0 0 0,1-1 0,0 1 0,1-1 0,1 0 0,0 0 0,0-1 0,1 0 0,0-1 0,1 1 0,0-2 0,0 1 0,1-1 0,0 0 0,0-1 0,1-1 0,13 7 0,-14-9-333,0-1 1,0 0-1,0-1 1,0 0-1,1 0 0,-1-1 1,0 0-1,1-1 1,-1-1-1,1 1 0,-1-1 1,0-1-1,0 0 0,0-1 1,0 0-1,0 0 1,0-1-1,-1 0 0,1-1 1,-1 0-1,0 0 1,-1-1-1,1 0 0,-1-1 1,0 0-1,-1 0 1,0-1-1,0 0 0,0 0 1,6-11-1,28-58-18191,-31 60 15752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25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5 744,'8'-48'11446,"-8"46"-11073,1 1-1,-1-1 1,1 0-1,0 0 1,-1 1-1,1-1 1,0 0-1,0 1 1,0-1-1,0 1 1,1-1-1,-1 1 1,0 0-1,0-1 1,1 1-1,-1 0 1,1 0-1,-1 0 1,1 0-1,2-1 1,0 0 188,0-1 1,0 1 0,1 1 0,-1-1-1,1 0 1,-1 1 0,6-1-1,-6 2-386,0 0 1,0 0-1,0 0 0,0 0 0,0 1 1,0 0-1,0 0 0,-1 0 0,1 0 1,0 0-1,0 1 0,-1 0 0,1-1 1,-1 2-1,0-1 0,1 0 0,-1 0 0,0 1 1,0 0-1,0 0 0,-1 0 0,1 0 1,-1 0-1,0 0 0,0 1 0,0-1 1,0 1-1,0-1 0,1 5 0,2 6 234,-1-1-1,0 1 1,-1-1-1,-1 1 1,0 0-1,0 28 1,-2 0-361,1 1 0,11 66 0,-9-96-48,0 1 0,1-1 0,0 0 0,1-1 0,1 1 0,0-1 0,0 0 0,1-1 0,1 1 0,0-1 0,0-1 0,14 13 0,-10-11 0,1 0 0,1-1 0,24 15 0,-35-24 0,1 0 0,-1 0 0,1 0 0,0 0 0,-1-1 0,1 1 0,0-1 0,0 0 0,0 0 0,0-1 0,0 1 0,0-1 0,0 0 0,0 0 0,0 0 0,0-1 0,0 1 0,0-1 0,0 0 0,0 0 0,-1 0 0,5-2 0,-5 0 0,1 1 0,-1-1 0,0 0 0,-1 0 0,1 0 0,0 0 0,-1 0 0,0-1 0,0 1 0,0-1 0,0 0 0,0 1 0,-1-1 0,0 0 0,1-4 0,3-11 0,4-34 0,-9 47 0,2-15 0,-1 0 0,-1 1 0,-1-1 0,-3-21 0,-21-81 0,10 54 0,12 58 0,3 9 0,-1 0 0,0 0 0,1 0 0,0 0 0,0 0 0,-1 0 0,1 0 0,0 0 0,0 0 0,1-3 0,0 4 0,-1 1 0,1-1 0,0 0 0,-1 0 0,1 1 0,0-1 0,0 1 0,-1-1 0,1 1 0,0-1 0,0 1 0,0-1 0,0 1 0,0 0 0,0 0 0,0-1 0,-1 1 0,1 0 0,0 0 0,0 0 0,0 0 0,0 0 0,0 0 0,0 0 0,1 1 0,6-2 0,0 1 0,0-1 0,-1 0 0,1 0 0,0-1 0,-1 0 0,0-1 0,1 1 0,-1-1 0,0-1 0,11-6 0,-5 0 0,-1 0 0,0 0 0,0-1 0,16-22 0,-25 31-311,-1 0 1,0 1-1,0-1 0,1 1 1,-1-1-1,1 1 0,0 0 1,-1 0-1,1 0 0,0 0 1,-1 1-1,1-1 0,0 1 1,0 0-1,0-1 1,-1 1-1,1 0 0,0 1 1,0-1-1,0 0 0,-1 1 1,1 0-1,0 0 0,4 1 1,3 2-1340,-1-1 1,0 1-1,0 1 1,0-1-1,14 11 1,18 22-6707,-4 3 3536,-20-18 2976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26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151 844,'-7'-3'9178,"3"0"-8199,-1 0 1,0 0-1,1-1 1,0 0-1,0 1 0,-4-6 1,-20-29 4164,19 28-2657,1-2 1,0 1 0,-11-22-1,16 22-1692,3 10-795,0 1 0,0 0 0,0 0 0,0 0 0,0 0 0,0 0 0,0 0 0,0 0 0,0-1 0,0 1 0,0 0 0,0 0 0,0 0 0,0 0 0,0 0 0,0 0 0,0 0 0,1 0 0,-1-1 0,0 1 0,0 0 0,0 0 0,0 0 0,0 0 0,0 0 0,0 0 0,0 0 0,0 0 0,1 0 0,-1 0 0,0 0 0,0 0 0,0 0 0,0 0 0,0 0 0,0 0 0,0 0 0,1 0 0,-1 0 0,0 0 0,0 0 0,0 0 0,0 0 0,0 0 0,0 0 0,0 0 0,1 0 0,7 4 0,7 7 0,-6 1 0,0 0 0,-1 0 0,0 0 0,11 26 0,-16-32 0,-1-1 0,0 1 0,0 0 0,-1 0 0,1 0 0,-1 1 0,-1-1 0,1 0 0,-1 0 0,0 0 0,-1 1 0,1-1 0,-1 0 0,-3 8 0,4-11 0,-1-1 0,0 0 0,0 0 0,-1 0 0,1 1 0,0-1 0,-1-1 0,1 1 0,-1 0 0,0 0 0,0 0 0,1-1 0,-1 1 0,0-1 0,0 0 0,-1 1 0,1-1 0,-4 2 0,4-3 0,1 0 0,-1 1 0,0-1 0,1 0 0,-1 1 0,1-1 0,-1 0 0,0 0 0,1 0 0,-1-1 0,1 1 0,-1 0 0,1-1 0,-1 1 0,1-1 0,-1 1 0,1-1 0,-1 0 0,1 1 0,-1-1 0,1 0 0,0 0 0,-1 0 0,1 0 0,0 0 0,0 0 0,0-1 0,-2-1 0,2 0 0,-1 1 0,1 0 0,-1-1 0,1 1 0,0 0 0,0-1 0,0 0 0,0 1 0,0-1 0,1 0 0,-1 1 0,1-1 0,0 0 0,0 1 0,0-1 0,0 0 0,0-3 0,1 4 0,0 1 0,0-1 0,-1 0 0,1 0 0,1 0 0,-1 0 0,0 1 0,0-1 0,0 1 0,1-1 0,-1 1 0,1-1 0,-1 1 0,1 0 0,0 0 0,0 0 0,-1 0 0,1 0 0,0 0 0,0 0 0,0 0 0,0 1 0,0-1 0,2 0 0,4 0 0,0 0 0,1 1 0,-1 0 0,0 0 0,0 0 0,0 1 0,0 1 0,0-1 0,0 1 0,0 1 0,0-1 0,-1 1 0,1 0 0,-1 1 0,0 0 0,0 0 0,0 1 0,0 0 0,-1 0 0,0 0 0,0 1 0,0 0 0,-1 0 0,0 0 0,0 1 0,0 0 0,-1 0 0,0 0 0,-1 0 0,6 16 0,-7-13 0,0 0 0,-1 0 0,0 0 0,0 0 0,-1 0 0,0 0 0,-4 20 0,3-24 0,-1 0 0,0 0 0,0 0 0,0 0 0,0 0 0,-1 0 0,0-1 0,0 1 0,-1-1 0,0 0 0,0 0 0,0 0 0,-7 6 0,0-3-302,0 0 0,0 0 0,0-2 0,-1 1 1,0-2-1,0 1 0,-1-2 0,0 1 0,1-2 0,-1 0 0,-1 0 0,-25 1 0,28-4-107,1 0 0,-1-1 0,1 0 0,-1 0 0,1-1 0,0-1-1,-1 1 1,1-2 0,0 0 0,1 0 0,-1 0 0,1-1 0,0-1 0,0 0 0,0 0-1,-12-12 1,16 13-1922,1 1 0,0-1 0,0 0 0,-6-11 0,7 11 1113,1 0 1,0 0-1,0 0 0,0-1 0,-1-10 0,0-12-1135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26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036,'5'-13'21917,"9"13"-13571,-5 1-8327,109-3 1237,-40-1-1063,-33 2-1131,-27 0-280,0 0 0,0 2 0,0 0-1,0 0 1,21 6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26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2100,'3'-2'567,"1"0"0,0 1-1,0-1 1,0 1 0,0 0-1,8-1 1,-5 2 1157,0 0 1,-1 0-1,1 0 1,0 1 0,0 0-1,10 3 1,-6-1 1179,0 1 0,-1 1 0,14 6 0,7 10 108,-22-14-3012,-1 1 0,0-1 0,0 2 0,-1-1 0,0 1 0,0 1 0,-1-1 0,-1 1 0,1 0 0,-1 0 0,-1 0 0,0 1 0,-1 0 0,4 20 0,-5-21 0,0-1 0,-1 1 0,-1 0 0,0 0 0,0 0 0,-1 0 0,0 0 0,-1 0 0,0 0 0,0-1 0,-1 1 0,0-1 0,-1 0 0,0 0 0,-1 0 0,1 0 0,-7 8 0,-67 92-6004,50-65-8309,7-9 6468,5-15 4688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40.86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 1369 304,'-3'19'6592,"3"-19"-6528,19-25 4751,-15 20-5164,71-99 3393,40-59 412,91-143 2813,122-190 9,-223 315-5505,-87 143-3670,-10 12-1916,-5 5-2950,-4 1-4860,0 17 10189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53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4 1240,'1'50'8244,"0"-38"-6514,0 1 0,1-1 1,6 22-1,39 87 10397,-47-120-12062,0 0 1,0 0-1,1 0 1,-1 0-1,0-1 1,1 1-1,-1 0 1,1 0-1,-1 0 1,1 0-1,0 0 1,-1-1-1,1 1 0,0 0 1,-1-1-1,2 2 1,-1-2-16,-1 0 0,1 0 0,-1 0 1,0 0-1,1 0 0,-1 0 0,1 0 0,-1 0 1,0 0-1,1 0 0,-1 0 0,1 0 0,-1-1 1,0 1-1,1 0 0,-1 0 0,0 0 0,1-1 1,-1 1-1,0 0 0,1 0 0,-1-1 0,0 1 1,0 0-1,1-1 0,-1 1 0,0-1 1,3-3 235,-1 0 0,0 0 0,0 0 0,0 0 0,2-8 0,2-12-286,-1-1 0,-1 0 0,1-42 0,-9-77 0,0 113 0,-2-25 0,6 51 0,0 1 0,1-1 0,-1 1 0,1-1 0,-1 1 0,2-1 0,-1 1 0,0 0 0,4-7 0,-4 11 0,0 1 0,0-1 0,0 1 0,0 0 0,0-1 0,0 1 0,-1 0 0,1 0 0,0 0 0,0 0 0,0 0 0,-1 0 0,1-1 0,-1 2 0,1-1 0,0 1 0,25 40 0,30 53 0,101 232 0,-148-311 0,0 1 0,23 28 0,-9-14 0,-22-30-158,-1 0 0,1 0 0,-1-1 0,1 1-1,-1 0 1,1 0 0,-1 0 0,0 0 0,1 0 0,-1 0 0,0 0 0,0 0-1,0 0 1,0 2 0,0-2-371,0 0-1,-1 0 0,1 0 0,0 0 1,-1 0-1,1 0 0,-1 0 1,1 0-1,-1 0 0,0 0 1,0 0-1,1 0 0,-1 0 0,0 0 1,0 0-1,0-1 0,-1 2 1,-5 2-2726,0 0 1,0-1-1,0 0 0,-9 3 1,7-3 1983,-4 1-1246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53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297 896,'-10'10'3429,"-25"16"17062,54-28-19502,0-1-1,0-1 1,-1-1 0,1 0 0,-1-1 0,22-11 0,6-2 40,51-22-1029,134-77 0,-106 51 0,-84 46-2722,-30 16 82,1 1 1,-1-1-1,20-3 0,-26 7 1625,0 0 1,1 1-1,-1 0 0,0 0 0,0 0 0,0 0 0,0 1 1,0 0-1,0 0 0,8 2 0,-9-1 593,0 0 0,0 0 1,0 0-1,0 1 0,0-1 0,0 1 0,-1 0 0,4 4 0,12 14-2596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54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67 972,'-18'12'7494,"17"-10"-6375,-1-2-1,0 1 0,0 0 0,0 0 0,0-1 0,0 1 1,0-1-1,0 1 0,0-1 0,0 0 0,0 0 0,0 0 1,0 0-1,-3 0 0,6-7 3508,11-17-3435,-6 8-867,-6 15-312,1-1 0,-1 1 0,0-1-1,1 1 1,-1-1 0,1 1 0,0 0 0,-1-1 0,1 1 0,0 0 0,0 0 0,0-1-1,0 1 1,0 0 0,0 0 0,0 0 0,0 0 0,1 0 0,-1 1 0,2-2 0,2 0 19,0 0 0,0 0 0,0 0 1,1 1-1,-1 0 0,1 0 1,-1 0-1,0 1 0,1 0 0,-1 0 1,1 0-1,-1 1 0,1 0 0,-1 0 1,0 0-1,1 1 0,-1-1 1,0 1-1,0 1 0,0-1 0,0 1 1,-1-1-1,1 1 0,-1 1 1,1-1-1,-1 1 0,0-1 0,0 1 1,-1 1-1,1-1 0,-1 0 0,0 1 1,0-1-1,3 7 0,-2 0-26,1 0 0,-2 0 0,1 0 0,-1 1 0,-1-1-1,0 1 1,-1 0 0,0-1 0,-1 1 0,-1 18 0,0-21-6,-1 0 0,0-1 1,0 1-1,0-1 0,-1 0 0,0 0 1,-1 0-1,0 0 0,0-1 1,-1 1-1,0-1 0,0 0 0,0 0 1,-12 9-1,12-11 1,-1-1 0,0 0 0,0-1 0,0 1 0,-1-1 0,1-1 0,-1 1 0,0-1 0,0 0 0,0-1 0,-9 2 0,11-2 0,19-4 0,0 1 0,0 1 0,1 1 0,-1 0 0,0 0 0,1 2 0,-1 0 0,0 0 0,0 1 0,17 7 0,-24-8 0,0 1 0,-1 0 0,1 1 0,-1-1 0,0 1 0,0 1 0,0-1 0,0 1 0,-1 0 0,0 0 0,0 1 0,0-1 0,-1 1 0,0 0 0,0 1 0,0-1 0,-1 1 0,0-1 0,0 1 0,-1 0 0,3 12 0,-3-13 0,-1 1 0,-1-1 0,1 0 0,-1 1 0,0-1 0,-1 0 0,1 1 0,-1-1 0,-1 0 0,1 0 0,-1 1 0,0-1 0,0 0 0,-1-1 0,0 1 0,0 0 0,0-1 0,-6 8 0,0-3 0,-1 1 0,0-1 0,0-1 0,-1 0 0,0 0 0,-1-1 0,-15 7 0,-18 11 0,-91 38 0,108-50-2682,22-10 655,-1 1 0,1 0-1,1 0 1,-1 0 0,1 1-1,0 0 1,0 0 0,0 0-1,-4 8 1,-6 19-3061,11-13 1872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54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1168,'-7'8'2621,"-12"22"22502,19-24-22551,22-6-1289,17 0-1476,-1-1 0,1-1 0,-1-3 0,41-9 0,-61 9-2059,3-1 2778,-6 3-4076,-4 1-4824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55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34 1632,'-3'-3'1061,"1"0"0,-1 0-1,0 1 1,1-1 0,-1 1 0,0 0-1,-1 0 1,1 0 0,0 0 0,-1 0-1,1 1 1,-1 0 0,1-1 0,-1 1-1,1 1 1,-1-1 0,0 0-1,0 1 1,1 0 0,-1 0 0,0 0-1,0 0 1,1 1 0,-1-1 0,0 1-1,1 0 1,-6 2 0,9-3-1025,-1 1 0,1 0 0,-1-1-1,1 1 1,0-1 0,-1 1 0,1 0 0,0-1 0,-1 1 0,1 0 0,0 0 0,0-1 0,-1 1 0,1 0-1,0 0 1,0-1 0,0 1 0,0 0 0,0 0 0,0-1 0,0 1 0,0 0 0,0 0 0,1-1-1,-1 1 1,0 0 0,0-1 0,1 1 0,0 1 0,11 23 317,-10-23-349,14 21-4,2 0 0,0 0 0,2-2 0,35 30 0,-25-24 0,35 42 0,-57-58 0,43 56 0,-46-59 0,0-1 0,-1 1 0,0 0 0,-1 0 0,0 0 0,0 0 0,2 12 0,-4-18-126,-1 1 1,1-1-1,-1 1 1,0-1-1,0 1 1,0-1-1,0 1 1,0-1-1,0 1 1,-1-1-1,1 0 1,-1 1-1,0-1 1,0 0-1,0 1 1,0-1-1,0 0 1,0 0-1,0 0 1,-1 0-1,1 0 1,-1 0-1,0 0 1,0 0-1,1-1 1,-1 1-1,0-1 1,0 1-1,0-1 1,-1 0-1,1 0 1,0 0-1,0 0 1,-5 1-1,3-1-181,-1 0 0,1 0 0,0-1 0,-1 0 0,1 0-1,0 0 1,-1-1 0,1 1 0,0-1 0,-1 0 0,1 0 0,0-1-1,0 1 1,0-1 0,0 0 0,0 0 0,0 0 0,1 0 0,-5-4-1,-13-13-3894,0-1-1,-22-28 0,28 29 2271,1-1 1,1 0-1,-11-23 0,2-2 104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55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532,'3'-21'1719,"-2"16"-382,-1 0-1,1 0 0,0 0 1,1 0-1,-1 0 0,3-6 1,-3 10-1052,0 0 0,0 0 0,-1 0 0,1 0 0,0 0 0,0 0 0,0 0 0,0 0 0,0 0 0,0 0 0,0 1 0,0-1 0,1 0 0,-1 1 0,0-1 0,0 1 0,0-1 0,1 1 0,-1 0 0,0 0 0,1-1 0,-1 1 0,0 0 0,1 0 0,-1 0 0,0 0 0,1 1 0,-1-1 0,2 0 1,6 3 834,0-1 0,0 1 0,12 6 0,20 6 260,-10-8-1440,56 5 0,-27-12-3132,-48-1 607,0-1-1,22-6 1,-30 7 1669,1-1 1,-1 0 0,0 0-1,0 0 1,0 0 0,-1-1-1,1 0 1,0 0-1,-1 0 1,0 0 0,4-4-1,7-10-1708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56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0 1560,'9'21'3741,"-8"-19"-2785,0 0 0,-1 0 0,1 0 0,-1 1 0,0-1 0,0 0 0,1 0 0,-1 0 0,-1 1 0,1 2 0,-1-3-353,1-1-1,-1 0 1,1 1-1,-1-1 1,1 1-1,-1-1 1,0 0-1,0 1 0,0-1 1,0 0-1,0 0 1,0 0-1,0 0 1,0 0-1,-2 1 1,-19 9 1414,11-9-1758,1 0 0,0 0 0,-1-1 0,1 0 0,0 0 0,-19-3 0,-61-13 2060,0-1-1158,86 16-1161,1-1 0,0 1 0,0 0 0,-1 0 0,1 0 0,0 1 0,0-1 0,-1 1 0,1-1 0,0 1 0,0 0 0,0 0 0,0 0 0,0 1 0,-3 1 0,4-1 0,0 0 0,0 1 0,1-1 0,-1 1 0,0-1 0,1 1 0,0-1 0,0 1 0,0 0 0,0 0 0,0-1 0,0 1 0,1 0 0,-1 0 0,1 0 0,0 0 0,0 4 0,-1 105 0,27 220 0,-22-294 0,25 219 0,47 382 0,-53-475 0,53 350 0,35-6 0,-58-322 0,83 328 0,-68-103 0,-45-290 0,-23-112 0,1 14 0,2-19 0,2-10 0,-3 5 0,0 0 0,-1 0 0,1 0 0,-1 0 0,1 1 0,0-1 0,0 1 0,-1-1 0,1 1 0,0 0 0,0-1 0,0 1 0,-1 0 0,1 0 0,3 1 0,2-2 0,27-3 0,0 2 0,50 1 0,30-1 0,-109 1-315,1 0 0,-1 0 0,0 0-1,1-1 1,-1 0 0,8-4 0,-6 3-817,-1-1 0,0-1 1,0 1-1,0-1 0,0 0 1,-1 0-1,7-9 0,2-6-4509,0-1 0,21-45 0,-15 27 2983,9-13 748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57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76,'0'-1'485,"0"0"0,0 0 0,0 0 0,0 0 0,1-1 0,-1 1 0,1 0 0,-1 0 0,1 0-1,-1 0 1,1 0 0,-1 0 0,1 0 0,0 0 0,-1 0 0,1 1 0,0-1 0,0 0 0,0 0 0,0 1 0,0-1 0,0 0 0,0 1 0,0-1 0,0 1 0,0-1 0,2 1 0,16 3 5804,-1 4-5690,-18-7-599,26 10 1055,1-2 1,1-1 0,0 0 0,0-3 0,33 3-1,146-5 869,-112-4-547,-45-1-677,-37 1-439,1 1 0,-1 1 0,0 0 0,16 2 0,-26-1-246,-1-1-1,0 1 1,1 0 0,-1 0-1,0 0 1,0 1 0,0-1 0,0 0-1,0 1 1,0 0 0,-1-1-1,1 1 1,0 0 0,-1 0-1,1 0 1,-1 0 0,0 0 0,0 0-1,2 3 1,2 7 65,0 0 1,4 20-1,0-5-31,16 51-49,-3 1 0,19 134 0,-33-168 0,50 379 0,63 388 0,-56-466 0,40 178 0,7-147 0,-49-181 0,-28-87 0,44 171 0,-49-139 0,23 117 0,-51-246 0,1 13 0,-4-25 0,1 1 0,0 0 0,0-1 0,-1 1 0,1 0 0,-1 0 0,1-1 0,0 1 0,-1-1 0,1 1 0,-1 0 0,0-1 0,1 1 0,-1-1 0,1 1 0,-1-1 0,0 0 0,1 1 0,-1-1 0,0 0 0,0 1 0,1-1 0,-1 0 0,0 0 0,0 1 0,1-1 0,-1 0 0,0 0 0,-1 0 0,-162 4 0,121-6 0,0 3 0,0 1 0,-63 12 0,80-8 0,9-2 0,-1 0 0,1-1 0,-32 2 0,44-26-5668,5 16 3713,1 0 0,-1-1 0,1 1 0,0 0 0,1 0 0,-1 0 0,5-9-1,23-35-5390,-5 16 441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57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66 16,'-5'21'27147,"19"-18"-27516,-2-1 569,0-2 0,0 1 0,0-2 0,0 1 0,0-2 0,17-3 0,1-2-148,38-15-1,-46 14-1321,40-22-1,-55 25 162,1 1 0,-1-2-1,8-7 1,-12 11 101,0-1 0,0 0 0,-1 0 0,1-1-1,-1 1 1,0 0 0,0-1 0,2-4 0,-3-6-5466,-6-7 4184,3 17 1321,-5-13-1144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58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1248,'-15'13'26940,"23"-9"-26033,13 0-923,1-1-1,0-1 1,0-2 0,0 0 0,0-1 0,40-7 0,7 0-4909,0 7-5852,-66 1 9816,1 1 0,-1-1 0,1 1 0,-1 0 0,1 0 0,-1 0 0,1 0 0,-1 1 0,0 0 1,6 3-1,5 6-1261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9T06:03:41.2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1 443 1532,'4'-9'1732,"-2"-1"1,1 0-1,-1 0 0,-1 0 0,1 0 0,-1-14 1,3-22 1080,7-8-511,4 0 0,35-90-1,-32 96 151,-15 36-1038,-7 11 934,-10 17 829,-3 17-3177,2 0 0,2 1 0,1 0 0,1 1 0,2 0 0,2 1 0,-6 70 0,16-67-1911,-2-34 1208,0 1-1,-1-1 0,1 1 1,-1 0-1,0-1 0,0 1 1,-1-1-1,-2 11 1,-11-11-7935,12-4 7272,-50 9-10308,36-6 9376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4:58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93 1644,'0'-4'789,"0"0"0,0 0 0,-1 0 0,0 0 0,0 0 0,0 0 0,0 0 0,-1 0 0,1 0 0,-1 0 0,0 0-1,0 1 1,-1-1 0,1 1 0,-1 0 0,1-1 0,-1 1 0,0 1 0,0-1 0,-1 0 0,1 1 0,-5-4 0,5 5-476,0-1 1,0 1-1,0 0 1,0 0-1,-1 0 1,1 1-1,0-1 1,0 1-1,-1-1 1,1 1-1,0 0 1,-1 0-1,1 1 1,0-1-1,0 1 1,-1 0-1,1-1 1,0 1-1,0 1 1,0-1-1,0 0 1,0 1-1,0 0 1,1-1-1,-1 1 1,-3 3-1,0 0-199,0 0-1,0 1 1,1-1 0,0 1-1,0 0 1,0 0 0,1 1-1,0 0 1,-7 13 0,7-6-95,0 1 1,0-1 0,2 0-1,0 1 1,0 0 0,1-1-1,1 1 1,1 0 0,4 27-1,1-6 57,3-1 0,23 63 0,-24-77-8,2 0 0,21 35-1,-24-46-45,0 0 0,0-1 0,1 1 0,1-1 0,-1-1 0,20 15 0,-25-21-5,-1-1-1,1 1 1,-1-1-1,1 1 1,0-1-1,0 0 1,-1 0-1,1 0 1,0 0-1,0-1 1,0 1-1,0-1 1,0 0-1,0 0 0,0 0 1,0 0-1,6-1 1,-6-1 52,1 1 0,0-1 1,-1 1-1,1-1 0,-1 0 0,0 0 1,1 0-1,-1-1 0,0 1 0,-1-1 1,1 0-1,3-3 0,1-4 103,0-1-1,-1 1 0,0-1 1,0 0-1,-1-1 1,-1 1-1,6-21 0,3-33-157,7-123-1,-21 165-13,1 22 0,0 0 0,1 1 0,-1-1 0,0 1 0,0-1 0,0 0 0,0 1 0,-1-1 0,1 0 0,0 1 0,0-1 0,0 1 0,0-1 0,-1 0 0,1 1 0,0-1 0,-1 1 0,1-1 0,0 1 0,-1-1 0,1 1 0,0-1 0,-1 1 0,1 0 0,-1-1 0,0 0 0,0 3 0,0 0 0,0 0 0,0-1 0,0 1 0,1 0 0,-1 0 0,1 0 0,-1 0 0,1 0 0,0 0 0,0 0 0,0 0 0,0 0 0,0 0 0,1 3 0,-1 0 0,0 32 0,-1 13 0,12 100 0,-9-137 0,0 0 0,1 0 0,1 0 0,0 0 0,1-1 0,0 0 0,1 0 0,0 0 0,1 0 0,0-1 0,1 0 0,14 16 0,-19-25-307,-1 0 0,0 1 0,0-1-1,1 0 1,-1-1 0,1 1 0,0 0 0,0-1 0,-1 0-1,1 1 1,0-1 0,0 0 0,0 0 0,0-1 0,0 1-1,0-1 1,0 1 0,1-1 0,-1 0 0,4-1 0,-4 0-182,1 0 0,-1 0 1,0-1-1,1 1 1,-1-1-1,0 0 0,0 0 1,-1 0-1,1 0 0,0 0 1,-1-1-1,1 0 1,-1 1-1,0-1 0,0 0 1,0 0-1,0 0 0,2-4 1,22-51-8109,-6-4 3418,-6 12 2654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01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8 41 724,'3'7'7119,"-3"-6"-6921,-9 2 6949,-4-2-1633,4-1-3334,8 0-2301,-186-5 5760,152 2-4547,-1-2-1,2-1 1,-43-13 0,68 15-1092,0 2 0,0-1 0,0 1 0,0 1 0,0-1 0,0 2 0,-1-1 0,1 1 0,-15 2 0,23-1 0,0 0 0,0 0 0,0 0 0,0-1 0,1 1 0,-1 1 0,0-1 0,1 0 0,-1 0 0,0 0 0,1 0 0,-1 0 0,1 1 0,-1-1 0,1 0 0,0 0 0,0 1 0,0-1 0,-1 0 0,1 3 0,-1 29 0,4 181 0,37 263 0,-7-206 0,14 92 0,-15-185 0,20 140 0,-43-227 0,-4 100 0,-14-10 0,4-23 0,18 195 0,20-122 0,-21-143 0,-9-57 0,9 40 0,-6-41 0,3 51 0,-2-13 0,-5-46 0,-1 31 0,-2-32 0,-1-15 0,2-6 0,0 1 0,0-1 0,0 0 0,0 0 0,-1 0 0,1 1 0,0-1 0,0 0 0,0 0 0,0 1 0,0-1 0,0 0 0,0 1 0,0-1 0,0 0 0,0 0 0,0 1 0,0-1 0,0 0 0,0 0 0,0 1 0,0-1 0,0 0 0,0 1 0,0-1 0,0 0 0,0 0 0,1 1 0,-1-1 0,0 0 0,0 0 0,0 0 0,0 1 0,1-1 0,-1 0 0,0 0 0,0 0 0,1 1 0,-1-2 0,-1 0 0,3 2 0,1 0 0,1 0 0,1 0 0,0 0 0,0 0 0,-1-1 0,1 1 0,0-1 0,0 0 0,8-2 0,6 1 0,-3 0 0,1 1 0,-1 1 0,0 1 0,1 0 0,-1 1 0,23 7 0,52 26 0,-89-36 0,-17 0 0,9-2-307,0 1-1,1-1 1,-1-1-1,1 1 1,0-1 0,-1 0-1,1 0 1,1 0 0,-1-1-1,0 0 1,-5-5 0,-1-2-2109,0-1 0,-18-26 0,20 26-982,1-1 0,0-1 1,1 1-1,-8-22 0,6-1 12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01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484 1960,'3'-18'1961,"0"-1"-1,-1 1 1,-1 0-1,-1-29 0,-14-73 6384,8 74-5782,3 20-879,0 1 0,-2 0 1,-1 0-1,-1 1 0,-15-36 0,14 48-1683,8 12 0,0 0 0,0 0 0,0 0 0,0 0 0,0 0 0,0-1 0,0 1 0,0 0 0,0 0 0,-1 0 0,1 0 0,0 0 0,0 0 0,0 0 0,0 0 0,0 0 0,0 0 0,0 0 0,0 0 0,-1 0 0,1 0 0,0 0 0,0 0 0,0 0 0,0 0 0,0 0 0,0 0 0,0 0 0,0 0 0,0 0 0,-1 0 0,1 0 0,0 0 0,0 0 0,0 1 0,0-1 0,0 0 0,0 0 0,0 0 0,0 0 0,0 0 0,0 0 0,0 0 0,0 0 0,0 0 0,-1 0 0,1 0 0,0 1 0,0-1 0,0 0 0,0 0 0,0 0 0,0 0 0,-1 25 0,1-21 0,3 61 0,4-1 0,27 115 0,-19-106 0,-10-36-2364,-4-31 826,-1 1 0,0-1 0,0 1-1,-1-1 1,-2 13 0,2-16 709,-1 1 0,1-1 1,0 0-1,-1 0 0,1 0 0,-1 0 1,0 0-1,0 0 0,0 0 0,-1 0 1,-4 3-1,4-3 309,0 0 1,-1-1-1,0 0 1,1 0 0,-1 0-1,-7 3 1,-5 0-2996,2 2 785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02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80,'1'28'3906,"0"-24"-2163,-1 1 1,1-1-1,0 0 0,0 0 1,1 0-1,1 5 0,-1-7-430,-1 1-1,1 0 0,0-1 0,0 1 0,0-1 0,0 0 0,0 0 1,5 4-1,18 8 1756,-10-8-3308,0-1 1,1 0-1,-1-1 0,1 0 0,0-1 1,0-1-1,33 0 0,-3-5-1787,65-11 0,-87 11 1366,1 32-22095,-15-13 20206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02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374 688,'1'0'337,"-1"0"0,1 0 0,0 0-1,0 0 1,0 0 0,0-1 0,-1 1 0,1 0 0,0-1 0,0 1-1,0 0 1,-1-1 0,1 1 0,0-1 0,0 1 0,-1-1 0,1 1-1,-1-1 1,1 0 0,0 1 0,-1-1 0,1 0 0,0 0-1,0-1 437,0-1 0,0 1 0,-1 0 0,1-1 0,0 1 0,-1 0 0,1-1 0,-1-2 0,0-5 1340,0 0-1,0 0 1,-3-11 0,-11-85 1762,-9-52 837,22 134-4712,3 51 0,9 47 0,-6-45 0,4 56 0,-15-42-2975,4-34 680,-1 1 0,-1-1 1,0 0-1,-7 13 0,4-11-686,0 0 0,0-1-1,-10 10 1,-13 9-798,15-15 1589</inkml:trace>
  <inkml:trace contextRef="#ctx0" brushRef="#br0" timeOffset="1">1 556 1436,'0'23'5772,"0"24"18448,0-46-24182,1 0 0,-1 0 1,1 0-1,0 0 0,-1 0 0,1 0 0,0-1 0,0 1 0,0 0 0,0-1 0,0 1 0,0 0 1,0-1-1,0 1 0,0-1 0,0 1 0,0-1 0,0 0 0,0 1 0,0-1 0,0 0 1,1 0-1,-1 0 0,0 0 0,2 0 0,43 3 293,-34-3-314,21 1-147,1-3 0,-1 0-1,41-9 1,95-30-2243,-148 37-3100,-18 4 3952,1 0 1,-1-1 0,0 2 0,1-1 0,-1 0-1,1 1 1,-1-1 0,0 1 0,1 0-1,-1 0 1,3 2 0,17 14-2211,-9 2 1613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03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386 1388,'4'13'17292,"-13"-28"-14180,0 0-1,-11-26 1,-22-78 1343,40 116-4335,-54-203 57,93 441-177,-37-234-2,5 23-2386,-1-1 0,1 28 0,-5-45 1702,0 0 1,0 1 0,0-1-1,-1 0 1,0 0-1,-1 0 1,1 0-1,-1 0 1,0 0 0,0 0-1,-1 0 1,0-1-1,-5 9 1,-27 23-11829,25-27 9951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03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1 344,'18'29'29169,"-9"-28"-25915,32-6-3476,0-2 0,-1-1 0,0-2 0,-1-2 0,0-1 0,-1-2 0,61-34 1,-93 45-1214,0 0 0,0 0 1,-1 0-1,1-1 1,-1 0-1,0 0 1,0 0-1,-1 0 1,1-1-1,-1 0 0,-1 0 1,5-9-1,8-31-5722,-6-5 3902,-3 1 1341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04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 640,'3'-2'694,"-1"1"1,1 0-1,0 0 0,0 0 1,0 0-1,0 0 1,0 1-1,1-1 0,-1 1 1,0 0-1,0 0 0,0 0 1,0 0-1,0 1 0,0-1 1,6 3-1,4 1 1272,0 1-1,21 11 1,5 3 1498,-14-11-2322,1 0 0,0-2-1,0 0 1,39 2 0,-52-7-665,1-1 1,-1 0-1,1-1 1,-1-1 0,1 0-1,-1 0 1,0-1-1,0-1 1,0 0-1,20-11 1,-11 2-478,28-23 0,-24 17 0,0 2 0,18-14 0,-42 28 0,-6 46 0,-2 34 0,-1 15 0,4-1 0,10 106 0,20 18 0,14 151 0,23 278 0,11-83 0,-39-253 0,4 22 0,24 105 0,-14-166 0,-43-238 0,-2-8 0,-1 0 0,0-1 0,0 25 0,-5-47 0,1 1 0,0-1 0,-1 1 0,1 0 0,-1-1 0,1 0 0,-1 1 0,1-1 0,-1 1 0,0-1 0,1 1 0,-1-1 0,1 0 0,-1 1 0,0-1 0,1 0 0,-1 0 0,0 0 0,1 0 0,-1 1 0,-1-1 0,-19 4 0,17-4 0,-49 11 0,29-6 0,-1-1 0,-45 3 0,25 0 0,44-7 0,0-1 0,1 1 0,-1-1 0,0 1 0,1-1 0,-1 1 0,1-1 0,-1 1 0,1-1 0,0 0 0,-1 1 0,1-1 0,-1 0 0,1 1 0,0-1 0,0 0 0,-1 0 0,1 1 0,0-1 0,0 0 0,0 0 0,0 1 0,0-1 0,0-1 0,0-1 0,-5-35-2737,5 28 158,1 0 0,0 0 0,0 0 0,1 0 0,0 0 0,1 0 0,7-18 0,11-13-2529,3 0 2086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04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98 2052,'4'-18'2102,"5"-27"5179,-9 16 2177,-4 23-6525,0 20 1029,-1 20 1017,1 13-4979,3 1 0,6 64 0,21 94 0,-25-198 0,14 69 22,-9-47-66,0-1 1,2 53 0,-8-78-243,0 0 0,-1 0 0,1 0 0,-1 0 1,0-1-1,-2 7 0,2-8-468,0 1 0,0-1 1,-1 1-1,1-1 0,-1 0 1,1 1-1,-1-1 0,0 0 1,0 0-1,0 0 0,0-1 1,-5 4-1,4-3-351,0 0 0,-1-1 0,1 1 0,-1-1 0,0 0 0,1 0 0,-1 0 0,0 0 0,-5-1 0,-23-2-3122,5-6 1230,0-4 819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7-16T14:15:05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108,'23'-21'19391,"-19"20"-17984,4 0 1715,3 2-3702,19 5 893,0-2-1,0-1 1,46-2-1,-23-4-2880,60-10 0,-92 8-758,-1 0 0,0-1 0,0 0 1,35-18-1,-33 12 101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4D18357-BD13-4782-B0A0-78C3C09D181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8E85663-E49D-4712-8B36-E7F6563FD10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0061963B-A369-434D-A809-97667325C5D6}" type="datetimeFigureOut">
              <a:rPr lang="en-US"/>
              <a:pPr>
                <a:defRPr/>
              </a:pPr>
              <a:t>7/19/2023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A494CBD4-46FB-4E4B-B2B9-E9C93A6C232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8B31E891-314A-4A17-B68C-E05FAFE51FA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CCBD5-2024-4D26-8666-AA72CB6EC5A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021625-ED41-4FF8-B644-693F6741B8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05D6D0BF-4C0B-49E4-8C5B-3CB6B2A638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3E122245-FE21-4910-80CE-084B490FD28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4F69C970-5E6F-4F64-AD24-05D85470FEB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The basis theory of finite dimensional vector space such concepts as subspaces, spanning sets, linear independence and dimension.</a:t>
            </a:r>
          </a:p>
          <a:p>
            <a:pPr eaLnBrk="1" hangingPunct="1"/>
            <a:r>
              <a:rPr lang="en-US" altLang="en-US"/>
              <a:t>The pace is slow because this is the first acquaintance may students have had with an abstract system.</a:t>
            </a:r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36447EED-1788-412C-9A25-53FF6C4DF8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98CA769-FD34-4215-ADE6-1B11A6145B58}" type="slidenum">
              <a:rPr lang="en-US" altLang="en-US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13708528-D9E1-4656-8B1C-941E0C8DBE9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AB38AE77-298A-48EC-92BC-4BD2485298D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/>
              <a:t>Lưu ý A, D là các tổ hợp tuyến tính (linear combination) của u, v bởi vì các hệ pt tương ứng A=au+bv, D=au+bv có nghiệm a,b.</a:t>
            </a:r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71E1E0A3-3BD3-42EF-9709-B63D941B2B4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2C21952-9A67-4065-BCE0-0C5CAB0A70BA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>
            <a:extLst>
              <a:ext uri="{FF2B5EF4-FFF2-40B4-BE49-F238E27FC236}">
                <a16:creationId xmlns:a16="http://schemas.microsoft.com/office/drawing/2014/main" id="{75B17E49-DED9-49C8-8E69-2E8CB161535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>
            <a:extLst>
              <a:ext uri="{FF2B5EF4-FFF2-40B4-BE49-F238E27FC236}">
                <a16:creationId xmlns:a16="http://schemas.microsoft.com/office/drawing/2014/main" id="{D32C2D1C-D12C-404C-A137-707B9D0F1BF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66564" name="Slide Number Placeholder 3">
            <a:extLst>
              <a:ext uri="{FF2B5EF4-FFF2-40B4-BE49-F238E27FC236}">
                <a16:creationId xmlns:a16="http://schemas.microsoft.com/office/drawing/2014/main" id="{F00918CB-1366-47C2-975A-BA64D1DEEBA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E18B7CA-6FD7-425D-8D93-C27EE17AA00D}" type="slidenum">
              <a:rPr lang="en-US" altLang="en-US"/>
              <a:pPr>
                <a:spcBef>
                  <a:spcPct val="0"/>
                </a:spcBef>
              </a:pPr>
              <a:t>62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6290B2-5303-47F0-9268-7690F662AF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69F81F-785C-4A83-9A4D-734DED10D5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CFDCA51-09CE-424C-AAC5-6ADC388544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4A49269-F115-43D1-956F-8AA1E02F40C9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006149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E75477-2218-4AD0-89CA-077172E774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EE8D437-2567-4EB8-8EB2-9D11051611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585B48C-12C9-4B45-8E48-C465086D0C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043C7C1-A878-40E0-B35F-54172FD227CB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531534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8AA1F3D-13A9-43C1-A3FA-D29696EB05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FFC6D4A-D783-4725-9A27-39EB17DB78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2F88EA1-09CD-4129-8ACB-C4E42820B6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D7B8D837-2583-4BA5-B90C-3D2A21DDF16D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9144164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AEEFBCB-2A7C-4DA0-9BAD-3C0028BA26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8BA356-C008-49A3-829B-9BB8056F9A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110F3B4-59EA-4529-A492-E49F55F67B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8E98E3F-4D3E-441F-BDBB-2BD69E44FCD6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861481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D5044E8-A854-4961-B42B-033E6493DB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5ECC99D-422C-4FD1-8117-96641DA2B7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F56F579-E574-436A-8C48-58D376CB1E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07408F2-A308-434C-B3AE-4E3771FB9294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0850074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A44CD08-7720-4044-9B3A-3F93E02C97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90F768-FB4D-4DBE-98BA-DE66367D3C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F251BA-5108-4DA5-B92B-E326F20DBB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D02239B-E8F7-445B-BBE9-8D4E0F522BF3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893924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807A46-A7C5-4547-B431-21B3E6ACB7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023739-20DB-4357-B476-CADE2B1FEE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EB81EF4-C1B3-43B3-8FE8-4FA6EB3EDC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66587CC-B6CD-4515-A50C-9CA892B825F5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801043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DB21A1C-F079-4C31-A1D7-7CDD51F38F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38F94A5-032A-489B-970A-F6E880AAFF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D3F1660-6F12-4437-9BC4-BE4093D1E1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D1B87444-107E-4F4A-8508-E6607937D525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098344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42DD717-CA21-4E98-AA6A-3B81B416F2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00D559F-6D6D-4E67-98BC-943AE2E11E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8B1559F-97FD-4019-827A-72D2845CB8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D4F9B73-A623-4369-A1CC-64CF3949CF3C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957394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68A8B79-5109-4CBF-A4DA-A50C0C3B4E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00E7CF4-A366-497E-A65F-7A3EB53A20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1DB4CBB-82F6-4763-8D1B-415CD0DA34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9294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118C980-3414-48A0-88F0-894858416D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31F957-413A-4F65-B722-CFCCA9D112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2C6DBE-491C-4774-A891-29FA29C803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7183EDC-A3CE-47D7-BA68-8425FA01C318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683725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B03F9EC-08B6-4E09-B76E-C875AC9B20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4A8479-7067-4B36-A190-8C0AE453D3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A2B213B-75D9-4E86-8EA0-ED008CDD81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6420B3A-F79A-4F72-A40F-9B0E8989D972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0737829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B39B085-7B8B-4E26-A1E0-B1587B338B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C19C9DE-9DCD-428D-8843-03B9E75977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Click to edit Master text styles</a:t>
            </a:r>
          </a:p>
          <a:p>
            <a:pPr lvl="1"/>
            <a:r>
              <a:rPr lang="vi-VN" altLang="en-US"/>
              <a:t>Second level</a:t>
            </a:r>
          </a:p>
          <a:p>
            <a:pPr lvl="2"/>
            <a:r>
              <a:rPr lang="vi-VN" altLang="en-US"/>
              <a:t>Third level</a:t>
            </a:r>
          </a:p>
          <a:p>
            <a:pPr lvl="3"/>
            <a:r>
              <a:rPr lang="vi-VN" altLang="en-US"/>
              <a:t>Fourth level</a:t>
            </a:r>
          </a:p>
          <a:p>
            <a:pPr lvl="4"/>
            <a:r>
              <a:rPr lang="vi-VN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53412D0-AEB4-47AC-ADA6-2390DBBF5E0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740FA6B-C535-4D42-AA2E-9AB5687DFF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42264A4-3465-4415-A236-D367DC97457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1</a:t>
            </a:r>
            <a:endParaRPr lang="vi-VN"/>
          </a:p>
        </p:txBody>
      </p:sp>
      <p:pic>
        <p:nvPicPr>
          <p:cNvPr id="1031" name="Picture 7">
            <a:extLst>
              <a:ext uri="{FF2B5EF4-FFF2-40B4-BE49-F238E27FC236}">
                <a16:creationId xmlns:a16="http://schemas.microsoft.com/office/drawing/2014/main" id="{46BA5541-CA3F-4FE7-9572-AAA1F92C4E7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9685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64" r:id="rId1"/>
    <p:sldLayoutId id="2147484065" r:id="rId2"/>
    <p:sldLayoutId id="2147484066" r:id="rId3"/>
    <p:sldLayoutId id="2147484067" r:id="rId4"/>
    <p:sldLayoutId id="2147484068" r:id="rId5"/>
    <p:sldLayoutId id="2147484069" r:id="rId6"/>
    <p:sldLayoutId id="2147484063" r:id="rId7"/>
    <p:sldLayoutId id="2147484070" r:id="rId8"/>
    <p:sldLayoutId id="2147484071" r:id="rId9"/>
    <p:sldLayoutId id="2147484072" r:id="rId10"/>
    <p:sldLayoutId id="2147484073" r:id="rId11"/>
    <p:sldLayoutId id="214748407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09.xml"/><Relationship Id="rId117" Type="http://schemas.openxmlformats.org/officeDocument/2006/relationships/image" Target="../media/image166.png"/><Relationship Id="rId21" Type="http://schemas.openxmlformats.org/officeDocument/2006/relationships/image" Target="../media/image118.png"/><Relationship Id="rId42" Type="http://schemas.openxmlformats.org/officeDocument/2006/relationships/customXml" Target="../ink/ink117.xml"/><Relationship Id="rId47" Type="http://schemas.openxmlformats.org/officeDocument/2006/relationships/image" Target="../media/image131.png"/><Relationship Id="rId63" Type="http://schemas.openxmlformats.org/officeDocument/2006/relationships/image" Target="../media/image139.png"/><Relationship Id="rId68" Type="http://schemas.openxmlformats.org/officeDocument/2006/relationships/customXml" Target="../ink/ink130.xml"/><Relationship Id="rId84" Type="http://schemas.openxmlformats.org/officeDocument/2006/relationships/customXml" Target="../ink/ink138.xml"/><Relationship Id="rId89" Type="http://schemas.openxmlformats.org/officeDocument/2006/relationships/image" Target="../media/image152.png"/><Relationship Id="rId112" Type="http://schemas.openxmlformats.org/officeDocument/2006/relationships/customXml" Target="../ink/ink152.xml"/><Relationship Id="rId133" Type="http://schemas.openxmlformats.org/officeDocument/2006/relationships/image" Target="../media/image174.png"/><Relationship Id="rId138" Type="http://schemas.openxmlformats.org/officeDocument/2006/relationships/customXml" Target="../ink/ink165.xml"/><Relationship Id="rId154" Type="http://schemas.openxmlformats.org/officeDocument/2006/relationships/customXml" Target="../ink/ink173.xml"/><Relationship Id="rId159" Type="http://schemas.openxmlformats.org/officeDocument/2006/relationships/image" Target="../media/image187.png"/><Relationship Id="rId16" Type="http://schemas.openxmlformats.org/officeDocument/2006/relationships/customXml" Target="../ink/ink104.xml"/><Relationship Id="rId107" Type="http://schemas.openxmlformats.org/officeDocument/2006/relationships/image" Target="../media/image161.png"/><Relationship Id="rId11" Type="http://schemas.openxmlformats.org/officeDocument/2006/relationships/image" Target="../media/image113.png"/><Relationship Id="rId32" Type="http://schemas.openxmlformats.org/officeDocument/2006/relationships/customXml" Target="../ink/ink112.xml"/><Relationship Id="rId37" Type="http://schemas.openxmlformats.org/officeDocument/2006/relationships/image" Target="../media/image126.png"/><Relationship Id="rId53" Type="http://schemas.openxmlformats.org/officeDocument/2006/relationships/image" Target="../media/image134.png"/><Relationship Id="rId58" Type="http://schemas.openxmlformats.org/officeDocument/2006/relationships/customXml" Target="../ink/ink125.xml"/><Relationship Id="rId74" Type="http://schemas.openxmlformats.org/officeDocument/2006/relationships/customXml" Target="../ink/ink133.xml"/><Relationship Id="rId79" Type="http://schemas.openxmlformats.org/officeDocument/2006/relationships/image" Target="../media/image147.png"/><Relationship Id="rId102" Type="http://schemas.openxmlformats.org/officeDocument/2006/relationships/customXml" Target="../ink/ink147.xml"/><Relationship Id="rId123" Type="http://schemas.openxmlformats.org/officeDocument/2006/relationships/image" Target="../media/image169.png"/><Relationship Id="rId128" Type="http://schemas.openxmlformats.org/officeDocument/2006/relationships/customXml" Target="../ink/ink160.xml"/><Relationship Id="rId144" Type="http://schemas.openxmlformats.org/officeDocument/2006/relationships/customXml" Target="../ink/ink168.xml"/><Relationship Id="rId149" Type="http://schemas.openxmlformats.org/officeDocument/2006/relationships/image" Target="../media/image182.png"/><Relationship Id="rId5" Type="http://schemas.openxmlformats.org/officeDocument/2006/relationships/image" Target="../media/image110.png"/><Relationship Id="rId90" Type="http://schemas.openxmlformats.org/officeDocument/2006/relationships/customXml" Target="../ink/ink141.xml"/><Relationship Id="rId95" Type="http://schemas.openxmlformats.org/officeDocument/2006/relationships/image" Target="../media/image155.png"/><Relationship Id="rId160" Type="http://schemas.openxmlformats.org/officeDocument/2006/relationships/customXml" Target="../ink/ink176.xml"/><Relationship Id="rId165" Type="http://schemas.openxmlformats.org/officeDocument/2006/relationships/image" Target="../media/image190.png"/><Relationship Id="rId22" Type="http://schemas.openxmlformats.org/officeDocument/2006/relationships/customXml" Target="../ink/ink107.xml"/><Relationship Id="rId27" Type="http://schemas.openxmlformats.org/officeDocument/2006/relationships/image" Target="../media/image121.png"/><Relationship Id="rId43" Type="http://schemas.openxmlformats.org/officeDocument/2006/relationships/image" Target="../media/image129.png"/><Relationship Id="rId48" Type="http://schemas.openxmlformats.org/officeDocument/2006/relationships/customXml" Target="../ink/ink120.xml"/><Relationship Id="rId64" Type="http://schemas.openxmlformats.org/officeDocument/2006/relationships/customXml" Target="../ink/ink128.xml"/><Relationship Id="rId69" Type="http://schemas.openxmlformats.org/officeDocument/2006/relationships/image" Target="../media/image142.png"/><Relationship Id="rId113" Type="http://schemas.openxmlformats.org/officeDocument/2006/relationships/image" Target="../media/image164.png"/><Relationship Id="rId118" Type="http://schemas.openxmlformats.org/officeDocument/2006/relationships/customXml" Target="../ink/ink155.xml"/><Relationship Id="rId134" Type="http://schemas.openxmlformats.org/officeDocument/2006/relationships/customXml" Target="../ink/ink163.xml"/><Relationship Id="rId139" Type="http://schemas.openxmlformats.org/officeDocument/2006/relationships/image" Target="../media/image177.png"/><Relationship Id="rId80" Type="http://schemas.openxmlformats.org/officeDocument/2006/relationships/customXml" Target="../ink/ink136.xml"/><Relationship Id="rId85" Type="http://schemas.openxmlformats.org/officeDocument/2006/relationships/image" Target="../media/image150.png"/><Relationship Id="rId150" Type="http://schemas.openxmlformats.org/officeDocument/2006/relationships/customXml" Target="../ink/ink171.xml"/><Relationship Id="rId155" Type="http://schemas.openxmlformats.org/officeDocument/2006/relationships/image" Target="../media/image185.png"/><Relationship Id="rId12" Type="http://schemas.openxmlformats.org/officeDocument/2006/relationships/customXml" Target="../ink/ink102.xml"/><Relationship Id="rId17" Type="http://schemas.openxmlformats.org/officeDocument/2006/relationships/image" Target="../media/image116.png"/><Relationship Id="rId33" Type="http://schemas.openxmlformats.org/officeDocument/2006/relationships/image" Target="../media/image124.png"/><Relationship Id="rId38" Type="http://schemas.openxmlformats.org/officeDocument/2006/relationships/customXml" Target="../ink/ink115.xml"/><Relationship Id="rId59" Type="http://schemas.openxmlformats.org/officeDocument/2006/relationships/image" Target="../media/image137.png"/><Relationship Id="rId103" Type="http://schemas.openxmlformats.org/officeDocument/2006/relationships/image" Target="../media/image159.png"/><Relationship Id="rId108" Type="http://schemas.openxmlformats.org/officeDocument/2006/relationships/customXml" Target="../ink/ink150.xml"/><Relationship Id="rId124" Type="http://schemas.openxmlformats.org/officeDocument/2006/relationships/customXml" Target="../ink/ink158.xml"/><Relationship Id="rId129" Type="http://schemas.openxmlformats.org/officeDocument/2006/relationships/image" Target="../media/image172.png"/><Relationship Id="rId54" Type="http://schemas.openxmlformats.org/officeDocument/2006/relationships/customXml" Target="../ink/ink123.xml"/><Relationship Id="rId70" Type="http://schemas.openxmlformats.org/officeDocument/2006/relationships/customXml" Target="../ink/ink131.xml"/><Relationship Id="rId75" Type="http://schemas.openxmlformats.org/officeDocument/2006/relationships/image" Target="../media/image145.png"/><Relationship Id="rId91" Type="http://schemas.openxmlformats.org/officeDocument/2006/relationships/image" Target="../media/image153.png"/><Relationship Id="rId96" Type="http://schemas.openxmlformats.org/officeDocument/2006/relationships/customXml" Target="../ink/ink144.xml"/><Relationship Id="rId140" Type="http://schemas.openxmlformats.org/officeDocument/2006/relationships/customXml" Target="../ink/ink166.xml"/><Relationship Id="rId145" Type="http://schemas.openxmlformats.org/officeDocument/2006/relationships/image" Target="../media/image180.png"/><Relationship Id="rId161" Type="http://schemas.openxmlformats.org/officeDocument/2006/relationships/image" Target="../media/image188.png"/><Relationship Id="rId166" Type="http://schemas.openxmlformats.org/officeDocument/2006/relationships/customXml" Target="../ink/ink179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99.xml"/><Relationship Id="rId15" Type="http://schemas.openxmlformats.org/officeDocument/2006/relationships/image" Target="../media/image115.png"/><Relationship Id="rId23" Type="http://schemas.openxmlformats.org/officeDocument/2006/relationships/image" Target="../media/image119.png"/><Relationship Id="rId28" Type="http://schemas.openxmlformats.org/officeDocument/2006/relationships/customXml" Target="../ink/ink110.xml"/><Relationship Id="rId36" Type="http://schemas.openxmlformats.org/officeDocument/2006/relationships/customXml" Target="../ink/ink114.xml"/><Relationship Id="rId49" Type="http://schemas.openxmlformats.org/officeDocument/2006/relationships/image" Target="../media/image132.png"/><Relationship Id="rId57" Type="http://schemas.openxmlformats.org/officeDocument/2006/relationships/image" Target="../media/image136.png"/><Relationship Id="rId106" Type="http://schemas.openxmlformats.org/officeDocument/2006/relationships/customXml" Target="../ink/ink149.xml"/><Relationship Id="rId114" Type="http://schemas.openxmlformats.org/officeDocument/2006/relationships/customXml" Target="../ink/ink153.xml"/><Relationship Id="rId119" Type="http://schemas.openxmlformats.org/officeDocument/2006/relationships/image" Target="../media/image167.png"/><Relationship Id="rId127" Type="http://schemas.openxmlformats.org/officeDocument/2006/relationships/image" Target="../media/image171.png"/><Relationship Id="rId10" Type="http://schemas.openxmlformats.org/officeDocument/2006/relationships/customXml" Target="../ink/ink101.xml"/><Relationship Id="rId31" Type="http://schemas.openxmlformats.org/officeDocument/2006/relationships/image" Target="../media/image123.png"/><Relationship Id="rId44" Type="http://schemas.openxmlformats.org/officeDocument/2006/relationships/customXml" Target="../ink/ink118.xml"/><Relationship Id="rId52" Type="http://schemas.openxmlformats.org/officeDocument/2006/relationships/customXml" Target="../ink/ink122.xml"/><Relationship Id="rId60" Type="http://schemas.openxmlformats.org/officeDocument/2006/relationships/customXml" Target="../ink/ink126.xml"/><Relationship Id="rId65" Type="http://schemas.openxmlformats.org/officeDocument/2006/relationships/image" Target="../media/image140.png"/><Relationship Id="rId73" Type="http://schemas.openxmlformats.org/officeDocument/2006/relationships/image" Target="../media/image144.png"/><Relationship Id="rId78" Type="http://schemas.openxmlformats.org/officeDocument/2006/relationships/customXml" Target="../ink/ink135.xml"/><Relationship Id="rId81" Type="http://schemas.openxmlformats.org/officeDocument/2006/relationships/image" Target="../media/image148.png"/><Relationship Id="rId86" Type="http://schemas.openxmlformats.org/officeDocument/2006/relationships/customXml" Target="../ink/ink139.xml"/><Relationship Id="rId94" Type="http://schemas.openxmlformats.org/officeDocument/2006/relationships/customXml" Target="../ink/ink143.xml"/><Relationship Id="rId99" Type="http://schemas.openxmlformats.org/officeDocument/2006/relationships/image" Target="../media/image157.png"/><Relationship Id="rId101" Type="http://schemas.openxmlformats.org/officeDocument/2006/relationships/image" Target="../media/image158.png"/><Relationship Id="rId122" Type="http://schemas.openxmlformats.org/officeDocument/2006/relationships/customXml" Target="../ink/ink157.xml"/><Relationship Id="rId130" Type="http://schemas.openxmlformats.org/officeDocument/2006/relationships/customXml" Target="../ink/ink161.xml"/><Relationship Id="rId135" Type="http://schemas.openxmlformats.org/officeDocument/2006/relationships/image" Target="../media/image175.png"/><Relationship Id="rId143" Type="http://schemas.openxmlformats.org/officeDocument/2006/relationships/image" Target="../media/image179.png"/><Relationship Id="rId148" Type="http://schemas.openxmlformats.org/officeDocument/2006/relationships/customXml" Target="../ink/ink170.xml"/><Relationship Id="rId151" Type="http://schemas.openxmlformats.org/officeDocument/2006/relationships/image" Target="../media/image183.png"/><Relationship Id="rId156" Type="http://schemas.openxmlformats.org/officeDocument/2006/relationships/customXml" Target="../ink/ink174.xml"/><Relationship Id="rId164" Type="http://schemas.openxmlformats.org/officeDocument/2006/relationships/customXml" Target="../ink/ink178.xml"/><Relationship Id="rId4" Type="http://schemas.openxmlformats.org/officeDocument/2006/relationships/customXml" Target="../ink/ink98.xml"/><Relationship Id="rId9" Type="http://schemas.openxmlformats.org/officeDocument/2006/relationships/image" Target="../media/image112.png"/><Relationship Id="rId13" Type="http://schemas.openxmlformats.org/officeDocument/2006/relationships/image" Target="../media/image114.png"/><Relationship Id="rId18" Type="http://schemas.openxmlformats.org/officeDocument/2006/relationships/customXml" Target="../ink/ink105.xml"/><Relationship Id="rId39" Type="http://schemas.openxmlformats.org/officeDocument/2006/relationships/image" Target="../media/image127.png"/><Relationship Id="rId109" Type="http://schemas.openxmlformats.org/officeDocument/2006/relationships/image" Target="../media/image162.png"/><Relationship Id="rId34" Type="http://schemas.openxmlformats.org/officeDocument/2006/relationships/customXml" Target="../ink/ink113.xml"/><Relationship Id="rId50" Type="http://schemas.openxmlformats.org/officeDocument/2006/relationships/customXml" Target="../ink/ink121.xml"/><Relationship Id="rId55" Type="http://schemas.openxmlformats.org/officeDocument/2006/relationships/image" Target="../media/image135.png"/><Relationship Id="rId76" Type="http://schemas.openxmlformats.org/officeDocument/2006/relationships/customXml" Target="../ink/ink134.xml"/><Relationship Id="rId97" Type="http://schemas.openxmlformats.org/officeDocument/2006/relationships/image" Target="../media/image156.png"/><Relationship Id="rId104" Type="http://schemas.openxmlformats.org/officeDocument/2006/relationships/customXml" Target="../ink/ink148.xml"/><Relationship Id="rId120" Type="http://schemas.openxmlformats.org/officeDocument/2006/relationships/customXml" Target="../ink/ink156.xml"/><Relationship Id="rId125" Type="http://schemas.openxmlformats.org/officeDocument/2006/relationships/image" Target="../media/image170.png"/><Relationship Id="rId141" Type="http://schemas.openxmlformats.org/officeDocument/2006/relationships/image" Target="../media/image178.png"/><Relationship Id="rId146" Type="http://schemas.openxmlformats.org/officeDocument/2006/relationships/customXml" Target="../ink/ink169.xml"/><Relationship Id="rId167" Type="http://schemas.openxmlformats.org/officeDocument/2006/relationships/image" Target="../media/image191.png"/><Relationship Id="rId7" Type="http://schemas.openxmlformats.org/officeDocument/2006/relationships/image" Target="../media/image111.png"/><Relationship Id="rId71" Type="http://schemas.openxmlformats.org/officeDocument/2006/relationships/image" Target="../media/image143.png"/><Relationship Id="rId92" Type="http://schemas.openxmlformats.org/officeDocument/2006/relationships/customXml" Target="../ink/ink142.xml"/><Relationship Id="rId162" Type="http://schemas.openxmlformats.org/officeDocument/2006/relationships/customXml" Target="../ink/ink177.xml"/><Relationship Id="rId2" Type="http://schemas.openxmlformats.org/officeDocument/2006/relationships/customXml" Target="../ink/ink97.xml"/><Relationship Id="rId29" Type="http://schemas.openxmlformats.org/officeDocument/2006/relationships/image" Target="../media/image122.png"/><Relationship Id="rId24" Type="http://schemas.openxmlformats.org/officeDocument/2006/relationships/customXml" Target="../ink/ink108.xml"/><Relationship Id="rId40" Type="http://schemas.openxmlformats.org/officeDocument/2006/relationships/customXml" Target="../ink/ink116.xml"/><Relationship Id="rId45" Type="http://schemas.openxmlformats.org/officeDocument/2006/relationships/image" Target="../media/image130.png"/><Relationship Id="rId66" Type="http://schemas.openxmlformats.org/officeDocument/2006/relationships/customXml" Target="../ink/ink129.xml"/><Relationship Id="rId87" Type="http://schemas.openxmlformats.org/officeDocument/2006/relationships/image" Target="../media/image151.png"/><Relationship Id="rId110" Type="http://schemas.openxmlformats.org/officeDocument/2006/relationships/customXml" Target="../ink/ink151.xml"/><Relationship Id="rId115" Type="http://schemas.openxmlformats.org/officeDocument/2006/relationships/image" Target="../media/image165.png"/><Relationship Id="rId131" Type="http://schemas.openxmlformats.org/officeDocument/2006/relationships/image" Target="../media/image173.png"/><Relationship Id="rId136" Type="http://schemas.openxmlformats.org/officeDocument/2006/relationships/customXml" Target="../ink/ink164.xml"/><Relationship Id="rId157" Type="http://schemas.openxmlformats.org/officeDocument/2006/relationships/image" Target="../media/image186.png"/><Relationship Id="rId61" Type="http://schemas.openxmlformats.org/officeDocument/2006/relationships/image" Target="../media/image138.png"/><Relationship Id="rId82" Type="http://schemas.openxmlformats.org/officeDocument/2006/relationships/customXml" Target="../ink/ink137.xml"/><Relationship Id="rId152" Type="http://schemas.openxmlformats.org/officeDocument/2006/relationships/customXml" Target="../ink/ink172.xml"/><Relationship Id="rId19" Type="http://schemas.openxmlformats.org/officeDocument/2006/relationships/image" Target="../media/image117.png"/><Relationship Id="rId14" Type="http://schemas.openxmlformats.org/officeDocument/2006/relationships/customXml" Target="../ink/ink103.xml"/><Relationship Id="rId30" Type="http://schemas.openxmlformats.org/officeDocument/2006/relationships/customXml" Target="../ink/ink111.xml"/><Relationship Id="rId35" Type="http://schemas.openxmlformats.org/officeDocument/2006/relationships/image" Target="../media/image125.png"/><Relationship Id="rId56" Type="http://schemas.openxmlformats.org/officeDocument/2006/relationships/customXml" Target="../ink/ink124.xml"/><Relationship Id="rId77" Type="http://schemas.openxmlformats.org/officeDocument/2006/relationships/image" Target="../media/image146.png"/><Relationship Id="rId100" Type="http://schemas.openxmlformats.org/officeDocument/2006/relationships/customXml" Target="../ink/ink146.xml"/><Relationship Id="rId105" Type="http://schemas.openxmlformats.org/officeDocument/2006/relationships/image" Target="../media/image160.png"/><Relationship Id="rId126" Type="http://schemas.openxmlformats.org/officeDocument/2006/relationships/customXml" Target="../ink/ink159.xml"/><Relationship Id="rId147" Type="http://schemas.openxmlformats.org/officeDocument/2006/relationships/image" Target="../media/image181.png"/><Relationship Id="rId8" Type="http://schemas.openxmlformats.org/officeDocument/2006/relationships/customXml" Target="../ink/ink100.xml"/><Relationship Id="rId51" Type="http://schemas.openxmlformats.org/officeDocument/2006/relationships/image" Target="../media/image133.png"/><Relationship Id="rId72" Type="http://schemas.openxmlformats.org/officeDocument/2006/relationships/customXml" Target="../ink/ink132.xml"/><Relationship Id="rId93" Type="http://schemas.openxmlformats.org/officeDocument/2006/relationships/image" Target="../media/image154.png"/><Relationship Id="rId98" Type="http://schemas.openxmlformats.org/officeDocument/2006/relationships/customXml" Target="../ink/ink145.xml"/><Relationship Id="rId121" Type="http://schemas.openxmlformats.org/officeDocument/2006/relationships/image" Target="../media/image168.png"/><Relationship Id="rId142" Type="http://schemas.openxmlformats.org/officeDocument/2006/relationships/customXml" Target="../ink/ink167.xml"/><Relationship Id="rId163" Type="http://schemas.openxmlformats.org/officeDocument/2006/relationships/image" Target="../media/image189.png"/><Relationship Id="rId3" Type="http://schemas.openxmlformats.org/officeDocument/2006/relationships/image" Target="../media/image109.png"/><Relationship Id="rId25" Type="http://schemas.openxmlformats.org/officeDocument/2006/relationships/image" Target="../media/image120.png"/><Relationship Id="rId46" Type="http://schemas.openxmlformats.org/officeDocument/2006/relationships/customXml" Target="../ink/ink119.xml"/><Relationship Id="rId67" Type="http://schemas.openxmlformats.org/officeDocument/2006/relationships/image" Target="../media/image141.png"/><Relationship Id="rId116" Type="http://schemas.openxmlformats.org/officeDocument/2006/relationships/customXml" Target="../ink/ink154.xml"/><Relationship Id="rId137" Type="http://schemas.openxmlformats.org/officeDocument/2006/relationships/image" Target="../media/image176.png"/><Relationship Id="rId158" Type="http://schemas.openxmlformats.org/officeDocument/2006/relationships/customXml" Target="../ink/ink175.xml"/><Relationship Id="rId20" Type="http://schemas.openxmlformats.org/officeDocument/2006/relationships/customXml" Target="../ink/ink106.xml"/><Relationship Id="rId41" Type="http://schemas.openxmlformats.org/officeDocument/2006/relationships/image" Target="../media/image128.png"/><Relationship Id="rId62" Type="http://schemas.openxmlformats.org/officeDocument/2006/relationships/customXml" Target="../ink/ink127.xml"/><Relationship Id="rId83" Type="http://schemas.openxmlformats.org/officeDocument/2006/relationships/image" Target="../media/image149.png"/><Relationship Id="rId88" Type="http://schemas.openxmlformats.org/officeDocument/2006/relationships/customXml" Target="../ink/ink140.xml"/><Relationship Id="rId111" Type="http://schemas.openxmlformats.org/officeDocument/2006/relationships/image" Target="../media/image163.png"/><Relationship Id="rId132" Type="http://schemas.openxmlformats.org/officeDocument/2006/relationships/customXml" Target="../ink/ink162.xml"/><Relationship Id="rId153" Type="http://schemas.openxmlformats.org/officeDocument/2006/relationships/image" Target="../media/image184.png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49.png"/><Relationship Id="rId21" Type="http://schemas.openxmlformats.org/officeDocument/2006/relationships/image" Target="../media/image201.png"/><Relationship Id="rId42" Type="http://schemas.openxmlformats.org/officeDocument/2006/relationships/customXml" Target="../ink/ink200.xml"/><Relationship Id="rId63" Type="http://schemas.openxmlformats.org/officeDocument/2006/relationships/image" Target="../media/image222.png"/><Relationship Id="rId84" Type="http://schemas.openxmlformats.org/officeDocument/2006/relationships/customXml" Target="../ink/ink221.xml"/><Relationship Id="rId138" Type="http://schemas.openxmlformats.org/officeDocument/2006/relationships/customXml" Target="../ink/ink248.xml"/><Relationship Id="rId159" Type="http://schemas.openxmlformats.org/officeDocument/2006/relationships/image" Target="../media/image270.png"/><Relationship Id="rId170" Type="http://schemas.openxmlformats.org/officeDocument/2006/relationships/customXml" Target="../ink/ink264.xml"/><Relationship Id="rId191" Type="http://schemas.openxmlformats.org/officeDocument/2006/relationships/image" Target="../media/image286.png"/><Relationship Id="rId205" Type="http://schemas.openxmlformats.org/officeDocument/2006/relationships/image" Target="../media/image293.png"/><Relationship Id="rId226" Type="http://schemas.openxmlformats.org/officeDocument/2006/relationships/customXml" Target="../ink/ink292.xml"/><Relationship Id="rId247" Type="http://schemas.openxmlformats.org/officeDocument/2006/relationships/image" Target="../media/image314.png"/><Relationship Id="rId107" Type="http://schemas.openxmlformats.org/officeDocument/2006/relationships/image" Target="../media/image244.png"/><Relationship Id="rId268" Type="http://schemas.openxmlformats.org/officeDocument/2006/relationships/customXml" Target="../ink/ink313.xml"/><Relationship Id="rId11" Type="http://schemas.openxmlformats.org/officeDocument/2006/relationships/image" Target="../media/image196.png"/><Relationship Id="rId32" Type="http://schemas.openxmlformats.org/officeDocument/2006/relationships/customXml" Target="../ink/ink195.xml"/><Relationship Id="rId53" Type="http://schemas.openxmlformats.org/officeDocument/2006/relationships/image" Target="../media/image217.png"/><Relationship Id="rId74" Type="http://schemas.openxmlformats.org/officeDocument/2006/relationships/customXml" Target="../ink/ink216.xml"/><Relationship Id="rId128" Type="http://schemas.openxmlformats.org/officeDocument/2006/relationships/customXml" Target="../ink/ink243.xml"/><Relationship Id="rId149" Type="http://schemas.openxmlformats.org/officeDocument/2006/relationships/image" Target="../media/image265.png"/><Relationship Id="rId5" Type="http://schemas.openxmlformats.org/officeDocument/2006/relationships/image" Target="../media/image193.png"/><Relationship Id="rId95" Type="http://schemas.openxmlformats.org/officeDocument/2006/relationships/image" Target="../media/image238.png"/><Relationship Id="rId160" Type="http://schemas.openxmlformats.org/officeDocument/2006/relationships/customXml" Target="../ink/ink259.xml"/><Relationship Id="rId181" Type="http://schemas.openxmlformats.org/officeDocument/2006/relationships/image" Target="../media/image281.png"/><Relationship Id="rId216" Type="http://schemas.openxmlformats.org/officeDocument/2006/relationships/customXml" Target="../ink/ink287.xml"/><Relationship Id="rId237" Type="http://schemas.openxmlformats.org/officeDocument/2006/relationships/image" Target="../media/image309.png"/><Relationship Id="rId258" Type="http://schemas.openxmlformats.org/officeDocument/2006/relationships/customXml" Target="../ink/ink308.xml"/><Relationship Id="rId22" Type="http://schemas.openxmlformats.org/officeDocument/2006/relationships/customXml" Target="../ink/ink190.xml"/><Relationship Id="rId43" Type="http://schemas.openxmlformats.org/officeDocument/2006/relationships/image" Target="../media/image212.png"/><Relationship Id="rId64" Type="http://schemas.openxmlformats.org/officeDocument/2006/relationships/customXml" Target="../ink/ink211.xml"/><Relationship Id="rId118" Type="http://schemas.openxmlformats.org/officeDocument/2006/relationships/customXml" Target="../ink/ink238.xml"/><Relationship Id="rId139" Type="http://schemas.openxmlformats.org/officeDocument/2006/relationships/image" Target="../media/image260.png"/><Relationship Id="rId85" Type="http://schemas.openxmlformats.org/officeDocument/2006/relationships/image" Target="../media/image233.png"/><Relationship Id="rId150" Type="http://schemas.openxmlformats.org/officeDocument/2006/relationships/customXml" Target="../ink/ink254.xml"/><Relationship Id="rId171" Type="http://schemas.openxmlformats.org/officeDocument/2006/relationships/image" Target="../media/image276.png"/><Relationship Id="rId192" Type="http://schemas.openxmlformats.org/officeDocument/2006/relationships/customXml" Target="../ink/ink275.xml"/><Relationship Id="rId206" Type="http://schemas.openxmlformats.org/officeDocument/2006/relationships/customXml" Target="../ink/ink282.xml"/><Relationship Id="rId227" Type="http://schemas.openxmlformats.org/officeDocument/2006/relationships/image" Target="../media/image304.png"/><Relationship Id="rId248" Type="http://schemas.openxmlformats.org/officeDocument/2006/relationships/customXml" Target="../ink/ink303.xml"/><Relationship Id="rId269" Type="http://schemas.openxmlformats.org/officeDocument/2006/relationships/image" Target="../media/image325.png"/><Relationship Id="rId12" Type="http://schemas.openxmlformats.org/officeDocument/2006/relationships/customXml" Target="../ink/ink185.xml"/><Relationship Id="rId33" Type="http://schemas.openxmlformats.org/officeDocument/2006/relationships/image" Target="../media/image207.png"/><Relationship Id="rId108" Type="http://schemas.openxmlformats.org/officeDocument/2006/relationships/customXml" Target="../ink/ink233.xml"/><Relationship Id="rId129" Type="http://schemas.openxmlformats.org/officeDocument/2006/relationships/image" Target="../media/image255.png"/><Relationship Id="rId54" Type="http://schemas.openxmlformats.org/officeDocument/2006/relationships/customXml" Target="../ink/ink206.xml"/><Relationship Id="rId75" Type="http://schemas.openxmlformats.org/officeDocument/2006/relationships/image" Target="../media/image228.png"/><Relationship Id="rId96" Type="http://schemas.openxmlformats.org/officeDocument/2006/relationships/customXml" Target="../ink/ink227.xml"/><Relationship Id="rId140" Type="http://schemas.openxmlformats.org/officeDocument/2006/relationships/customXml" Target="../ink/ink249.xml"/><Relationship Id="rId161" Type="http://schemas.openxmlformats.org/officeDocument/2006/relationships/image" Target="../media/image271.png"/><Relationship Id="rId182" Type="http://schemas.openxmlformats.org/officeDocument/2006/relationships/customXml" Target="../ink/ink270.xml"/><Relationship Id="rId217" Type="http://schemas.openxmlformats.org/officeDocument/2006/relationships/image" Target="../media/image299.png"/><Relationship Id="rId6" Type="http://schemas.openxmlformats.org/officeDocument/2006/relationships/customXml" Target="../ink/ink182.xml"/><Relationship Id="rId238" Type="http://schemas.openxmlformats.org/officeDocument/2006/relationships/customXml" Target="../ink/ink298.xml"/><Relationship Id="rId259" Type="http://schemas.openxmlformats.org/officeDocument/2006/relationships/image" Target="../media/image320.png"/><Relationship Id="rId23" Type="http://schemas.openxmlformats.org/officeDocument/2006/relationships/image" Target="../media/image202.png"/><Relationship Id="rId119" Type="http://schemas.openxmlformats.org/officeDocument/2006/relationships/image" Target="../media/image250.png"/><Relationship Id="rId270" Type="http://schemas.openxmlformats.org/officeDocument/2006/relationships/customXml" Target="../ink/ink314.xml"/><Relationship Id="rId44" Type="http://schemas.openxmlformats.org/officeDocument/2006/relationships/customXml" Target="../ink/ink201.xml"/><Relationship Id="rId60" Type="http://schemas.openxmlformats.org/officeDocument/2006/relationships/customXml" Target="../ink/ink209.xml"/><Relationship Id="rId65" Type="http://schemas.openxmlformats.org/officeDocument/2006/relationships/image" Target="../media/image223.png"/><Relationship Id="rId81" Type="http://schemas.openxmlformats.org/officeDocument/2006/relationships/image" Target="../media/image231.png"/><Relationship Id="rId86" Type="http://schemas.openxmlformats.org/officeDocument/2006/relationships/customXml" Target="../ink/ink222.xml"/><Relationship Id="rId130" Type="http://schemas.openxmlformats.org/officeDocument/2006/relationships/customXml" Target="../ink/ink244.xml"/><Relationship Id="rId135" Type="http://schemas.openxmlformats.org/officeDocument/2006/relationships/image" Target="../media/image258.png"/><Relationship Id="rId151" Type="http://schemas.openxmlformats.org/officeDocument/2006/relationships/image" Target="../media/image266.png"/><Relationship Id="rId156" Type="http://schemas.openxmlformats.org/officeDocument/2006/relationships/customXml" Target="../ink/ink257.xml"/><Relationship Id="rId177" Type="http://schemas.openxmlformats.org/officeDocument/2006/relationships/image" Target="../media/image279.png"/><Relationship Id="rId198" Type="http://schemas.openxmlformats.org/officeDocument/2006/relationships/customXml" Target="../ink/ink278.xml"/><Relationship Id="rId172" Type="http://schemas.openxmlformats.org/officeDocument/2006/relationships/customXml" Target="../ink/ink265.xml"/><Relationship Id="rId193" Type="http://schemas.openxmlformats.org/officeDocument/2006/relationships/image" Target="../media/image287.png"/><Relationship Id="rId202" Type="http://schemas.openxmlformats.org/officeDocument/2006/relationships/customXml" Target="../ink/ink280.xml"/><Relationship Id="rId207" Type="http://schemas.openxmlformats.org/officeDocument/2006/relationships/image" Target="../media/image294.png"/><Relationship Id="rId223" Type="http://schemas.openxmlformats.org/officeDocument/2006/relationships/image" Target="../media/image302.png"/><Relationship Id="rId228" Type="http://schemas.openxmlformats.org/officeDocument/2006/relationships/customXml" Target="../ink/ink293.xml"/><Relationship Id="rId244" Type="http://schemas.openxmlformats.org/officeDocument/2006/relationships/customXml" Target="../ink/ink301.xml"/><Relationship Id="rId249" Type="http://schemas.openxmlformats.org/officeDocument/2006/relationships/image" Target="../media/image315.png"/><Relationship Id="rId13" Type="http://schemas.openxmlformats.org/officeDocument/2006/relationships/image" Target="../media/image197.png"/><Relationship Id="rId18" Type="http://schemas.openxmlformats.org/officeDocument/2006/relationships/customXml" Target="../ink/ink188.xml"/><Relationship Id="rId39" Type="http://schemas.openxmlformats.org/officeDocument/2006/relationships/image" Target="../media/image210.png"/><Relationship Id="rId109" Type="http://schemas.openxmlformats.org/officeDocument/2006/relationships/image" Target="../media/image245.png"/><Relationship Id="rId260" Type="http://schemas.openxmlformats.org/officeDocument/2006/relationships/customXml" Target="../ink/ink309.xml"/><Relationship Id="rId265" Type="http://schemas.openxmlformats.org/officeDocument/2006/relationships/image" Target="../media/image323.png"/><Relationship Id="rId34" Type="http://schemas.openxmlformats.org/officeDocument/2006/relationships/customXml" Target="../ink/ink196.xml"/><Relationship Id="rId50" Type="http://schemas.openxmlformats.org/officeDocument/2006/relationships/customXml" Target="../ink/ink204.xml"/><Relationship Id="rId55" Type="http://schemas.openxmlformats.org/officeDocument/2006/relationships/image" Target="../media/image218.png"/><Relationship Id="rId76" Type="http://schemas.openxmlformats.org/officeDocument/2006/relationships/customXml" Target="../ink/ink217.xml"/><Relationship Id="rId97" Type="http://schemas.openxmlformats.org/officeDocument/2006/relationships/image" Target="../media/image239.png"/><Relationship Id="rId104" Type="http://schemas.openxmlformats.org/officeDocument/2006/relationships/customXml" Target="../ink/ink231.xml"/><Relationship Id="rId120" Type="http://schemas.openxmlformats.org/officeDocument/2006/relationships/customXml" Target="../ink/ink239.xml"/><Relationship Id="rId125" Type="http://schemas.openxmlformats.org/officeDocument/2006/relationships/image" Target="../media/image253.png"/><Relationship Id="rId141" Type="http://schemas.openxmlformats.org/officeDocument/2006/relationships/image" Target="../media/image261.png"/><Relationship Id="rId146" Type="http://schemas.openxmlformats.org/officeDocument/2006/relationships/customXml" Target="../ink/ink252.xml"/><Relationship Id="rId167" Type="http://schemas.openxmlformats.org/officeDocument/2006/relationships/image" Target="../media/image274.png"/><Relationship Id="rId188" Type="http://schemas.openxmlformats.org/officeDocument/2006/relationships/customXml" Target="../ink/ink273.xml"/><Relationship Id="rId7" Type="http://schemas.openxmlformats.org/officeDocument/2006/relationships/image" Target="../media/image194.png"/><Relationship Id="rId71" Type="http://schemas.openxmlformats.org/officeDocument/2006/relationships/image" Target="../media/image226.png"/><Relationship Id="rId92" Type="http://schemas.openxmlformats.org/officeDocument/2006/relationships/customXml" Target="../ink/ink225.xml"/><Relationship Id="rId162" Type="http://schemas.openxmlformats.org/officeDocument/2006/relationships/customXml" Target="../ink/ink260.xml"/><Relationship Id="rId183" Type="http://schemas.openxmlformats.org/officeDocument/2006/relationships/image" Target="../media/image282.png"/><Relationship Id="rId213" Type="http://schemas.openxmlformats.org/officeDocument/2006/relationships/image" Target="../media/image297.png"/><Relationship Id="rId218" Type="http://schemas.openxmlformats.org/officeDocument/2006/relationships/customXml" Target="../ink/ink288.xml"/><Relationship Id="rId234" Type="http://schemas.openxmlformats.org/officeDocument/2006/relationships/customXml" Target="../ink/ink296.xml"/><Relationship Id="rId239" Type="http://schemas.openxmlformats.org/officeDocument/2006/relationships/image" Target="../media/image310.png"/><Relationship Id="rId2" Type="http://schemas.openxmlformats.org/officeDocument/2006/relationships/customXml" Target="../ink/ink180.xml"/><Relationship Id="rId29" Type="http://schemas.openxmlformats.org/officeDocument/2006/relationships/image" Target="../media/image205.png"/><Relationship Id="rId250" Type="http://schemas.openxmlformats.org/officeDocument/2006/relationships/customXml" Target="../ink/ink304.xml"/><Relationship Id="rId255" Type="http://schemas.openxmlformats.org/officeDocument/2006/relationships/image" Target="../media/image318.png"/><Relationship Id="rId271" Type="http://schemas.openxmlformats.org/officeDocument/2006/relationships/image" Target="../media/image326.png"/><Relationship Id="rId24" Type="http://schemas.openxmlformats.org/officeDocument/2006/relationships/customXml" Target="../ink/ink191.xml"/><Relationship Id="rId40" Type="http://schemas.openxmlformats.org/officeDocument/2006/relationships/customXml" Target="../ink/ink199.xml"/><Relationship Id="rId45" Type="http://schemas.openxmlformats.org/officeDocument/2006/relationships/image" Target="../media/image213.png"/><Relationship Id="rId66" Type="http://schemas.openxmlformats.org/officeDocument/2006/relationships/customXml" Target="../ink/ink212.xml"/><Relationship Id="rId87" Type="http://schemas.openxmlformats.org/officeDocument/2006/relationships/image" Target="../media/image234.png"/><Relationship Id="rId110" Type="http://schemas.openxmlformats.org/officeDocument/2006/relationships/customXml" Target="../ink/ink234.xml"/><Relationship Id="rId115" Type="http://schemas.openxmlformats.org/officeDocument/2006/relationships/image" Target="../media/image248.png"/><Relationship Id="rId131" Type="http://schemas.openxmlformats.org/officeDocument/2006/relationships/image" Target="../media/image256.png"/><Relationship Id="rId136" Type="http://schemas.openxmlformats.org/officeDocument/2006/relationships/customXml" Target="../ink/ink247.xml"/><Relationship Id="rId157" Type="http://schemas.openxmlformats.org/officeDocument/2006/relationships/image" Target="../media/image269.png"/><Relationship Id="rId178" Type="http://schemas.openxmlformats.org/officeDocument/2006/relationships/customXml" Target="../ink/ink268.xml"/><Relationship Id="rId61" Type="http://schemas.openxmlformats.org/officeDocument/2006/relationships/image" Target="../media/image221.png"/><Relationship Id="rId82" Type="http://schemas.openxmlformats.org/officeDocument/2006/relationships/customXml" Target="../ink/ink220.xml"/><Relationship Id="rId152" Type="http://schemas.openxmlformats.org/officeDocument/2006/relationships/customXml" Target="../ink/ink255.xml"/><Relationship Id="rId173" Type="http://schemas.openxmlformats.org/officeDocument/2006/relationships/image" Target="../media/image277.png"/><Relationship Id="rId194" Type="http://schemas.openxmlformats.org/officeDocument/2006/relationships/customXml" Target="../ink/ink276.xml"/><Relationship Id="rId199" Type="http://schemas.openxmlformats.org/officeDocument/2006/relationships/image" Target="../media/image290.png"/><Relationship Id="rId203" Type="http://schemas.openxmlformats.org/officeDocument/2006/relationships/image" Target="../media/image292.png"/><Relationship Id="rId208" Type="http://schemas.openxmlformats.org/officeDocument/2006/relationships/customXml" Target="../ink/ink283.xml"/><Relationship Id="rId229" Type="http://schemas.openxmlformats.org/officeDocument/2006/relationships/image" Target="../media/image305.png"/><Relationship Id="rId19" Type="http://schemas.openxmlformats.org/officeDocument/2006/relationships/image" Target="../media/image200.png"/><Relationship Id="rId224" Type="http://schemas.openxmlformats.org/officeDocument/2006/relationships/customXml" Target="../ink/ink291.xml"/><Relationship Id="rId240" Type="http://schemas.openxmlformats.org/officeDocument/2006/relationships/customXml" Target="../ink/ink299.xml"/><Relationship Id="rId245" Type="http://schemas.openxmlformats.org/officeDocument/2006/relationships/image" Target="../media/image313.png"/><Relationship Id="rId261" Type="http://schemas.openxmlformats.org/officeDocument/2006/relationships/image" Target="../media/image321.png"/><Relationship Id="rId266" Type="http://schemas.openxmlformats.org/officeDocument/2006/relationships/customXml" Target="../ink/ink312.xml"/><Relationship Id="rId14" Type="http://schemas.openxmlformats.org/officeDocument/2006/relationships/customXml" Target="../ink/ink186.xml"/><Relationship Id="rId30" Type="http://schemas.openxmlformats.org/officeDocument/2006/relationships/customXml" Target="../ink/ink194.xml"/><Relationship Id="rId35" Type="http://schemas.openxmlformats.org/officeDocument/2006/relationships/image" Target="../media/image208.png"/><Relationship Id="rId56" Type="http://schemas.openxmlformats.org/officeDocument/2006/relationships/customXml" Target="../ink/ink207.xml"/><Relationship Id="rId77" Type="http://schemas.openxmlformats.org/officeDocument/2006/relationships/image" Target="../media/image229.png"/><Relationship Id="rId100" Type="http://schemas.openxmlformats.org/officeDocument/2006/relationships/customXml" Target="../ink/ink229.xml"/><Relationship Id="rId105" Type="http://schemas.openxmlformats.org/officeDocument/2006/relationships/image" Target="../media/image243.png"/><Relationship Id="rId126" Type="http://schemas.openxmlformats.org/officeDocument/2006/relationships/customXml" Target="../ink/ink242.xml"/><Relationship Id="rId147" Type="http://schemas.openxmlformats.org/officeDocument/2006/relationships/image" Target="../media/image264.png"/><Relationship Id="rId168" Type="http://schemas.openxmlformats.org/officeDocument/2006/relationships/customXml" Target="../ink/ink263.xml"/><Relationship Id="rId8" Type="http://schemas.openxmlformats.org/officeDocument/2006/relationships/customXml" Target="../ink/ink183.xml"/><Relationship Id="rId51" Type="http://schemas.openxmlformats.org/officeDocument/2006/relationships/image" Target="../media/image216.png"/><Relationship Id="rId72" Type="http://schemas.openxmlformats.org/officeDocument/2006/relationships/customXml" Target="../ink/ink215.xml"/><Relationship Id="rId93" Type="http://schemas.openxmlformats.org/officeDocument/2006/relationships/image" Target="../media/image237.png"/><Relationship Id="rId98" Type="http://schemas.openxmlformats.org/officeDocument/2006/relationships/customXml" Target="../ink/ink228.xml"/><Relationship Id="rId121" Type="http://schemas.openxmlformats.org/officeDocument/2006/relationships/image" Target="../media/image251.png"/><Relationship Id="rId142" Type="http://schemas.openxmlformats.org/officeDocument/2006/relationships/customXml" Target="../ink/ink250.xml"/><Relationship Id="rId163" Type="http://schemas.openxmlformats.org/officeDocument/2006/relationships/image" Target="../media/image272.png"/><Relationship Id="rId184" Type="http://schemas.openxmlformats.org/officeDocument/2006/relationships/customXml" Target="../ink/ink271.xml"/><Relationship Id="rId189" Type="http://schemas.openxmlformats.org/officeDocument/2006/relationships/image" Target="../media/image285.png"/><Relationship Id="rId219" Type="http://schemas.openxmlformats.org/officeDocument/2006/relationships/image" Target="../media/image300.png"/><Relationship Id="rId3" Type="http://schemas.openxmlformats.org/officeDocument/2006/relationships/image" Target="../media/image192.png"/><Relationship Id="rId214" Type="http://schemas.openxmlformats.org/officeDocument/2006/relationships/customXml" Target="../ink/ink286.xml"/><Relationship Id="rId230" Type="http://schemas.openxmlformats.org/officeDocument/2006/relationships/customXml" Target="../ink/ink294.xml"/><Relationship Id="rId235" Type="http://schemas.openxmlformats.org/officeDocument/2006/relationships/image" Target="../media/image308.png"/><Relationship Id="rId251" Type="http://schemas.openxmlformats.org/officeDocument/2006/relationships/image" Target="../media/image316.png"/><Relationship Id="rId256" Type="http://schemas.openxmlformats.org/officeDocument/2006/relationships/customXml" Target="../ink/ink307.xml"/><Relationship Id="rId25" Type="http://schemas.openxmlformats.org/officeDocument/2006/relationships/image" Target="../media/image203.png"/><Relationship Id="rId46" Type="http://schemas.openxmlformats.org/officeDocument/2006/relationships/customXml" Target="../ink/ink202.xml"/><Relationship Id="rId67" Type="http://schemas.openxmlformats.org/officeDocument/2006/relationships/image" Target="../media/image224.png"/><Relationship Id="rId116" Type="http://schemas.openxmlformats.org/officeDocument/2006/relationships/customXml" Target="../ink/ink237.xml"/><Relationship Id="rId137" Type="http://schemas.openxmlformats.org/officeDocument/2006/relationships/image" Target="../media/image259.png"/><Relationship Id="rId158" Type="http://schemas.openxmlformats.org/officeDocument/2006/relationships/customXml" Target="../ink/ink258.xml"/><Relationship Id="rId20" Type="http://schemas.openxmlformats.org/officeDocument/2006/relationships/customXml" Target="../ink/ink189.xml"/><Relationship Id="rId41" Type="http://schemas.openxmlformats.org/officeDocument/2006/relationships/image" Target="../media/image211.png"/><Relationship Id="rId62" Type="http://schemas.openxmlformats.org/officeDocument/2006/relationships/customXml" Target="../ink/ink210.xml"/><Relationship Id="rId83" Type="http://schemas.openxmlformats.org/officeDocument/2006/relationships/image" Target="../media/image232.png"/><Relationship Id="rId88" Type="http://schemas.openxmlformats.org/officeDocument/2006/relationships/customXml" Target="../ink/ink223.xml"/><Relationship Id="rId111" Type="http://schemas.openxmlformats.org/officeDocument/2006/relationships/image" Target="../media/image246.png"/><Relationship Id="rId132" Type="http://schemas.openxmlformats.org/officeDocument/2006/relationships/customXml" Target="../ink/ink245.xml"/><Relationship Id="rId153" Type="http://schemas.openxmlformats.org/officeDocument/2006/relationships/image" Target="../media/image267.png"/><Relationship Id="rId174" Type="http://schemas.openxmlformats.org/officeDocument/2006/relationships/customXml" Target="../ink/ink266.xml"/><Relationship Id="rId179" Type="http://schemas.openxmlformats.org/officeDocument/2006/relationships/image" Target="../media/image280.png"/><Relationship Id="rId195" Type="http://schemas.openxmlformats.org/officeDocument/2006/relationships/image" Target="../media/image288.png"/><Relationship Id="rId209" Type="http://schemas.openxmlformats.org/officeDocument/2006/relationships/image" Target="../media/image295.png"/><Relationship Id="rId190" Type="http://schemas.openxmlformats.org/officeDocument/2006/relationships/customXml" Target="../ink/ink274.xml"/><Relationship Id="rId204" Type="http://schemas.openxmlformats.org/officeDocument/2006/relationships/customXml" Target="../ink/ink281.xml"/><Relationship Id="rId220" Type="http://schemas.openxmlformats.org/officeDocument/2006/relationships/customXml" Target="../ink/ink289.xml"/><Relationship Id="rId225" Type="http://schemas.openxmlformats.org/officeDocument/2006/relationships/image" Target="../media/image303.png"/><Relationship Id="rId241" Type="http://schemas.openxmlformats.org/officeDocument/2006/relationships/image" Target="../media/image311.png"/><Relationship Id="rId246" Type="http://schemas.openxmlformats.org/officeDocument/2006/relationships/customXml" Target="../ink/ink302.xml"/><Relationship Id="rId267" Type="http://schemas.openxmlformats.org/officeDocument/2006/relationships/image" Target="../media/image324.png"/><Relationship Id="rId15" Type="http://schemas.openxmlformats.org/officeDocument/2006/relationships/image" Target="../media/image198.png"/><Relationship Id="rId36" Type="http://schemas.openxmlformats.org/officeDocument/2006/relationships/customXml" Target="../ink/ink197.xml"/><Relationship Id="rId57" Type="http://schemas.openxmlformats.org/officeDocument/2006/relationships/image" Target="../media/image219.png"/><Relationship Id="rId106" Type="http://schemas.openxmlformats.org/officeDocument/2006/relationships/customXml" Target="../ink/ink232.xml"/><Relationship Id="rId127" Type="http://schemas.openxmlformats.org/officeDocument/2006/relationships/image" Target="../media/image254.png"/><Relationship Id="rId262" Type="http://schemas.openxmlformats.org/officeDocument/2006/relationships/customXml" Target="../ink/ink310.xml"/><Relationship Id="rId10" Type="http://schemas.openxmlformats.org/officeDocument/2006/relationships/customXml" Target="../ink/ink184.xml"/><Relationship Id="rId31" Type="http://schemas.openxmlformats.org/officeDocument/2006/relationships/image" Target="../media/image206.png"/><Relationship Id="rId52" Type="http://schemas.openxmlformats.org/officeDocument/2006/relationships/customXml" Target="../ink/ink205.xml"/><Relationship Id="rId73" Type="http://schemas.openxmlformats.org/officeDocument/2006/relationships/image" Target="../media/image227.png"/><Relationship Id="rId78" Type="http://schemas.openxmlformats.org/officeDocument/2006/relationships/customXml" Target="../ink/ink218.xml"/><Relationship Id="rId94" Type="http://schemas.openxmlformats.org/officeDocument/2006/relationships/customXml" Target="../ink/ink226.xml"/><Relationship Id="rId99" Type="http://schemas.openxmlformats.org/officeDocument/2006/relationships/image" Target="../media/image240.png"/><Relationship Id="rId101" Type="http://schemas.openxmlformats.org/officeDocument/2006/relationships/image" Target="../media/image241.png"/><Relationship Id="rId122" Type="http://schemas.openxmlformats.org/officeDocument/2006/relationships/customXml" Target="../ink/ink240.xml"/><Relationship Id="rId143" Type="http://schemas.openxmlformats.org/officeDocument/2006/relationships/image" Target="../media/image262.png"/><Relationship Id="rId148" Type="http://schemas.openxmlformats.org/officeDocument/2006/relationships/customXml" Target="../ink/ink253.xml"/><Relationship Id="rId164" Type="http://schemas.openxmlformats.org/officeDocument/2006/relationships/customXml" Target="../ink/ink261.xml"/><Relationship Id="rId169" Type="http://schemas.openxmlformats.org/officeDocument/2006/relationships/image" Target="../media/image275.png"/><Relationship Id="rId185" Type="http://schemas.openxmlformats.org/officeDocument/2006/relationships/image" Target="../media/image283.png"/><Relationship Id="rId4" Type="http://schemas.openxmlformats.org/officeDocument/2006/relationships/customXml" Target="../ink/ink181.xml"/><Relationship Id="rId9" Type="http://schemas.openxmlformats.org/officeDocument/2006/relationships/image" Target="../media/image195.png"/><Relationship Id="rId180" Type="http://schemas.openxmlformats.org/officeDocument/2006/relationships/customXml" Target="../ink/ink269.xml"/><Relationship Id="rId210" Type="http://schemas.openxmlformats.org/officeDocument/2006/relationships/customXml" Target="../ink/ink284.xml"/><Relationship Id="rId215" Type="http://schemas.openxmlformats.org/officeDocument/2006/relationships/image" Target="../media/image298.png"/><Relationship Id="rId236" Type="http://schemas.openxmlformats.org/officeDocument/2006/relationships/customXml" Target="../ink/ink297.xml"/><Relationship Id="rId257" Type="http://schemas.openxmlformats.org/officeDocument/2006/relationships/image" Target="../media/image319.png"/><Relationship Id="rId26" Type="http://schemas.openxmlformats.org/officeDocument/2006/relationships/customXml" Target="../ink/ink192.xml"/><Relationship Id="rId231" Type="http://schemas.openxmlformats.org/officeDocument/2006/relationships/image" Target="../media/image306.png"/><Relationship Id="rId252" Type="http://schemas.openxmlformats.org/officeDocument/2006/relationships/customXml" Target="../ink/ink305.xml"/><Relationship Id="rId47" Type="http://schemas.openxmlformats.org/officeDocument/2006/relationships/image" Target="../media/image214.png"/><Relationship Id="rId68" Type="http://schemas.openxmlformats.org/officeDocument/2006/relationships/customXml" Target="../ink/ink213.xml"/><Relationship Id="rId89" Type="http://schemas.openxmlformats.org/officeDocument/2006/relationships/image" Target="../media/image235.png"/><Relationship Id="rId112" Type="http://schemas.openxmlformats.org/officeDocument/2006/relationships/customXml" Target="../ink/ink235.xml"/><Relationship Id="rId133" Type="http://schemas.openxmlformats.org/officeDocument/2006/relationships/image" Target="../media/image257.png"/><Relationship Id="rId154" Type="http://schemas.openxmlformats.org/officeDocument/2006/relationships/customXml" Target="../ink/ink256.xml"/><Relationship Id="rId175" Type="http://schemas.openxmlformats.org/officeDocument/2006/relationships/image" Target="../media/image278.png"/><Relationship Id="rId196" Type="http://schemas.openxmlformats.org/officeDocument/2006/relationships/customXml" Target="../ink/ink277.xml"/><Relationship Id="rId200" Type="http://schemas.openxmlformats.org/officeDocument/2006/relationships/customXml" Target="../ink/ink279.xml"/><Relationship Id="rId16" Type="http://schemas.openxmlformats.org/officeDocument/2006/relationships/customXml" Target="../ink/ink187.xml"/><Relationship Id="rId221" Type="http://schemas.openxmlformats.org/officeDocument/2006/relationships/image" Target="../media/image301.png"/><Relationship Id="rId242" Type="http://schemas.openxmlformats.org/officeDocument/2006/relationships/customXml" Target="../ink/ink300.xml"/><Relationship Id="rId263" Type="http://schemas.openxmlformats.org/officeDocument/2006/relationships/image" Target="../media/image322.png"/><Relationship Id="rId37" Type="http://schemas.openxmlformats.org/officeDocument/2006/relationships/image" Target="../media/image209.png"/><Relationship Id="rId58" Type="http://schemas.openxmlformats.org/officeDocument/2006/relationships/customXml" Target="../ink/ink208.xml"/><Relationship Id="rId79" Type="http://schemas.openxmlformats.org/officeDocument/2006/relationships/image" Target="../media/image230.png"/><Relationship Id="rId102" Type="http://schemas.openxmlformats.org/officeDocument/2006/relationships/customXml" Target="../ink/ink230.xml"/><Relationship Id="rId123" Type="http://schemas.openxmlformats.org/officeDocument/2006/relationships/image" Target="../media/image252.png"/><Relationship Id="rId144" Type="http://schemas.openxmlformats.org/officeDocument/2006/relationships/customXml" Target="../ink/ink251.xml"/><Relationship Id="rId90" Type="http://schemas.openxmlformats.org/officeDocument/2006/relationships/customXml" Target="../ink/ink224.xml"/><Relationship Id="rId165" Type="http://schemas.openxmlformats.org/officeDocument/2006/relationships/image" Target="../media/image273.png"/><Relationship Id="rId186" Type="http://schemas.openxmlformats.org/officeDocument/2006/relationships/customXml" Target="../ink/ink272.xml"/><Relationship Id="rId211" Type="http://schemas.openxmlformats.org/officeDocument/2006/relationships/image" Target="../media/image296.png"/><Relationship Id="rId232" Type="http://schemas.openxmlformats.org/officeDocument/2006/relationships/customXml" Target="../ink/ink295.xml"/><Relationship Id="rId253" Type="http://schemas.openxmlformats.org/officeDocument/2006/relationships/image" Target="../media/image317.png"/><Relationship Id="rId27" Type="http://schemas.openxmlformats.org/officeDocument/2006/relationships/image" Target="../media/image204.png"/><Relationship Id="rId48" Type="http://schemas.openxmlformats.org/officeDocument/2006/relationships/customXml" Target="../ink/ink203.xml"/><Relationship Id="rId69" Type="http://schemas.openxmlformats.org/officeDocument/2006/relationships/image" Target="../media/image225.png"/><Relationship Id="rId113" Type="http://schemas.openxmlformats.org/officeDocument/2006/relationships/image" Target="../media/image247.png"/><Relationship Id="rId134" Type="http://schemas.openxmlformats.org/officeDocument/2006/relationships/customXml" Target="../ink/ink246.xml"/><Relationship Id="rId80" Type="http://schemas.openxmlformats.org/officeDocument/2006/relationships/customXml" Target="../ink/ink219.xml"/><Relationship Id="rId155" Type="http://schemas.openxmlformats.org/officeDocument/2006/relationships/image" Target="../media/image268.png"/><Relationship Id="rId176" Type="http://schemas.openxmlformats.org/officeDocument/2006/relationships/customXml" Target="../ink/ink267.xml"/><Relationship Id="rId197" Type="http://schemas.openxmlformats.org/officeDocument/2006/relationships/image" Target="../media/image289.png"/><Relationship Id="rId201" Type="http://schemas.openxmlformats.org/officeDocument/2006/relationships/image" Target="../media/image291.png"/><Relationship Id="rId222" Type="http://schemas.openxmlformats.org/officeDocument/2006/relationships/customXml" Target="../ink/ink290.xml"/><Relationship Id="rId243" Type="http://schemas.openxmlformats.org/officeDocument/2006/relationships/image" Target="../media/image312.png"/><Relationship Id="rId264" Type="http://schemas.openxmlformats.org/officeDocument/2006/relationships/customXml" Target="../ink/ink311.xml"/><Relationship Id="rId17" Type="http://schemas.openxmlformats.org/officeDocument/2006/relationships/image" Target="../media/image199.png"/><Relationship Id="rId38" Type="http://schemas.openxmlformats.org/officeDocument/2006/relationships/customXml" Target="../ink/ink198.xml"/><Relationship Id="rId59" Type="http://schemas.openxmlformats.org/officeDocument/2006/relationships/image" Target="../media/image220.png"/><Relationship Id="rId103" Type="http://schemas.openxmlformats.org/officeDocument/2006/relationships/image" Target="../media/image242.png"/><Relationship Id="rId124" Type="http://schemas.openxmlformats.org/officeDocument/2006/relationships/customXml" Target="../ink/ink241.xml"/><Relationship Id="rId70" Type="http://schemas.openxmlformats.org/officeDocument/2006/relationships/customXml" Target="../ink/ink214.xml"/><Relationship Id="rId91" Type="http://schemas.openxmlformats.org/officeDocument/2006/relationships/image" Target="../media/image236.png"/><Relationship Id="rId145" Type="http://schemas.openxmlformats.org/officeDocument/2006/relationships/image" Target="../media/image263.png"/><Relationship Id="rId166" Type="http://schemas.openxmlformats.org/officeDocument/2006/relationships/customXml" Target="../ink/ink262.xml"/><Relationship Id="rId187" Type="http://schemas.openxmlformats.org/officeDocument/2006/relationships/image" Target="../media/image284.png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285.xml"/><Relationship Id="rId233" Type="http://schemas.openxmlformats.org/officeDocument/2006/relationships/image" Target="../media/image307.png"/><Relationship Id="rId254" Type="http://schemas.openxmlformats.org/officeDocument/2006/relationships/customXml" Target="../ink/ink306.xml"/><Relationship Id="rId28" Type="http://schemas.openxmlformats.org/officeDocument/2006/relationships/customXml" Target="../ink/ink193.xml"/><Relationship Id="rId49" Type="http://schemas.openxmlformats.org/officeDocument/2006/relationships/image" Target="../media/image215.png"/><Relationship Id="rId114" Type="http://schemas.openxmlformats.org/officeDocument/2006/relationships/customXml" Target="../ink/ink236.xml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50.png"/><Relationship Id="rId21" Type="http://schemas.openxmlformats.org/officeDocument/2006/relationships/image" Target="../media/image301.png"/><Relationship Id="rId42" Type="http://schemas.openxmlformats.org/officeDocument/2006/relationships/customXml" Target="../ink/ink335.xml"/><Relationship Id="rId63" Type="http://schemas.openxmlformats.org/officeDocument/2006/relationships/image" Target="../media/image322.png"/><Relationship Id="rId84" Type="http://schemas.openxmlformats.org/officeDocument/2006/relationships/customXml" Target="../ink/ink356.xml"/><Relationship Id="rId138" Type="http://schemas.openxmlformats.org/officeDocument/2006/relationships/customXml" Target="../ink/ink383.xml"/><Relationship Id="rId159" Type="http://schemas.openxmlformats.org/officeDocument/2006/relationships/image" Target="../media/image371.png"/><Relationship Id="rId170" Type="http://schemas.openxmlformats.org/officeDocument/2006/relationships/customXml" Target="../ink/ink399.xml"/><Relationship Id="rId191" Type="http://schemas.openxmlformats.org/officeDocument/2006/relationships/image" Target="../media/image387.png"/><Relationship Id="rId205" Type="http://schemas.openxmlformats.org/officeDocument/2006/relationships/image" Target="../media/image394.png"/><Relationship Id="rId226" Type="http://schemas.openxmlformats.org/officeDocument/2006/relationships/customXml" Target="../ink/ink427.xml"/><Relationship Id="rId247" Type="http://schemas.openxmlformats.org/officeDocument/2006/relationships/image" Target="../media/image415.png"/><Relationship Id="rId107" Type="http://schemas.openxmlformats.org/officeDocument/2006/relationships/image" Target="../media/image345.png"/><Relationship Id="rId268" Type="http://schemas.openxmlformats.org/officeDocument/2006/relationships/customXml" Target="../ink/ink448.xml"/><Relationship Id="rId289" Type="http://schemas.openxmlformats.org/officeDocument/2006/relationships/image" Target="../media/image436.png"/><Relationship Id="rId11" Type="http://schemas.openxmlformats.org/officeDocument/2006/relationships/image" Target="../media/image295.png"/><Relationship Id="rId32" Type="http://schemas.openxmlformats.org/officeDocument/2006/relationships/customXml" Target="../ink/ink330.xml"/><Relationship Id="rId53" Type="http://schemas.openxmlformats.org/officeDocument/2006/relationships/image" Target="../media/image317.png"/><Relationship Id="rId74" Type="http://schemas.openxmlformats.org/officeDocument/2006/relationships/customXml" Target="../ink/ink351.xml"/><Relationship Id="rId128" Type="http://schemas.openxmlformats.org/officeDocument/2006/relationships/customXml" Target="../ink/ink378.xml"/><Relationship Id="rId149" Type="http://schemas.openxmlformats.org/officeDocument/2006/relationships/image" Target="../media/image366.png"/><Relationship Id="rId5" Type="http://schemas.openxmlformats.org/officeDocument/2006/relationships/image" Target="../media/image292.png"/><Relationship Id="rId95" Type="http://schemas.openxmlformats.org/officeDocument/2006/relationships/image" Target="../media/image339.png"/><Relationship Id="rId160" Type="http://schemas.openxmlformats.org/officeDocument/2006/relationships/customXml" Target="../ink/ink394.xml"/><Relationship Id="rId181" Type="http://schemas.openxmlformats.org/officeDocument/2006/relationships/image" Target="../media/image382.png"/><Relationship Id="rId216" Type="http://schemas.openxmlformats.org/officeDocument/2006/relationships/customXml" Target="../ink/ink422.xml"/><Relationship Id="rId237" Type="http://schemas.openxmlformats.org/officeDocument/2006/relationships/image" Target="../media/image410.png"/><Relationship Id="rId258" Type="http://schemas.openxmlformats.org/officeDocument/2006/relationships/customXml" Target="../ink/ink443.xml"/><Relationship Id="rId279" Type="http://schemas.openxmlformats.org/officeDocument/2006/relationships/image" Target="../media/image431.png"/><Relationship Id="rId22" Type="http://schemas.openxmlformats.org/officeDocument/2006/relationships/customXml" Target="../ink/ink325.xml"/><Relationship Id="rId43" Type="http://schemas.openxmlformats.org/officeDocument/2006/relationships/image" Target="../media/image312.png"/><Relationship Id="rId64" Type="http://schemas.openxmlformats.org/officeDocument/2006/relationships/customXml" Target="../ink/ink346.xml"/><Relationship Id="rId118" Type="http://schemas.openxmlformats.org/officeDocument/2006/relationships/customXml" Target="../ink/ink373.xml"/><Relationship Id="rId139" Type="http://schemas.openxmlformats.org/officeDocument/2006/relationships/image" Target="../media/image361.png"/><Relationship Id="rId290" Type="http://schemas.openxmlformats.org/officeDocument/2006/relationships/customXml" Target="../ink/ink459.xml"/><Relationship Id="rId85" Type="http://schemas.openxmlformats.org/officeDocument/2006/relationships/image" Target="../media/image334.png"/><Relationship Id="rId150" Type="http://schemas.openxmlformats.org/officeDocument/2006/relationships/customXml" Target="../ink/ink389.xml"/><Relationship Id="rId171" Type="http://schemas.openxmlformats.org/officeDocument/2006/relationships/image" Target="../media/image377.png"/><Relationship Id="rId192" Type="http://schemas.openxmlformats.org/officeDocument/2006/relationships/customXml" Target="../ink/ink410.xml"/><Relationship Id="rId206" Type="http://schemas.openxmlformats.org/officeDocument/2006/relationships/customXml" Target="../ink/ink417.xml"/><Relationship Id="rId227" Type="http://schemas.openxmlformats.org/officeDocument/2006/relationships/image" Target="../media/image405.png"/><Relationship Id="rId248" Type="http://schemas.openxmlformats.org/officeDocument/2006/relationships/customXml" Target="../ink/ink438.xml"/><Relationship Id="rId269" Type="http://schemas.openxmlformats.org/officeDocument/2006/relationships/image" Target="../media/image426.png"/><Relationship Id="rId12" Type="http://schemas.openxmlformats.org/officeDocument/2006/relationships/customXml" Target="../ink/ink320.xml"/><Relationship Id="rId33" Type="http://schemas.openxmlformats.org/officeDocument/2006/relationships/image" Target="../media/image307.png"/><Relationship Id="rId108" Type="http://schemas.openxmlformats.org/officeDocument/2006/relationships/customXml" Target="../ink/ink368.xml"/><Relationship Id="rId129" Type="http://schemas.openxmlformats.org/officeDocument/2006/relationships/image" Target="../media/image356.png"/><Relationship Id="rId280" Type="http://schemas.openxmlformats.org/officeDocument/2006/relationships/customXml" Target="../ink/ink454.xml"/><Relationship Id="rId54" Type="http://schemas.openxmlformats.org/officeDocument/2006/relationships/customXml" Target="../ink/ink341.xml"/><Relationship Id="rId75" Type="http://schemas.openxmlformats.org/officeDocument/2006/relationships/image" Target="../media/image329.png"/><Relationship Id="rId96" Type="http://schemas.openxmlformats.org/officeDocument/2006/relationships/customXml" Target="../ink/ink362.xml"/><Relationship Id="rId140" Type="http://schemas.openxmlformats.org/officeDocument/2006/relationships/customXml" Target="../ink/ink384.xml"/><Relationship Id="rId161" Type="http://schemas.openxmlformats.org/officeDocument/2006/relationships/image" Target="../media/image372.png"/><Relationship Id="rId182" Type="http://schemas.openxmlformats.org/officeDocument/2006/relationships/customXml" Target="../ink/ink405.xml"/><Relationship Id="rId217" Type="http://schemas.openxmlformats.org/officeDocument/2006/relationships/image" Target="../media/image400.png"/><Relationship Id="rId6" Type="http://schemas.openxmlformats.org/officeDocument/2006/relationships/customXml" Target="../ink/ink317.xml"/><Relationship Id="rId238" Type="http://schemas.openxmlformats.org/officeDocument/2006/relationships/customXml" Target="../ink/ink433.xml"/><Relationship Id="rId259" Type="http://schemas.openxmlformats.org/officeDocument/2006/relationships/image" Target="../media/image421.png"/><Relationship Id="rId23" Type="http://schemas.openxmlformats.org/officeDocument/2006/relationships/image" Target="../media/image302.png"/><Relationship Id="rId119" Type="http://schemas.openxmlformats.org/officeDocument/2006/relationships/image" Target="../media/image351.png"/><Relationship Id="rId270" Type="http://schemas.openxmlformats.org/officeDocument/2006/relationships/customXml" Target="../ink/ink449.xml"/><Relationship Id="rId291" Type="http://schemas.openxmlformats.org/officeDocument/2006/relationships/image" Target="../media/image437.png"/><Relationship Id="rId44" Type="http://schemas.openxmlformats.org/officeDocument/2006/relationships/customXml" Target="../ink/ink336.xml"/><Relationship Id="rId65" Type="http://schemas.openxmlformats.org/officeDocument/2006/relationships/image" Target="../media/image323.png"/><Relationship Id="rId86" Type="http://schemas.openxmlformats.org/officeDocument/2006/relationships/customXml" Target="../ink/ink357.xml"/><Relationship Id="rId130" Type="http://schemas.openxmlformats.org/officeDocument/2006/relationships/customXml" Target="../ink/ink379.xml"/><Relationship Id="rId151" Type="http://schemas.openxmlformats.org/officeDocument/2006/relationships/image" Target="../media/image367.png"/><Relationship Id="rId172" Type="http://schemas.openxmlformats.org/officeDocument/2006/relationships/customXml" Target="../ink/ink400.xml"/><Relationship Id="rId193" Type="http://schemas.openxmlformats.org/officeDocument/2006/relationships/image" Target="../media/image388.png"/><Relationship Id="rId207" Type="http://schemas.openxmlformats.org/officeDocument/2006/relationships/image" Target="../media/image395.png"/><Relationship Id="rId228" Type="http://schemas.openxmlformats.org/officeDocument/2006/relationships/customXml" Target="../ink/ink428.xml"/><Relationship Id="rId249" Type="http://schemas.openxmlformats.org/officeDocument/2006/relationships/image" Target="../media/image416.png"/><Relationship Id="rId13" Type="http://schemas.openxmlformats.org/officeDocument/2006/relationships/image" Target="../media/image296.png"/><Relationship Id="rId109" Type="http://schemas.openxmlformats.org/officeDocument/2006/relationships/image" Target="../media/image346.png"/><Relationship Id="rId260" Type="http://schemas.openxmlformats.org/officeDocument/2006/relationships/customXml" Target="../ink/ink444.xml"/><Relationship Id="rId281" Type="http://schemas.openxmlformats.org/officeDocument/2006/relationships/image" Target="../media/image432.png"/><Relationship Id="rId34" Type="http://schemas.openxmlformats.org/officeDocument/2006/relationships/customXml" Target="../ink/ink331.xml"/><Relationship Id="rId50" Type="http://schemas.openxmlformats.org/officeDocument/2006/relationships/customXml" Target="../ink/ink339.xml"/><Relationship Id="rId55" Type="http://schemas.openxmlformats.org/officeDocument/2006/relationships/image" Target="../media/image318.png"/><Relationship Id="rId76" Type="http://schemas.openxmlformats.org/officeDocument/2006/relationships/customXml" Target="../ink/ink352.xml"/><Relationship Id="rId97" Type="http://schemas.openxmlformats.org/officeDocument/2006/relationships/image" Target="../media/image340.png"/><Relationship Id="rId104" Type="http://schemas.openxmlformats.org/officeDocument/2006/relationships/customXml" Target="../ink/ink366.xml"/><Relationship Id="rId120" Type="http://schemas.openxmlformats.org/officeDocument/2006/relationships/customXml" Target="../ink/ink374.xml"/><Relationship Id="rId125" Type="http://schemas.openxmlformats.org/officeDocument/2006/relationships/image" Target="../media/image354.png"/><Relationship Id="rId141" Type="http://schemas.openxmlformats.org/officeDocument/2006/relationships/image" Target="../media/image362.png"/><Relationship Id="rId146" Type="http://schemas.openxmlformats.org/officeDocument/2006/relationships/customXml" Target="../ink/ink387.xml"/><Relationship Id="rId167" Type="http://schemas.openxmlformats.org/officeDocument/2006/relationships/image" Target="../media/image375.png"/><Relationship Id="rId188" Type="http://schemas.openxmlformats.org/officeDocument/2006/relationships/customXml" Target="../ink/ink408.xml"/><Relationship Id="rId7" Type="http://schemas.openxmlformats.org/officeDocument/2006/relationships/image" Target="../media/image293.png"/><Relationship Id="rId71" Type="http://schemas.openxmlformats.org/officeDocument/2006/relationships/image" Target="../media/image326.png"/><Relationship Id="rId92" Type="http://schemas.openxmlformats.org/officeDocument/2006/relationships/customXml" Target="../ink/ink360.xml"/><Relationship Id="rId162" Type="http://schemas.openxmlformats.org/officeDocument/2006/relationships/customXml" Target="../ink/ink395.xml"/><Relationship Id="rId183" Type="http://schemas.openxmlformats.org/officeDocument/2006/relationships/image" Target="../media/image383.png"/><Relationship Id="rId213" Type="http://schemas.openxmlformats.org/officeDocument/2006/relationships/image" Target="../media/image398.png"/><Relationship Id="rId218" Type="http://schemas.openxmlformats.org/officeDocument/2006/relationships/customXml" Target="../ink/ink423.xml"/><Relationship Id="rId234" Type="http://schemas.openxmlformats.org/officeDocument/2006/relationships/customXml" Target="../ink/ink431.xml"/><Relationship Id="rId239" Type="http://schemas.openxmlformats.org/officeDocument/2006/relationships/image" Target="../media/image411.png"/><Relationship Id="rId2" Type="http://schemas.openxmlformats.org/officeDocument/2006/relationships/customXml" Target="../ink/ink315.xml"/><Relationship Id="rId29" Type="http://schemas.openxmlformats.org/officeDocument/2006/relationships/image" Target="../media/image305.png"/><Relationship Id="rId250" Type="http://schemas.openxmlformats.org/officeDocument/2006/relationships/customXml" Target="../ink/ink439.xml"/><Relationship Id="rId255" Type="http://schemas.openxmlformats.org/officeDocument/2006/relationships/image" Target="../media/image419.png"/><Relationship Id="rId271" Type="http://schemas.openxmlformats.org/officeDocument/2006/relationships/image" Target="../media/image427.png"/><Relationship Id="rId276" Type="http://schemas.openxmlformats.org/officeDocument/2006/relationships/customXml" Target="../ink/ink452.xml"/><Relationship Id="rId292" Type="http://schemas.openxmlformats.org/officeDocument/2006/relationships/customXml" Target="../ink/ink460.xml"/><Relationship Id="rId24" Type="http://schemas.openxmlformats.org/officeDocument/2006/relationships/customXml" Target="../ink/ink326.xml"/><Relationship Id="rId40" Type="http://schemas.openxmlformats.org/officeDocument/2006/relationships/customXml" Target="../ink/ink334.xml"/><Relationship Id="rId45" Type="http://schemas.openxmlformats.org/officeDocument/2006/relationships/image" Target="../media/image313.png"/><Relationship Id="rId66" Type="http://schemas.openxmlformats.org/officeDocument/2006/relationships/customXml" Target="../ink/ink347.xml"/><Relationship Id="rId87" Type="http://schemas.openxmlformats.org/officeDocument/2006/relationships/image" Target="../media/image335.png"/><Relationship Id="rId110" Type="http://schemas.openxmlformats.org/officeDocument/2006/relationships/customXml" Target="../ink/ink369.xml"/><Relationship Id="rId115" Type="http://schemas.openxmlformats.org/officeDocument/2006/relationships/image" Target="../media/image349.png"/><Relationship Id="rId131" Type="http://schemas.openxmlformats.org/officeDocument/2006/relationships/image" Target="../media/image357.png"/><Relationship Id="rId136" Type="http://schemas.openxmlformats.org/officeDocument/2006/relationships/customXml" Target="../ink/ink382.xml"/><Relationship Id="rId157" Type="http://schemas.openxmlformats.org/officeDocument/2006/relationships/image" Target="../media/image370.png"/><Relationship Id="rId178" Type="http://schemas.openxmlformats.org/officeDocument/2006/relationships/customXml" Target="../ink/ink403.xml"/><Relationship Id="rId61" Type="http://schemas.openxmlformats.org/officeDocument/2006/relationships/image" Target="../media/image321.png"/><Relationship Id="rId82" Type="http://schemas.openxmlformats.org/officeDocument/2006/relationships/customXml" Target="../ink/ink355.xml"/><Relationship Id="rId152" Type="http://schemas.openxmlformats.org/officeDocument/2006/relationships/customXml" Target="../ink/ink390.xml"/><Relationship Id="rId173" Type="http://schemas.openxmlformats.org/officeDocument/2006/relationships/image" Target="../media/image378.png"/><Relationship Id="rId194" Type="http://schemas.openxmlformats.org/officeDocument/2006/relationships/customXml" Target="../ink/ink411.xml"/><Relationship Id="rId199" Type="http://schemas.openxmlformats.org/officeDocument/2006/relationships/image" Target="../media/image391.png"/><Relationship Id="rId203" Type="http://schemas.openxmlformats.org/officeDocument/2006/relationships/image" Target="../media/image393.png"/><Relationship Id="rId208" Type="http://schemas.openxmlformats.org/officeDocument/2006/relationships/customXml" Target="../ink/ink418.xml"/><Relationship Id="rId229" Type="http://schemas.openxmlformats.org/officeDocument/2006/relationships/image" Target="../media/image406.png"/><Relationship Id="rId19" Type="http://schemas.openxmlformats.org/officeDocument/2006/relationships/image" Target="../media/image300.png"/><Relationship Id="rId224" Type="http://schemas.openxmlformats.org/officeDocument/2006/relationships/customXml" Target="../ink/ink426.xml"/><Relationship Id="rId240" Type="http://schemas.openxmlformats.org/officeDocument/2006/relationships/customXml" Target="../ink/ink434.xml"/><Relationship Id="rId245" Type="http://schemas.openxmlformats.org/officeDocument/2006/relationships/image" Target="../media/image414.png"/><Relationship Id="rId261" Type="http://schemas.openxmlformats.org/officeDocument/2006/relationships/image" Target="../media/image422.png"/><Relationship Id="rId266" Type="http://schemas.openxmlformats.org/officeDocument/2006/relationships/customXml" Target="../ink/ink447.xml"/><Relationship Id="rId287" Type="http://schemas.openxmlformats.org/officeDocument/2006/relationships/image" Target="../media/image435.png"/><Relationship Id="rId14" Type="http://schemas.openxmlformats.org/officeDocument/2006/relationships/customXml" Target="../ink/ink321.xml"/><Relationship Id="rId30" Type="http://schemas.openxmlformats.org/officeDocument/2006/relationships/customXml" Target="../ink/ink329.xml"/><Relationship Id="rId35" Type="http://schemas.openxmlformats.org/officeDocument/2006/relationships/image" Target="../media/image308.png"/><Relationship Id="rId56" Type="http://schemas.openxmlformats.org/officeDocument/2006/relationships/customXml" Target="../ink/ink342.xml"/><Relationship Id="rId77" Type="http://schemas.openxmlformats.org/officeDocument/2006/relationships/image" Target="../media/image330.png"/><Relationship Id="rId100" Type="http://schemas.openxmlformats.org/officeDocument/2006/relationships/customXml" Target="../ink/ink364.xml"/><Relationship Id="rId105" Type="http://schemas.openxmlformats.org/officeDocument/2006/relationships/image" Target="../media/image344.png"/><Relationship Id="rId126" Type="http://schemas.openxmlformats.org/officeDocument/2006/relationships/customXml" Target="../ink/ink377.xml"/><Relationship Id="rId147" Type="http://schemas.openxmlformats.org/officeDocument/2006/relationships/image" Target="../media/image365.png"/><Relationship Id="rId168" Type="http://schemas.openxmlformats.org/officeDocument/2006/relationships/customXml" Target="../ink/ink398.xml"/><Relationship Id="rId282" Type="http://schemas.openxmlformats.org/officeDocument/2006/relationships/customXml" Target="../ink/ink455.xml"/><Relationship Id="rId8" Type="http://schemas.openxmlformats.org/officeDocument/2006/relationships/customXml" Target="../ink/ink318.xml"/><Relationship Id="rId51" Type="http://schemas.openxmlformats.org/officeDocument/2006/relationships/image" Target="../media/image316.png"/><Relationship Id="rId72" Type="http://schemas.openxmlformats.org/officeDocument/2006/relationships/customXml" Target="../ink/ink350.xml"/><Relationship Id="rId93" Type="http://schemas.openxmlformats.org/officeDocument/2006/relationships/image" Target="../media/image338.png"/><Relationship Id="rId98" Type="http://schemas.openxmlformats.org/officeDocument/2006/relationships/customXml" Target="../ink/ink363.xml"/><Relationship Id="rId121" Type="http://schemas.openxmlformats.org/officeDocument/2006/relationships/image" Target="../media/image352.png"/><Relationship Id="rId142" Type="http://schemas.openxmlformats.org/officeDocument/2006/relationships/customXml" Target="../ink/ink385.xml"/><Relationship Id="rId163" Type="http://schemas.openxmlformats.org/officeDocument/2006/relationships/image" Target="../media/image373.png"/><Relationship Id="rId184" Type="http://schemas.openxmlformats.org/officeDocument/2006/relationships/customXml" Target="../ink/ink406.xml"/><Relationship Id="rId189" Type="http://schemas.openxmlformats.org/officeDocument/2006/relationships/image" Target="../media/image386.png"/><Relationship Id="rId219" Type="http://schemas.openxmlformats.org/officeDocument/2006/relationships/image" Target="../media/image401.png"/><Relationship Id="rId3" Type="http://schemas.openxmlformats.org/officeDocument/2006/relationships/image" Target="../media/image327.png"/><Relationship Id="rId214" Type="http://schemas.openxmlformats.org/officeDocument/2006/relationships/customXml" Target="../ink/ink421.xml"/><Relationship Id="rId230" Type="http://schemas.openxmlformats.org/officeDocument/2006/relationships/customXml" Target="../ink/ink429.xml"/><Relationship Id="rId235" Type="http://schemas.openxmlformats.org/officeDocument/2006/relationships/image" Target="../media/image409.png"/><Relationship Id="rId251" Type="http://schemas.openxmlformats.org/officeDocument/2006/relationships/image" Target="../media/image417.png"/><Relationship Id="rId256" Type="http://schemas.openxmlformats.org/officeDocument/2006/relationships/customXml" Target="../ink/ink442.xml"/><Relationship Id="rId277" Type="http://schemas.openxmlformats.org/officeDocument/2006/relationships/image" Target="../media/image430.png"/><Relationship Id="rId25" Type="http://schemas.openxmlformats.org/officeDocument/2006/relationships/image" Target="../media/image303.png"/><Relationship Id="rId46" Type="http://schemas.openxmlformats.org/officeDocument/2006/relationships/customXml" Target="../ink/ink337.xml"/><Relationship Id="rId67" Type="http://schemas.openxmlformats.org/officeDocument/2006/relationships/image" Target="../media/image324.png"/><Relationship Id="rId116" Type="http://schemas.openxmlformats.org/officeDocument/2006/relationships/customXml" Target="../ink/ink372.xml"/><Relationship Id="rId137" Type="http://schemas.openxmlformats.org/officeDocument/2006/relationships/image" Target="../media/image360.png"/><Relationship Id="rId158" Type="http://schemas.openxmlformats.org/officeDocument/2006/relationships/customXml" Target="../ink/ink393.xml"/><Relationship Id="rId272" Type="http://schemas.openxmlformats.org/officeDocument/2006/relationships/customXml" Target="../ink/ink450.xml"/><Relationship Id="rId293" Type="http://schemas.openxmlformats.org/officeDocument/2006/relationships/image" Target="../media/image438.png"/><Relationship Id="rId20" Type="http://schemas.openxmlformats.org/officeDocument/2006/relationships/customXml" Target="../ink/ink324.xml"/><Relationship Id="rId41" Type="http://schemas.openxmlformats.org/officeDocument/2006/relationships/image" Target="../media/image311.png"/><Relationship Id="rId62" Type="http://schemas.openxmlformats.org/officeDocument/2006/relationships/customXml" Target="../ink/ink345.xml"/><Relationship Id="rId83" Type="http://schemas.openxmlformats.org/officeDocument/2006/relationships/image" Target="../media/image333.png"/><Relationship Id="rId88" Type="http://schemas.openxmlformats.org/officeDocument/2006/relationships/customXml" Target="../ink/ink358.xml"/><Relationship Id="rId111" Type="http://schemas.openxmlformats.org/officeDocument/2006/relationships/image" Target="../media/image347.png"/><Relationship Id="rId132" Type="http://schemas.openxmlformats.org/officeDocument/2006/relationships/customXml" Target="../ink/ink380.xml"/><Relationship Id="rId153" Type="http://schemas.openxmlformats.org/officeDocument/2006/relationships/image" Target="../media/image368.png"/><Relationship Id="rId174" Type="http://schemas.openxmlformats.org/officeDocument/2006/relationships/customXml" Target="../ink/ink401.xml"/><Relationship Id="rId179" Type="http://schemas.openxmlformats.org/officeDocument/2006/relationships/image" Target="../media/image381.png"/><Relationship Id="rId195" Type="http://schemas.openxmlformats.org/officeDocument/2006/relationships/image" Target="../media/image389.png"/><Relationship Id="rId209" Type="http://schemas.openxmlformats.org/officeDocument/2006/relationships/image" Target="../media/image396.png"/><Relationship Id="rId190" Type="http://schemas.openxmlformats.org/officeDocument/2006/relationships/customXml" Target="../ink/ink409.xml"/><Relationship Id="rId204" Type="http://schemas.openxmlformats.org/officeDocument/2006/relationships/customXml" Target="../ink/ink416.xml"/><Relationship Id="rId220" Type="http://schemas.openxmlformats.org/officeDocument/2006/relationships/customXml" Target="../ink/ink424.xml"/><Relationship Id="rId225" Type="http://schemas.openxmlformats.org/officeDocument/2006/relationships/image" Target="../media/image404.png"/><Relationship Id="rId241" Type="http://schemas.openxmlformats.org/officeDocument/2006/relationships/image" Target="../media/image412.png"/><Relationship Id="rId246" Type="http://schemas.openxmlformats.org/officeDocument/2006/relationships/customXml" Target="../ink/ink437.xml"/><Relationship Id="rId267" Type="http://schemas.openxmlformats.org/officeDocument/2006/relationships/image" Target="../media/image425.png"/><Relationship Id="rId288" Type="http://schemas.openxmlformats.org/officeDocument/2006/relationships/customXml" Target="../ink/ink458.xml"/><Relationship Id="rId15" Type="http://schemas.openxmlformats.org/officeDocument/2006/relationships/image" Target="../media/image298.png"/><Relationship Id="rId36" Type="http://schemas.openxmlformats.org/officeDocument/2006/relationships/customXml" Target="../ink/ink332.xml"/><Relationship Id="rId57" Type="http://schemas.openxmlformats.org/officeDocument/2006/relationships/image" Target="../media/image319.png"/><Relationship Id="rId106" Type="http://schemas.openxmlformats.org/officeDocument/2006/relationships/customXml" Target="../ink/ink367.xml"/><Relationship Id="rId127" Type="http://schemas.openxmlformats.org/officeDocument/2006/relationships/image" Target="../media/image355.png"/><Relationship Id="rId262" Type="http://schemas.openxmlformats.org/officeDocument/2006/relationships/customXml" Target="../ink/ink445.xml"/><Relationship Id="rId283" Type="http://schemas.openxmlformats.org/officeDocument/2006/relationships/image" Target="../media/image433.png"/><Relationship Id="rId10" Type="http://schemas.openxmlformats.org/officeDocument/2006/relationships/customXml" Target="../ink/ink319.xml"/><Relationship Id="rId31" Type="http://schemas.openxmlformats.org/officeDocument/2006/relationships/image" Target="../media/image306.png"/><Relationship Id="rId52" Type="http://schemas.openxmlformats.org/officeDocument/2006/relationships/customXml" Target="../ink/ink340.xml"/><Relationship Id="rId73" Type="http://schemas.openxmlformats.org/officeDocument/2006/relationships/image" Target="../media/image328.png"/><Relationship Id="rId78" Type="http://schemas.openxmlformats.org/officeDocument/2006/relationships/customXml" Target="../ink/ink353.xml"/><Relationship Id="rId94" Type="http://schemas.openxmlformats.org/officeDocument/2006/relationships/customXml" Target="../ink/ink361.xml"/><Relationship Id="rId99" Type="http://schemas.openxmlformats.org/officeDocument/2006/relationships/image" Target="../media/image341.png"/><Relationship Id="rId101" Type="http://schemas.openxmlformats.org/officeDocument/2006/relationships/image" Target="../media/image342.png"/><Relationship Id="rId122" Type="http://schemas.openxmlformats.org/officeDocument/2006/relationships/customXml" Target="../ink/ink375.xml"/><Relationship Id="rId143" Type="http://schemas.openxmlformats.org/officeDocument/2006/relationships/image" Target="../media/image363.png"/><Relationship Id="rId148" Type="http://schemas.openxmlformats.org/officeDocument/2006/relationships/customXml" Target="../ink/ink388.xml"/><Relationship Id="rId164" Type="http://schemas.openxmlformats.org/officeDocument/2006/relationships/customXml" Target="../ink/ink396.xml"/><Relationship Id="rId169" Type="http://schemas.openxmlformats.org/officeDocument/2006/relationships/image" Target="../media/image376.png"/><Relationship Id="rId185" Type="http://schemas.openxmlformats.org/officeDocument/2006/relationships/image" Target="../media/image384.png"/><Relationship Id="rId4" Type="http://schemas.openxmlformats.org/officeDocument/2006/relationships/customXml" Target="../ink/ink316.xml"/><Relationship Id="rId9" Type="http://schemas.openxmlformats.org/officeDocument/2006/relationships/image" Target="../media/image294.png"/><Relationship Id="rId180" Type="http://schemas.openxmlformats.org/officeDocument/2006/relationships/customXml" Target="../ink/ink404.xml"/><Relationship Id="rId210" Type="http://schemas.openxmlformats.org/officeDocument/2006/relationships/customXml" Target="../ink/ink419.xml"/><Relationship Id="rId215" Type="http://schemas.openxmlformats.org/officeDocument/2006/relationships/image" Target="../media/image399.png"/><Relationship Id="rId236" Type="http://schemas.openxmlformats.org/officeDocument/2006/relationships/customXml" Target="../ink/ink432.xml"/><Relationship Id="rId257" Type="http://schemas.openxmlformats.org/officeDocument/2006/relationships/image" Target="../media/image420.png"/><Relationship Id="rId278" Type="http://schemas.openxmlformats.org/officeDocument/2006/relationships/customXml" Target="../ink/ink453.xml"/><Relationship Id="rId26" Type="http://schemas.openxmlformats.org/officeDocument/2006/relationships/customXml" Target="../ink/ink327.xml"/><Relationship Id="rId231" Type="http://schemas.openxmlformats.org/officeDocument/2006/relationships/image" Target="../media/image407.png"/><Relationship Id="rId252" Type="http://schemas.openxmlformats.org/officeDocument/2006/relationships/customXml" Target="../ink/ink440.xml"/><Relationship Id="rId273" Type="http://schemas.openxmlformats.org/officeDocument/2006/relationships/image" Target="../media/image428.png"/><Relationship Id="rId47" Type="http://schemas.openxmlformats.org/officeDocument/2006/relationships/image" Target="../media/image314.png"/><Relationship Id="rId68" Type="http://schemas.openxmlformats.org/officeDocument/2006/relationships/customXml" Target="../ink/ink348.xml"/><Relationship Id="rId89" Type="http://schemas.openxmlformats.org/officeDocument/2006/relationships/image" Target="../media/image336.png"/><Relationship Id="rId112" Type="http://schemas.openxmlformats.org/officeDocument/2006/relationships/customXml" Target="../ink/ink370.xml"/><Relationship Id="rId133" Type="http://schemas.openxmlformats.org/officeDocument/2006/relationships/image" Target="../media/image358.png"/><Relationship Id="rId154" Type="http://schemas.openxmlformats.org/officeDocument/2006/relationships/customXml" Target="../ink/ink391.xml"/><Relationship Id="rId175" Type="http://schemas.openxmlformats.org/officeDocument/2006/relationships/image" Target="../media/image379.png"/><Relationship Id="rId196" Type="http://schemas.openxmlformats.org/officeDocument/2006/relationships/customXml" Target="../ink/ink412.xml"/><Relationship Id="rId200" Type="http://schemas.openxmlformats.org/officeDocument/2006/relationships/customXml" Target="../ink/ink414.xml"/><Relationship Id="rId16" Type="http://schemas.openxmlformats.org/officeDocument/2006/relationships/customXml" Target="../ink/ink322.xml"/><Relationship Id="rId221" Type="http://schemas.openxmlformats.org/officeDocument/2006/relationships/image" Target="../media/image402.png"/><Relationship Id="rId242" Type="http://schemas.openxmlformats.org/officeDocument/2006/relationships/customXml" Target="../ink/ink435.xml"/><Relationship Id="rId263" Type="http://schemas.openxmlformats.org/officeDocument/2006/relationships/image" Target="../media/image423.png"/><Relationship Id="rId284" Type="http://schemas.openxmlformats.org/officeDocument/2006/relationships/customXml" Target="../ink/ink456.xml"/><Relationship Id="rId37" Type="http://schemas.openxmlformats.org/officeDocument/2006/relationships/image" Target="../media/image309.png"/><Relationship Id="rId58" Type="http://schemas.openxmlformats.org/officeDocument/2006/relationships/customXml" Target="../ink/ink343.xml"/><Relationship Id="rId79" Type="http://schemas.openxmlformats.org/officeDocument/2006/relationships/image" Target="../media/image331.png"/><Relationship Id="rId102" Type="http://schemas.openxmlformats.org/officeDocument/2006/relationships/customXml" Target="../ink/ink365.xml"/><Relationship Id="rId123" Type="http://schemas.openxmlformats.org/officeDocument/2006/relationships/image" Target="../media/image353.png"/><Relationship Id="rId144" Type="http://schemas.openxmlformats.org/officeDocument/2006/relationships/customXml" Target="../ink/ink386.xml"/><Relationship Id="rId90" Type="http://schemas.openxmlformats.org/officeDocument/2006/relationships/customXml" Target="../ink/ink359.xml"/><Relationship Id="rId165" Type="http://schemas.openxmlformats.org/officeDocument/2006/relationships/image" Target="../media/image374.png"/><Relationship Id="rId186" Type="http://schemas.openxmlformats.org/officeDocument/2006/relationships/customXml" Target="../ink/ink407.xml"/><Relationship Id="rId211" Type="http://schemas.openxmlformats.org/officeDocument/2006/relationships/image" Target="../media/image397.png"/><Relationship Id="rId232" Type="http://schemas.openxmlformats.org/officeDocument/2006/relationships/customXml" Target="../ink/ink430.xml"/><Relationship Id="rId253" Type="http://schemas.openxmlformats.org/officeDocument/2006/relationships/image" Target="../media/image418.png"/><Relationship Id="rId274" Type="http://schemas.openxmlformats.org/officeDocument/2006/relationships/customXml" Target="../ink/ink451.xml"/><Relationship Id="rId27" Type="http://schemas.openxmlformats.org/officeDocument/2006/relationships/image" Target="../media/image304.png"/><Relationship Id="rId48" Type="http://schemas.openxmlformats.org/officeDocument/2006/relationships/customXml" Target="../ink/ink338.xml"/><Relationship Id="rId69" Type="http://schemas.openxmlformats.org/officeDocument/2006/relationships/image" Target="../media/image325.png"/><Relationship Id="rId113" Type="http://schemas.openxmlformats.org/officeDocument/2006/relationships/image" Target="../media/image348.png"/><Relationship Id="rId134" Type="http://schemas.openxmlformats.org/officeDocument/2006/relationships/customXml" Target="../ink/ink381.xml"/><Relationship Id="rId80" Type="http://schemas.openxmlformats.org/officeDocument/2006/relationships/customXml" Target="../ink/ink354.xml"/><Relationship Id="rId155" Type="http://schemas.openxmlformats.org/officeDocument/2006/relationships/image" Target="../media/image369.png"/><Relationship Id="rId176" Type="http://schemas.openxmlformats.org/officeDocument/2006/relationships/customXml" Target="../ink/ink402.xml"/><Relationship Id="rId197" Type="http://schemas.openxmlformats.org/officeDocument/2006/relationships/image" Target="../media/image390.png"/><Relationship Id="rId201" Type="http://schemas.openxmlformats.org/officeDocument/2006/relationships/image" Target="../media/image392.png"/><Relationship Id="rId222" Type="http://schemas.openxmlformats.org/officeDocument/2006/relationships/customXml" Target="../ink/ink425.xml"/><Relationship Id="rId243" Type="http://schemas.openxmlformats.org/officeDocument/2006/relationships/image" Target="../media/image413.png"/><Relationship Id="rId264" Type="http://schemas.openxmlformats.org/officeDocument/2006/relationships/customXml" Target="../ink/ink446.xml"/><Relationship Id="rId285" Type="http://schemas.openxmlformats.org/officeDocument/2006/relationships/image" Target="../media/image434.png"/><Relationship Id="rId17" Type="http://schemas.openxmlformats.org/officeDocument/2006/relationships/image" Target="../media/image299.png"/><Relationship Id="rId38" Type="http://schemas.openxmlformats.org/officeDocument/2006/relationships/customXml" Target="../ink/ink333.xml"/><Relationship Id="rId59" Type="http://schemas.openxmlformats.org/officeDocument/2006/relationships/image" Target="../media/image320.png"/><Relationship Id="rId103" Type="http://schemas.openxmlformats.org/officeDocument/2006/relationships/image" Target="../media/image343.png"/><Relationship Id="rId124" Type="http://schemas.openxmlformats.org/officeDocument/2006/relationships/customXml" Target="../ink/ink376.xml"/><Relationship Id="rId70" Type="http://schemas.openxmlformats.org/officeDocument/2006/relationships/customXml" Target="../ink/ink349.xml"/><Relationship Id="rId91" Type="http://schemas.openxmlformats.org/officeDocument/2006/relationships/image" Target="../media/image337.png"/><Relationship Id="rId145" Type="http://schemas.openxmlformats.org/officeDocument/2006/relationships/image" Target="../media/image364.png"/><Relationship Id="rId166" Type="http://schemas.openxmlformats.org/officeDocument/2006/relationships/customXml" Target="../ink/ink397.xml"/><Relationship Id="rId187" Type="http://schemas.openxmlformats.org/officeDocument/2006/relationships/image" Target="../media/image385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420.xml"/><Relationship Id="rId233" Type="http://schemas.openxmlformats.org/officeDocument/2006/relationships/image" Target="../media/image408.png"/><Relationship Id="rId254" Type="http://schemas.openxmlformats.org/officeDocument/2006/relationships/customXml" Target="../ink/ink441.xml"/><Relationship Id="rId28" Type="http://schemas.openxmlformats.org/officeDocument/2006/relationships/customXml" Target="../ink/ink328.xml"/><Relationship Id="rId49" Type="http://schemas.openxmlformats.org/officeDocument/2006/relationships/image" Target="../media/image315.png"/><Relationship Id="rId114" Type="http://schemas.openxmlformats.org/officeDocument/2006/relationships/customXml" Target="../ink/ink371.xml"/><Relationship Id="rId275" Type="http://schemas.openxmlformats.org/officeDocument/2006/relationships/image" Target="../media/image429.png"/><Relationship Id="rId60" Type="http://schemas.openxmlformats.org/officeDocument/2006/relationships/customXml" Target="../ink/ink344.xml"/><Relationship Id="rId81" Type="http://schemas.openxmlformats.org/officeDocument/2006/relationships/image" Target="../media/image332.png"/><Relationship Id="rId135" Type="http://schemas.openxmlformats.org/officeDocument/2006/relationships/image" Target="../media/image359.png"/><Relationship Id="rId156" Type="http://schemas.openxmlformats.org/officeDocument/2006/relationships/customXml" Target="../ink/ink392.xml"/><Relationship Id="rId177" Type="http://schemas.openxmlformats.org/officeDocument/2006/relationships/image" Target="../media/image380.png"/><Relationship Id="rId198" Type="http://schemas.openxmlformats.org/officeDocument/2006/relationships/customXml" Target="../ink/ink413.xml"/><Relationship Id="rId202" Type="http://schemas.openxmlformats.org/officeDocument/2006/relationships/customXml" Target="../ink/ink415.xml"/><Relationship Id="rId223" Type="http://schemas.openxmlformats.org/officeDocument/2006/relationships/image" Target="../media/image403.png"/><Relationship Id="rId244" Type="http://schemas.openxmlformats.org/officeDocument/2006/relationships/customXml" Target="../ink/ink436.xml"/><Relationship Id="rId18" Type="http://schemas.openxmlformats.org/officeDocument/2006/relationships/customXml" Target="../ink/ink323.xml"/><Relationship Id="rId39" Type="http://schemas.openxmlformats.org/officeDocument/2006/relationships/image" Target="../media/image310.png"/><Relationship Id="rId265" Type="http://schemas.openxmlformats.org/officeDocument/2006/relationships/image" Target="../media/image424.png"/><Relationship Id="rId286" Type="http://schemas.openxmlformats.org/officeDocument/2006/relationships/customXml" Target="../ink/ink457.xml"/></Relationships>
</file>

<file path=ppt/slides/_rels/slide1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496.png"/><Relationship Id="rId21" Type="http://schemas.openxmlformats.org/officeDocument/2006/relationships/image" Target="../media/image448.png"/><Relationship Id="rId42" Type="http://schemas.openxmlformats.org/officeDocument/2006/relationships/customXml" Target="../ink/ink481.xml"/><Relationship Id="rId63" Type="http://schemas.openxmlformats.org/officeDocument/2006/relationships/image" Target="../media/image469.png"/><Relationship Id="rId84" Type="http://schemas.openxmlformats.org/officeDocument/2006/relationships/customXml" Target="../ink/ink502.xml"/><Relationship Id="rId138" Type="http://schemas.openxmlformats.org/officeDocument/2006/relationships/customXml" Target="../ink/ink529.xml"/><Relationship Id="rId159" Type="http://schemas.openxmlformats.org/officeDocument/2006/relationships/image" Target="../media/image517.png"/><Relationship Id="rId170" Type="http://schemas.openxmlformats.org/officeDocument/2006/relationships/customXml" Target="../ink/ink545.xml"/><Relationship Id="rId191" Type="http://schemas.openxmlformats.org/officeDocument/2006/relationships/image" Target="../media/image533.png"/><Relationship Id="rId205" Type="http://schemas.openxmlformats.org/officeDocument/2006/relationships/image" Target="../media/image540.png"/><Relationship Id="rId16" Type="http://schemas.openxmlformats.org/officeDocument/2006/relationships/customXml" Target="../ink/ink468.xml"/><Relationship Id="rId107" Type="http://schemas.openxmlformats.org/officeDocument/2006/relationships/image" Target="../media/image491.png"/><Relationship Id="rId11" Type="http://schemas.openxmlformats.org/officeDocument/2006/relationships/image" Target="../media/image443.png"/><Relationship Id="rId32" Type="http://schemas.openxmlformats.org/officeDocument/2006/relationships/customXml" Target="../ink/ink476.xml"/><Relationship Id="rId37" Type="http://schemas.openxmlformats.org/officeDocument/2006/relationships/image" Target="../media/image456.png"/><Relationship Id="rId53" Type="http://schemas.openxmlformats.org/officeDocument/2006/relationships/image" Target="../media/image464.png"/><Relationship Id="rId58" Type="http://schemas.openxmlformats.org/officeDocument/2006/relationships/customXml" Target="../ink/ink489.xml"/><Relationship Id="rId74" Type="http://schemas.openxmlformats.org/officeDocument/2006/relationships/customXml" Target="../ink/ink497.xml"/><Relationship Id="rId79" Type="http://schemas.openxmlformats.org/officeDocument/2006/relationships/image" Target="../media/image477.png"/><Relationship Id="rId102" Type="http://schemas.openxmlformats.org/officeDocument/2006/relationships/customXml" Target="../ink/ink511.xml"/><Relationship Id="rId123" Type="http://schemas.openxmlformats.org/officeDocument/2006/relationships/image" Target="../media/image499.png"/><Relationship Id="rId128" Type="http://schemas.openxmlformats.org/officeDocument/2006/relationships/customXml" Target="../ink/ink524.xml"/><Relationship Id="rId144" Type="http://schemas.openxmlformats.org/officeDocument/2006/relationships/customXml" Target="../ink/ink532.xml"/><Relationship Id="rId149" Type="http://schemas.openxmlformats.org/officeDocument/2006/relationships/image" Target="../media/image512.png"/><Relationship Id="rId5" Type="http://schemas.openxmlformats.org/officeDocument/2006/relationships/image" Target="../media/image440.png"/><Relationship Id="rId90" Type="http://schemas.openxmlformats.org/officeDocument/2006/relationships/customXml" Target="../ink/ink505.xml"/><Relationship Id="rId95" Type="http://schemas.openxmlformats.org/officeDocument/2006/relationships/image" Target="../media/image485.png"/><Relationship Id="rId160" Type="http://schemas.openxmlformats.org/officeDocument/2006/relationships/customXml" Target="../ink/ink540.xml"/><Relationship Id="rId165" Type="http://schemas.openxmlformats.org/officeDocument/2006/relationships/image" Target="../media/image520.png"/><Relationship Id="rId181" Type="http://schemas.openxmlformats.org/officeDocument/2006/relationships/image" Target="../media/image528.png"/><Relationship Id="rId186" Type="http://schemas.openxmlformats.org/officeDocument/2006/relationships/customXml" Target="../ink/ink553.xml"/><Relationship Id="rId22" Type="http://schemas.openxmlformats.org/officeDocument/2006/relationships/customXml" Target="../ink/ink471.xml"/><Relationship Id="rId27" Type="http://schemas.openxmlformats.org/officeDocument/2006/relationships/image" Target="../media/image451.png"/><Relationship Id="rId43" Type="http://schemas.openxmlformats.org/officeDocument/2006/relationships/image" Target="../media/image459.png"/><Relationship Id="rId48" Type="http://schemas.openxmlformats.org/officeDocument/2006/relationships/customXml" Target="../ink/ink484.xml"/><Relationship Id="rId64" Type="http://schemas.openxmlformats.org/officeDocument/2006/relationships/customXml" Target="../ink/ink492.xml"/><Relationship Id="rId69" Type="http://schemas.openxmlformats.org/officeDocument/2006/relationships/image" Target="../media/image472.png"/><Relationship Id="rId113" Type="http://schemas.openxmlformats.org/officeDocument/2006/relationships/image" Target="../media/image494.png"/><Relationship Id="rId118" Type="http://schemas.openxmlformats.org/officeDocument/2006/relationships/customXml" Target="../ink/ink519.xml"/><Relationship Id="rId134" Type="http://schemas.openxmlformats.org/officeDocument/2006/relationships/customXml" Target="../ink/ink527.xml"/><Relationship Id="rId139" Type="http://schemas.openxmlformats.org/officeDocument/2006/relationships/image" Target="../media/image507.png"/><Relationship Id="rId80" Type="http://schemas.openxmlformats.org/officeDocument/2006/relationships/customXml" Target="../ink/ink500.xml"/><Relationship Id="rId85" Type="http://schemas.openxmlformats.org/officeDocument/2006/relationships/image" Target="../media/image480.png"/><Relationship Id="rId150" Type="http://schemas.openxmlformats.org/officeDocument/2006/relationships/customXml" Target="../ink/ink535.xml"/><Relationship Id="rId155" Type="http://schemas.openxmlformats.org/officeDocument/2006/relationships/image" Target="../media/image515.png"/><Relationship Id="rId171" Type="http://schemas.openxmlformats.org/officeDocument/2006/relationships/image" Target="../media/image523.png"/><Relationship Id="rId176" Type="http://schemas.openxmlformats.org/officeDocument/2006/relationships/customXml" Target="../ink/ink548.xml"/><Relationship Id="rId192" Type="http://schemas.openxmlformats.org/officeDocument/2006/relationships/customXml" Target="../ink/ink556.xml"/><Relationship Id="rId197" Type="http://schemas.openxmlformats.org/officeDocument/2006/relationships/image" Target="../media/image536.png"/><Relationship Id="rId201" Type="http://schemas.openxmlformats.org/officeDocument/2006/relationships/image" Target="../media/image538.png"/><Relationship Id="rId12" Type="http://schemas.openxmlformats.org/officeDocument/2006/relationships/customXml" Target="../ink/ink466.xml"/><Relationship Id="rId17" Type="http://schemas.openxmlformats.org/officeDocument/2006/relationships/image" Target="../media/image446.png"/><Relationship Id="rId33" Type="http://schemas.openxmlformats.org/officeDocument/2006/relationships/image" Target="../media/image454.png"/><Relationship Id="rId38" Type="http://schemas.openxmlformats.org/officeDocument/2006/relationships/customXml" Target="../ink/ink479.xml"/><Relationship Id="rId59" Type="http://schemas.openxmlformats.org/officeDocument/2006/relationships/image" Target="../media/image467.png"/><Relationship Id="rId103" Type="http://schemas.openxmlformats.org/officeDocument/2006/relationships/image" Target="../media/image489.png"/><Relationship Id="rId108" Type="http://schemas.openxmlformats.org/officeDocument/2006/relationships/customXml" Target="../ink/ink514.xml"/><Relationship Id="rId124" Type="http://schemas.openxmlformats.org/officeDocument/2006/relationships/customXml" Target="../ink/ink522.xml"/><Relationship Id="rId129" Type="http://schemas.openxmlformats.org/officeDocument/2006/relationships/image" Target="../media/image502.png"/><Relationship Id="rId54" Type="http://schemas.openxmlformats.org/officeDocument/2006/relationships/customXml" Target="../ink/ink487.xml"/><Relationship Id="rId70" Type="http://schemas.openxmlformats.org/officeDocument/2006/relationships/customXml" Target="../ink/ink495.xml"/><Relationship Id="rId75" Type="http://schemas.openxmlformats.org/officeDocument/2006/relationships/image" Target="../media/image475.png"/><Relationship Id="rId91" Type="http://schemas.openxmlformats.org/officeDocument/2006/relationships/image" Target="../media/image483.png"/><Relationship Id="rId96" Type="http://schemas.openxmlformats.org/officeDocument/2006/relationships/customXml" Target="../ink/ink508.xml"/><Relationship Id="rId140" Type="http://schemas.openxmlformats.org/officeDocument/2006/relationships/customXml" Target="../ink/ink530.xml"/><Relationship Id="rId145" Type="http://schemas.openxmlformats.org/officeDocument/2006/relationships/image" Target="../media/image510.png"/><Relationship Id="rId161" Type="http://schemas.openxmlformats.org/officeDocument/2006/relationships/image" Target="../media/image518.png"/><Relationship Id="rId166" Type="http://schemas.openxmlformats.org/officeDocument/2006/relationships/customXml" Target="../ink/ink543.xml"/><Relationship Id="rId182" Type="http://schemas.openxmlformats.org/officeDocument/2006/relationships/customXml" Target="../ink/ink551.xml"/><Relationship Id="rId187" Type="http://schemas.openxmlformats.org/officeDocument/2006/relationships/image" Target="../media/image531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63.xml"/><Relationship Id="rId23" Type="http://schemas.openxmlformats.org/officeDocument/2006/relationships/image" Target="../media/image449.png"/><Relationship Id="rId28" Type="http://schemas.openxmlformats.org/officeDocument/2006/relationships/customXml" Target="../ink/ink474.xml"/><Relationship Id="rId49" Type="http://schemas.openxmlformats.org/officeDocument/2006/relationships/image" Target="../media/image462.png"/><Relationship Id="rId114" Type="http://schemas.openxmlformats.org/officeDocument/2006/relationships/customXml" Target="../ink/ink517.xml"/><Relationship Id="rId119" Type="http://schemas.openxmlformats.org/officeDocument/2006/relationships/image" Target="../media/image497.png"/><Relationship Id="rId44" Type="http://schemas.openxmlformats.org/officeDocument/2006/relationships/customXml" Target="../ink/ink482.xml"/><Relationship Id="rId60" Type="http://schemas.openxmlformats.org/officeDocument/2006/relationships/customXml" Target="../ink/ink490.xml"/><Relationship Id="rId65" Type="http://schemas.openxmlformats.org/officeDocument/2006/relationships/image" Target="../media/image470.png"/><Relationship Id="rId81" Type="http://schemas.openxmlformats.org/officeDocument/2006/relationships/image" Target="../media/image478.png"/><Relationship Id="rId86" Type="http://schemas.openxmlformats.org/officeDocument/2006/relationships/customXml" Target="../ink/ink503.xml"/><Relationship Id="rId130" Type="http://schemas.openxmlformats.org/officeDocument/2006/relationships/customXml" Target="../ink/ink525.xml"/><Relationship Id="rId135" Type="http://schemas.openxmlformats.org/officeDocument/2006/relationships/image" Target="../media/image505.png"/><Relationship Id="rId151" Type="http://schemas.openxmlformats.org/officeDocument/2006/relationships/image" Target="../media/image513.png"/><Relationship Id="rId156" Type="http://schemas.openxmlformats.org/officeDocument/2006/relationships/customXml" Target="../ink/ink538.xml"/><Relationship Id="rId177" Type="http://schemas.openxmlformats.org/officeDocument/2006/relationships/image" Target="../media/image526.png"/><Relationship Id="rId198" Type="http://schemas.openxmlformats.org/officeDocument/2006/relationships/customXml" Target="../ink/ink559.xml"/><Relationship Id="rId172" Type="http://schemas.openxmlformats.org/officeDocument/2006/relationships/customXml" Target="../ink/ink546.xml"/><Relationship Id="rId193" Type="http://schemas.openxmlformats.org/officeDocument/2006/relationships/image" Target="../media/image534.png"/><Relationship Id="rId202" Type="http://schemas.openxmlformats.org/officeDocument/2006/relationships/customXml" Target="../ink/ink561.xml"/><Relationship Id="rId13" Type="http://schemas.openxmlformats.org/officeDocument/2006/relationships/image" Target="../media/image444.png"/><Relationship Id="rId18" Type="http://schemas.openxmlformats.org/officeDocument/2006/relationships/customXml" Target="../ink/ink469.xml"/><Relationship Id="rId39" Type="http://schemas.openxmlformats.org/officeDocument/2006/relationships/image" Target="../media/image457.png"/><Relationship Id="rId109" Type="http://schemas.openxmlformats.org/officeDocument/2006/relationships/image" Target="../media/image492.png"/><Relationship Id="rId34" Type="http://schemas.openxmlformats.org/officeDocument/2006/relationships/customXml" Target="../ink/ink477.xml"/><Relationship Id="rId50" Type="http://schemas.openxmlformats.org/officeDocument/2006/relationships/customXml" Target="../ink/ink485.xml"/><Relationship Id="rId55" Type="http://schemas.openxmlformats.org/officeDocument/2006/relationships/image" Target="../media/image465.png"/><Relationship Id="rId76" Type="http://schemas.openxmlformats.org/officeDocument/2006/relationships/customXml" Target="../ink/ink498.xml"/><Relationship Id="rId97" Type="http://schemas.openxmlformats.org/officeDocument/2006/relationships/image" Target="../media/image486.png"/><Relationship Id="rId104" Type="http://schemas.openxmlformats.org/officeDocument/2006/relationships/customXml" Target="../ink/ink512.xml"/><Relationship Id="rId120" Type="http://schemas.openxmlformats.org/officeDocument/2006/relationships/customXml" Target="../ink/ink520.xml"/><Relationship Id="rId125" Type="http://schemas.openxmlformats.org/officeDocument/2006/relationships/image" Target="../media/image500.png"/><Relationship Id="rId141" Type="http://schemas.openxmlformats.org/officeDocument/2006/relationships/image" Target="../media/image508.png"/><Relationship Id="rId146" Type="http://schemas.openxmlformats.org/officeDocument/2006/relationships/customXml" Target="../ink/ink533.xml"/><Relationship Id="rId167" Type="http://schemas.openxmlformats.org/officeDocument/2006/relationships/image" Target="../media/image521.png"/><Relationship Id="rId188" Type="http://schemas.openxmlformats.org/officeDocument/2006/relationships/customXml" Target="../ink/ink554.xml"/><Relationship Id="rId7" Type="http://schemas.openxmlformats.org/officeDocument/2006/relationships/image" Target="../media/image441.png"/><Relationship Id="rId71" Type="http://schemas.openxmlformats.org/officeDocument/2006/relationships/image" Target="../media/image473.png"/><Relationship Id="rId92" Type="http://schemas.openxmlformats.org/officeDocument/2006/relationships/customXml" Target="../ink/ink506.xml"/><Relationship Id="rId162" Type="http://schemas.openxmlformats.org/officeDocument/2006/relationships/customXml" Target="../ink/ink541.xml"/><Relationship Id="rId183" Type="http://schemas.openxmlformats.org/officeDocument/2006/relationships/image" Target="../media/image529.png"/><Relationship Id="rId2" Type="http://schemas.openxmlformats.org/officeDocument/2006/relationships/customXml" Target="../ink/ink461.xml"/><Relationship Id="rId29" Type="http://schemas.openxmlformats.org/officeDocument/2006/relationships/image" Target="../media/image452.png"/><Relationship Id="rId24" Type="http://schemas.openxmlformats.org/officeDocument/2006/relationships/customXml" Target="../ink/ink472.xml"/><Relationship Id="rId40" Type="http://schemas.openxmlformats.org/officeDocument/2006/relationships/customXml" Target="../ink/ink480.xml"/><Relationship Id="rId45" Type="http://schemas.openxmlformats.org/officeDocument/2006/relationships/image" Target="../media/image460.png"/><Relationship Id="rId66" Type="http://schemas.openxmlformats.org/officeDocument/2006/relationships/customXml" Target="../ink/ink493.xml"/><Relationship Id="rId87" Type="http://schemas.openxmlformats.org/officeDocument/2006/relationships/image" Target="../media/image481.png"/><Relationship Id="rId110" Type="http://schemas.openxmlformats.org/officeDocument/2006/relationships/customXml" Target="../ink/ink515.xml"/><Relationship Id="rId115" Type="http://schemas.openxmlformats.org/officeDocument/2006/relationships/image" Target="../media/image495.png"/><Relationship Id="rId131" Type="http://schemas.openxmlformats.org/officeDocument/2006/relationships/image" Target="../media/image503.png"/><Relationship Id="rId136" Type="http://schemas.openxmlformats.org/officeDocument/2006/relationships/customXml" Target="../ink/ink528.xml"/><Relationship Id="rId157" Type="http://schemas.openxmlformats.org/officeDocument/2006/relationships/image" Target="../media/image516.png"/><Relationship Id="rId178" Type="http://schemas.openxmlformats.org/officeDocument/2006/relationships/customXml" Target="../ink/ink549.xml"/><Relationship Id="rId61" Type="http://schemas.openxmlformats.org/officeDocument/2006/relationships/image" Target="../media/image468.png"/><Relationship Id="rId82" Type="http://schemas.openxmlformats.org/officeDocument/2006/relationships/customXml" Target="../ink/ink501.xml"/><Relationship Id="rId152" Type="http://schemas.openxmlformats.org/officeDocument/2006/relationships/customXml" Target="../ink/ink536.xml"/><Relationship Id="rId173" Type="http://schemas.openxmlformats.org/officeDocument/2006/relationships/image" Target="../media/image524.png"/><Relationship Id="rId194" Type="http://schemas.openxmlformats.org/officeDocument/2006/relationships/customXml" Target="../ink/ink557.xml"/><Relationship Id="rId199" Type="http://schemas.openxmlformats.org/officeDocument/2006/relationships/image" Target="../media/image537.png"/><Relationship Id="rId203" Type="http://schemas.openxmlformats.org/officeDocument/2006/relationships/image" Target="../media/image539.png"/><Relationship Id="rId19" Type="http://schemas.openxmlformats.org/officeDocument/2006/relationships/image" Target="../media/image447.png"/><Relationship Id="rId14" Type="http://schemas.openxmlformats.org/officeDocument/2006/relationships/customXml" Target="../ink/ink467.xml"/><Relationship Id="rId30" Type="http://schemas.openxmlformats.org/officeDocument/2006/relationships/customXml" Target="../ink/ink475.xml"/><Relationship Id="rId35" Type="http://schemas.openxmlformats.org/officeDocument/2006/relationships/image" Target="../media/image455.png"/><Relationship Id="rId56" Type="http://schemas.openxmlformats.org/officeDocument/2006/relationships/customXml" Target="../ink/ink488.xml"/><Relationship Id="rId77" Type="http://schemas.openxmlformats.org/officeDocument/2006/relationships/image" Target="../media/image476.png"/><Relationship Id="rId100" Type="http://schemas.openxmlformats.org/officeDocument/2006/relationships/customXml" Target="../ink/ink510.xml"/><Relationship Id="rId105" Type="http://schemas.openxmlformats.org/officeDocument/2006/relationships/image" Target="../media/image490.png"/><Relationship Id="rId126" Type="http://schemas.openxmlformats.org/officeDocument/2006/relationships/customXml" Target="../ink/ink523.xml"/><Relationship Id="rId147" Type="http://schemas.openxmlformats.org/officeDocument/2006/relationships/image" Target="../media/image511.png"/><Relationship Id="rId168" Type="http://schemas.openxmlformats.org/officeDocument/2006/relationships/customXml" Target="../ink/ink544.xml"/><Relationship Id="rId8" Type="http://schemas.openxmlformats.org/officeDocument/2006/relationships/customXml" Target="../ink/ink464.xml"/><Relationship Id="rId51" Type="http://schemas.openxmlformats.org/officeDocument/2006/relationships/image" Target="../media/image463.png"/><Relationship Id="rId72" Type="http://schemas.openxmlformats.org/officeDocument/2006/relationships/customXml" Target="../ink/ink496.xml"/><Relationship Id="rId93" Type="http://schemas.openxmlformats.org/officeDocument/2006/relationships/image" Target="../media/image484.png"/><Relationship Id="rId98" Type="http://schemas.openxmlformats.org/officeDocument/2006/relationships/customXml" Target="../ink/ink509.xml"/><Relationship Id="rId121" Type="http://schemas.openxmlformats.org/officeDocument/2006/relationships/image" Target="../media/image498.png"/><Relationship Id="rId142" Type="http://schemas.openxmlformats.org/officeDocument/2006/relationships/customXml" Target="../ink/ink531.xml"/><Relationship Id="rId163" Type="http://schemas.openxmlformats.org/officeDocument/2006/relationships/image" Target="../media/image519.png"/><Relationship Id="rId184" Type="http://schemas.openxmlformats.org/officeDocument/2006/relationships/customXml" Target="../ink/ink552.xml"/><Relationship Id="rId189" Type="http://schemas.openxmlformats.org/officeDocument/2006/relationships/image" Target="../media/image532.png"/><Relationship Id="rId3" Type="http://schemas.openxmlformats.org/officeDocument/2006/relationships/image" Target="../media/image439.png"/><Relationship Id="rId25" Type="http://schemas.openxmlformats.org/officeDocument/2006/relationships/image" Target="../media/image450.png"/><Relationship Id="rId46" Type="http://schemas.openxmlformats.org/officeDocument/2006/relationships/customXml" Target="../ink/ink483.xml"/><Relationship Id="rId67" Type="http://schemas.openxmlformats.org/officeDocument/2006/relationships/image" Target="../media/image471.png"/><Relationship Id="rId116" Type="http://schemas.openxmlformats.org/officeDocument/2006/relationships/customXml" Target="../ink/ink518.xml"/><Relationship Id="rId137" Type="http://schemas.openxmlformats.org/officeDocument/2006/relationships/image" Target="../media/image506.png"/><Relationship Id="rId158" Type="http://schemas.openxmlformats.org/officeDocument/2006/relationships/customXml" Target="../ink/ink539.xml"/><Relationship Id="rId20" Type="http://schemas.openxmlformats.org/officeDocument/2006/relationships/customXml" Target="../ink/ink470.xml"/><Relationship Id="rId41" Type="http://schemas.openxmlformats.org/officeDocument/2006/relationships/image" Target="../media/image458.png"/><Relationship Id="rId62" Type="http://schemas.openxmlformats.org/officeDocument/2006/relationships/customXml" Target="../ink/ink491.xml"/><Relationship Id="rId83" Type="http://schemas.openxmlformats.org/officeDocument/2006/relationships/image" Target="../media/image479.png"/><Relationship Id="rId88" Type="http://schemas.openxmlformats.org/officeDocument/2006/relationships/customXml" Target="../ink/ink504.xml"/><Relationship Id="rId111" Type="http://schemas.openxmlformats.org/officeDocument/2006/relationships/image" Target="../media/image493.png"/><Relationship Id="rId132" Type="http://schemas.openxmlformats.org/officeDocument/2006/relationships/customXml" Target="../ink/ink526.xml"/><Relationship Id="rId153" Type="http://schemas.openxmlformats.org/officeDocument/2006/relationships/image" Target="../media/image514.png"/><Relationship Id="rId174" Type="http://schemas.openxmlformats.org/officeDocument/2006/relationships/customXml" Target="../ink/ink547.xml"/><Relationship Id="rId179" Type="http://schemas.openxmlformats.org/officeDocument/2006/relationships/image" Target="../media/image527.png"/><Relationship Id="rId195" Type="http://schemas.openxmlformats.org/officeDocument/2006/relationships/image" Target="../media/image535.png"/><Relationship Id="rId190" Type="http://schemas.openxmlformats.org/officeDocument/2006/relationships/customXml" Target="../ink/ink555.xml"/><Relationship Id="rId204" Type="http://schemas.openxmlformats.org/officeDocument/2006/relationships/customXml" Target="../ink/ink562.xml"/><Relationship Id="rId15" Type="http://schemas.openxmlformats.org/officeDocument/2006/relationships/image" Target="../media/image445.png"/><Relationship Id="rId36" Type="http://schemas.openxmlformats.org/officeDocument/2006/relationships/customXml" Target="../ink/ink478.xml"/><Relationship Id="rId57" Type="http://schemas.openxmlformats.org/officeDocument/2006/relationships/image" Target="../media/image466.png"/><Relationship Id="rId106" Type="http://schemas.openxmlformats.org/officeDocument/2006/relationships/customXml" Target="../ink/ink513.xml"/><Relationship Id="rId127" Type="http://schemas.openxmlformats.org/officeDocument/2006/relationships/image" Target="../media/image501.png"/><Relationship Id="rId10" Type="http://schemas.openxmlformats.org/officeDocument/2006/relationships/customXml" Target="../ink/ink465.xml"/><Relationship Id="rId31" Type="http://schemas.openxmlformats.org/officeDocument/2006/relationships/image" Target="../media/image453.png"/><Relationship Id="rId52" Type="http://schemas.openxmlformats.org/officeDocument/2006/relationships/customXml" Target="../ink/ink486.xml"/><Relationship Id="rId73" Type="http://schemas.openxmlformats.org/officeDocument/2006/relationships/image" Target="../media/image474.png"/><Relationship Id="rId78" Type="http://schemas.openxmlformats.org/officeDocument/2006/relationships/customXml" Target="../ink/ink499.xml"/><Relationship Id="rId94" Type="http://schemas.openxmlformats.org/officeDocument/2006/relationships/customXml" Target="../ink/ink507.xml"/><Relationship Id="rId99" Type="http://schemas.openxmlformats.org/officeDocument/2006/relationships/image" Target="../media/image487.png"/><Relationship Id="rId101" Type="http://schemas.openxmlformats.org/officeDocument/2006/relationships/image" Target="../media/image488.png"/><Relationship Id="rId122" Type="http://schemas.openxmlformats.org/officeDocument/2006/relationships/customXml" Target="../ink/ink521.xml"/><Relationship Id="rId143" Type="http://schemas.openxmlformats.org/officeDocument/2006/relationships/image" Target="../media/image509.png"/><Relationship Id="rId148" Type="http://schemas.openxmlformats.org/officeDocument/2006/relationships/customXml" Target="../ink/ink534.xml"/><Relationship Id="rId164" Type="http://schemas.openxmlformats.org/officeDocument/2006/relationships/customXml" Target="../ink/ink542.xml"/><Relationship Id="rId169" Type="http://schemas.openxmlformats.org/officeDocument/2006/relationships/image" Target="../media/image522.png"/><Relationship Id="rId185" Type="http://schemas.openxmlformats.org/officeDocument/2006/relationships/image" Target="../media/image530.png"/><Relationship Id="rId4" Type="http://schemas.openxmlformats.org/officeDocument/2006/relationships/customXml" Target="../ink/ink462.xml"/><Relationship Id="rId9" Type="http://schemas.openxmlformats.org/officeDocument/2006/relationships/image" Target="../media/image442.png"/><Relationship Id="rId180" Type="http://schemas.openxmlformats.org/officeDocument/2006/relationships/customXml" Target="../ink/ink550.xml"/><Relationship Id="rId26" Type="http://schemas.openxmlformats.org/officeDocument/2006/relationships/customXml" Target="../ink/ink473.xml"/><Relationship Id="rId47" Type="http://schemas.openxmlformats.org/officeDocument/2006/relationships/image" Target="../media/image461.png"/><Relationship Id="rId68" Type="http://schemas.openxmlformats.org/officeDocument/2006/relationships/customXml" Target="../ink/ink494.xml"/><Relationship Id="rId89" Type="http://schemas.openxmlformats.org/officeDocument/2006/relationships/image" Target="../media/image482.png"/><Relationship Id="rId112" Type="http://schemas.openxmlformats.org/officeDocument/2006/relationships/customXml" Target="../ink/ink516.xml"/><Relationship Id="rId133" Type="http://schemas.openxmlformats.org/officeDocument/2006/relationships/image" Target="../media/image504.png"/><Relationship Id="rId154" Type="http://schemas.openxmlformats.org/officeDocument/2006/relationships/customXml" Target="../ink/ink537.xml"/><Relationship Id="rId175" Type="http://schemas.openxmlformats.org/officeDocument/2006/relationships/image" Target="../media/image525.png"/><Relationship Id="rId196" Type="http://schemas.openxmlformats.org/officeDocument/2006/relationships/customXml" Target="../ink/ink558.xml"/><Relationship Id="rId200" Type="http://schemas.openxmlformats.org/officeDocument/2006/relationships/customXml" Target="../ink/ink560.xml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customXml" Target="../ink/ink575.xml"/><Relationship Id="rId117" Type="http://schemas.openxmlformats.org/officeDocument/2006/relationships/image" Target="../media/image1621.png"/><Relationship Id="rId21" Type="http://schemas.openxmlformats.org/officeDocument/2006/relationships/image" Target="../media/image11410.png"/><Relationship Id="rId42" Type="http://schemas.openxmlformats.org/officeDocument/2006/relationships/customXml" Target="../ink/ink583.xml"/><Relationship Id="rId47" Type="http://schemas.openxmlformats.org/officeDocument/2006/relationships/image" Target="../media/image12710.png"/><Relationship Id="rId63" Type="http://schemas.openxmlformats.org/officeDocument/2006/relationships/image" Target="../media/image13510.png"/><Relationship Id="rId68" Type="http://schemas.openxmlformats.org/officeDocument/2006/relationships/customXml" Target="../ink/ink596.xml"/><Relationship Id="rId84" Type="http://schemas.openxmlformats.org/officeDocument/2006/relationships/customXml" Target="../ink/ink604.xml"/><Relationship Id="rId89" Type="http://schemas.openxmlformats.org/officeDocument/2006/relationships/image" Target="../media/image1481.png"/><Relationship Id="rId112" Type="http://schemas.openxmlformats.org/officeDocument/2006/relationships/customXml" Target="../ink/ink618.xml"/><Relationship Id="rId133" Type="http://schemas.openxmlformats.org/officeDocument/2006/relationships/image" Target="../media/image1701.png"/><Relationship Id="rId138" Type="http://schemas.openxmlformats.org/officeDocument/2006/relationships/customXml" Target="../ink/ink631.xml"/><Relationship Id="rId16" Type="http://schemas.openxmlformats.org/officeDocument/2006/relationships/customXml" Target="../ink/ink570.xml"/><Relationship Id="rId107" Type="http://schemas.openxmlformats.org/officeDocument/2006/relationships/image" Target="../media/image1571.png"/><Relationship Id="rId11" Type="http://schemas.openxmlformats.org/officeDocument/2006/relationships/image" Target="../media/image10910.png"/><Relationship Id="rId32" Type="http://schemas.openxmlformats.org/officeDocument/2006/relationships/customXml" Target="../ink/ink578.xml"/><Relationship Id="rId37" Type="http://schemas.openxmlformats.org/officeDocument/2006/relationships/image" Target="../media/image12210.png"/><Relationship Id="rId53" Type="http://schemas.openxmlformats.org/officeDocument/2006/relationships/image" Target="../media/image13010.png"/><Relationship Id="rId58" Type="http://schemas.openxmlformats.org/officeDocument/2006/relationships/customXml" Target="../ink/ink591.xml"/><Relationship Id="rId74" Type="http://schemas.openxmlformats.org/officeDocument/2006/relationships/customXml" Target="../ink/ink599.xml"/><Relationship Id="rId79" Type="http://schemas.openxmlformats.org/officeDocument/2006/relationships/image" Target="../media/image1432.png"/><Relationship Id="rId102" Type="http://schemas.openxmlformats.org/officeDocument/2006/relationships/customXml" Target="../ink/ink613.xml"/><Relationship Id="rId123" Type="http://schemas.openxmlformats.org/officeDocument/2006/relationships/image" Target="../media/image1651.png"/><Relationship Id="rId128" Type="http://schemas.openxmlformats.org/officeDocument/2006/relationships/customXml" Target="../ink/ink626.xml"/><Relationship Id="rId5" Type="http://schemas.openxmlformats.org/officeDocument/2006/relationships/image" Target="../media/image9110.png"/><Relationship Id="rId90" Type="http://schemas.openxmlformats.org/officeDocument/2006/relationships/customXml" Target="../ink/ink607.xml"/><Relationship Id="rId95" Type="http://schemas.openxmlformats.org/officeDocument/2006/relationships/image" Target="../media/image1511.png"/><Relationship Id="rId22" Type="http://schemas.openxmlformats.org/officeDocument/2006/relationships/customXml" Target="../ink/ink573.xml"/><Relationship Id="rId27" Type="http://schemas.openxmlformats.org/officeDocument/2006/relationships/image" Target="../media/image11710.png"/><Relationship Id="rId43" Type="http://schemas.openxmlformats.org/officeDocument/2006/relationships/image" Target="../media/image541.png"/><Relationship Id="rId48" Type="http://schemas.openxmlformats.org/officeDocument/2006/relationships/customXml" Target="../ink/ink586.xml"/><Relationship Id="rId64" Type="http://schemas.openxmlformats.org/officeDocument/2006/relationships/customXml" Target="../ink/ink594.xml"/><Relationship Id="rId69" Type="http://schemas.openxmlformats.org/officeDocument/2006/relationships/image" Target="../media/image13810.png"/><Relationship Id="rId113" Type="http://schemas.openxmlformats.org/officeDocument/2006/relationships/image" Target="../media/image1601.png"/><Relationship Id="rId118" Type="http://schemas.openxmlformats.org/officeDocument/2006/relationships/customXml" Target="../ink/ink621.xml"/><Relationship Id="rId134" Type="http://schemas.openxmlformats.org/officeDocument/2006/relationships/customXml" Target="../ink/ink629.xml"/><Relationship Id="rId139" Type="http://schemas.openxmlformats.org/officeDocument/2006/relationships/image" Target="../media/image1731.png"/><Relationship Id="rId8" Type="http://schemas.openxmlformats.org/officeDocument/2006/relationships/customXml" Target="../ink/ink566.xml"/><Relationship Id="rId51" Type="http://schemas.openxmlformats.org/officeDocument/2006/relationships/image" Target="../media/image12910.png"/><Relationship Id="rId72" Type="http://schemas.openxmlformats.org/officeDocument/2006/relationships/customXml" Target="../ink/ink598.xml"/><Relationship Id="rId80" Type="http://schemas.openxmlformats.org/officeDocument/2006/relationships/customXml" Target="../ink/ink602.xml"/><Relationship Id="rId85" Type="http://schemas.openxmlformats.org/officeDocument/2006/relationships/image" Target="../media/image1461.png"/><Relationship Id="rId93" Type="http://schemas.openxmlformats.org/officeDocument/2006/relationships/image" Target="../media/image544.png"/><Relationship Id="rId98" Type="http://schemas.openxmlformats.org/officeDocument/2006/relationships/customXml" Target="../ink/ink611.xml"/><Relationship Id="rId121" Type="http://schemas.openxmlformats.org/officeDocument/2006/relationships/image" Target="../media/image1640.png"/><Relationship Id="rId3" Type="http://schemas.openxmlformats.org/officeDocument/2006/relationships/image" Target="../media/image90.png"/><Relationship Id="rId12" Type="http://schemas.openxmlformats.org/officeDocument/2006/relationships/customXml" Target="../ink/ink568.xml"/><Relationship Id="rId17" Type="http://schemas.openxmlformats.org/officeDocument/2006/relationships/image" Target="../media/image11210.png"/><Relationship Id="rId25" Type="http://schemas.openxmlformats.org/officeDocument/2006/relationships/image" Target="../media/image11610.png"/><Relationship Id="rId33" Type="http://schemas.openxmlformats.org/officeDocument/2006/relationships/image" Target="../media/image12010.png"/><Relationship Id="rId38" Type="http://schemas.openxmlformats.org/officeDocument/2006/relationships/customXml" Target="../ink/ink581.xml"/><Relationship Id="rId46" Type="http://schemas.openxmlformats.org/officeDocument/2006/relationships/customXml" Target="../ink/ink585.xml"/><Relationship Id="rId59" Type="http://schemas.openxmlformats.org/officeDocument/2006/relationships/image" Target="../media/image13310.png"/><Relationship Id="rId67" Type="http://schemas.openxmlformats.org/officeDocument/2006/relationships/image" Target="../media/image13710.png"/><Relationship Id="rId103" Type="http://schemas.openxmlformats.org/officeDocument/2006/relationships/image" Target="../media/image1550.png"/><Relationship Id="rId108" Type="http://schemas.openxmlformats.org/officeDocument/2006/relationships/customXml" Target="../ink/ink616.xml"/><Relationship Id="rId116" Type="http://schemas.openxmlformats.org/officeDocument/2006/relationships/customXml" Target="../ink/ink620.xml"/><Relationship Id="rId124" Type="http://schemas.openxmlformats.org/officeDocument/2006/relationships/customXml" Target="../ink/ink624.xml"/><Relationship Id="rId129" Type="http://schemas.openxmlformats.org/officeDocument/2006/relationships/image" Target="../media/image1681.png"/><Relationship Id="rId137" Type="http://schemas.openxmlformats.org/officeDocument/2006/relationships/image" Target="../media/image1721.png"/><Relationship Id="rId20" Type="http://schemas.openxmlformats.org/officeDocument/2006/relationships/customXml" Target="../ink/ink572.xml"/><Relationship Id="rId41" Type="http://schemas.openxmlformats.org/officeDocument/2006/relationships/image" Target="../media/image12410.png"/><Relationship Id="rId54" Type="http://schemas.openxmlformats.org/officeDocument/2006/relationships/customXml" Target="../ink/ink589.xml"/><Relationship Id="rId62" Type="http://schemas.openxmlformats.org/officeDocument/2006/relationships/customXml" Target="../ink/ink593.xml"/><Relationship Id="rId70" Type="http://schemas.openxmlformats.org/officeDocument/2006/relationships/customXml" Target="../ink/ink597.xml"/><Relationship Id="rId75" Type="http://schemas.openxmlformats.org/officeDocument/2006/relationships/image" Target="../media/image542.png"/><Relationship Id="rId83" Type="http://schemas.openxmlformats.org/officeDocument/2006/relationships/image" Target="../media/image1451.png"/><Relationship Id="rId88" Type="http://schemas.openxmlformats.org/officeDocument/2006/relationships/customXml" Target="../ink/ink606.xml"/><Relationship Id="rId91" Type="http://schemas.openxmlformats.org/officeDocument/2006/relationships/image" Target="../media/image1491.png"/><Relationship Id="rId96" Type="http://schemas.openxmlformats.org/officeDocument/2006/relationships/customXml" Target="../ink/ink610.xml"/><Relationship Id="rId111" Type="http://schemas.openxmlformats.org/officeDocument/2006/relationships/image" Target="../media/image1591.png"/><Relationship Id="rId132" Type="http://schemas.openxmlformats.org/officeDocument/2006/relationships/customXml" Target="../ink/ink62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65.xml"/><Relationship Id="rId15" Type="http://schemas.openxmlformats.org/officeDocument/2006/relationships/image" Target="../media/image11110.png"/><Relationship Id="rId23" Type="http://schemas.openxmlformats.org/officeDocument/2006/relationships/image" Target="../media/image11510.png"/><Relationship Id="rId28" Type="http://schemas.openxmlformats.org/officeDocument/2006/relationships/customXml" Target="../ink/ink576.xml"/><Relationship Id="rId36" Type="http://schemas.openxmlformats.org/officeDocument/2006/relationships/customXml" Target="../ink/ink580.xml"/><Relationship Id="rId49" Type="http://schemas.openxmlformats.org/officeDocument/2006/relationships/image" Target="../media/image12810.png"/><Relationship Id="rId57" Type="http://schemas.openxmlformats.org/officeDocument/2006/relationships/image" Target="../media/image13210.png"/><Relationship Id="rId106" Type="http://schemas.openxmlformats.org/officeDocument/2006/relationships/customXml" Target="../ink/ink615.xml"/><Relationship Id="rId114" Type="http://schemas.openxmlformats.org/officeDocument/2006/relationships/customXml" Target="../ink/ink619.xml"/><Relationship Id="rId119" Type="http://schemas.openxmlformats.org/officeDocument/2006/relationships/image" Target="../media/image1631.png"/><Relationship Id="rId127" Type="http://schemas.openxmlformats.org/officeDocument/2006/relationships/image" Target="../media/image1671.png"/><Relationship Id="rId10" Type="http://schemas.openxmlformats.org/officeDocument/2006/relationships/customXml" Target="../ink/ink567.xml"/><Relationship Id="rId31" Type="http://schemas.openxmlformats.org/officeDocument/2006/relationships/image" Target="../media/image11910.png"/><Relationship Id="rId44" Type="http://schemas.openxmlformats.org/officeDocument/2006/relationships/customXml" Target="../ink/ink584.xml"/><Relationship Id="rId52" Type="http://schemas.openxmlformats.org/officeDocument/2006/relationships/customXml" Target="../ink/ink588.xml"/><Relationship Id="rId60" Type="http://schemas.openxmlformats.org/officeDocument/2006/relationships/customXml" Target="../ink/ink592.xml"/><Relationship Id="rId65" Type="http://schemas.openxmlformats.org/officeDocument/2006/relationships/image" Target="../media/image13610.png"/><Relationship Id="rId73" Type="http://schemas.openxmlformats.org/officeDocument/2006/relationships/image" Target="../media/image14010.png"/><Relationship Id="rId78" Type="http://schemas.openxmlformats.org/officeDocument/2006/relationships/customXml" Target="../ink/ink601.xml"/><Relationship Id="rId81" Type="http://schemas.openxmlformats.org/officeDocument/2006/relationships/image" Target="../media/image1443.png"/><Relationship Id="rId86" Type="http://schemas.openxmlformats.org/officeDocument/2006/relationships/customXml" Target="../ink/ink605.xml"/><Relationship Id="rId94" Type="http://schemas.openxmlformats.org/officeDocument/2006/relationships/customXml" Target="../ink/ink609.xml"/><Relationship Id="rId99" Type="http://schemas.openxmlformats.org/officeDocument/2006/relationships/image" Target="../media/image1530.png"/><Relationship Id="rId101" Type="http://schemas.openxmlformats.org/officeDocument/2006/relationships/image" Target="../media/image1540.png"/><Relationship Id="rId122" Type="http://schemas.openxmlformats.org/officeDocument/2006/relationships/customXml" Target="../ink/ink623.xml"/><Relationship Id="rId130" Type="http://schemas.openxmlformats.org/officeDocument/2006/relationships/customXml" Target="../ink/ink627.xml"/><Relationship Id="rId135" Type="http://schemas.openxmlformats.org/officeDocument/2006/relationships/image" Target="../media/image1711.png"/><Relationship Id="rId4" Type="http://schemas.openxmlformats.org/officeDocument/2006/relationships/customXml" Target="../ink/ink564.xml"/><Relationship Id="rId9" Type="http://schemas.openxmlformats.org/officeDocument/2006/relationships/image" Target="../media/image10610.png"/><Relationship Id="rId13" Type="http://schemas.openxmlformats.org/officeDocument/2006/relationships/image" Target="../media/image11010.png"/><Relationship Id="rId18" Type="http://schemas.openxmlformats.org/officeDocument/2006/relationships/customXml" Target="../ink/ink571.xml"/><Relationship Id="rId39" Type="http://schemas.openxmlformats.org/officeDocument/2006/relationships/image" Target="../media/image12310.png"/><Relationship Id="rId109" Type="http://schemas.openxmlformats.org/officeDocument/2006/relationships/image" Target="../media/image1581.png"/><Relationship Id="rId34" Type="http://schemas.openxmlformats.org/officeDocument/2006/relationships/customXml" Target="../ink/ink579.xml"/><Relationship Id="rId50" Type="http://schemas.openxmlformats.org/officeDocument/2006/relationships/customXml" Target="../ink/ink587.xml"/><Relationship Id="rId55" Type="http://schemas.openxmlformats.org/officeDocument/2006/relationships/image" Target="../media/image13110.png"/><Relationship Id="rId76" Type="http://schemas.openxmlformats.org/officeDocument/2006/relationships/customXml" Target="../ink/ink600.xml"/><Relationship Id="rId97" Type="http://schemas.openxmlformats.org/officeDocument/2006/relationships/image" Target="../media/image1521.png"/><Relationship Id="rId104" Type="http://schemas.openxmlformats.org/officeDocument/2006/relationships/customXml" Target="../ink/ink614.xml"/><Relationship Id="rId120" Type="http://schemas.openxmlformats.org/officeDocument/2006/relationships/customXml" Target="../ink/ink622.xml"/><Relationship Id="rId125" Type="http://schemas.openxmlformats.org/officeDocument/2006/relationships/image" Target="../media/image1661.png"/><Relationship Id="rId7" Type="http://schemas.openxmlformats.org/officeDocument/2006/relationships/image" Target="../media/image97.png"/><Relationship Id="rId71" Type="http://schemas.openxmlformats.org/officeDocument/2006/relationships/image" Target="../media/image13910.png"/><Relationship Id="rId92" Type="http://schemas.openxmlformats.org/officeDocument/2006/relationships/customXml" Target="../ink/ink608.xml"/><Relationship Id="rId2" Type="http://schemas.openxmlformats.org/officeDocument/2006/relationships/customXml" Target="../ink/ink563.xml"/><Relationship Id="rId29" Type="http://schemas.openxmlformats.org/officeDocument/2006/relationships/image" Target="../media/image11810.png"/><Relationship Id="rId24" Type="http://schemas.openxmlformats.org/officeDocument/2006/relationships/customXml" Target="../ink/ink574.xml"/><Relationship Id="rId40" Type="http://schemas.openxmlformats.org/officeDocument/2006/relationships/customXml" Target="../ink/ink582.xml"/><Relationship Id="rId45" Type="http://schemas.openxmlformats.org/officeDocument/2006/relationships/image" Target="../media/image12610.png"/><Relationship Id="rId66" Type="http://schemas.openxmlformats.org/officeDocument/2006/relationships/customXml" Target="../ink/ink595.xml"/><Relationship Id="rId87" Type="http://schemas.openxmlformats.org/officeDocument/2006/relationships/image" Target="../media/image543.png"/><Relationship Id="rId110" Type="http://schemas.openxmlformats.org/officeDocument/2006/relationships/customXml" Target="../ink/ink617.xml"/><Relationship Id="rId115" Type="http://schemas.openxmlformats.org/officeDocument/2006/relationships/image" Target="../media/image1611.png"/><Relationship Id="rId131" Type="http://schemas.openxmlformats.org/officeDocument/2006/relationships/image" Target="../media/image1691.png"/><Relationship Id="rId136" Type="http://schemas.openxmlformats.org/officeDocument/2006/relationships/customXml" Target="../ink/ink630.xml"/><Relationship Id="rId61" Type="http://schemas.openxmlformats.org/officeDocument/2006/relationships/image" Target="../media/image13410.png"/><Relationship Id="rId82" Type="http://schemas.openxmlformats.org/officeDocument/2006/relationships/customXml" Target="../ink/ink603.xml"/><Relationship Id="rId19" Type="http://schemas.openxmlformats.org/officeDocument/2006/relationships/image" Target="../media/image11310.png"/><Relationship Id="rId14" Type="http://schemas.openxmlformats.org/officeDocument/2006/relationships/customXml" Target="../ink/ink569.xml"/><Relationship Id="rId30" Type="http://schemas.openxmlformats.org/officeDocument/2006/relationships/customXml" Target="../ink/ink577.xml"/><Relationship Id="rId35" Type="http://schemas.openxmlformats.org/officeDocument/2006/relationships/image" Target="../media/image12110.png"/><Relationship Id="rId56" Type="http://schemas.openxmlformats.org/officeDocument/2006/relationships/customXml" Target="../ink/ink590.xml"/><Relationship Id="rId77" Type="http://schemas.openxmlformats.org/officeDocument/2006/relationships/image" Target="../media/image1423.png"/><Relationship Id="rId100" Type="http://schemas.openxmlformats.org/officeDocument/2006/relationships/customXml" Target="../ink/ink612.xml"/><Relationship Id="rId105" Type="http://schemas.openxmlformats.org/officeDocument/2006/relationships/image" Target="../media/image1561.png"/><Relationship Id="rId126" Type="http://schemas.openxmlformats.org/officeDocument/2006/relationships/customXml" Target="../ink/ink625.xml"/></Relationships>
</file>

<file path=ppt/slides/_rels/slide1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660.png"/><Relationship Id="rId299" Type="http://schemas.openxmlformats.org/officeDocument/2006/relationships/image" Target="../media/image2570.png"/><Relationship Id="rId21" Type="http://schemas.openxmlformats.org/officeDocument/2006/relationships/image" Target="../media/image1180.png"/><Relationship Id="rId63" Type="http://schemas.openxmlformats.org/officeDocument/2006/relationships/image" Target="../media/image548.png"/><Relationship Id="rId159" Type="http://schemas.openxmlformats.org/officeDocument/2006/relationships/image" Target="../media/image1870.png"/><Relationship Id="rId324" Type="http://schemas.openxmlformats.org/officeDocument/2006/relationships/customXml" Target="../ink/ink793.xml"/><Relationship Id="rId366" Type="http://schemas.openxmlformats.org/officeDocument/2006/relationships/customXml" Target="../ink/ink814.xml"/><Relationship Id="rId170" Type="http://schemas.openxmlformats.org/officeDocument/2006/relationships/customXml" Target="../ink/ink716.xml"/><Relationship Id="rId226" Type="http://schemas.openxmlformats.org/officeDocument/2006/relationships/customXml" Target="../ink/ink744.xml"/><Relationship Id="rId268" Type="http://schemas.openxmlformats.org/officeDocument/2006/relationships/customXml" Target="../ink/ink765.xml"/><Relationship Id="rId32" Type="http://schemas.openxmlformats.org/officeDocument/2006/relationships/customXml" Target="../ink/ink647.xml"/><Relationship Id="rId74" Type="http://schemas.openxmlformats.org/officeDocument/2006/relationships/customXml" Target="../ink/ink668.xml"/><Relationship Id="rId128" Type="http://schemas.openxmlformats.org/officeDocument/2006/relationships/customXml" Target="../ink/ink695.xml"/><Relationship Id="rId335" Type="http://schemas.openxmlformats.org/officeDocument/2006/relationships/image" Target="../media/image2750.png"/><Relationship Id="rId377" Type="http://schemas.openxmlformats.org/officeDocument/2006/relationships/image" Target="../media/image2960.png"/><Relationship Id="rId5" Type="http://schemas.openxmlformats.org/officeDocument/2006/relationships/image" Target="../media/image1100.png"/><Relationship Id="rId181" Type="http://schemas.openxmlformats.org/officeDocument/2006/relationships/image" Target="../media/image1980.png"/><Relationship Id="rId237" Type="http://schemas.openxmlformats.org/officeDocument/2006/relationships/image" Target="../media/image2260.png"/><Relationship Id="rId402" Type="http://schemas.openxmlformats.org/officeDocument/2006/relationships/customXml" Target="../ink/ink832.xml"/><Relationship Id="rId258" Type="http://schemas.openxmlformats.org/officeDocument/2006/relationships/customXml" Target="../ink/ink760.xml"/><Relationship Id="rId279" Type="http://schemas.openxmlformats.org/officeDocument/2006/relationships/image" Target="../media/image2470.png"/><Relationship Id="rId22" Type="http://schemas.openxmlformats.org/officeDocument/2006/relationships/customXml" Target="../ink/ink642.xml"/><Relationship Id="rId43" Type="http://schemas.openxmlformats.org/officeDocument/2006/relationships/image" Target="../media/image1290.png"/><Relationship Id="rId64" Type="http://schemas.openxmlformats.org/officeDocument/2006/relationships/customXml" Target="../ink/ink663.xml"/><Relationship Id="rId118" Type="http://schemas.openxmlformats.org/officeDocument/2006/relationships/customXml" Target="../ink/ink690.xml"/><Relationship Id="rId139" Type="http://schemas.openxmlformats.org/officeDocument/2006/relationships/image" Target="../media/image1770.png"/><Relationship Id="rId290" Type="http://schemas.openxmlformats.org/officeDocument/2006/relationships/customXml" Target="../ink/ink776.xml"/><Relationship Id="rId304" Type="http://schemas.openxmlformats.org/officeDocument/2006/relationships/customXml" Target="../ink/ink783.xml"/><Relationship Id="rId325" Type="http://schemas.openxmlformats.org/officeDocument/2006/relationships/image" Target="../media/image2700.png"/><Relationship Id="rId346" Type="http://schemas.openxmlformats.org/officeDocument/2006/relationships/customXml" Target="../ink/ink804.xml"/><Relationship Id="rId367" Type="http://schemas.openxmlformats.org/officeDocument/2006/relationships/image" Target="../media/image2910.png"/><Relationship Id="rId388" Type="http://schemas.openxmlformats.org/officeDocument/2006/relationships/customXml" Target="../ink/ink825.xml"/><Relationship Id="rId85" Type="http://schemas.openxmlformats.org/officeDocument/2006/relationships/image" Target="../media/image1500.png"/><Relationship Id="rId150" Type="http://schemas.openxmlformats.org/officeDocument/2006/relationships/customXml" Target="../ink/ink706.xml"/><Relationship Id="rId171" Type="http://schemas.openxmlformats.org/officeDocument/2006/relationships/image" Target="../media/image1930.png"/><Relationship Id="rId192" Type="http://schemas.openxmlformats.org/officeDocument/2006/relationships/customXml" Target="../ink/ink727.xml"/><Relationship Id="rId206" Type="http://schemas.openxmlformats.org/officeDocument/2006/relationships/customXml" Target="../ink/ink734.xml"/><Relationship Id="rId227" Type="http://schemas.openxmlformats.org/officeDocument/2006/relationships/image" Target="../media/image2210.png"/><Relationship Id="rId413" Type="http://schemas.openxmlformats.org/officeDocument/2006/relationships/image" Target="../media/image567.png"/><Relationship Id="rId248" Type="http://schemas.openxmlformats.org/officeDocument/2006/relationships/customXml" Target="../ink/ink755.xml"/><Relationship Id="rId269" Type="http://schemas.openxmlformats.org/officeDocument/2006/relationships/image" Target="../media/image2420.png"/><Relationship Id="rId12" Type="http://schemas.openxmlformats.org/officeDocument/2006/relationships/customXml" Target="../ink/ink637.xml"/><Relationship Id="rId33" Type="http://schemas.openxmlformats.org/officeDocument/2006/relationships/image" Target="../media/image1240.png"/><Relationship Id="rId108" Type="http://schemas.openxmlformats.org/officeDocument/2006/relationships/customXml" Target="../ink/ink685.xml"/><Relationship Id="rId129" Type="http://schemas.openxmlformats.org/officeDocument/2006/relationships/image" Target="../media/image1720.png"/><Relationship Id="rId280" Type="http://schemas.openxmlformats.org/officeDocument/2006/relationships/customXml" Target="../ink/ink771.xml"/><Relationship Id="rId315" Type="http://schemas.openxmlformats.org/officeDocument/2006/relationships/image" Target="../media/image2650.png"/><Relationship Id="rId336" Type="http://schemas.openxmlformats.org/officeDocument/2006/relationships/customXml" Target="../ink/ink799.xml"/><Relationship Id="rId357" Type="http://schemas.openxmlformats.org/officeDocument/2006/relationships/image" Target="../media/image2860.png"/><Relationship Id="rId54" Type="http://schemas.openxmlformats.org/officeDocument/2006/relationships/customXml" Target="../ink/ink658.xml"/><Relationship Id="rId75" Type="http://schemas.openxmlformats.org/officeDocument/2006/relationships/image" Target="../media/image1450.png"/><Relationship Id="rId96" Type="http://schemas.openxmlformats.org/officeDocument/2006/relationships/customXml" Target="../ink/ink679.xml"/><Relationship Id="rId140" Type="http://schemas.openxmlformats.org/officeDocument/2006/relationships/customXml" Target="../ink/ink701.xml"/><Relationship Id="rId161" Type="http://schemas.openxmlformats.org/officeDocument/2006/relationships/image" Target="../media/image1880.png"/><Relationship Id="rId182" Type="http://schemas.openxmlformats.org/officeDocument/2006/relationships/customXml" Target="../ink/ink722.xml"/><Relationship Id="rId217" Type="http://schemas.openxmlformats.org/officeDocument/2006/relationships/image" Target="../media/image2160.png"/><Relationship Id="rId378" Type="http://schemas.openxmlformats.org/officeDocument/2006/relationships/customXml" Target="../ink/ink820.xml"/><Relationship Id="rId399" Type="http://schemas.openxmlformats.org/officeDocument/2006/relationships/image" Target="../media/image3070.png"/><Relationship Id="rId403" Type="http://schemas.openxmlformats.org/officeDocument/2006/relationships/image" Target="../media/image562.png"/><Relationship Id="rId6" Type="http://schemas.openxmlformats.org/officeDocument/2006/relationships/customXml" Target="../ink/ink634.xml"/><Relationship Id="rId238" Type="http://schemas.openxmlformats.org/officeDocument/2006/relationships/customXml" Target="../ink/ink750.xml"/><Relationship Id="rId259" Type="http://schemas.openxmlformats.org/officeDocument/2006/relationships/image" Target="../media/image2370.png"/><Relationship Id="rId23" Type="http://schemas.openxmlformats.org/officeDocument/2006/relationships/image" Target="../media/image1190.png"/><Relationship Id="rId119" Type="http://schemas.openxmlformats.org/officeDocument/2006/relationships/image" Target="../media/image1670.png"/><Relationship Id="rId270" Type="http://schemas.openxmlformats.org/officeDocument/2006/relationships/customXml" Target="../ink/ink766.xml"/><Relationship Id="rId291" Type="http://schemas.openxmlformats.org/officeDocument/2006/relationships/image" Target="../media/image2530.png"/><Relationship Id="rId305" Type="http://schemas.openxmlformats.org/officeDocument/2006/relationships/image" Target="../media/image2600.png"/><Relationship Id="rId326" Type="http://schemas.openxmlformats.org/officeDocument/2006/relationships/customXml" Target="../ink/ink794.xml"/><Relationship Id="rId347" Type="http://schemas.openxmlformats.org/officeDocument/2006/relationships/image" Target="../media/image555.png"/><Relationship Id="rId44" Type="http://schemas.openxmlformats.org/officeDocument/2006/relationships/customXml" Target="../ink/ink653.xml"/><Relationship Id="rId65" Type="http://schemas.openxmlformats.org/officeDocument/2006/relationships/image" Target="../media/image1400.png"/><Relationship Id="rId86" Type="http://schemas.openxmlformats.org/officeDocument/2006/relationships/customXml" Target="../ink/ink674.xml"/><Relationship Id="rId130" Type="http://schemas.openxmlformats.org/officeDocument/2006/relationships/customXml" Target="../ink/ink696.xml"/><Relationship Id="rId151" Type="http://schemas.openxmlformats.org/officeDocument/2006/relationships/image" Target="../media/image1830.png"/><Relationship Id="rId368" Type="http://schemas.openxmlformats.org/officeDocument/2006/relationships/customXml" Target="../ink/ink815.xml"/><Relationship Id="rId389" Type="http://schemas.openxmlformats.org/officeDocument/2006/relationships/image" Target="../media/image3020.png"/><Relationship Id="rId172" Type="http://schemas.openxmlformats.org/officeDocument/2006/relationships/customXml" Target="../ink/ink717.xml"/><Relationship Id="rId193" Type="http://schemas.openxmlformats.org/officeDocument/2006/relationships/image" Target="../media/image2040.png"/><Relationship Id="rId207" Type="http://schemas.openxmlformats.org/officeDocument/2006/relationships/image" Target="../media/image2110.png"/><Relationship Id="rId228" Type="http://schemas.openxmlformats.org/officeDocument/2006/relationships/customXml" Target="../ink/ink745.xml"/><Relationship Id="rId249" Type="http://schemas.openxmlformats.org/officeDocument/2006/relationships/image" Target="../media/image2320.png"/><Relationship Id="rId414" Type="http://schemas.openxmlformats.org/officeDocument/2006/relationships/customXml" Target="../ink/ink838.xml"/><Relationship Id="rId13" Type="http://schemas.openxmlformats.org/officeDocument/2006/relationships/image" Target="../media/image1140.png"/><Relationship Id="rId109" Type="http://schemas.openxmlformats.org/officeDocument/2006/relationships/image" Target="../media/image1620.png"/><Relationship Id="rId260" Type="http://schemas.openxmlformats.org/officeDocument/2006/relationships/customXml" Target="../ink/ink761.xml"/><Relationship Id="rId281" Type="http://schemas.openxmlformats.org/officeDocument/2006/relationships/image" Target="../media/image2480.png"/><Relationship Id="rId316" Type="http://schemas.openxmlformats.org/officeDocument/2006/relationships/customXml" Target="../ink/ink789.xml"/><Relationship Id="rId337" Type="http://schemas.openxmlformats.org/officeDocument/2006/relationships/image" Target="../media/image2760.png"/><Relationship Id="rId34" Type="http://schemas.openxmlformats.org/officeDocument/2006/relationships/customXml" Target="../ink/ink648.xml"/><Relationship Id="rId55" Type="http://schemas.openxmlformats.org/officeDocument/2006/relationships/image" Target="../media/image1350.png"/><Relationship Id="rId76" Type="http://schemas.openxmlformats.org/officeDocument/2006/relationships/customXml" Target="../ink/ink669.xml"/><Relationship Id="rId97" Type="http://schemas.openxmlformats.org/officeDocument/2006/relationships/image" Target="../media/image1560.png"/><Relationship Id="rId120" Type="http://schemas.openxmlformats.org/officeDocument/2006/relationships/customXml" Target="../ink/ink691.xml"/><Relationship Id="rId141" Type="http://schemas.openxmlformats.org/officeDocument/2006/relationships/image" Target="../media/image1780.png"/><Relationship Id="rId358" Type="http://schemas.openxmlformats.org/officeDocument/2006/relationships/customXml" Target="../ink/ink810.xml"/><Relationship Id="rId379" Type="http://schemas.openxmlformats.org/officeDocument/2006/relationships/image" Target="../media/image2970.png"/><Relationship Id="rId7" Type="http://schemas.openxmlformats.org/officeDocument/2006/relationships/image" Target="../media/image1110.png"/><Relationship Id="rId162" Type="http://schemas.openxmlformats.org/officeDocument/2006/relationships/customXml" Target="../ink/ink712.xml"/><Relationship Id="rId183" Type="http://schemas.openxmlformats.org/officeDocument/2006/relationships/image" Target="../media/image1990.png"/><Relationship Id="rId218" Type="http://schemas.openxmlformats.org/officeDocument/2006/relationships/customXml" Target="../ink/ink740.xml"/><Relationship Id="rId239" Type="http://schemas.openxmlformats.org/officeDocument/2006/relationships/image" Target="../media/image2270.png"/><Relationship Id="rId390" Type="http://schemas.openxmlformats.org/officeDocument/2006/relationships/customXml" Target="../ink/ink826.xml"/><Relationship Id="rId404" Type="http://schemas.openxmlformats.org/officeDocument/2006/relationships/customXml" Target="../ink/ink833.xml"/><Relationship Id="rId250" Type="http://schemas.openxmlformats.org/officeDocument/2006/relationships/customXml" Target="../ink/ink756.xml"/><Relationship Id="rId271" Type="http://schemas.openxmlformats.org/officeDocument/2006/relationships/image" Target="../media/image2430.png"/><Relationship Id="rId292" Type="http://schemas.openxmlformats.org/officeDocument/2006/relationships/customXml" Target="../ink/ink777.xml"/><Relationship Id="rId306" Type="http://schemas.openxmlformats.org/officeDocument/2006/relationships/customXml" Target="../ink/ink784.xml"/><Relationship Id="rId24" Type="http://schemas.openxmlformats.org/officeDocument/2006/relationships/customXml" Target="../ink/ink643.xml"/><Relationship Id="rId45" Type="http://schemas.openxmlformats.org/officeDocument/2006/relationships/image" Target="../media/image1300.png"/><Relationship Id="rId66" Type="http://schemas.openxmlformats.org/officeDocument/2006/relationships/customXml" Target="../ink/ink664.xml"/><Relationship Id="rId87" Type="http://schemas.openxmlformats.org/officeDocument/2006/relationships/image" Target="../media/image1510.png"/><Relationship Id="rId110" Type="http://schemas.openxmlformats.org/officeDocument/2006/relationships/customXml" Target="../ink/ink686.xml"/><Relationship Id="rId131" Type="http://schemas.openxmlformats.org/officeDocument/2006/relationships/image" Target="../media/image1730.png"/><Relationship Id="rId327" Type="http://schemas.openxmlformats.org/officeDocument/2006/relationships/image" Target="../media/image2710.png"/><Relationship Id="rId348" Type="http://schemas.openxmlformats.org/officeDocument/2006/relationships/customXml" Target="../ink/ink805.xml"/><Relationship Id="rId369" Type="http://schemas.openxmlformats.org/officeDocument/2006/relationships/image" Target="../media/image2920.png"/><Relationship Id="rId152" Type="http://schemas.openxmlformats.org/officeDocument/2006/relationships/customXml" Target="../ink/ink707.xml"/><Relationship Id="rId173" Type="http://schemas.openxmlformats.org/officeDocument/2006/relationships/image" Target="../media/image1940.png"/><Relationship Id="rId194" Type="http://schemas.openxmlformats.org/officeDocument/2006/relationships/customXml" Target="../ink/ink728.xml"/><Relationship Id="rId208" Type="http://schemas.openxmlformats.org/officeDocument/2006/relationships/customXml" Target="../ink/ink735.xml"/><Relationship Id="rId229" Type="http://schemas.openxmlformats.org/officeDocument/2006/relationships/image" Target="../media/image2220.png"/><Relationship Id="rId380" Type="http://schemas.openxmlformats.org/officeDocument/2006/relationships/customXml" Target="../ink/ink821.xml"/><Relationship Id="rId415" Type="http://schemas.openxmlformats.org/officeDocument/2006/relationships/image" Target="../media/image568.png"/><Relationship Id="rId240" Type="http://schemas.openxmlformats.org/officeDocument/2006/relationships/customXml" Target="../ink/ink751.xml"/><Relationship Id="rId261" Type="http://schemas.openxmlformats.org/officeDocument/2006/relationships/image" Target="../media/image2380.png"/><Relationship Id="rId14" Type="http://schemas.openxmlformats.org/officeDocument/2006/relationships/customXml" Target="../ink/ink638.xml"/><Relationship Id="rId35" Type="http://schemas.openxmlformats.org/officeDocument/2006/relationships/image" Target="../media/image1250.png"/><Relationship Id="rId56" Type="http://schemas.openxmlformats.org/officeDocument/2006/relationships/customXml" Target="../ink/ink659.xml"/><Relationship Id="rId77" Type="http://schemas.openxmlformats.org/officeDocument/2006/relationships/image" Target="../media/image1460.png"/><Relationship Id="rId100" Type="http://schemas.openxmlformats.org/officeDocument/2006/relationships/customXml" Target="../ink/ink681.xml"/><Relationship Id="rId282" Type="http://schemas.openxmlformats.org/officeDocument/2006/relationships/customXml" Target="../ink/ink772.xml"/><Relationship Id="rId317" Type="http://schemas.openxmlformats.org/officeDocument/2006/relationships/image" Target="../media/image2660.png"/><Relationship Id="rId338" Type="http://schemas.openxmlformats.org/officeDocument/2006/relationships/customXml" Target="../ink/ink800.xml"/><Relationship Id="rId359" Type="http://schemas.openxmlformats.org/officeDocument/2006/relationships/image" Target="../media/image2870.png"/><Relationship Id="rId8" Type="http://schemas.openxmlformats.org/officeDocument/2006/relationships/customXml" Target="../ink/ink635.xml"/><Relationship Id="rId98" Type="http://schemas.openxmlformats.org/officeDocument/2006/relationships/customXml" Target="../ink/ink680.xml"/><Relationship Id="rId121" Type="http://schemas.openxmlformats.org/officeDocument/2006/relationships/image" Target="../media/image1680.png"/><Relationship Id="rId142" Type="http://schemas.openxmlformats.org/officeDocument/2006/relationships/customXml" Target="../ink/ink702.xml"/><Relationship Id="rId163" Type="http://schemas.openxmlformats.org/officeDocument/2006/relationships/image" Target="../media/image1890.png"/><Relationship Id="rId184" Type="http://schemas.openxmlformats.org/officeDocument/2006/relationships/customXml" Target="../ink/ink723.xml"/><Relationship Id="rId219" Type="http://schemas.openxmlformats.org/officeDocument/2006/relationships/image" Target="../media/image2170.png"/><Relationship Id="rId370" Type="http://schemas.openxmlformats.org/officeDocument/2006/relationships/customXml" Target="../ink/ink816.xml"/><Relationship Id="rId391" Type="http://schemas.openxmlformats.org/officeDocument/2006/relationships/image" Target="../media/image3030.png"/><Relationship Id="rId405" Type="http://schemas.openxmlformats.org/officeDocument/2006/relationships/image" Target="../media/image563.png"/><Relationship Id="rId230" Type="http://schemas.openxmlformats.org/officeDocument/2006/relationships/customXml" Target="../ink/ink746.xml"/><Relationship Id="rId251" Type="http://schemas.openxmlformats.org/officeDocument/2006/relationships/image" Target="../media/image2330.png"/><Relationship Id="rId25" Type="http://schemas.openxmlformats.org/officeDocument/2006/relationships/image" Target="../media/image1200.png"/><Relationship Id="rId46" Type="http://schemas.openxmlformats.org/officeDocument/2006/relationships/customXml" Target="../ink/ink654.xml"/><Relationship Id="rId67" Type="http://schemas.openxmlformats.org/officeDocument/2006/relationships/image" Target="../media/image1410.png"/><Relationship Id="rId272" Type="http://schemas.openxmlformats.org/officeDocument/2006/relationships/customXml" Target="../ink/ink767.xml"/><Relationship Id="rId293" Type="http://schemas.openxmlformats.org/officeDocument/2006/relationships/image" Target="../media/image2540.png"/><Relationship Id="rId307" Type="http://schemas.openxmlformats.org/officeDocument/2006/relationships/image" Target="../media/image2610.png"/><Relationship Id="rId328" Type="http://schemas.openxmlformats.org/officeDocument/2006/relationships/customXml" Target="../ink/ink795.xml"/><Relationship Id="rId349" Type="http://schemas.openxmlformats.org/officeDocument/2006/relationships/image" Target="../media/image556.png"/><Relationship Id="rId88" Type="http://schemas.openxmlformats.org/officeDocument/2006/relationships/customXml" Target="../ink/ink675.xml"/><Relationship Id="rId111" Type="http://schemas.openxmlformats.org/officeDocument/2006/relationships/image" Target="../media/image1630.png"/><Relationship Id="rId132" Type="http://schemas.openxmlformats.org/officeDocument/2006/relationships/customXml" Target="../ink/ink697.xml"/><Relationship Id="rId153" Type="http://schemas.openxmlformats.org/officeDocument/2006/relationships/image" Target="../media/image1840.png"/><Relationship Id="rId174" Type="http://schemas.openxmlformats.org/officeDocument/2006/relationships/customXml" Target="../ink/ink718.xml"/><Relationship Id="rId195" Type="http://schemas.openxmlformats.org/officeDocument/2006/relationships/image" Target="../media/image2050.png"/><Relationship Id="rId209" Type="http://schemas.openxmlformats.org/officeDocument/2006/relationships/image" Target="../media/image2120.png"/><Relationship Id="rId360" Type="http://schemas.openxmlformats.org/officeDocument/2006/relationships/customXml" Target="../ink/ink811.xml"/><Relationship Id="rId381" Type="http://schemas.openxmlformats.org/officeDocument/2006/relationships/image" Target="../media/image2980.png"/><Relationship Id="rId220" Type="http://schemas.openxmlformats.org/officeDocument/2006/relationships/customXml" Target="../ink/ink741.xml"/><Relationship Id="rId241" Type="http://schemas.openxmlformats.org/officeDocument/2006/relationships/image" Target="../media/image2280.png"/><Relationship Id="rId15" Type="http://schemas.openxmlformats.org/officeDocument/2006/relationships/image" Target="../media/image1150.png"/><Relationship Id="rId36" Type="http://schemas.openxmlformats.org/officeDocument/2006/relationships/customXml" Target="../ink/ink649.xml"/><Relationship Id="rId57" Type="http://schemas.openxmlformats.org/officeDocument/2006/relationships/image" Target="../media/image1360.png"/><Relationship Id="rId262" Type="http://schemas.openxmlformats.org/officeDocument/2006/relationships/customXml" Target="../ink/ink762.xml"/><Relationship Id="rId283" Type="http://schemas.openxmlformats.org/officeDocument/2006/relationships/image" Target="../media/image2490.png"/><Relationship Id="rId318" Type="http://schemas.openxmlformats.org/officeDocument/2006/relationships/customXml" Target="../ink/ink790.xml"/><Relationship Id="rId339" Type="http://schemas.openxmlformats.org/officeDocument/2006/relationships/image" Target="../media/image2770.png"/><Relationship Id="rId78" Type="http://schemas.openxmlformats.org/officeDocument/2006/relationships/customXml" Target="../ink/ink670.xml"/><Relationship Id="rId99" Type="http://schemas.openxmlformats.org/officeDocument/2006/relationships/image" Target="../media/image1570.png"/><Relationship Id="rId101" Type="http://schemas.openxmlformats.org/officeDocument/2006/relationships/image" Target="../media/image1580.png"/><Relationship Id="rId122" Type="http://schemas.openxmlformats.org/officeDocument/2006/relationships/customXml" Target="../ink/ink692.xml"/><Relationship Id="rId143" Type="http://schemas.openxmlformats.org/officeDocument/2006/relationships/image" Target="../media/image1790.png"/><Relationship Id="rId164" Type="http://schemas.openxmlformats.org/officeDocument/2006/relationships/customXml" Target="../ink/ink713.xml"/><Relationship Id="rId185" Type="http://schemas.openxmlformats.org/officeDocument/2006/relationships/image" Target="../media/image2000.png"/><Relationship Id="rId350" Type="http://schemas.openxmlformats.org/officeDocument/2006/relationships/customXml" Target="../ink/ink806.xml"/><Relationship Id="rId371" Type="http://schemas.openxmlformats.org/officeDocument/2006/relationships/image" Target="../media/image2930.png"/><Relationship Id="rId406" Type="http://schemas.openxmlformats.org/officeDocument/2006/relationships/customXml" Target="../ink/ink834.xml"/><Relationship Id="rId9" Type="http://schemas.openxmlformats.org/officeDocument/2006/relationships/image" Target="../media/image1120.png"/><Relationship Id="rId210" Type="http://schemas.openxmlformats.org/officeDocument/2006/relationships/customXml" Target="../ink/ink736.xml"/><Relationship Id="rId392" Type="http://schemas.openxmlformats.org/officeDocument/2006/relationships/customXml" Target="../ink/ink827.xml"/><Relationship Id="rId26" Type="http://schemas.openxmlformats.org/officeDocument/2006/relationships/customXml" Target="../ink/ink644.xml"/><Relationship Id="rId231" Type="http://schemas.openxmlformats.org/officeDocument/2006/relationships/image" Target="../media/image2230.png"/><Relationship Id="rId252" Type="http://schemas.openxmlformats.org/officeDocument/2006/relationships/customXml" Target="../ink/ink757.xml"/><Relationship Id="rId273" Type="http://schemas.openxmlformats.org/officeDocument/2006/relationships/image" Target="../media/image2440.png"/><Relationship Id="rId294" Type="http://schemas.openxmlformats.org/officeDocument/2006/relationships/customXml" Target="../ink/ink778.xml"/><Relationship Id="rId308" Type="http://schemas.openxmlformats.org/officeDocument/2006/relationships/customXml" Target="../ink/ink785.xml"/><Relationship Id="rId329" Type="http://schemas.openxmlformats.org/officeDocument/2006/relationships/image" Target="../media/image2720.png"/><Relationship Id="rId47" Type="http://schemas.openxmlformats.org/officeDocument/2006/relationships/image" Target="../media/image1310.png"/><Relationship Id="rId68" Type="http://schemas.openxmlformats.org/officeDocument/2006/relationships/customXml" Target="../ink/ink665.xml"/><Relationship Id="rId89" Type="http://schemas.openxmlformats.org/officeDocument/2006/relationships/image" Target="../media/image1520.png"/><Relationship Id="rId112" Type="http://schemas.openxmlformats.org/officeDocument/2006/relationships/customXml" Target="../ink/ink687.xml"/><Relationship Id="rId133" Type="http://schemas.openxmlformats.org/officeDocument/2006/relationships/image" Target="../media/image1740.png"/><Relationship Id="rId154" Type="http://schemas.openxmlformats.org/officeDocument/2006/relationships/customXml" Target="../ink/ink708.xml"/><Relationship Id="rId175" Type="http://schemas.openxmlformats.org/officeDocument/2006/relationships/image" Target="../media/image1950.png"/><Relationship Id="rId340" Type="http://schemas.openxmlformats.org/officeDocument/2006/relationships/customXml" Target="../ink/ink801.xml"/><Relationship Id="rId361" Type="http://schemas.openxmlformats.org/officeDocument/2006/relationships/image" Target="../media/image2880.png"/><Relationship Id="rId196" Type="http://schemas.openxmlformats.org/officeDocument/2006/relationships/customXml" Target="../ink/ink729.xml"/><Relationship Id="rId200" Type="http://schemas.openxmlformats.org/officeDocument/2006/relationships/customXml" Target="../ink/ink731.xml"/><Relationship Id="rId382" Type="http://schemas.openxmlformats.org/officeDocument/2006/relationships/customXml" Target="../ink/ink822.xml"/><Relationship Id="rId16" Type="http://schemas.openxmlformats.org/officeDocument/2006/relationships/customXml" Target="../ink/ink639.xml"/><Relationship Id="rId221" Type="http://schemas.openxmlformats.org/officeDocument/2006/relationships/image" Target="../media/image2180.png"/><Relationship Id="rId242" Type="http://schemas.openxmlformats.org/officeDocument/2006/relationships/customXml" Target="../ink/ink752.xml"/><Relationship Id="rId263" Type="http://schemas.openxmlformats.org/officeDocument/2006/relationships/image" Target="../media/image2390.png"/><Relationship Id="rId284" Type="http://schemas.openxmlformats.org/officeDocument/2006/relationships/customXml" Target="../ink/ink773.xml"/><Relationship Id="rId319" Type="http://schemas.openxmlformats.org/officeDocument/2006/relationships/image" Target="../media/image2670.png"/><Relationship Id="rId37" Type="http://schemas.openxmlformats.org/officeDocument/2006/relationships/image" Target="../media/image1260.png"/><Relationship Id="rId58" Type="http://schemas.openxmlformats.org/officeDocument/2006/relationships/customXml" Target="../ink/ink660.xml"/><Relationship Id="rId79" Type="http://schemas.openxmlformats.org/officeDocument/2006/relationships/image" Target="../media/image1470.png"/><Relationship Id="rId102" Type="http://schemas.openxmlformats.org/officeDocument/2006/relationships/customXml" Target="../ink/ink682.xml"/><Relationship Id="rId123" Type="http://schemas.openxmlformats.org/officeDocument/2006/relationships/image" Target="../media/image1690.png"/><Relationship Id="rId144" Type="http://schemas.openxmlformats.org/officeDocument/2006/relationships/customXml" Target="../ink/ink703.xml"/><Relationship Id="rId330" Type="http://schemas.openxmlformats.org/officeDocument/2006/relationships/customXml" Target="../ink/ink796.xml"/><Relationship Id="rId90" Type="http://schemas.openxmlformats.org/officeDocument/2006/relationships/customXml" Target="../ink/ink676.xml"/><Relationship Id="rId165" Type="http://schemas.openxmlformats.org/officeDocument/2006/relationships/image" Target="../media/image1900.png"/><Relationship Id="rId186" Type="http://schemas.openxmlformats.org/officeDocument/2006/relationships/customXml" Target="../ink/ink724.xml"/><Relationship Id="rId351" Type="http://schemas.openxmlformats.org/officeDocument/2006/relationships/image" Target="../media/image557.png"/><Relationship Id="rId372" Type="http://schemas.openxmlformats.org/officeDocument/2006/relationships/customXml" Target="../ink/ink817.xml"/><Relationship Id="rId393" Type="http://schemas.openxmlformats.org/officeDocument/2006/relationships/image" Target="../media/image3040.png"/><Relationship Id="rId407" Type="http://schemas.openxmlformats.org/officeDocument/2006/relationships/image" Target="../media/image564.png"/><Relationship Id="rId211" Type="http://schemas.openxmlformats.org/officeDocument/2006/relationships/image" Target="../media/image2130.png"/><Relationship Id="rId232" Type="http://schemas.openxmlformats.org/officeDocument/2006/relationships/customXml" Target="../ink/ink747.xml"/><Relationship Id="rId253" Type="http://schemas.openxmlformats.org/officeDocument/2006/relationships/image" Target="../media/image2340.png"/><Relationship Id="rId274" Type="http://schemas.openxmlformats.org/officeDocument/2006/relationships/customXml" Target="../ink/ink768.xml"/><Relationship Id="rId295" Type="http://schemas.openxmlformats.org/officeDocument/2006/relationships/image" Target="../media/image2550.png"/><Relationship Id="rId309" Type="http://schemas.openxmlformats.org/officeDocument/2006/relationships/image" Target="../media/image2620.png"/><Relationship Id="rId27" Type="http://schemas.openxmlformats.org/officeDocument/2006/relationships/image" Target="../media/image1210.png"/><Relationship Id="rId48" Type="http://schemas.openxmlformats.org/officeDocument/2006/relationships/customXml" Target="../ink/ink655.xml"/><Relationship Id="rId69" Type="http://schemas.openxmlformats.org/officeDocument/2006/relationships/image" Target="../media/image1420.png"/><Relationship Id="rId113" Type="http://schemas.openxmlformats.org/officeDocument/2006/relationships/image" Target="../media/image552.png"/><Relationship Id="rId134" Type="http://schemas.openxmlformats.org/officeDocument/2006/relationships/customXml" Target="../ink/ink698.xml"/><Relationship Id="rId320" Type="http://schemas.openxmlformats.org/officeDocument/2006/relationships/customXml" Target="../ink/ink791.xml"/><Relationship Id="rId80" Type="http://schemas.openxmlformats.org/officeDocument/2006/relationships/customXml" Target="../ink/ink671.xml"/><Relationship Id="rId155" Type="http://schemas.openxmlformats.org/officeDocument/2006/relationships/image" Target="../media/image1850.png"/><Relationship Id="rId176" Type="http://schemas.openxmlformats.org/officeDocument/2006/relationships/customXml" Target="../ink/ink719.xml"/><Relationship Id="rId197" Type="http://schemas.openxmlformats.org/officeDocument/2006/relationships/image" Target="../media/image2060.png"/><Relationship Id="rId341" Type="http://schemas.openxmlformats.org/officeDocument/2006/relationships/image" Target="../media/image2780.png"/><Relationship Id="rId362" Type="http://schemas.openxmlformats.org/officeDocument/2006/relationships/customXml" Target="../ink/ink812.xml"/><Relationship Id="rId383" Type="http://schemas.openxmlformats.org/officeDocument/2006/relationships/image" Target="../media/image2990.png"/><Relationship Id="rId201" Type="http://schemas.openxmlformats.org/officeDocument/2006/relationships/image" Target="../media/image2080.png"/><Relationship Id="rId222" Type="http://schemas.openxmlformats.org/officeDocument/2006/relationships/customXml" Target="../ink/ink742.xml"/><Relationship Id="rId243" Type="http://schemas.openxmlformats.org/officeDocument/2006/relationships/image" Target="../media/image2290.png"/><Relationship Id="rId264" Type="http://schemas.openxmlformats.org/officeDocument/2006/relationships/customXml" Target="../ink/ink763.xml"/><Relationship Id="rId285" Type="http://schemas.openxmlformats.org/officeDocument/2006/relationships/image" Target="../media/image2500.png"/><Relationship Id="rId17" Type="http://schemas.openxmlformats.org/officeDocument/2006/relationships/image" Target="../media/image1160.png"/><Relationship Id="rId38" Type="http://schemas.openxmlformats.org/officeDocument/2006/relationships/customXml" Target="../ink/ink650.xml"/><Relationship Id="rId59" Type="http://schemas.openxmlformats.org/officeDocument/2006/relationships/image" Target="../media/image546.png"/><Relationship Id="rId103" Type="http://schemas.openxmlformats.org/officeDocument/2006/relationships/image" Target="../media/image1590.png"/><Relationship Id="rId124" Type="http://schemas.openxmlformats.org/officeDocument/2006/relationships/customXml" Target="../ink/ink693.xml"/><Relationship Id="rId310" Type="http://schemas.openxmlformats.org/officeDocument/2006/relationships/customXml" Target="../ink/ink786.xml"/><Relationship Id="rId70" Type="http://schemas.openxmlformats.org/officeDocument/2006/relationships/customXml" Target="../ink/ink666.xml"/><Relationship Id="rId91" Type="http://schemas.openxmlformats.org/officeDocument/2006/relationships/image" Target="../media/image549.png"/><Relationship Id="rId145" Type="http://schemas.openxmlformats.org/officeDocument/2006/relationships/image" Target="../media/image1800.png"/><Relationship Id="rId166" Type="http://schemas.openxmlformats.org/officeDocument/2006/relationships/customXml" Target="../ink/ink714.xml"/><Relationship Id="rId187" Type="http://schemas.openxmlformats.org/officeDocument/2006/relationships/image" Target="../media/image2010.png"/><Relationship Id="rId331" Type="http://schemas.openxmlformats.org/officeDocument/2006/relationships/image" Target="../media/image2730.png"/><Relationship Id="rId352" Type="http://schemas.openxmlformats.org/officeDocument/2006/relationships/customXml" Target="../ink/ink807.xml"/><Relationship Id="rId373" Type="http://schemas.openxmlformats.org/officeDocument/2006/relationships/image" Target="../media/image2940.png"/><Relationship Id="rId394" Type="http://schemas.openxmlformats.org/officeDocument/2006/relationships/customXml" Target="../ink/ink828.xml"/><Relationship Id="rId408" Type="http://schemas.openxmlformats.org/officeDocument/2006/relationships/customXml" Target="../ink/ink835.xml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737.xml"/><Relationship Id="rId233" Type="http://schemas.openxmlformats.org/officeDocument/2006/relationships/image" Target="../media/image2240.png"/><Relationship Id="rId254" Type="http://schemas.openxmlformats.org/officeDocument/2006/relationships/customXml" Target="../ink/ink758.xml"/><Relationship Id="rId28" Type="http://schemas.openxmlformats.org/officeDocument/2006/relationships/customXml" Target="../ink/ink645.xml"/><Relationship Id="rId49" Type="http://schemas.openxmlformats.org/officeDocument/2006/relationships/image" Target="../media/image1320.png"/><Relationship Id="rId114" Type="http://schemas.openxmlformats.org/officeDocument/2006/relationships/customXml" Target="../ink/ink688.xml"/><Relationship Id="rId275" Type="http://schemas.openxmlformats.org/officeDocument/2006/relationships/image" Target="../media/image2450.png"/><Relationship Id="rId296" Type="http://schemas.openxmlformats.org/officeDocument/2006/relationships/customXml" Target="../ink/ink779.xml"/><Relationship Id="rId300" Type="http://schemas.openxmlformats.org/officeDocument/2006/relationships/customXml" Target="../ink/ink781.xml"/><Relationship Id="rId60" Type="http://schemas.openxmlformats.org/officeDocument/2006/relationships/customXml" Target="../ink/ink661.xml"/><Relationship Id="rId81" Type="http://schemas.openxmlformats.org/officeDocument/2006/relationships/image" Target="../media/image1480.png"/><Relationship Id="rId135" Type="http://schemas.openxmlformats.org/officeDocument/2006/relationships/image" Target="../media/image1750.png"/><Relationship Id="rId156" Type="http://schemas.openxmlformats.org/officeDocument/2006/relationships/customXml" Target="../ink/ink709.xml"/><Relationship Id="rId177" Type="http://schemas.openxmlformats.org/officeDocument/2006/relationships/image" Target="../media/image1960.png"/><Relationship Id="rId198" Type="http://schemas.openxmlformats.org/officeDocument/2006/relationships/customXml" Target="../ink/ink730.xml"/><Relationship Id="rId321" Type="http://schemas.openxmlformats.org/officeDocument/2006/relationships/image" Target="../media/image2680.png"/><Relationship Id="rId342" Type="http://schemas.openxmlformats.org/officeDocument/2006/relationships/customXml" Target="../ink/ink802.xml"/><Relationship Id="rId363" Type="http://schemas.openxmlformats.org/officeDocument/2006/relationships/image" Target="../media/image2890.png"/><Relationship Id="rId384" Type="http://schemas.openxmlformats.org/officeDocument/2006/relationships/customXml" Target="../ink/ink823.xml"/><Relationship Id="rId202" Type="http://schemas.openxmlformats.org/officeDocument/2006/relationships/customXml" Target="../ink/ink732.xml"/><Relationship Id="rId223" Type="http://schemas.openxmlformats.org/officeDocument/2006/relationships/image" Target="../media/image2190.png"/><Relationship Id="rId244" Type="http://schemas.openxmlformats.org/officeDocument/2006/relationships/customXml" Target="../ink/ink753.xml"/><Relationship Id="rId18" Type="http://schemas.openxmlformats.org/officeDocument/2006/relationships/customXml" Target="../ink/ink640.xml"/><Relationship Id="rId39" Type="http://schemas.openxmlformats.org/officeDocument/2006/relationships/image" Target="../media/image545.png"/><Relationship Id="rId265" Type="http://schemas.openxmlformats.org/officeDocument/2006/relationships/image" Target="../media/image2400.png"/><Relationship Id="rId286" Type="http://schemas.openxmlformats.org/officeDocument/2006/relationships/customXml" Target="../ink/ink774.xml"/><Relationship Id="rId50" Type="http://schemas.openxmlformats.org/officeDocument/2006/relationships/customXml" Target="../ink/ink656.xml"/><Relationship Id="rId104" Type="http://schemas.openxmlformats.org/officeDocument/2006/relationships/customXml" Target="../ink/ink683.xml"/><Relationship Id="rId125" Type="http://schemas.openxmlformats.org/officeDocument/2006/relationships/image" Target="../media/image1700.png"/><Relationship Id="rId146" Type="http://schemas.openxmlformats.org/officeDocument/2006/relationships/customXml" Target="../ink/ink704.xml"/><Relationship Id="rId167" Type="http://schemas.openxmlformats.org/officeDocument/2006/relationships/image" Target="../media/image1910.png"/><Relationship Id="rId188" Type="http://schemas.openxmlformats.org/officeDocument/2006/relationships/customXml" Target="../ink/ink725.xml"/><Relationship Id="rId311" Type="http://schemas.openxmlformats.org/officeDocument/2006/relationships/image" Target="../media/image2630.png"/><Relationship Id="rId332" Type="http://schemas.openxmlformats.org/officeDocument/2006/relationships/customXml" Target="../ink/ink797.xml"/><Relationship Id="rId353" Type="http://schemas.openxmlformats.org/officeDocument/2006/relationships/image" Target="../media/image558.png"/><Relationship Id="rId374" Type="http://schemas.openxmlformats.org/officeDocument/2006/relationships/customXml" Target="../ink/ink818.xml"/><Relationship Id="rId395" Type="http://schemas.openxmlformats.org/officeDocument/2006/relationships/image" Target="../media/image3050.png"/><Relationship Id="rId409" Type="http://schemas.openxmlformats.org/officeDocument/2006/relationships/image" Target="../media/image565.png"/><Relationship Id="rId71" Type="http://schemas.openxmlformats.org/officeDocument/2006/relationships/image" Target="../media/image1430.png"/><Relationship Id="rId92" Type="http://schemas.openxmlformats.org/officeDocument/2006/relationships/customXml" Target="../ink/ink677.xml"/><Relationship Id="rId213" Type="http://schemas.openxmlformats.org/officeDocument/2006/relationships/image" Target="../media/image2140.png"/><Relationship Id="rId234" Type="http://schemas.openxmlformats.org/officeDocument/2006/relationships/customXml" Target="../ink/ink748.xml"/><Relationship Id="rId2" Type="http://schemas.openxmlformats.org/officeDocument/2006/relationships/customXml" Target="../ink/ink632.xml"/><Relationship Id="rId29" Type="http://schemas.openxmlformats.org/officeDocument/2006/relationships/image" Target="../media/image1220.png"/><Relationship Id="rId255" Type="http://schemas.openxmlformats.org/officeDocument/2006/relationships/image" Target="../media/image2350.png"/><Relationship Id="rId276" Type="http://schemas.openxmlformats.org/officeDocument/2006/relationships/customXml" Target="../ink/ink769.xml"/><Relationship Id="rId297" Type="http://schemas.openxmlformats.org/officeDocument/2006/relationships/image" Target="../media/image2560.png"/><Relationship Id="rId40" Type="http://schemas.openxmlformats.org/officeDocument/2006/relationships/customXml" Target="../ink/ink651.xml"/><Relationship Id="rId115" Type="http://schemas.openxmlformats.org/officeDocument/2006/relationships/image" Target="../media/image1650.png"/><Relationship Id="rId136" Type="http://schemas.openxmlformats.org/officeDocument/2006/relationships/customXml" Target="../ink/ink699.xml"/><Relationship Id="rId157" Type="http://schemas.openxmlformats.org/officeDocument/2006/relationships/image" Target="../media/image1860.png"/><Relationship Id="rId178" Type="http://schemas.openxmlformats.org/officeDocument/2006/relationships/customXml" Target="../ink/ink720.xml"/><Relationship Id="rId301" Type="http://schemas.openxmlformats.org/officeDocument/2006/relationships/image" Target="../media/image2580.png"/><Relationship Id="rId322" Type="http://schemas.openxmlformats.org/officeDocument/2006/relationships/customXml" Target="../ink/ink792.xml"/><Relationship Id="rId343" Type="http://schemas.openxmlformats.org/officeDocument/2006/relationships/image" Target="../media/image2790.png"/><Relationship Id="rId364" Type="http://schemas.openxmlformats.org/officeDocument/2006/relationships/customXml" Target="../ink/ink813.xml"/><Relationship Id="rId61" Type="http://schemas.openxmlformats.org/officeDocument/2006/relationships/image" Target="../media/image547.png"/><Relationship Id="rId82" Type="http://schemas.openxmlformats.org/officeDocument/2006/relationships/customXml" Target="../ink/ink672.xml"/><Relationship Id="rId199" Type="http://schemas.openxmlformats.org/officeDocument/2006/relationships/image" Target="../media/image2070.png"/><Relationship Id="rId203" Type="http://schemas.openxmlformats.org/officeDocument/2006/relationships/image" Target="../media/image2090.png"/><Relationship Id="rId385" Type="http://schemas.openxmlformats.org/officeDocument/2006/relationships/image" Target="../media/image3000.png"/><Relationship Id="rId19" Type="http://schemas.openxmlformats.org/officeDocument/2006/relationships/image" Target="../media/image1170.png"/><Relationship Id="rId224" Type="http://schemas.openxmlformats.org/officeDocument/2006/relationships/customXml" Target="../ink/ink743.xml"/><Relationship Id="rId245" Type="http://schemas.openxmlformats.org/officeDocument/2006/relationships/image" Target="../media/image2300.png"/><Relationship Id="rId266" Type="http://schemas.openxmlformats.org/officeDocument/2006/relationships/customXml" Target="../ink/ink764.xml"/><Relationship Id="rId287" Type="http://schemas.openxmlformats.org/officeDocument/2006/relationships/image" Target="../media/image2510.png"/><Relationship Id="rId410" Type="http://schemas.openxmlformats.org/officeDocument/2006/relationships/customXml" Target="../ink/ink836.xml"/><Relationship Id="rId30" Type="http://schemas.openxmlformats.org/officeDocument/2006/relationships/customXml" Target="../ink/ink646.xml"/><Relationship Id="rId105" Type="http://schemas.openxmlformats.org/officeDocument/2006/relationships/image" Target="../media/image1600.png"/><Relationship Id="rId126" Type="http://schemas.openxmlformats.org/officeDocument/2006/relationships/customXml" Target="../ink/ink694.xml"/><Relationship Id="rId147" Type="http://schemas.openxmlformats.org/officeDocument/2006/relationships/image" Target="../media/image553.png"/><Relationship Id="rId168" Type="http://schemas.openxmlformats.org/officeDocument/2006/relationships/customXml" Target="../ink/ink715.xml"/><Relationship Id="rId312" Type="http://schemas.openxmlformats.org/officeDocument/2006/relationships/customXml" Target="../ink/ink787.xml"/><Relationship Id="rId333" Type="http://schemas.openxmlformats.org/officeDocument/2006/relationships/image" Target="../media/image2740.png"/><Relationship Id="rId354" Type="http://schemas.openxmlformats.org/officeDocument/2006/relationships/customXml" Target="../ink/ink808.xml"/><Relationship Id="rId51" Type="http://schemas.openxmlformats.org/officeDocument/2006/relationships/image" Target="../media/image1330.png"/><Relationship Id="rId72" Type="http://schemas.openxmlformats.org/officeDocument/2006/relationships/customXml" Target="../ink/ink667.xml"/><Relationship Id="rId93" Type="http://schemas.openxmlformats.org/officeDocument/2006/relationships/image" Target="../media/image550.png"/><Relationship Id="rId189" Type="http://schemas.openxmlformats.org/officeDocument/2006/relationships/image" Target="../media/image2020.png"/><Relationship Id="rId375" Type="http://schemas.openxmlformats.org/officeDocument/2006/relationships/image" Target="../media/image2950.png"/><Relationship Id="rId396" Type="http://schemas.openxmlformats.org/officeDocument/2006/relationships/customXml" Target="../ink/ink829.xml"/><Relationship Id="rId3" Type="http://schemas.openxmlformats.org/officeDocument/2006/relationships/image" Target="../media/image1090.png"/><Relationship Id="rId214" Type="http://schemas.openxmlformats.org/officeDocument/2006/relationships/customXml" Target="../ink/ink738.xml"/><Relationship Id="rId235" Type="http://schemas.openxmlformats.org/officeDocument/2006/relationships/image" Target="../media/image2250.png"/><Relationship Id="rId256" Type="http://schemas.openxmlformats.org/officeDocument/2006/relationships/customXml" Target="../ink/ink759.xml"/><Relationship Id="rId277" Type="http://schemas.openxmlformats.org/officeDocument/2006/relationships/image" Target="../media/image2460.png"/><Relationship Id="rId298" Type="http://schemas.openxmlformats.org/officeDocument/2006/relationships/customXml" Target="../ink/ink780.xml"/><Relationship Id="rId400" Type="http://schemas.openxmlformats.org/officeDocument/2006/relationships/customXml" Target="../ink/ink831.xml"/><Relationship Id="rId116" Type="http://schemas.openxmlformats.org/officeDocument/2006/relationships/customXml" Target="../ink/ink689.xml"/><Relationship Id="rId137" Type="http://schemas.openxmlformats.org/officeDocument/2006/relationships/image" Target="../media/image1760.png"/><Relationship Id="rId158" Type="http://schemas.openxmlformats.org/officeDocument/2006/relationships/customXml" Target="../ink/ink710.xml"/><Relationship Id="rId302" Type="http://schemas.openxmlformats.org/officeDocument/2006/relationships/customXml" Target="../ink/ink782.xml"/><Relationship Id="rId323" Type="http://schemas.openxmlformats.org/officeDocument/2006/relationships/image" Target="../media/image2690.png"/><Relationship Id="rId344" Type="http://schemas.openxmlformats.org/officeDocument/2006/relationships/customXml" Target="../ink/ink803.xml"/><Relationship Id="rId20" Type="http://schemas.openxmlformats.org/officeDocument/2006/relationships/customXml" Target="../ink/ink641.xml"/><Relationship Id="rId41" Type="http://schemas.openxmlformats.org/officeDocument/2006/relationships/image" Target="../media/image1280.png"/><Relationship Id="rId62" Type="http://schemas.openxmlformats.org/officeDocument/2006/relationships/customXml" Target="../ink/ink662.xml"/><Relationship Id="rId83" Type="http://schemas.openxmlformats.org/officeDocument/2006/relationships/image" Target="../media/image1490.png"/><Relationship Id="rId179" Type="http://schemas.openxmlformats.org/officeDocument/2006/relationships/image" Target="../media/image1970.png"/><Relationship Id="rId365" Type="http://schemas.openxmlformats.org/officeDocument/2006/relationships/image" Target="../media/image2900.png"/><Relationship Id="rId386" Type="http://schemas.openxmlformats.org/officeDocument/2006/relationships/customXml" Target="../ink/ink824.xml"/><Relationship Id="rId190" Type="http://schemas.openxmlformats.org/officeDocument/2006/relationships/customXml" Target="../ink/ink726.xml"/><Relationship Id="rId204" Type="http://schemas.openxmlformats.org/officeDocument/2006/relationships/customXml" Target="../ink/ink733.xml"/><Relationship Id="rId225" Type="http://schemas.openxmlformats.org/officeDocument/2006/relationships/image" Target="../media/image2200.png"/><Relationship Id="rId246" Type="http://schemas.openxmlformats.org/officeDocument/2006/relationships/customXml" Target="../ink/ink754.xml"/><Relationship Id="rId267" Type="http://schemas.openxmlformats.org/officeDocument/2006/relationships/image" Target="../media/image2410.png"/><Relationship Id="rId288" Type="http://schemas.openxmlformats.org/officeDocument/2006/relationships/customXml" Target="../ink/ink775.xml"/><Relationship Id="rId411" Type="http://schemas.openxmlformats.org/officeDocument/2006/relationships/image" Target="../media/image566.png"/><Relationship Id="rId106" Type="http://schemas.openxmlformats.org/officeDocument/2006/relationships/customXml" Target="../ink/ink684.xml"/><Relationship Id="rId127" Type="http://schemas.openxmlformats.org/officeDocument/2006/relationships/image" Target="../media/image1710.png"/><Relationship Id="rId313" Type="http://schemas.openxmlformats.org/officeDocument/2006/relationships/image" Target="../media/image2640.png"/><Relationship Id="rId10" Type="http://schemas.openxmlformats.org/officeDocument/2006/relationships/customXml" Target="../ink/ink636.xml"/><Relationship Id="rId31" Type="http://schemas.openxmlformats.org/officeDocument/2006/relationships/image" Target="../media/image1230.png"/><Relationship Id="rId52" Type="http://schemas.openxmlformats.org/officeDocument/2006/relationships/customXml" Target="../ink/ink657.xml"/><Relationship Id="rId73" Type="http://schemas.openxmlformats.org/officeDocument/2006/relationships/image" Target="../media/image1440.png"/><Relationship Id="rId94" Type="http://schemas.openxmlformats.org/officeDocument/2006/relationships/customXml" Target="../ink/ink678.xml"/><Relationship Id="rId148" Type="http://schemas.openxmlformats.org/officeDocument/2006/relationships/customXml" Target="../ink/ink705.xml"/><Relationship Id="rId169" Type="http://schemas.openxmlformats.org/officeDocument/2006/relationships/image" Target="../media/image1920.png"/><Relationship Id="rId334" Type="http://schemas.openxmlformats.org/officeDocument/2006/relationships/customXml" Target="../ink/ink798.xml"/><Relationship Id="rId355" Type="http://schemas.openxmlformats.org/officeDocument/2006/relationships/image" Target="../media/image559.png"/><Relationship Id="rId376" Type="http://schemas.openxmlformats.org/officeDocument/2006/relationships/customXml" Target="../ink/ink819.xml"/><Relationship Id="rId397" Type="http://schemas.openxmlformats.org/officeDocument/2006/relationships/image" Target="../media/image3060.png"/><Relationship Id="rId4" Type="http://schemas.openxmlformats.org/officeDocument/2006/relationships/customXml" Target="../ink/ink633.xml"/><Relationship Id="rId180" Type="http://schemas.openxmlformats.org/officeDocument/2006/relationships/customXml" Target="../ink/ink721.xml"/><Relationship Id="rId215" Type="http://schemas.openxmlformats.org/officeDocument/2006/relationships/image" Target="../media/image2150.png"/><Relationship Id="rId236" Type="http://schemas.openxmlformats.org/officeDocument/2006/relationships/customXml" Target="../ink/ink749.xml"/><Relationship Id="rId257" Type="http://schemas.openxmlformats.org/officeDocument/2006/relationships/image" Target="../media/image2360.png"/><Relationship Id="rId278" Type="http://schemas.openxmlformats.org/officeDocument/2006/relationships/customXml" Target="../ink/ink770.xml"/><Relationship Id="rId401" Type="http://schemas.openxmlformats.org/officeDocument/2006/relationships/image" Target="../media/image561.png"/><Relationship Id="rId303" Type="http://schemas.openxmlformats.org/officeDocument/2006/relationships/image" Target="../media/image2590.png"/><Relationship Id="rId42" Type="http://schemas.openxmlformats.org/officeDocument/2006/relationships/customXml" Target="../ink/ink652.xml"/><Relationship Id="rId84" Type="http://schemas.openxmlformats.org/officeDocument/2006/relationships/customXml" Target="../ink/ink673.xml"/><Relationship Id="rId138" Type="http://schemas.openxmlformats.org/officeDocument/2006/relationships/customXml" Target="../ink/ink700.xml"/><Relationship Id="rId345" Type="http://schemas.openxmlformats.org/officeDocument/2006/relationships/image" Target="../media/image554.png"/><Relationship Id="rId387" Type="http://schemas.openxmlformats.org/officeDocument/2006/relationships/image" Target="../media/image560.png"/><Relationship Id="rId191" Type="http://schemas.openxmlformats.org/officeDocument/2006/relationships/image" Target="../media/image2030.png"/><Relationship Id="rId205" Type="http://schemas.openxmlformats.org/officeDocument/2006/relationships/image" Target="../media/image2100.png"/><Relationship Id="rId247" Type="http://schemas.openxmlformats.org/officeDocument/2006/relationships/image" Target="../media/image2310.png"/><Relationship Id="rId412" Type="http://schemas.openxmlformats.org/officeDocument/2006/relationships/customXml" Target="../ink/ink837.xml"/><Relationship Id="rId107" Type="http://schemas.openxmlformats.org/officeDocument/2006/relationships/image" Target="../media/image1610.png"/><Relationship Id="rId289" Type="http://schemas.openxmlformats.org/officeDocument/2006/relationships/image" Target="../media/image2520.png"/><Relationship Id="rId11" Type="http://schemas.openxmlformats.org/officeDocument/2006/relationships/image" Target="../media/image1130.png"/><Relationship Id="rId53" Type="http://schemas.openxmlformats.org/officeDocument/2006/relationships/image" Target="../media/image1340.png"/><Relationship Id="rId149" Type="http://schemas.openxmlformats.org/officeDocument/2006/relationships/image" Target="../media/image1820.png"/><Relationship Id="rId314" Type="http://schemas.openxmlformats.org/officeDocument/2006/relationships/customXml" Target="../ink/ink788.xml"/><Relationship Id="rId356" Type="http://schemas.openxmlformats.org/officeDocument/2006/relationships/customXml" Target="../ink/ink809.xml"/><Relationship Id="rId398" Type="http://schemas.openxmlformats.org/officeDocument/2006/relationships/customXml" Target="../ink/ink830.xml"/><Relationship Id="rId95" Type="http://schemas.openxmlformats.org/officeDocument/2006/relationships/image" Target="../media/image551.png"/><Relationship Id="rId160" Type="http://schemas.openxmlformats.org/officeDocument/2006/relationships/customXml" Target="../ink/ink711.xml"/><Relationship Id="rId216" Type="http://schemas.openxmlformats.org/officeDocument/2006/relationships/customXml" Target="../ink/ink73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839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0.png"/><Relationship Id="rId5" Type="http://schemas.openxmlformats.org/officeDocument/2006/relationships/customXml" Target="../ink/ink840.xml"/><Relationship Id="rId4" Type="http://schemas.openxmlformats.org/officeDocument/2006/relationships/image" Target="../media/image569.png"/></Relationships>
</file>

<file path=ppt/slides/_rels/slide17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898.xml"/><Relationship Id="rId21" Type="http://schemas.openxmlformats.org/officeDocument/2006/relationships/customXml" Target="../ink/ink850.xml"/><Relationship Id="rId42" Type="http://schemas.openxmlformats.org/officeDocument/2006/relationships/image" Target="../media/image585.png"/><Relationship Id="rId63" Type="http://schemas.openxmlformats.org/officeDocument/2006/relationships/customXml" Target="../ink/ink871.xml"/><Relationship Id="rId84" Type="http://schemas.openxmlformats.org/officeDocument/2006/relationships/image" Target="../media/image3591.png"/><Relationship Id="rId138" Type="http://schemas.openxmlformats.org/officeDocument/2006/relationships/image" Target="../media/image595.png"/><Relationship Id="rId159" Type="http://schemas.openxmlformats.org/officeDocument/2006/relationships/customXml" Target="../ink/ink919.xml"/><Relationship Id="rId170" Type="http://schemas.openxmlformats.org/officeDocument/2006/relationships/image" Target="../media/image601.png"/><Relationship Id="rId191" Type="http://schemas.openxmlformats.org/officeDocument/2006/relationships/customXml" Target="../ink/ink935.xml"/><Relationship Id="rId205" Type="http://schemas.openxmlformats.org/officeDocument/2006/relationships/customXml" Target="../ink/ink942.xml"/><Relationship Id="rId107" Type="http://schemas.openxmlformats.org/officeDocument/2006/relationships/customXml" Target="../ink/ink893.xml"/><Relationship Id="rId11" Type="http://schemas.openxmlformats.org/officeDocument/2006/relationships/customXml" Target="../ink/ink845.xml"/><Relationship Id="rId32" Type="http://schemas.openxmlformats.org/officeDocument/2006/relationships/image" Target="../media/image3331.png"/><Relationship Id="rId37" Type="http://schemas.openxmlformats.org/officeDocument/2006/relationships/customXml" Target="../ink/ink858.xml"/><Relationship Id="rId53" Type="http://schemas.openxmlformats.org/officeDocument/2006/relationships/customXml" Target="../ink/ink866.xml"/><Relationship Id="rId58" Type="http://schemas.openxmlformats.org/officeDocument/2006/relationships/image" Target="../media/image593.png"/><Relationship Id="rId74" Type="http://schemas.openxmlformats.org/officeDocument/2006/relationships/image" Target="../media/image3541.png"/><Relationship Id="rId79" Type="http://schemas.openxmlformats.org/officeDocument/2006/relationships/customXml" Target="../ink/ink879.xml"/><Relationship Id="rId102" Type="http://schemas.openxmlformats.org/officeDocument/2006/relationships/image" Target="../media/image3681.png"/><Relationship Id="rId123" Type="http://schemas.openxmlformats.org/officeDocument/2006/relationships/customXml" Target="../ink/ink901.xml"/><Relationship Id="rId128" Type="http://schemas.openxmlformats.org/officeDocument/2006/relationships/image" Target="../media/image3811.png"/><Relationship Id="rId144" Type="http://schemas.openxmlformats.org/officeDocument/2006/relationships/image" Target="../media/image3891.png"/><Relationship Id="rId149" Type="http://schemas.openxmlformats.org/officeDocument/2006/relationships/customXml" Target="../ink/ink914.xml"/><Relationship Id="rId5" Type="http://schemas.openxmlformats.org/officeDocument/2006/relationships/customXml" Target="../ink/ink842.xml"/><Relationship Id="rId90" Type="http://schemas.openxmlformats.org/officeDocument/2006/relationships/image" Target="../media/image3621.png"/><Relationship Id="rId95" Type="http://schemas.openxmlformats.org/officeDocument/2006/relationships/customXml" Target="../ink/ink887.xml"/><Relationship Id="rId160" Type="http://schemas.openxmlformats.org/officeDocument/2006/relationships/image" Target="../media/image3971.png"/><Relationship Id="rId165" Type="http://schemas.openxmlformats.org/officeDocument/2006/relationships/customXml" Target="../ink/ink922.xml"/><Relationship Id="rId181" Type="http://schemas.openxmlformats.org/officeDocument/2006/relationships/customXml" Target="../ink/ink930.xml"/><Relationship Id="rId186" Type="http://schemas.openxmlformats.org/officeDocument/2006/relationships/image" Target="../media/image4101.png"/><Relationship Id="rId211" Type="http://schemas.openxmlformats.org/officeDocument/2006/relationships/customXml" Target="../ink/ink945.xml"/><Relationship Id="rId22" Type="http://schemas.openxmlformats.org/officeDocument/2006/relationships/image" Target="../media/image3281.png"/><Relationship Id="rId27" Type="http://schemas.openxmlformats.org/officeDocument/2006/relationships/customXml" Target="../ink/ink853.xml"/><Relationship Id="rId43" Type="http://schemas.openxmlformats.org/officeDocument/2006/relationships/customXml" Target="../ink/ink861.xml"/><Relationship Id="rId48" Type="http://schemas.openxmlformats.org/officeDocument/2006/relationships/image" Target="../media/image588.png"/><Relationship Id="rId64" Type="http://schemas.openxmlformats.org/officeDocument/2006/relationships/image" Target="../media/image3491.png"/><Relationship Id="rId69" Type="http://schemas.openxmlformats.org/officeDocument/2006/relationships/customXml" Target="../ink/ink874.xml"/><Relationship Id="rId113" Type="http://schemas.openxmlformats.org/officeDocument/2006/relationships/customXml" Target="../ink/ink896.xml"/><Relationship Id="rId118" Type="http://schemas.openxmlformats.org/officeDocument/2006/relationships/image" Target="../media/image3761.png"/><Relationship Id="rId134" Type="http://schemas.openxmlformats.org/officeDocument/2006/relationships/image" Target="../media/image3841.png"/><Relationship Id="rId139" Type="http://schemas.openxmlformats.org/officeDocument/2006/relationships/customXml" Target="../ink/ink909.xml"/><Relationship Id="rId80" Type="http://schemas.openxmlformats.org/officeDocument/2006/relationships/image" Target="../media/image3571.png"/><Relationship Id="rId85" Type="http://schemas.openxmlformats.org/officeDocument/2006/relationships/customXml" Target="../ink/ink882.xml"/><Relationship Id="rId150" Type="http://schemas.openxmlformats.org/officeDocument/2006/relationships/image" Target="../media/image3921.png"/><Relationship Id="rId155" Type="http://schemas.openxmlformats.org/officeDocument/2006/relationships/customXml" Target="../ink/ink917.xml"/><Relationship Id="rId171" Type="http://schemas.openxmlformats.org/officeDocument/2006/relationships/customXml" Target="../ink/ink925.xml"/><Relationship Id="rId176" Type="http://schemas.openxmlformats.org/officeDocument/2006/relationships/image" Target="../media/image4051.png"/><Relationship Id="rId192" Type="http://schemas.openxmlformats.org/officeDocument/2006/relationships/image" Target="../media/image4131.png"/><Relationship Id="rId197" Type="http://schemas.openxmlformats.org/officeDocument/2006/relationships/customXml" Target="../ink/ink938.xml"/><Relationship Id="rId206" Type="http://schemas.openxmlformats.org/officeDocument/2006/relationships/image" Target="../media/image4201.png"/><Relationship Id="rId201" Type="http://schemas.openxmlformats.org/officeDocument/2006/relationships/customXml" Target="../ink/ink940.xml"/><Relationship Id="rId12" Type="http://schemas.openxmlformats.org/officeDocument/2006/relationships/image" Target="../media/image576.png"/><Relationship Id="rId17" Type="http://schemas.openxmlformats.org/officeDocument/2006/relationships/customXml" Target="../ink/ink848.xml"/><Relationship Id="rId33" Type="http://schemas.openxmlformats.org/officeDocument/2006/relationships/customXml" Target="../ink/ink856.xml"/><Relationship Id="rId38" Type="http://schemas.openxmlformats.org/officeDocument/2006/relationships/image" Target="../media/image583.png"/><Relationship Id="rId59" Type="http://schemas.openxmlformats.org/officeDocument/2006/relationships/customXml" Target="../ink/ink869.xml"/><Relationship Id="rId103" Type="http://schemas.openxmlformats.org/officeDocument/2006/relationships/customXml" Target="../ink/ink891.xml"/><Relationship Id="rId108" Type="http://schemas.openxmlformats.org/officeDocument/2006/relationships/image" Target="../media/image3711.png"/><Relationship Id="rId124" Type="http://schemas.openxmlformats.org/officeDocument/2006/relationships/image" Target="../media/image3791.png"/><Relationship Id="rId129" Type="http://schemas.openxmlformats.org/officeDocument/2006/relationships/customXml" Target="../ink/ink904.xml"/><Relationship Id="rId54" Type="http://schemas.openxmlformats.org/officeDocument/2006/relationships/image" Target="../media/image591.png"/><Relationship Id="rId70" Type="http://schemas.openxmlformats.org/officeDocument/2006/relationships/image" Target="../media/image3521.png"/><Relationship Id="rId75" Type="http://schemas.openxmlformats.org/officeDocument/2006/relationships/customXml" Target="../ink/ink877.xml"/><Relationship Id="rId91" Type="http://schemas.openxmlformats.org/officeDocument/2006/relationships/customXml" Target="../ink/ink885.xml"/><Relationship Id="rId96" Type="http://schemas.openxmlformats.org/officeDocument/2006/relationships/image" Target="../media/image3651.png"/><Relationship Id="rId140" Type="http://schemas.openxmlformats.org/officeDocument/2006/relationships/image" Target="../media/image596.png"/><Relationship Id="rId145" Type="http://schemas.openxmlformats.org/officeDocument/2006/relationships/customXml" Target="../ink/ink912.xml"/><Relationship Id="rId161" Type="http://schemas.openxmlformats.org/officeDocument/2006/relationships/customXml" Target="../ink/ink920.xml"/><Relationship Id="rId166" Type="http://schemas.openxmlformats.org/officeDocument/2006/relationships/image" Target="../media/image4001.png"/><Relationship Id="rId182" Type="http://schemas.openxmlformats.org/officeDocument/2006/relationships/image" Target="../media/image4081.png"/><Relationship Id="rId187" Type="http://schemas.openxmlformats.org/officeDocument/2006/relationships/customXml" Target="../ink/ink93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3.png"/><Relationship Id="rId212" Type="http://schemas.openxmlformats.org/officeDocument/2006/relationships/image" Target="../media/image604.png"/><Relationship Id="rId23" Type="http://schemas.openxmlformats.org/officeDocument/2006/relationships/customXml" Target="../ink/ink851.xml"/><Relationship Id="rId28" Type="http://schemas.openxmlformats.org/officeDocument/2006/relationships/image" Target="../media/image3311.png"/><Relationship Id="rId49" Type="http://schemas.openxmlformats.org/officeDocument/2006/relationships/customXml" Target="../ink/ink864.xml"/><Relationship Id="rId114" Type="http://schemas.openxmlformats.org/officeDocument/2006/relationships/image" Target="../media/image3741.png"/><Relationship Id="rId119" Type="http://schemas.openxmlformats.org/officeDocument/2006/relationships/customXml" Target="../ink/ink899.xml"/><Relationship Id="rId44" Type="http://schemas.openxmlformats.org/officeDocument/2006/relationships/image" Target="../media/image586.png"/><Relationship Id="rId60" Type="http://schemas.openxmlformats.org/officeDocument/2006/relationships/image" Target="../media/image3470.png"/><Relationship Id="rId65" Type="http://schemas.openxmlformats.org/officeDocument/2006/relationships/customXml" Target="../ink/ink872.xml"/><Relationship Id="rId81" Type="http://schemas.openxmlformats.org/officeDocument/2006/relationships/customXml" Target="../ink/ink880.xml"/><Relationship Id="rId86" Type="http://schemas.openxmlformats.org/officeDocument/2006/relationships/image" Target="../media/image3601.png"/><Relationship Id="rId130" Type="http://schemas.openxmlformats.org/officeDocument/2006/relationships/image" Target="../media/image3821.png"/><Relationship Id="rId135" Type="http://schemas.openxmlformats.org/officeDocument/2006/relationships/customXml" Target="../ink/ink907.xml"/><Relationship Id="rId151" Type="http://schemas.openxmlformats.org/officeDocument/2006/relationships/customXml" Target="../ink/ink915.xml"/><Relationship Id="rId156" Type="http://schemas.openxmlformats.org/officeDocument/2006/relationships/image" Target="../media/image3951.png"/><Relationship Id="rId177" Type="http://schemas.openxmlformats.org/officeDocument/2006/relationships/customXml" Target="../ink/ink928.xml"/><Relationship Id="rId198" Type="http://schemas.openxmlformats.org/officeDocument/2006/relationships/image" Target="../media/image603.png"/><Relationship Id="rId172" Type="http://schemas.openxmlformats.org/officeDocument/2006/relationships/image" Target="../media/image602.png"/><Relationship Id="rId193" Type="http://schemas.openxmlformats.org/officeDocument/2006/relationships/customXml" Target="../ink/ink936.xml"/><Relationship Id="rId202" Type="http://schemas.openxmlformats.org/officeDocument/2006/relationships/image" Target="../media/image4181.png"/><Relationship Id="rId207" Type="http://schemas.openxmlformats.org/officeDocument/2006/relationships/customXml" Target="../ink/ink943.xml"/><Relationship Id="rId13" Type="http://schemas.openxmlformats.org/officeDocument/2006/relationships/customXml" Target="../ink/ink846.xml"/><Relationship Id="rId18" Type="http://schemas.openxmlformats.org/officeDocument/2006/relationships/image" Target="../media/image579.png"/><Relationship Id="rId39" Type="http://schemas.openxmlformats.org/officeDocument/2006/relationships/customXml" Target="../ink/ink859.xml"/><Relationship Id="rId109" Type="http://schemas.openxmlformats.org/officeDocument/2006/relationships/customXml" Target="../ink/ink894.xml"/><Relationship Id="rId34" Type="http://schemas.openxmlformats.org/officeDocument/2006/relationships/image" Target="../media/image581.png"/><Relationship Id="rId50" Type="http://schemas.openxmlformats.org/officeDocument/2006/relationships/image" Target="../media/image589.png"/><Relationship Id="rId55" Type="http://schemas.openxmlformats.org/officeDocument/2006/relationships/customXml" Target="../ink/ink867.xml"/><Relationship Id="rId76" Type="http://schemas.openxmlformats.org/officeDocument/2006/relationships/image" Target="../media/image3551.png"/><Relationship Id="rId97" Type="http://schemas.openxmlformats.org/officeDocument/2006/relationships/customXml" Target="../ink/ink888.xml"/><Relationship Id="rId104" Type="http://schemas.openxmlformats.org/officeDocument/2006/relationships/image" Target="../media/image3691.png"/><Relationship Id="rId120" Type="http://schemas.openxmlformats.org/officeDocument/2006/relationships/image" Target="../media/image3771.png"/><Relationship Id="rId125" Type="http://schemas.openxmlformats.org/officeDocument/2006/relationships/customXml" Target="../ink/ink902.xml"/><Relationship Id="rId141" Type="http://schemas.openxmlformats.org/officeDocument/2006/relationships/customXml" Target="../ink/ink910.xml"/><Relationship Id="rId146" Type="http://schemas.openxmlformats.org/officeDocument/2006/relationships/image" Target="../media/image3901.png"/><Relationship Id="rId167" Type="http://schemas.openxmlformats.org/officeDocument/2006/relationships/customXml" Target="../ink/ink923.xml"/><Relationship Id="rId188" Type="http://schemas.openxmlformats.org/officeDocument/2006/relationships/image" Target="../media/image4111.png"/><Relationship Id="rId7" Type="http://schemas.openxmlformats.org/officeDocument/2006/relationships/customXml" Target="../ink/ink843.xml"/><Relationship Id="rId71" Type="http://schemas.openxmlformats.org/officeDocument/2006/relationships/customXml" Target="../ink/ink875.xml"/><Relationship Id="rId92" Type="http://schemas.openxmlformats.org/officeDocument/2006/relationships/image" Target="../media/image3631.png"/><Relationship Id="rId162" Type="http://schemas.openxmlformats.org/officeDocument/2006/relationships/image" Target="../media/image3981.png"/><Relationship Id="rId183" Type="http://schemas.openxmlformats.org/officeDocument/2006/relationships/customXml" Target="../ink/ink931.xml"/><Relationship Id="rId2" Type="http://schemas.openxmlformats.org/officeDocument/2006/relationships/image" Target="../media/image571.png"/><Relationship Id="rId29" Type="http://schemas.openxmlformats.org/officeDocument/2006/relationships/customXml" Target="../ink/ink854.xml"/><Relationship Id="rId24" Type="http://schemas.openxmlformats.org/officeDocument/2006/relationships/image" Target="../media/image3291.png"/><Relationship Id="rId40" Type="http://schemas.openxmlformats.org/officeDocument/2006/relationships/image" Target="../media/image584.png"/><Relationship Id="rId45" Type="http://schemas.openxmlformats.org/officeDocument/2006/relationships/customXml" Target="../ink/ink862.xml"/><Relationship Id="rId66" Type="http://schemas.openxmlformats.org/officeDocument/2006/relationships/image" Target="../media/image3501.png"/><Relationship Id="rId87" Type="http://schemas.openxmlformats.org/officeDocument/2006/relationships/customXml" Target="../ink/ink883.xml"/><Relationship Id="rId110" Type="http://schemas.openxmlformats.org/officeDocument/2006/relationships/image" Target="../media/image3721.png"/><Relationship Id="rId115" Type="http://schemas.openxmlformats.org/officeDocument/2006/relationships/customXml" Target="../ink/ink897.xml"/><Relationship Id="rId131" Type="http://schemas.openxmlformats.org/officeDocument/2006/relationships/customXml" Target="../ink/ink905.xml"/><Relationship Id="rId136" Type="http://schemas.openxmlformats.org/officeDocument/2006/relationships/image" Target="../media/image3851.png"/><Relationship Id="rId157" Type="http://schemas.openxmlformats.org/officeDocument/2006/relationships/customXml" Target="../ink/ink918.xml"/><Relationship Id="rId178" Type="http://schemas.openxmlformats.org/officeDocument/2006/relationships/image" Target="../media/image4061.png"/><Relationship Id="rId61" Type="http://schemas.openxmlformats.org/officeDocument/2006/relationships/customXml" Target="../ink/ink870.xml"/><Relationship Id="rId82" Type="http://schemas.openxmlformats.org/officeDocument/2006/relationships/image" Target="../media/image3581.png"/><Relationship Id="rId152" Type="http://schemas.openxmlformats.org/officeDocument/2006/relationships/image" Target="../media/image598.png"/><Relationship Id="rId173" Type="http://schemas.openxmlformats.org/officeDocument/2006/relationships/customXml" Target="../ink/ink926.xml"/><Relationship Id="rId194" Type="http://schemas.openxmlformats.org/officeDocument/2006/relationships/image" Target="../media/image4141.png"/><Relationship Id="rId199" Type="http://schemas.openxmlformats.org/officeDocument/2006/relationships/customXml" Target="../ink/ink939.xml"/><Relationship Id="rId203" Type="http://schemas.openxmlformats.org/officeDocument/2006/relationships/customXml" Target="../ink/ink941.xml"/><Relationship Id="rId208" Type="http://schemas.openxmlformats.org/officeDocument/2006/relationships/image" Target="../media/image4211.png"/><Relationship Id="rId19" Type="http://schemas.openxmlformats.org/officeDocument/2006/relationships/customXml" Target="../ink/ink849.xml"/><Relationship Id="rId14" Type="http://schemas.openxmlformats.org/officeDocument/2006/relationships/image" Target="../media/image577.png"/><Relationship Id="rId30" Type="http://schemas.openxmlformats.org/officeDocument/2006/relationships/image" Target="../media/image3321.png"/><Relationship Id="rId35" Type="http://schemas.openxmlformats.org/officeDocument/2006/relationships/customXml" Target="../ink/ink857.xml"/><Relationship Id="rId56" Type="http://schemas.openxmlformats.org/officeDocument/2006/relationships/image" Target="../media/image592.png"/><Relationship Id="rId77" Type="http://schemas.openxmlformats.org/officeDocument/2006/relationships/customXml" Target="../ink/ink878.xml"/><Relationship Id="rId100" Type="http://schemas.openxmlformats.org/officeDocument/2006/relationships/image" Target="../media/image3671.png"/><Relationship Id="rId105" Type="http://schemas.openxmlformats.org/officeDocument/2006/relationships/customXml" Target="../ink/ink892.xml"/><Relationship Id="rId126" Type="http://schemas.openxmlformats.org/officeDocument/2006/relationships/image" Target="../media/image3801.png"/><Relationship Id="rId147" Type="http://schemas.openxmlformats.org/officeDocument/2006/relationships/customXml" Target="../ink/ink913.xml"/><Relationship Id="rId168" Type="http://schemas.openxmlformats.org/officeDocument/2006/relationships/image" Target="../media/image4011.png"/><Relationship Id="rId8" Type="http://schemas.openxmlformats.org/officeDocument/2006/relationships/image" Target="../media/image574.png"/><Relationship Id="rId51" Type="http://schemas.openxmlformats.org/officeDocument/2006/relationships/customXml" Target="../ink/ink865.xml"/><Relationship Id="rId72" Type="http://schemas.openxmlformats.org/officeDocument/2006/relationships/image" Target="../media/image3531.png"/><Relationship Id="rId93" Type="http://schemas.openxmlformats.org/officeDocument/2006/relationships/customXml" Target="../ink/ink886.xml"/><Relationship Id="rId98" Type="http://schemas.openxmlformats.org/officeDocument/2006/relationships/image" Target="../media/image3661.png"/><Relationship Id="rId121" Type="http://schemas.openxmlformats.org/officeDocument/2006/relationships/customXml" Target="../ink/ink900.xml"/><Relationship Id="rId142" Type="http://schemas.openxmlformats.org/officeDocument/2006/relationships/image" Target="../media/image597.png"/><Relationship Id="rId163" Type="http://schemas.openxmlformats.org/officeDocument/2006/relationships/customXml" Target="../ink/ink921.xml"/><Relationship Id="rId184" Type="http://schemas.openxmlformats.org/officeDocument/2006/relationships/image" Target="../media/image4091.png"/><Relationship Id="rId189" Type="http://schemas.openxmlformats.org/officeDocument/2006/relationships/customXml" Target="../ink/ink934.xml"/><Relationship Id="rId3" Type="http://schemas.openxmlformats.org/officeDocument/2006/relationships/customXml" Target="../ink/ink841.xml"/><Relationship Id="rId25" Type="http://schemas.openxmlformats.org/officeDocument/2006/relationships/customXml" Target="../ink/ink852.xml"/><Relationship Id="rId46" Type="http://schemas.openxmlformats.org/officeDocument/2006/relationships/image" Target="../media/image587.png"/><Relationship Id="rId67" Type="http://schemas.openxmlformats.org/officeDocument/2006/relationships/customXml" Target="../ink/ink873.xml"/><Relationship Id="rId116" Type="http://schemas.openxmlformats.org/officeDocument/2006/relationships/image" Target="../media/image3751.png"/><Relationship Id="rId137" Type="http://schemas.openxmlformats.org/officeDocument/2006/relationships/customXml" Target="../ink/ink908.xml"/><Relationship Id="rId158" Type="http://schemas.openxmlformats.org/officeDocument/2006/relationships/image" Target="../media/image599.png"/><Relationship Id="rId20" Type="http://schemas.openxmlformats.org/officeDocument/2006/relationships/image" Target="../media/image580.png"/><Relationship Id="rId41" Type="http://schemas.openxmlformats.org/officeDocument/2006/relationships/customXml" Target="../ink/ink860.xml"/><Relationship Id="rId62" Type="http://schemas.openxmlformats.org/officeDocument/2006/relationships/image" Target="../media/image3481.png"/><Relationship Id="rId83" Type="http://schemas.openxmlformats.org/officeDocument/2006/relationships/customXml" Target="../ink/ink881.xml"/><Relationship Id="rId88" Type="http://schemas.openxmlformats.org/officeDocument/2006/relationships/image" Target="../media/image3611.png"/><Relationship Id="rId111" Type="http://schemas.openxmlformats.org/officeDocument/2006/relationships/customXml" Target="../ink/ink895.xml"/><Relationship Id="rId132" Type="http://schemas.openxmlformats.org/officeDocument/2006/relationships/image" Target="../media/image594.png"/><Relationship Id="rId153" Type="http://schemas.openxmlformats.org/officeDocument/2006/relationships/customXml" Target="../ink/ink916.xml"/><Relationship Id="rId174" Type="http://schemas.openxmlformats.org/officeDocument/2006/relationships/image" Target="../media/image4041.png"/><Relationship Id="rId179" Type="http://schemas.openxmlformats.org/officeDocument/2006/relationships/customXml" Target="../ink/ink929.xml"/><Relationship Id="rId195" Type="http://schemas.openxmlformats.org/officeDocument/2006/relationships/customXml" Target="../ink/ink937.xml"/><Relationship Id="rId209" Type="http://schemas.openxmlformats.org/officeDocument/2006/relationships/customXml" Target="../ink/ink944.xml"/><Relationship Id="rId190" Type="http://schemas.openxmlformats.org/officeDocument/2006/relationships/image" Target="../media/image4121.png"/><Relationship Id="rId204" Type="http://schemas.openxmlformats.org/officeDocument/2006/relationships/image" Target="../media/image4191.png"/><Relationship Id="rId15" Type="http://schemas.openxmlformats.org/officeDocument/2006/relationships/customXml" Target="../ink/ink847.xml"/><Relationship Id="rId36" Type="http://schemas.openxmlformats.org/officeDocument/2006/relationships/image" Target="../media/image582.png"/><Relationship Id="rId57" Type="http://schemas.openxmlformats.org/officeDocument/2006/relationships/customXml" Target="../ink/ink868.xml"/><Relationship Id="rId106" Type="http://schemas.openxmlformats.org/officeDocument/2006/relationships/image" Target="../media/image3701.png"/><Relationship Id="rId127" Type="http://schemas.openxmlformats.org/officeDocument/2006/relationships/customXml" Target="../ink/ink903.xml"/><Relationship Id="rId10" Type="http://schemas.openxmlformats.org/officeDocument/2006/relationships/image" Target="../media/image575.png"/><Relationship Id="rId31" Type="http://schemas.openxmlformats.org/officeDocument/2006/relationships/customXml" Target="../ink/ink855.xml"/><Relationship Id="rId52" Type="http://schemas.openxmlformats.org/officeDocument/2006/relationships/image" Target="../media/image590.png"/><Relationship Id="rId73" Type="http://schemas.openxmlformats.org/officeDocument/2006/relationships/customXml" Target="../ink/ink876.xml"/><Relationship Id="rId78" Type="http://schemas.openxmlformats.org/officeDocument/2006/relationships/image" Target="../media/image3561.png"/><Relationship Id="rId94" Type="http://schemas.openxmlformats.org/officeDocument/2006/relationships/image" Target="../media/image3641.png"/><Relationship Id="rId99" Type="http://schemas.openxmlformats.org/officeDocument/2006/relationships/customXml" Target="../ink/ink889.xml"/><Relationship Id="rId101" Type="http://schemas.openxmlformats.org/officeDocument/2006/relationships/customXml" Target="../ink/ink890.xml"/><Relationship Id="rId122" Type="http://schemas.openxmlformats.org/officeDocument/2006/relationships/image" Target="../media/image3781.png"/><Relationship Id="rId143" Type="http://schemas.openxmlformats.org/officeDocument/2006/relationships/customXml" Target="../ink/ink911.xml"/><Relationship Id="rId148" Type="http://schemas.openxmlformats.org/officeDocument/2006/relationships/image" Target="../media/image3911.png"/><Relationship Id="rId164" Type="http://schemas.openxmlformats.org/officeDocument/2006/relationships/image" Target="../media/image600.png"/><Relationship Id="rId169" Type="http://schemas.openxmlformats.org/officeDocument/2006/relationships/customXml" Target="../ink/ink924.xml"/><Relationship Id="rId185" Type="http://schemas.openxmlformats.org/officeDocument/2006/relationships/customXml" Target="../ink/ink932.xml"/><Relationship Id="rId4" Type="http://schemas.openxmlformats.org/officeDocument/2006/relationships/image" Target="../media/image572.png"/><Relationship Id="rId9" Type="http://schemas.openxmlformats.org/officeDocument/2006/relationships/customXml" Target="../ink/ink844.xml"/><Relationship Id="rId180" Type="http://schemas.openxmlformats.org/officeDocument/2006/relationships/image" Target="../media/image4070.png"/><Relationship Id="rId210" Type="http://schemas.openxmlformats.org/officeDocument/2006/relationships/image" Target="../media/image4221.png"/><Relationship Id="rId26" Type="http://schemas.openxmlformats.org/officeDocument/2006/relationships/image" Target="../media/image3301.png"/><Relationship Id="rId47" Type="http://schemas.openxmlformats.org/officeDocument/2006/relationships/customXml" Target="../ink/ink863.xml"/><Relationship Id="rId68" Type="http://schemas.openxmlformats.org/officeDocument/2006/relationships/image" Target="../media/image3511.png"/><Relationship Id="rId89" Type="http://schemas.openxmlformats.org/officeDocument/2006/relationships/customXml" Target="../ink/ink884.xml"/><Relationship Id="rId112" Type="http://schemas.openxmlformats.org/officeDocument/2006/relationships/image" Target="../media/image3731.png"/><Relationship Id="rId133" Type="http://schemas.openxmlformats.org/officeDocument/2006/relationships/customXml" Target="../ink/ink906.xml"/><Relationship Id="rId154" Type="http://schemas.openxmlformats.org/officeDocument/2006/relationships/image" Target="../media/image3941.png"/><Relationship Id="rId175" Type="http://schemas.openxmlformats.org/officeDocument/2006/relationships/customXml" Target="../ink/ink927.xml"/><Relationship Id="rId196" Type="http://schemas.openxmlformats.org/officeDocument/2006/relationships/image" Target="../media/image4151.png"/><Relationship Id="rId200" Type="http://schemas.openxmlformats.org/officeDocument/2006/relationships/image" Target="../media/image4171.png"/><Relationship Id="rId16" Type="http://schemas.openxmlformats.org/officeDocument/2006/relationships/image" Target="../media/image578.png"/></Relationships>
</file>

<file path=ppt/slides/_rels/slide18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003.xml"/><Relationship Id="rId299" Type="http://schemas.openxmlformats.org/officeDocument/2006/relationships/customXml" Target="../ink/ink1094.xml"/><Relationship Id="rId303" Type="http://schemas.openxmlformats.org/officeDocument/2006/relationships/customXml" Target="../ink/ink1096.xml"/><Relationship Id="rId21" Type="http://schemas.openxmlformats.org/officeDocument/2006/relationships/customXml" Target="../ink/ink955.xml"/><Relationship Id="rId42" Type="http://schemas.openxmlformats.org/officeDocument/2006/relationships/image" Target="../media/image3380.png"/><Relationship Id="rId63" Type="http://schemas.openxmlformats.org/officeDocument/2006/relationships/customXml" Target="../ink/ink976.xml"/><Relationship Id="rId84" Type="http://schemas.openxmlformats.org/officeDocument/2006/relationships/image" Target="../media/image3590.png"/><Relationship Id="rId138" Type="http://schemas.openxmlformats.org/officeDocument/2006/relationships/image" Target="../media/image3860.png"/><Relationship Id="rId159" Type="http://schemas.openxmlformats.org/officeDocument/2006/relationships/customXml" Target="../ink/ink1024.xml"/><Relationship Id="rId170" Type="http://schemas.openxmlformats.org/officeDocument/2006/relationships/image" Target="../media/image4020.png"/><Relationship Id="rId191" Type="http://schemas.openxmlformats.org/officeDocument/2006/relationships/customXml" Target="../ink/ink1040.xml"/><Relationship Id="rId205" Type="http://schemas.openxmlformats.org/officeDocument/2006/relationships/customXml" Target="../ink/ink1047.xml"/><Relationship Id="rId226" Type="http://schemas.openxmlformats.org/officeDocument/2006/relationships/image" Target="../media/image4300.png"/><Relationship Id="rId247" Type="http://schemas.openxmlformats.org/officeDocument/2006/relationships/customXml" Target="../ink/ink1068.xml"/><Relationship Id="rId107" Type="http://schemas.openxmlformats.org/officeDocument/2006/relationships/customXml" Target="../ink/ink998.xml"/><Relationship Id="rId268" Type="http://schemas.openxmlformats.org/officeDocument/2006/relationships/image" Target="../media/image4510.png"/><Relationship Id="rId289" Type="http://schemas.openxmlformats.org/officeDocument/2006/relationships/customXml" Target="../ink/ink1089.xml"/><Relationship Id="rId11" Type="http://schemas.openxmlformats.org/officeDocument/2006/relationships/customXml" Target="../ink/ink950.xml"/><Relationship Id="rId32" Type="http://schemas.openxmlformats.org/officeDocument/2006/relationships/image" Target="../media/image3330.png"/><Relationship Id="rId53" Type="http://schemas.openxmlformats.org/officeDocument/2006/relationships/customXml" Target="../ink/ink971.xml"/><Relationship Id="rId74" Type="http://schemas.openxmlformats.org/officeDocument/2006/relationships/image" Target="../media/image3540.png"/><Relationship Id="rId128" Type="http://schemas.openxmlformats.org/officeDocument/2006/relationships/image" Target="../media/image3810.png"/><Relationship Id="rId149" Type="http://schemas.openxmlformats.org/officeDocument/2006/relationships/customXml" Target="../ink/ink1019.xml"/><Relationship Id="rId5" Type="http://schemas.openxmlformats.org/officeDocument/2006/relationships/customXml" Target="../ink/ink947.xml"/><Relationship Id="rId95" Type="http://schemas.openxmlformats.org/officeDocument/2006/relationships/customXml" Target="../ink/ink992.xml"/><Relationship Id="rId160" Type="http://schemas.openxmlformats.org/officeDocument/2006/relationships/image" Target="../media/image3970.png"/><Relationship Id="rId181" Type="http://schemas.openxmlformats.org/officeDocument/2006/relationships/customXml" Target="../ink/ink1035.xml"/><Relationship Id="rId216" Type="http://schemas.openxmlformats.org/officeDocument/2006/relationships/image" Target="../media/image4250.png"/><Relationship Id="rId237" Type="http://schemas.openxmlformats.org/officeDocument/2006/relationships/customXml" Target="../ink/ink1063.xml"/><Relationship Id="rId258" Type="http://schemas.openxmlformats.org/officeDocument/2006/relationships/image" Target="../media/image4460.png"/><Relationship Id="rId279" Type="http://schemas.openxmlformats.org/officeDocument/2006/relationships/customXml" Target="../ink/ink1084.xml"/><Relationship Id="rId22" Type="http://schemas.openxmlformats.org/officeDocument/2006/relationships/image" Target="../media/image3280.png"/><Relationship Id="rId43" Type="http://schemas.openxmlformats.org/officeDocument/2006/relationships/customXml" Target="../ink/ink966.xml"/><Relationship Id="rId64" Type="http://schemas.openxmlformats.org/officeDocument/2006/relationships/image" Target="../media/image3490.png"/><Relationship Id="rId118" Type="http://schemas.openxmlformats.org/officeDocument/2006/relationships/image" Target="../media/image3760.png"/><Relationship Id="rId139" Type="http://schemas.openxmlformats.org/officeDocument/2006/relationships/customXml" Target="../ink/ink1014.xml"/><Relationship Id="rId290" Type="http://schemas.openxmlformats.org/officeDocument/2006/relationships/image" Target="../media/image4620.png"/><Relationship Id="rId304" Type="http://schemas.openxmlformats.org/officeDocument/2006/relationships/image" Target="../media/image617.png"/><Relationship Id="rId85" Type="http://schemas.openxmlformats.org/officeDocument/2006/relationships/customXml" Target="../ink/ink987.xml"/><Relationship Id="rId150" Type="http://schemas.openxmlformats.org/officeDocument/2006/relationships/image" Target="../media/image3920.png"/><Relationship Id="rId171" Type="http://schemas.openxmlformats.org/officeDocument/2006/relationships/customXml" Target="../ink/ink1030.xml"/><Relationship Id="rId192" Type="http://schemas.openxmlformats.org/officeDocument/2006/relationships/image" Target="../media/image4130.png"/><Relationship Id="rId206" Type="http://schemas.openxmlformats.org/officeDocument/2006/relationships/image" Target="../media/image4200.png"/><Relationship Id="rId227" Type="http://schemas.openxmlformats.org/officeDocument/2006/relationships/customXml" Target="../ink/ink1058.xml"/><Relationship Id="rId248" Type="http://schemas.openxmlformats.org/officeDocument/2006/relationships/image" Target="../media/image4410.png"/><Relationship Id="rId269" Type="http://schemas.openxmlformats.org/officeDocument/2006/relationships/customXml" Target="../ink/ink1079.xml"/><Relationship Id="rId12" Type="http://schemas.openxmlformats.org/officeDocument/2006/relationships/image" Target="../media/image3230.png"/><Relationship Id="rId33" Type="http://schemas.openxmlformats.org/officeDocument/2006/relationships/customXml" Target="../ink/ink961.xml"/><Relationship Id="rId108" Type="http://schemas.openxmlformats.org/officeDocument/2006/relationships/image" Target="../media/image3710.png"/><Relationship Id="rId129" Type="http://schemas.openxmlformats.org/officeDocument/2006/relationships/customXml" Target="../ink/ink1009.xml"/><Relationship Id="rId280" Type="http://schemas.openxmlformats.org/officeDocument/2006/relationships/image" Target="../media/image4570.png"/><Relationship Id="rId54" Type="http://schemas.openxmlformats.org/officeDocument/2006/relationships/image" Target="../media/image3440.png"/><Relationship Id="rId75" Type="http://schemas.openxmlformats.org/officeDocument/2006/relationships/customXml" Target="../ink/ink982.xml"/><Relationship Id="rId96" Type="http://schemas.openxmlformats.org/officeDocument/2006/relationships/image" Target="../media/image3650.png"/><Relationship Id="rId140" Type="http://schemas.openxmlformats.org/officeDocument/2006/relationships/image" Target="../media/image3870.png"/><Relationship Id="rId161" Type="http://schemas.openxmlformats.org/officeDocument/2006/relationships/customXml" Target="../ink/ink1025.xml"/><Relationship Id="rId182" Type="http://schemas.openxmlformats.org/officeDocument/2006/relationships/image" Target="../media/image4080.png"/><Relationship Id="rId217" Type="http://schemas.openxmlformats.org/officeDocument/2006/relationships/customXml" Target="../ink/ink1053.xml"/><Relationship Id="rId6" Type="http://schemas.openxmlformats.org/officeDocument/2006/relationships/image" Target="../media/image3200.png"/><Relationship Id="rId238" Type="http://schemas.openxmlformats.org/officeDocument/2006/relationships/image" Target="../media/image4360.png"/><Relationship Id="rId259" Type="http://schemas.openxmlformats.org/officeDocument/2006/relationships/customXml" Target="../ink/ink1074.xml"/><Relationship Id="rId23" Type="http://schemas.openxmlformats.org/officeDocument/2006/relationships/customXml" Target="../ink/ink956.xml"/><Relationship Id="rId119" Type="http://schemas.openxmlformats.org/officeDocument/2006/relationships/customXml" Target="../ink/ink1004.xml"/><Relationship Id="rId270" Type="http://schemas.openxmlformats.org/officeDocument/2006/relationships/image" Target="../media/image614.png"/><Relationship Id="rId291" Type="http://schemas.openxmlformats.org/officeDocument/2006/relationships/customXml" Target="../ink/ink1090.xml"/><Relationship Id="rId305" Type="http://schemas.openxmlformats.org/officeDocument/2006/relationships/customXml" Target="../ink/ink1097.xml"/><Relationship Id="rId44" Type="http://schemas.openxmlformats.org/officeDocument/2006/relationships/image" Target="../media/image3390.png"/><Relationship Id="rId65" Type="http://schemas.openxmlformats.org/officeDocument/2006/relationships/customXml" Target="../ink/ink977.xml"/><Relationship Id="rId86" Type="http://schemas.openxmlformats.org/officeDocument/2006/relationships/image" Target="../media/image3600.png"/><Relationship Id="rId130" Type="http://schemas.openxmlformats.org/officeDocument/2006/relationships/image" Target="../media/image3820.png"/><Relationship Id="rId151" Type="http://schemas.openxmlformats.org/officeDocument/2006/relationships/customXml" Target="../ink/ink1020.xml"/><Relationship Id="rId172" Type="http://schemas.openxmlformats.org/officeDocument/2006/relationships/image" Target="../media/image4030.png"/><Relationship Id="rId193" Type="http://schemas.openxmlformats.org/officeDocument/2006/relationships/customXml" Target="../ink/ink1041.xml"/><Relationship Id="rId207" Type="http://schemas.openxmlformats.org/officeDocument/2006/relationships/customXml" Target="../ink/ink1048.xml"/><Relationship Id="rId228" Type="http://schemas.openxmlformats.org/officeDocument/2006/relationships/image" Target="../media/image610.png"/><Relationship Id="rId249" Type="http://schemas.openxmlformats.org/officeDocument/2006/relationships/customXml" Target="../ink/ink1069.xml"/><Relationship Id="rId13" Type="http://schemas.openxmlformats.org/officeDocument/2006/relationships/customXml" Target="../ink/ink951.xml"/><Relationship Id="rId109" Type="http://schemas.openxmlformats.org/officeDocument/2006/relationships/customXml" Target="../ink/ink999.xml"/><Relationship Id="rId260" Type="http://schemas.openxmlformats.org/officeDocument/2006/relationships/image" Target="../media/image4470.png"/><Relationship Id="rId281" Type="http://schemas.openxmlformats.org/officeDocument/2006/relationships/customXml" Target="../ink/ink1085.xml"/><Relationship Id="rId34" Type="http://schemas.openxmlformats.org/officeDocument/2006/relationships/image" Target="../media/image3340.png"/><Relationship Id="rId55" Type="http://schemas.openxmlformats.org/officeDocument/2006/relationships/customXml" Target="../ink/ink972.xml"/><Relationship Id="rId76" Type="http://schemas.openxmlformats.org/officeDocument/2006/relationships/image" Target="../media/image3550.png"/><Relationship Id="rId97" Type="http://schemas.openxmlformats.org/officeDocument/2006/relationships/customXml" Target="../ink/ink993.xml"/><Relationship Id="rId120" Type="http://schemas.openxmlformats.org/officeDocument/2006/relationships/image" Target="../media/image3770.png"/><Relationship Id="rId141" Type="http://schemas.openxmlformats.org/officeDocument/2006/relationships/customXml" Target="../ink/ink1015.xml"/><Relationship Id="rId7" Type="http://schemas.openxmlformats.org/officeDocument/2006/relationships/customXml" Target="../ink/ink948.xml"/><Relationship Id="rId162" Type="http://schemas.openxmlformats.org/officeDocument/2006/relationships/image" Target="../media/image3980.png"/><Relationship Id="rId183" Type="http://schemas.openxmlformats.org/officeDocument/2006/relationships/customXml" Target="../ink/ink1036.xml"/><Relationship Id="rId218" Type="http://schemas.openxmlformats.org/officeDocument/2006/relationships/image" Target="../media/image4260.png"/><Relationship Id="rId239" Type="http://schemas.openxmlformats.org/officeDocument/2006/relationships/customXml" Target="../ink/ink1064.xml"/><Relationship Id="rId250" Type="http://schemas.openxmlformats.org/officeDocument/2006/relationships/image" Target="../media/image4420.png"/><Relationship Id="rId271" Type="http://schemas.openxmlformats.org/officeDocument/2006/relationships/customXml" Target="../ink/ink1080.xml"/><Relationship Id="rId292" Type="http://schemas.openxmlformats.org/officeDocument/2006/relationships/image" Target="../media/image4630.png"/><Relationship Id="rId306" Type="http://schemas.openxmlformats.org/officeDocument/2006/relationships/image" Target="../media/image4700.png"/><Relationship Id="rId24" Type="http://schemas.openxmlformats.org/officeDocument/2006/relationships/image" Target="../media/image3290.png"/><Relationship Id="rId40" Type="http://schemas.openxmlformats.org/officeDocument/2006/relationships/image" Target="../media/image3370.png"/><Relationship Id="rId45" Type="http://schemas.openxmlformats.org/officeDocument/2006/relationships/customXml" Target="../ink/ink967.xml"/><Relationship Id="rId66" Type="http://schemas.openxmlformats.org/officeDocument/2006/relationships/image" Target="../media/image3500.png"/><Relationship Id="rId87" Type="http://schemas.openxmlformats.org/officeDocument/2006/relationships/customXml" Target="../ink/ink988.xml"/><Relationship Id="rId110" Type="http://schemas.openxmlformats.org/officeDocument/2006/relationships/image" Target="../media/image3720.png"/><Relationship Id="rId115" Type="http://schemas.openxmlformats.org/officeDocument/2006/relationships/customXml" Target="../ink/ink1002.xml"/><Relationship Id="rId131" Type="http://schemas.openxmlformats.org/officeDocument/2006/relationships/customXml" Target="../ink/ink1010.xml"/><Relationship Id="rId136" Type="http://schemas.openxmlformats.org/officeDocument/2006/relationships/image" Target="../media/image3850.png"/><Relationship Id="rId157" Type="http://schemas.openxmlformats.org/officeDocument/2006/relationships/customXml" Target="../ink/ink1023.xml"/><Relationship Id="rId178" Type="http://schemas.openxmlformats.org/officeDocument/2006/relationships/image" Target="../media/image4060.png"/><Relationship Id="rId301" Type="http://schemas.openxmlformats.org/officeDocument/2006/relationships/customXml" Target="../ink/ink1095.xml"/><Relationship Id="rId61" Type="http://schemas.openxmlformats.org/officeDocument/2006/relationships/customXml" Target="../ink/ink975.xml"/><Relationship Id="rId82" Type="http://schemas.openxmlformats.org/officeDocument/2006/relationships/image" Target="../media/image3580.png"/><Relationship Id="rId152" Type="http://schemas.openxmlformats.org/officeDocument/2006/relationships/image" Target="../media/image3930.png"/><Relationship Id="rId173" Type="http://schemas.openxmlformats.org/officeDocument/2006/relationships/customXml" Target="../ink/ink1031.xml"/><Relationship Id="rId194" Type="http://schemas.openxmlformats.org/officeDocument/2006/relationships/image" Target="../media/image4140.png"/><Relationship Id="rId199" Type="http://schemas.openxmlformats.org/officeDocument/2006/relationships/customXml" Target="../ink/ink1044.xml"/><Relationship Id="rId203" Type="http://schemas.openxmlformats.org/officeDocument/2006/relationships/customXml" Target="../ink/ink1046.xml"/><Relationship Id="rId208" Type="http://schemas.openxmlformats.org/officeDocument/2006/relationships/image" Target="../media/image4210.png"/><Relationship Id="rId229" Type="http://schemas.openxmlformats.org/officeDocument/2006/relationships/customXml" Target="../ink/ink1059.xml"/><Relationship Id="rId19" Type="http://schemas.openxmlformats.org/officeDocument/2006/relationships/customXml" Target="../ink/ink954.xml"/><Relationship Id="rId224" Type="http://schemas.openxmlformats.org/officeDocument/2006/relationships/image" Target="../media/image4290.png"/><Relationship Id="rId240" Type="http://schemas.openxmlformats.org/officeDocument/2006/relationships/image" Target="../media/image4370.png"/><Relationship Id="rId245" Type="http://schemas.openxmlformats.org/officeDocument/2006/relationships/customXml" Target="../ink/ink1067.xml"/><Relationship Id="rId261" Type="http://schemas.openxmlformats.org/officeDocument/2006/relationships/customXml" Target="../ink/ink1075.xml"/><Relationship Id="rId266" Type="http://schemas.openxmlformats.org/officeDocument/2006/relationships/image" Target="../media/image4500.png"/><Relationship Id="rId287" Type="http://schemas.openxmlformats.org/officeDocument/2006/relationships/customXml" Target="../ink/ink1088.xml"/><Relationship Id="rId14" Type="http://schemas.openxmlformats.org/officeDocument/2006/relationships/image" Target="../media/image3240.png"/><Relationship Id="rId30" Type="http://schemas.openxmlformats.org/officeDocument/2006/relationships/image" Target="../media/image3320.png"/><Relationship Id="rId35" Type="http://schemas.openxmlformats.org/officeDocument/2006/relationships/customXml" Target="../ink/ink962.xml"/><Relationship Id="rId56" Type="http://schemas.openxmlformats.org/officeDocument/2006/relationships/image" Target="../media/image3450.png"/><Relationship Id="rId77" Type="http://schemas.openxmlformats.org/officeDocument/2006/relationships/customXml" Target="../ink/ink983.xml"/><Relationship Id="rId100" Type="http://schemas.openxmlformats.org/officeDocument/2006/relationships/image" Target="../media/image3670.png"/><Relationship Id="rId105" Type="http://schemas.openxmlformats.org/officeDocument/2006/relationships/customXml" Target="../ink/ink997.xml"/><Relationship Id="rId126" Type="http://schemas.openxmlformats.org/officeDocument/2006/relationships/image" Target="../media/image3800.png"/><Relationship Id="rId147" Type="http://schemas.openxmlformats.org/officeDocument/2006/relationships/customXml" Target="../ink/ink1018.xml"/><Relationship Id="rId168" Type="http://schemas.openxmlformats.org/officeDocument/2006/relationships/image" Target="../media/image4010.png"/><Relationship Id="rId282" Type="http://schemas.openxmlformats.org/officeDocument/2006/relationships/image" Target="../media/image4580.png"/><Relationship Id="rId8" Type="http://schemas.openxmlformats.org/officeDocument/2006/relationships/image" Target="../media/image3210.png"/><Relationship Id="rId51" Type="http://schemas.openxmlformats.org/officeDocument/2006/relationships/customXml" Target="../ink/ink970.xml"/><Relationship Id="rId72" Type="http://schemas.openxmlformats.org/officeDocument/2006/relationships/image" Target="../media/image3530.png"/><Relationship Id="rId93" Type="http://schemas.openxmlformats.org/officeDocument/2006/relationships/customXml" Target="../ink/ink991.xml"/><Relationship Id="rId98" Type="http://schemas.openxmlformats.org/officeDocument/2006/relationships/image" Target="../media/image3660.png"/><Relationship Id="rId121" Type="http://schemas.openxmlformats.org/officeDocument/2006/relationships/customXml" Target="../ink/ink1005.xml"/><Relationship Id="rId142" Type="http://schemas.openxmlformats.org/officeDocument/2006/relationships/image" Target="../media/image3880.png"/><Relationship Id="rId163" Type="http://schemas.openxmlformats.org/officeDocument/2006/relationships/customXml" Target="../ink/ink1026.xml"/><Relationship Id="rId184" Type="http://schemas.openxmlformats.org/officeDocument/2006/relationships/image" Target="../media/image4090.png"/><Relationship Id="rId189" Type="http://schemas.openxmlformats.org/officeDocument/2006/relationships/customXml" Target="../ink/ink1039.xml"/><Relationship Id="rId219" Type="http://schemas.openxmlformats.org/officeDocument/2006/relationships/customXml" Target="../ink/ink1054.xml"/><Relationship Id="rId3" Type="http://schemas.openxmlformats.org/officeDocument/2006/relationships/customXml" Target="../ink/ink946.xml"/><Relationship Id="rId214" Type="http://schemas.openxmlformats.org/officeDocument/2006/relationships/image" Target="../media/image4240.png"/><Relationship Id="rId230" Type="http://schemas.openxmlformats.org/officeDocument/2006/relationships/image" Target="../media/image611.png"/><Relationship Id="rId235" Type="http://schemas.openxmlformats.org/officeDocument/2006/relationships/customXml" Target="../ink/ink1062.xml"/><Relationship Id="rId251" Type="http://schemas.openxmlformats.org/officeDocument/2006/relationships/customXml" Target="../ink/ink1070.xml"/><Relationship Id="rId256" Type="http://schemas.openxmlformats.org/officeDocument/2006/relationships/image" Target="../media/image4450.png"/><Relationship Id="rId277" Type="http://schemas.openxmlformats.org/officeDocument/2006/relationships/customXml" Target="../ink/ink1083.xml"/><Relationship Id="rId298" Type="http://schemas.openxmlformats.org/officeDocument/2006/relationships/image" Target="../media/image4660.png"/><Relationship Id="rId25" Type="http://schemas.openxmlformats.org/officeDocument/2006/relationships/customXml" Target="../ink/ink957.xml"/><Relationship Id="rId46" Type="http://schemas.openxmlformats.org/officeDocument/2006/relationships/image" Target="../media/image3400.png"/><Relationship Id="rId67" Type="http://schemas.openxmlformats.org/officeDocument/2006/relationships/customXml" Target="../ink/ink978.xml"/><Relationship Id="rId116" Type="http://schemas.openxmlformats.org/officeDocument/2006/relationships/image" Target="../media/image3750.png"/><Relationship Id="rId137" Type="http://schemas.openxmlformats.org/officeDocument/2006/relationships/customXml" Target="../ink/ink1013.xml"/><Relationship Id="rId158" Type="http://schemas.openxmlformats.org/officeDocument/2006/relationships/image" Target="../media/image3960.png"/><Relationship Id="rId272" Type="http://schemas.openxmlformats.org/officeDocument/2006/relationships/image" Target="../media/image4530.png"/><Relationship Id="rId293" Type="http://schemas.openxmlformats.org/officeDocument/2006/relationships/customXml" Target="../ink/ink1091.xml"/><Relationship Id="rId302" Type="http://schemas.openxmlformats.org/officeDocument/2006/relationships/image" Target="../media/image4680.png"/><Relationship Id="rId307" Type="http://schemas.openxmlformats.org/officeDocument/2006/relationships/customXml" Target="../ink/ink1098.xml"/><Relationship Id="rId20" Type="http://schemas.openxmlformats.org/officeDocument/2006/relationships/image" Target="../media/image3270.png"/><Relationship Id="rId41" Type="http://schemas.openxmlformats.org/officeDocument/2006/relationships/customXml" Target="../ink/ink965.xml"/><Relationship Id="rId62" Type="http://schemas.openxmlformats.org/officeDocument/2006/relationships/image" Target="../media/image3480.png"/><Relationship Id="rId83" Type="http://schemas.openxmlformats.org/officeDocument/2006/relationships/customXml" Target="../ink/ink986.xml"/><Relationship Id="rId88" Type="http://schemas.openxmlformats.org/officeDocument/2006/relationships/image" Target="../media/image3610.png"/><Relationship Id="rId111" Type="http://schemas.openxmlformats.org/officeDocument/2006/relationships/customXml" Target="../ink/ink1000.xml"/><Relationship Id="rId132" Type="http://schemas.openxmlformats.org/officeDocument/2006/relationships/image" Target="../media/image3830.png"/><Relationship Id="rId153" Type="http://schemas.openxmlformats.org/officeDocument/2006/relationships/customXml" Target="../ink/ink1021.xml"/><Relationship Id="rId174" Type="http://schemas.openxmlformats.org/officeDocument/2006/relationships/image" Target="../media/image4040.png"/><Relationship Id="rId179" Type="http://schemas.openxmlformats.org/officeDocument/2006/relationships/customXml" Target="../ink/ink1034.xml"/><Relationship Id="rId195" Type="http://schemas.openxmlformats.org/officeDocument/2006/relationships/customXml" Target="../ink/ink1042.xml"/><Relationship Id="rId209" Type="http://schemas.openxmlformats.org/officeDocument/2006/relationships/customXml" Target="../ink/ink1049.xml"/><Relationship Id="rId190" Type="http://schemas.openxmlformats.org/officeDocument/2006/relationships/image" Target="../media/image4120.png"/><Relationship Id="rId204" Type="http://schemas.openxmlformats.org/officeDocument/2006/relationships/image" Target="../media/image4190.png"/><Relationship Id="rId220" Type="http://schemas.openxmlformats.org/officeDocument/2006/relationships/image" Target="../media/image4270.png"/><Relationship Id="rId225" Type="http://schemas.openxmlformats.org/officeDocument/2006/relationships/customXml" Target="../ink/ink1057.xml"/><Relationship Id="rId241" Type="http://schemas.openxmlformats.org/officeDocument/2006/relationships/customXml" Target="../ink/ink1065.xml"/><Relationship Id="rId246" Type="http://schemas.openxmlformats.org/officeDocument/2006/relationships/image" Target="../media/image4400.png"/><Relationship Id="rId267" Type="http://schemas.openxmlformats.org/officeDocument/2006/relationships/customXml" Target="../ink/ink1078.xml"/><Relationship Id="rId288" Type="http://schemas.openxmlformats.org/officeDocument/2006/relationships/image" Target="../media/image4610.png"/><Relationship Id="rId15" Type="http://schemas.openxmlformats.org/officeDocument/2006/relationships/customXml" Target="../ink/ink952.xml"/><Relationship Id="rId36" Type="http://schemas.openxmlformats.org/officeDocument/2006/relationships/image" Target="../media/image3350.png"/><Relationship Id="rId57" Type="http://schemas.openxmlformats.org/officeDocument/2006/relationships/customXml" Target="../ink/ink973.xml"/><Relationship Id="rId106" Type="http://schemas.openxmlformats.org/officeDocument/2006/relationships/image" Target="../media/image3700.png"/><Relationship Id="rId127" Type="http://schemas.openxmlformats.org/officeDocument/2006/relationships/customXml" Target="../ink/ink1008.xml"/><Relationship Id="rId262" Type="http://schemas.openxmlformats.org/officeDocument/2006/relationships/image" Target="../media/image4480.png"/><Relationship Id="rId283" Type="http://schemas.openxmlformats.org/officeDocument/2006/relationships/customXml" Target="../ink/ink1086.xml"/><Relationship Id="rId10" Type="http://schemas.openxmlformats.org/officeDocument/2006/relationships/image" Target="../media/image607.png"/><Relationship Id="rId31" Type="http://schemas.openxmlformats.org/officeDocument/2006/relationships/customXml" Target="../ink/ink960.xml"/><Relationship Id="rId52" Type="http://schemas.openxmlformats.org/officeDocument/2006/relationships/image" Target="../media/image3430.png"/><Relationship Id="rId73" Type="http://schemas.openxmlformats.org/officeDocument/2006/relationships/customXml" Target="../ink/ink981.xml"/><Relationship Id="rId78" Type="http://schemas.openxmlformats.org/officeDocument/2006/relationships/image" Target="../media/image3560.png"/><Relationship Id="rId94" Type="http://schemas.openxmlformats.org/officeDocument/2006/relationships/image" Target="../media/image3640.png"/><Relationship Id="rId99" Type="http://schemas.openxmlformats.org/officeDocument/2006/relationships/customXml" Target="../ink/ink994.xml"/><Relationship Id="rId101" Type="http://schemas.openxmlformats.org/officeDocument/2006/relationships/customXml" Target="../ink/ink995.xml"/><Relationship Id="rId122" Type="http://schemas.openxmlformats.org/officeDocument/2006/relationships/image" Target="../media/image3780.png"/><Relationship Id="rId143" Type="http://schemas.openxmlformats.org/officeDocument/2006/relationships/customXml" Target="../ink/ink1016.xml"/><Relationship Id="rId148" Type="http://schemas.openxmlformats.org/officeDocument/2006/relationships/image" Target="../media/image3910.png"/><Relationship Id="rId164" Type="http://schemas.openxmlformats.org/officeDocument/2006/relationships/image" Target="../media/image3990.png"/><Relationship Id="rId169" Type="http://schemas.openxmlformats.org/officeDocument/2006/relationships/customXml" Target="../ink/ink1029.xml"/><Relationship Id="rId185" Type="http://schemas.openxmlformats.org/officeDocument/2006/relationships/customXml" Target="../ink/ink1037.xml"/><Relationship Id="rId4" Type="http://schemas.openxmlformats.org/officeDocument/2006/relationships/image" Target="../media/image606.png"/><Relationship Id="rId9" Type="http://schemas.openxmlformats.org/officeDocument/2006/relationships/customXml" Target="../ink/ink949.xml"/><Relationship Id="rId180" Type="http://schemas.openxmlformats.org/officeDocument/2006/relationships/image" Target="../media/image609.png"/><Relationship Id="rId210" Type="http://schemas.openxmlformats.org/officeDocument/2006/relationships/image" Target="../media/image4220.png"/><Relationship Id="rId215" Type="http://schemas.openxmlformats.org/officeDocument/2006/relationships/customXml" Target="../ink/ink1052.xml"/><Relationship Id="rId236" Type="http://schemas.openxmlformats.org/officeDocument/2006/relationships/image" Target="../media/image4350.png"/><Relationship Id="rId257" Type="http://schemas.openxmlformats.org/officeDocument/2006/relationships/customXml" Target="../ink/ink1073.xml"/><Relationship Id="rId278" Type="http://schemas.openxmlformats.org/officeDocument/2006/relationships/image" Target="../media/image616.png"/><Relationship Id="rId26" Type="http://schemas.openxmlformats.org/officeDocument/2006/relationships/image" Target="../media/image3300.png"/><Relationship Id="rId231" Type="http://schemas.openxmlformats.org/officeDocument/2006/relationships/customXml" Target="../ink/ink1060.xml"/><Relationship Id="rId252" Type="http://schemas.openxmlformats.org/officeDocument/2006/relationships/image" Target="../media/image4430.png"/><Relationship Id="rId273" Type="http://schemas.openxmlformats.org/officeDocument/2006/relationships/customXml" Target="../ink/ink1081.xml"/><Relationship Id="rId294" Type="http://schemas.openxmlformats.org/officeDocument/2006/relationships/image" Target="../media/image4640.png"/><Relationship Id="rId308" Type="http://schemas.openxmlformats.org/officeDocument/2006/relationships/image" Target="../media/image4710.png"/><Relationship Id="rId47" Type="http://schemas.openxmlformats.org/officeDocument/2006/relationships/customXml" Target="../ink/ink968.xml"/><Relationship Id="rId68" Type="http://schemas.openxmlformats.org/officeDocument/2006/relationships/image" Target="../media/image3510.png"/><Relationship Id="rId89" Type="http://schemas.openxmlformats.org/officeDocument/2006/relationships/customXml" Target="../ink/ink989.xml"/><Relationship Id="rId112" Type="http://schemas.openxmlformats.org/officeDocument/2006/relationships/image" Target="../media/image3730.png"/><Relationship Id="rId133" Type="http://schemas.openxmlformats.org/officeDocument/2006/relationships/customXml" Target="../ink/ink1011.xml"/><Relationship Id="rId154" Type="http://schemas.openxmlformats.org/officeDocument/2006/relationships/image" Target="../media/image3940.png"/><Relationship Id="rId175" Type="http://schemas.openxmlformats.org/officeDocument/2006/relationships/customXml" Target="../ink/ink1032.xml"/><Relationship Id="rId196" Type="http://schemas.openxmlformats.org/officeDocument/2006/relationships/image" Target="../media/image4150.png"/><Relationship Id="rId200" Type="http://schemas.openxmlformats.org/officeDocument/2006/relationships/image" Target="../media/image4170.png"/><Relationship Id="rId16" Type="http://schemas.openxmlformats.org/officeDocument/2006/relationships/image" Target="../media/image3250.png"/><Relationship Id="rId221" Type="http://schemas.openxmlformats.org/officeDocument/2006/relationships/customXml" Target="../ink/ink1055.xml"/><Relationship Id="rId242" Type="http://schemas.openxmlformats.org/officeDocument/2006/relationships/image" Target="../media/image4380.png"/><Relationship Id="rId263" Type="http://schemas.openxmlformats.org/officeDocument/2006/relationships/customXml" Target="../ink/ink1076.xml"/><Relationship Id="rId284" Type="http://schemas.openxmlformats.org/officeDocument/2006/relationships/image" Target="../media/image4590.png"/><Relationship Id="rId37" Type="http://schemas.openxmlformats.org/officeDocument/2006/relationships/customXml" Target="../ink/ink963.xml"/><Relationship Id="rId58" Type="http://schemas.openxmlformats.org/officeDocument/2006/relationships/image" Target="../media/image3460.png"/><Relationship Id="rId79" Type="http://schemas.openxmlformats.org/officeDocument/2006/relationships/customXml" Target="../ink/ink984.xml"/><Relationship Id="rId102" Type="http://schemas.openxmlformats.org/officeDocument/2006/relationships/image" Target="../media/image3680.png"/><Relationship Id="rId123" Type="http://schemas.openxmlformats.org/officeDocument/2006/relationships/customXml" Target="../ink/ink1006.xml"/><Relationship Id="rId144" Type="http://schemas.openxmlformats.org/officeDocument/2006/relationships/image" Target="../media/image3890.png"/><Relationship Id="rId90" Type="http://schemas.openxmlformats.org/officeDocument/2006/relationships/image" Target="../media/image3620.png"/><Relationship Id="rId165" Type="http://schemas.openxmlformats.org/officeDocument/2006/relationships/customXml" Target="../ink/ink1027.xml"/><Relationship Id="rId186" Type="http://schemas.openxmlformats.org/officeDocument/2006/relationships/image" Target="../media/image4100.png"/><Relationship Id="rId211" Type="http://schemas.openxmlformats.org/officeDocument/2006/relationships/customXml" Target="../ink/ink1050.xml"/><Relationship Id="rId232" Type="http://schemas.openxmlformats.org/officeDocument/2006/relationships/image" Target="../media/image612.png"/><Relationship Id="rId253" Type="http://schemas.openxmlformats.org/officeDocument/2006/relationships/customXml" Target="../ink/ink1071.xml"/><Relationship Id="rId274" Type="http://schemas.openxmlformats.org/officeDocument/2006/relationships/image" Target="../media/image4540.png"/><Relationship Id="rId295" Type="http://schemas.openxmlformats.org/officeDocument/2006/relationships/customXml" Target="../ink/ink1092.xml"/><Relationship Id="rId309" Type="http://schemas.openxmlformats.org/officeDocument/2006/relationships/customXml" Target="../ink/ink1099.xml"/><Relationship Id="rId27" Type="http://schemas.openxmlformats.org/officeDocument/2006/relationships/customXml" Target="../ink/ink958.xml"/><Relationship Id="rId48" Type="http://schemas.openxmlformats.org/officeDocument/2006/relationships/image" Target="../media/image3410.png"/><Relationship Id="rId69" Type="http://schemas.openxmlformats.org/officeDocument/2006/relationships/customXml" Target="../ink/ink979.xml"/><Relationship Id="rId113" Type="http://schemas.openxmlformats.org/officeDocument/2006/relationships/customXml" Target="../ink/ink1001.xml"/><Relationship Id="rId134" Type="http://schemas.openxmlformats.org/officeDocument/2006/relationships/image" Target="../media/image3840.png"/><Relationship Id="rId80" Type="http://schemas.openxmlformats.org/officeDocument/2006/relationships/image" Target="../media/image3570.png"/><Relationship Id="rId155" Type="http://schemas.openxmlformats.org/officeDocument/2006/relationships/customXml" Target="../ink/ink1022.xml"/><Relationship Id="rId176" Type="http://schemas.openxmlformats.org/officeDocument/2006/relationships/image" Target="../media/image4050.png"/><Relationship Id="rId197" Type="http://schemas.openxmlformats.org/officeDocument/2006/relationships/customXml" Target="../ink/ink1043.xml"/><Relationship Id="rId201" Type="http://schemas.openxmlformats.org/officeDocument/2006/relationships/customXml" Target="../ink/ink1045.xml"/><Relationship Id="rId222" Type="http://schemas.openxmlformats.org/officeDocument/2006/relationships/image" Target="../media/image4280.png"/><Relationship Id="rId243" Type="http://schemas.openxmlformats.org/officeDocument/2006/relationships/customXml" Target="../ink/ink1066.xml"/><Relationship Id="rId264" Type="http://schemas.openxmlformats.org/officeDocument/2006/relationships/image" Target="../media/image4490.png"/><Relationship Id="rId285" Type="http://schemas.openxmlformats.org/officeDocument/2006/relationships/customXml" Target="../ink/ink1087.xml"/><Relationship Id="rId17" Type="http://schemas.openxmlformats.org/officeDocument/2006/relationships/customXml" Target="../ink/ink953.xml"/><Relationship Id="rId38" Type="http://schemas.openxmlformats.org/officeDocument/2006/relationships/image" Target="../media/image3360.png"/><Relationship Id="rId59" Type="http://schemas.openxmlformats.org/officeDocument/2006/relationships/customXml" Target="../ink/ink974.xml"/><Relationship Id="rId103" Type="http://schemas.openxmlformats.org/officeDocument/2006/relationships/customXml" Target="../ink/ink996.xml"/><Relationship Id="rId124" Type="http://schemas.openxmlformats.org/officeDocument/2006/relationships/image" Target="../media/image3790.png"/><Relationship Id="rId310" Type="http://schemas.openxmlformats.org/officeDocument/2006/relationships/image" Target="../media/image4720.png"/><Relationship Id="rId70" Type="http://schemas.openxmlformats.org/officeDocument/2006/relationships/image" Target="../media/image3520.png"/><Relationship Id="rId91" Type="http://schemas.openxmlformats.org/officeDocument/2006/relationships/customXml" Target="../ink/ink990.xml"/><Relationship Id="rId145" Type="http://schemas.openxmlformats.org/officeDocument/2006/relationships/customXml" Target="../ink/ink1017.xml"/><Relationship Id="rId166" Type="http://schemas.openxmlformats.org/officeDocument/2006/relationships/image" Target="../media/image4000.png"/><Relationship Id="rId187" Type="http://schemas.openxmlformats.org/officeDocument/2006/relationships/customXml" Target="../ink/ink1038.xml"/><Relationship Id="rId1" Type="http://schemas.openxmlformats.org/officeDocument/2006/relationships/slideLayout" Target="../slideLayouts/slideLayout12.xml"/><Relationship Id="rId212" Type="http://schemas.openxmlformats.org/officeDocument/2006/relationships/image" Target="../media/image4230.png"/><Relationship Id="rId233" Type="http://schemas.openxmlformats.org/officeDocument/2006/relationships/customXml" Target="../ink/ink1061.xml"/><Relationship Id="rId254" Type="http://schemas.openxmlformats.org/officeDocument/2006/relationships/image" Target="../media/image4440.png"/><Relationship Id="rId28" Type="http://schemas.openxmlformats.org/officeDocument/2006/relationships/image" Target="../media/image3310.png"/><Relationship Id="rId49" Type="http://schemas.openxmlformats.org/officeDocument/2006/relationships/customXml" Target="../ink/ink969.xml"/><Relationship Id="rId114" Type="http://schemas.openxmlformats.org/officeDocument/2006/relationships/image" Target="../media/image3740.png"/><Relationship Id="rId275" Type="http://schemas.openxmlformats.org/officeDocument/2006/relationships/customXml" Target="../ink/ink1082.xml"/><Relationship Id="rId296" Type="http://schemas.openxmlformats.org/officeDocument/2006/relationships/image" Target="../media/image4650.png"/><Relationship Id="rId300" Type="http://schemas.openxmlformats.org/officeDocument/2006/relationships/image" Target="../media/image4670.png"/><Relationship Id="rId60" Type="http://schemas.openxmlformats.org/officeDocument/2006/relationships/image" Target="../media/image608.png"/><Relationship Id="rId81" Type="http://schemas.openxmlformats.org/officeDocument/2006/relationships/customXml" Target="../ink/ink985.xml"/><Relationship Id="rId135" Type="http://schemas.openxmlformats.org/officeDocument/2006/relationships/customXml" Target="../ink/ink1012.xml"/><Relationship Id="rId156" Type="http://schemas.openxmlformats.org/officeDocument/2006/relationships/image" Target="../media/image3950.png"/><Relationship Id="rId177" Type="http://schemas.openxmlformats.org/officeDocument/2006/relationships/customXml" Target="../ink/ink1033.xml"/><Relationship Id="rId198" Type="http://schemas.openxmlformats.org/officeDocument/2006/relationships/image" Target="../media/image4160.png"/><Relationship Id="rId202" Type="http://schemas.openxmlformats.org/officeDocument/2006/relationships/image" Target="../media/image4180.png"/><Relationship Id="rId223" Type="http://schemas.openxmlformats.org/officeDocument/2006/relationships/customXml" Target="../ink/ink1056.xml"/><Relationship Id="rId244" Type="http://schemas.openxmlformats.org/officeDocument/2006/relationships/image" Target="../media/image4390.png"/><Relationship Id="rId18" Type="http://schemas.openxmlformats.org/officeDocument/2006/relationships/image" Target="../media/image3260.png"/><Relationship Id="rId39" Type="http://schemas.openxmlformats.org/officeDocument/2006/relationships/customXml" Target="../ink/ink964.xml"/><Relationship Id="rId265" Type="http://schemas.openxmlformats.org/officeDocument/2006/relationships/customXml" Target="../ink/ink1077.xml"/><Relationship Id="rId286" Type="http://schemas.openxmlformats.org/officeDocument/2006/relationships/image" Target="../media/image4600.png"/><Relationship Id="rId50" Type="http://schemas.openxmlformats.org/officeDocument/2006/relationships/image" Target="../media/image3420.png"/><Relationship Id="rId104" Type="http://schemas.openxmlformats.org/officeDocument/2006/relationships/image" Target="../media/image3690.png"/><Relationship Id="rId125" Type="http://schemas.openxmlformats.org/officeDocument/2006/relationships/customXml" Target="../ink/ink1007.xml"/><Relationship Id="rId146" Type="http://schemas.openxmlformats.org/officeDocument/2006/relationships/image" Target="../media/image3900.png"/><Relationship Id="rId167" Type="http://schemas.openxmlformats.org/officeDocument/2006/relationships/customXml" Target="../ink/ink1028.xml"/><Relationship Id="rId188" Type="http://schemas.openxmlformats.org/officeDocument/2006/relationships/image" Target="../media/image4110.png"/><Relationship Id="rId71" Type="http://schemas.openxmlformats.org/officeDocument/2006/relationships/customXml" Target="../ink/ink980.xml"/><Relationship Id="rId92" Type="http://schemas.openxmlformats.org/officeDocument/2006/relationships/image" Target="../media/image3630.png"/><Relationship Id="rId213" Type="http://schemas.openxmlformats.org/officeDocument/2006/relationships/customXml" Target="../ink/ink1051.xml"/><Relationship Id="rId234" Type="http://schemas.openxmlformats.org/officeDocument/2006/relationships/image" Target="../media/image613.png"/><Relationship Id="rId2" Type="http://schemas.openxmlformats.org/officeDocument/2006/relationships/image" Target="../media/image605.png"/><Relationship Id="rId29" Type="http://schemas.openxmlformats.org/officeDocument/2006/relationships/customXml" Target="../ink/ink959.xml"/><Relationship Id="rId255" Type="http://schemas.openxmlformats.org/officeDocument/2006/relationships/customXml" Target="../ink/ink1072.xml"/><Relationship Id="rId276" Type="http://schemas.openxmlformats.org/officeDocument/2006/relationships/image" Target="../media/image615.png"/><Relationship Id="rId297" Type="http://schemas.openxmlformats.org/officeDocument/2006/relationships/customXml" Target="../ink/ink109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0.wmf"/><Relationship Id="rId13" Type="http://schemas.openxmlformats.org/officeDocument/2006/relationships/customXml" Target="../ink/ink1101.xml"/><Relationship Id="rId18" Type="http://schemas.openxmlformats.org/officeDocument/2006/relationships/image" Target="../media/image625.png"/><Relationship Id="rId3" Type="http://schemas.openxmlformats.org/officeDocument/2006/relationships/oleObject" Target="../embeddings/oleObject10.bin"/><Relationship Id="rId21" Type="http://schemas.openxmlformats.org/officeDocument/2006/relationships/customXml" Target="../ink/ink1105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622.png"/><Relationship Id="rId17" Type="http://schemas.openxmlformats.org/officeDocument/2006/relationships/customXml" Target="../ink/ink1103.xml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24.png"/><Relationship Id="rId20" Type="http://schemas.openxmlformats.org/officeDocument/2006/relationships/image" Target="../media/image626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9.wmf"/><Relationship Id="rId11" Type="http://schemas.openxmlformats.org/officeDocument/2006/relationships/customXml" Target="../ink/ink1100.xml"/><Relationship Id="rId24" Type="http://schemas.openxmlformats.org/officeDocument/2006/relationships/image" Target="../media/image628.png"/><Relationship Id="rId5" Type="http://schemas.openxmlformats.org/officeDocument/2006/relationships/oleObject" Target="../embeddings/oleObject11.bin"/><Relationship Id="rId15" Type="http://schemas.openxmlformats.org/officeDocument/2006/relationships/customXml" Target="../ink/ink1102.xml"/><Relationship Id="rId23" Type="http://schemas.openxmlformats.org/officeDocument/2006/relationships/customXml" Target="../ink/ink1106.xml"/><Relationship Id="rId10" Type="http://schemas.openxmlformats.org/officeDocument/2006/relationships/image" Target="../media/image621.wmf"/><Relationship Id="rId19" Type="http://schemas.openxmlformats.org/officeDocument/2006/relationships/customXml" Target="../ink/ink1104.xml"/><Relationship Id="rId4" Type="http://schemas.openxmlformats.org/officeDocument/2006/relationships/image" Target="../media/image618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623.png"/><Relationship Id="rId22" Type="http://schemas.openxmlformats.org/officeDocument/2006/relationships/image" Target="../media/image62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10.xml"/><Relationship Id="rId3" Type="http://schemas.openxmlformats.org/officeDocument/2006/relationships/image" Target="../media/image629.png"/><Relationship Id="rId7" Type="http://schemas.openxmlformats.org/officeDocument/2006/relationships/image" Target="../media/image631.png"/><Relationship Id="rId2" Type="http://schemas.openxmlformats.org/officeDocument/2006/relationships/customXml" Target="../ink/ink1107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109.xml"/><Relationship Id="rId5" Type="http://schemas.openxmlformats.org/officeDocument/2006/relationships/image" Target="../media/image630.png"/><Relationship Id="rId4" Type="http://schemas.openxmlformats.org/officeDocument/2006/relationships/customXml" Target="../ink/ink1108.xml"/><Relationship Id="rId9" Type="http://schemas.openxmlformats.org/officeDocument/2006/relationships/image" Target="../media/image632.png"/></Relationships>
</file>

<file path=ppt/slides/_rels/slide2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690.png"/><Relationship Id="rId299" Type="http://schemas.openxmlformats.org/officeDocument/2006/relationships/image" Target="../media/image781.png"/><Relationship Id="rId303" Type="http://schemas.openxmlformats.org/officeDocument/2006/relationships/image" Target="../media/image783.png"/><Relationship Id="rId21" Type="http://schemas.openxmlformats.org/officeDocument/2006/relationships/image" Target="../media/image642.png"/><Relationship Id="rId42" Type="http://schemas.openxmlformats.org/officeDocument/2006/relationships/customXml" Target="../ink/ink1131.xml"/><Relationship Id="rId63" Type="http://schemas.openxmlformats.org/officeDocument/2006/relationships/image" Target="../media/image663.png"/><Relationship Id="rId84" Type="http://schemas.openxmlformats.org/officeDocument/2006/relationships/customXml" Target="../ink/ink1152.xml"/><Relationship Id="rId138" Type="http://schemas.openxmlformats.org/officeDocument/2006/relationships/customXml" Target="../ink/ink1179.xml"/><Relationship Id="rId159" Type="http://schemas.openxmlformats.org/officeDocument/2006/relationships/image" Target="../media/image711.png"/><Relationship Id="rId324" Type="http://schemas.openxmlformats.org/officeDocument/2006/relationships/customXml" Target="../ink/ink1272.xml"/><Relationship Id="rId345" Type="http://schemas.openxmlformats.org/officeDocument/2006/relationships/image" Target="../media/image804.png"/><Relationship Id="rId366" Type="http://schemas.openxmlformats.org/officeDocument/2006/relationships/customXml" Target="../ink/ink1293.xml"/><Relationship Id="rId170" Type="http://schemas.openxmlformats.org/officeDocument/2006/relationships/customXml" Target="../ink/ink1195.xml"/><Relationship Id="rId191" Type="http://schemas.openxmlformats.org/officeDocument/2006/relationships/image" Target="../media/image727.png"/><Relationship Id="rId205" Type="http://schemas.openxmlformats.org/officeDocument/2006/relationships/image" Target="../media/image734.png"/><Relationship Id="rId226" Type="http://schemas.openxmlformats.org/officeDocument/2006/relationships/customXml" Target="../ink/ink1223.xml"/><Relationship Id="rId247" Type="http://schemas.openxmlformats.org/officeDocument/2006/relationships/image" Target="../media/image755.png"/><Relationship Id="rId107" Type="http://schemas.openxmlformats.org/officeDocument/2006/relationships/image" Target="../media/image685.png"/><Relationship Id="rId268" Type="http://schemas.openxmlformats.org/officeDocument/2006/relationships/customXml" Target="../ink/ink1244.xml"/><Relationship Id="rId289" Type="http://schemas.openxmlformats.org/officeDocument/2006/relationships/image" Target="../media/image776.png"/><Relationship Id="rId11" Type="http://schemas.openxmlformats.org/officeDocument/2006/relationships/image" Target="../media/image637.png"/><Relationship Id="rId32" Type="http://schemas.openxmlformats.org/officeDocument/2006/relationships/customXml" Target="../ink/ink1126.xml"/><Relationship Id="rId53" Type="http://schemas.openxmlformats.org/officeDocument/2006/relationships/image" Target="../media/image658.png"/><Relationship Id="rId74" Type="http://schemas.openxmlformats.org/officeDocument/2006/relationships/customXml" Target="../ink/ink1147.xml"/><Relationship Id="rId128" Type="http://schemas.openxmlformats.org/officeDocument/2006/relationships/customXml" Target="../ink/ink1174.xml"/><Relationship Id="rId149" Type="http://schemas.openxmlformats.org/officeDocument/2006/relationships/image" Target="../media/image706.png"/><Relationship Id="rId314" Type="http://schemas.openxmlformats.org/officeDocument/2006/relationships/customXml" Target="../ink/ink1267.xml"/><Relationship Id="rId335" Type="http://schemas.openxmlformats.org/officeDocument/2006/relationships/image" Target="../media/image799.png"/><Relationship Id="rId356" Type="http://schemas.openxmlformats.org/officeDocument/2006/relationships/customXml" Target="../ink/ink1288.xml"/><Relationship Id="rId377" Type="http://schemas.openxmlformats.org/officeDocument/2006/relationships/image" Target="../media/image820.png"/><Relationship Id="rId5" Type="http://schemas.openxmlformats.org/officeDocument/2006/relationships/image" Target="../media/image634.png"/><Relationship Id="rId95" Type="http://schemas.openxmlformats.org/officeDocument/2006/relationships/image" Target="../media/image679.png"/><Relationship Id="rId160" Type="http://schemas.openxmlformats.org/officeDocument/2006/relationships/customXml" Target="../ink/ink1190.xml"/><Relationship Id="rId181" Type="http://schemas.openxmlformats.org/officeDocument/2006/relationships/image" Target="../media/image722.png"/><Relationship Id="rId216" Type="http://schemas.openxmlformats.org/officeDocument/2006/relationships/customXml" Target="../ink/ink1218.xml"/><Relationship Id="rId237" Type="http://schemas.openxmlformats.org/officeDocument/2006/relationships/image" Target="../media/image750.png"/><Relationship Id="rId258" Type="http://schemas.openxmlformats.org/officeDocument/2006/relationships/customXml" Target="../ink/ink1239.xml"/><Relationship Id="rId279" Type="http://schemas.openxmlformats.org/officeDocument/2006/relationships/image" Target="../media/image771.png"/><Relationship Id="rId22" Type="http://schemas.openxmlformats.org/officeDocument/2006/relationships/customXml" Target="../ink/ink1121.xml"/><Relationship Id="rId43" Type="http://schemas.openxmlformats.org/officeDocument/2006/relationships/image" Target="../media/image653.png"/><Relationship Id="rId64" Type="http://schemas.openxmlformats.org/officeDocument/2006/relationships/customXml" Target="../ink/ink1142.xml"/><Relationship Id="rId118" Type="http://schemas.openxmlformats.org/officeDocument/2006/relationships/customXml" Target="../ink/ink1169.xml"/><Relationship Id="rId139" Type="http://schemas.openxmlformats.org/officeDocument/2006/relationships/image" Target="../media/image701.png"/><Relationship Id="rId290" Type="http://schemas.openxmlformats.org/officeDocument/2006/relationships/customXml" Target="../ink/ink1255.xml"/><Relationship Id="rId304" Type="http://schemas.openxmlformats.org/officeDocument/2006/relationships/customXml" Target="../ink/ink1262.xml"/><Relationship Id="rId325" Type="http://schemas.openxmlformats.org/officeDocument/2006/relationships/image" Target="../media/image794.png"/><Relationship Id="rId346" Type="http://schemas.openxmlformats.org/officeDocument/2006/relationships/customXml" Target="../ink/ink1283.xml"/><Relationship Id="rId367" Type="http://schemas.openxmlformats.org/officeDocument/2006/relationships/image" Target="../media/image815.png"/><Relationship Id="rId85" Type="http://schemas.openxmlformats.org/officeDocument/2006/relationships/image" Target="../media/image674.png"/><Relationship Id="rId150" Type="http://schemas.openxmlformats.org/officeDocument/2006/relationships/customXml" Target="../ink/ink1185.xml"/><Relationship Id="rId171" Type="http://schemas.openxmlformats.org/officeDocument/2006/relationships/image" Target="../media/image717.png"/><Relationship Id="rId192" Type="http://schemas.openxmlformats.org/officeDocument/2006/relationships/customXml" Target="../ink/ink1206.xml"/><Relationship Id="rId206" Type="http://schemas.openxmlformats.org/officeDocument/2006/relationships/customXml" Target="../ink/ink1213.xml"/><Relationship Id="rId227" Type="http://schemas.openxmlformats.org/officeDocument/2006/relationships/image" Target="../media/image745.png"/><Relationship Id="rId248" Type="http://schemas.openxmlformats.org/officeDocument/2006/relationships/customXml" Target="../ink/ink1234.xml"/><Relationship Id="rId269" Type="http://schemas.openxmlformats.org/officeDocument/2006/relationships/image" Target="../media/image766.png"/><Relationship Id="rId12" Type="http://schemas.openxmlformats.org/officeDocument/2006/relationships/customXml" Target="../ink/ink1116.xml"/><Relationship Id="rId33" Type="http://schemas.openxmlformats.org/officeDocument/2006/relationships/image" Target="../media/image648.png"/><Relationship Id="rId108" Type="http://schemas.openxmlformats.org/officeDocument/2006/relationships/customXml" Target="../ink/ink1164.xml"/><Relationship Id="rId129" Type="http://schemas.openxmlformats.org/officeDocument/2006/relationships/image" Target="../media/image696.png"/><Relationship Id="rId280" Type="http://schemas.openxmlformats.org/officeDocument/2006/relationships/customXml" Target="../ink/ink1250.xml"/><Relationship Id="rId315" Type="http://schemas.openxmlformats.org/officeDocument/2006/relationships/image" Target="../media/image789.png"/><Relationship Id="rId336" Type="http://schemas.openxmlformats.org/officeDocument/2006/relationships/customXml" Target="../ink/ink1278.xml"/><Relationship Id="rId357" Type="http://schemas.openxmlformats.org/officeDocument/2006/relationships/image" Target="../media/image810.png"/><Relationship Id="rId54" Type="http://schemas.openxmlformats.org/officeDocument/2006/relationships/customXml" Target="../ink/ink1137.xml"/><Relationship Id="rId75" Type="http://schemas.openxmlformats.org/officeDocument/2006/relationships/image" Target="../media/image669.png"/><Relationship Id="rId96" Type="http://schemas.openxmlformats.org/officeDocument/2006/relationships/customXml" Target="../ink/ink1158.xml"/><Relationship Id="rId140" Type="http://schemas.openxmlformats.org/officeDocument/2006/relationships/customXml" Target="../ink/ink1180.xml"/><Relationship Id="rId161" Type="http://schemas.openxmlformats.org/officeDocument/2006/relationships/image" Target="../media/image712.png"/><Relationship Id="rId182" Type="http://schemas.openxmlformats.org/officeDocument/2006/relationships/customXml" Target="../ink/ink1201.xml"/><Relationship Id="rId217" Type="http://schemas.openxmlformats.org/officeDocument/2006/relationships/image" Target="../media/image740.png"/><Relationship Id="rId6" Type="http://schemas.openxmlformats.org/officeDocument/2006/relationships/customXml" Target="../ink/ink1113.xml"/><Relationship Id="rId238" Type="http://schemas.openxmlformats.org/officeDocument/2006/relationships/customXml" Target="../ink/ink1229.xml"/><Relationship Id="rId259" Type="http://schemas.openxmlformats.org/officeDocument/2006/relationships/image" Target="../media/image761.png"/><Relationship Id="rId23" Type="http://schemas.openxmlformats.org/officeDocument/2006/relationships/image" Target="../media/image643.png"/><Relationship Id="rId119" Type="http://schemas.openxmlformats.org/officeDocument/2006/relationships/image" Target="../media/image691.png"/><Relationship Id="rId270" Type="http://schemas.openxmlformats.org/officeDocument/2006/relationships/customXml" Target="../ink/ink1245.xml"/><Relationship Id="rId291" Type="http://schemas.openxmlformats.org/officeDocument/2006/relationships/image" Target="../media/image777.png"/><Relationship Id="rId305" Type="http://schemas.openxmlformats.org/officeDocument/2006/relationships/image" Target="../media/image784.png"/><Relationship Id="rId326" Type="http://schemas.openxmlformats.org/officeDocument/2006/relationships/customXml" Target="../ink/ink1273.xml"/><Relationship Id="rId347" Type="http://schemas.openxmlformats.org/officeDocument/2006/relationships/image" Target="../media/image805.png"/><Relationship Id="rId44" Type="http://schemas.openxmlformats.org/officeDocument/2006/relationships/customXml" Target="../ink/ink1132.xml"/><Relationship Id="rId65" Type="http://schemas.openxmlformats.org/officeDocument/2006/relationships/image" Target="../media/image664.png"/><Relationship Id="rId86" Type="http://schemas.openxmlformats.org/officeDocument/2006/relationships/customXml" Target="../ink/ink1153.xml"/><Relationship Id="rId130" Type="http://schemas.openxmlformats.org/officeDocument/2006/relationships/customXml" Target="../ink/ink1175.xml"/><Relationship Id="rId151" Type="http://schemas.openxmlformats.org/officeDocument/2006/relationships/image" Target="../media/image707.png"/><Relationship Id="rId368" Type="http://schemas.openxmlformats.org/officeDocument/2006/relationships/customXml" Target="../ink/ink1294.xml"/><Relationship Id="rId172" Type="http://schemas.openxmlformats.org/officeDocument/2006/relationships/customXml" Target="../ink/ink1196.xml"/><Relationship Id="rId193" Type="http://schemas.openxmlformats.org/officeDocument/2006/relationships/image" Target="../media/image728.png"/><Relationship Id="rId207" Type="http://schemas.openxmlformats.org/officeDocument/2006/relationships/image" Target="../media/image735.png"/><Relationship Id="rId228" Type="http://schemas.openxmlformats.org/officeDocument/2006/relationships/customXml" Target="../ink/ink1224.xml"/><Relationship Id="rId249" Type="http://schemas.openxmlformats.org/officeDocument/2006/relationships/image" Target="../media/image756.png"/><Relationship Id="rId13" Type="http://schemas.openxmlformats.org/officeDocument/2006/relationships/image" Target="../media/image638.png"/><Relationship Id="rId109" Type="http://schemas.openxmlformats.org/officeDocument/2006/relationships/image" Target="../media/image686.png"/><Relationship Id="rId260" Type="http://schemas.openxmlformats.org/officeDocument/2006/relationships/customXml" Target="../ink/ink1240.xml"/><Relationship Id="rId281" Type="http://schemas.openxmlformats.org/officeDocument/2006/relationships/image" Target="../media/image772.png"/><Relationship Id="rId316" Type="http://schemas.openxmlformats.org/officeDocument/2006/relationships/customXml" Target="../ink/ink1268.xml"/><Relationship Id="rId337" Type="http://schemas.openxmlformats.org/officeDocument/2006/relationships/image" Target="../media/image800.png"/><Relationship Id="rId34" Type="http://schemas.openxmlformats.org/officeDocument/2006/relationships/customXml" Target="../ink/ink1127.xml"/><Relationship Id="rId55" Type="http://schemas.openxmlformats.org/officeDocument/2006/relationships/image" Target="../media/image659.png"/><Relationship Id="rId76" Type="http://schemas.openxmlformats.org/officeDocument/2006/relationships/customXml" Target="../ink/ink1148.xml"/><Relationship Id="rId97" Type="http://schemas.openxmlformats.org/officeDocument/2006/relationships/image" Target="../media/image680.png"/><Relationship Id="rId120" Type="http://schemas.openxmlformats.org/officeDocument/2006/relationships/customXml" Target="../ink/ink1170.xml"/><Relationship Id="rId141" Type="http://schemas.openxmlformats.org/officeDocument/2006/relationships/image" Target="../media/image702.png"/><Relationship Id="rId358" Type="http://schemas.openxmlformats.org/officeDocument/2006/relationships/customXml" Target="../ink/ink1289.xml"/><Relationship Id="rId7" Type="http://schemas.openxmlformats.org/officeDocument/2006/relationships/image" Target="../media/image635.png"/><Relationship Id="rId162" Type="http://schemas.openxmlformats.org/officeDocument/2006/relationships/customXml" Target="../ink/ink1191.xml"/><Relationship Id="rId183" Type="http://schemas.openxmlformats.org/officeDocument/2006/relationships/image" Target="../media/image723.png"/><Relationship Id="rId218" Type="http://schemas.openxmlformats.org/officeDocument/2006/relationships/customXml" Target="../ink/ink1219.xml"/><Relationship Id="rId239" Type="http://schemas.openxmlformats.org/officeDocument/2006/relationships/image" Target="../media/image751.png"/><Relationship Id="rId250" Type="http://schemas.openxmlformats.org/officeDocument/2006/relationships/customXml" Target="../ink/ink1235.xml"/><Relationship Id="rId271" Type="http://schemas.openxmlformats.org/officeDocument/2006/relationships/image" Target="../media/image767.png"/><Relationship Id="rId292" Type="http://schemas.openxmlformats.org/officeDocument/2006/relationships/customXml" Target="../ink/ink1256.xml"/><Relationship Id="rId306" Type="http://schemas.openxmlformats.org/officeDocument/2006/relationships/customXml" Target="../ink/ink1263.xml"/><Relationship Id="rId24" Type="http://schemas.openxmlformats.org/officeDocument/2006/relationships/customXml" Target="../ink/ink1122.xml"/><Relationship Id="rId45" Type="http://schemas.openxmlformats.org/officeDocument/2006/relationships/image" Target="../media/image654.png"/><Relationship Id="rId66" Type="http://schemas.openxmlformats.org/officeDocument/2006/relationships/customXml" Target="../ink/ink1143.xml"/><Relationship Id="rId87" Type="http://schemas.openxmlformats.org/officeDocument/2006/relationships/image" Target="../media/image675.png"/><Relationship Id="rId110" Type="http://schemas.openxmlformats.org/officeDocument/2006/relationships/customXml" Target="../ink/ink1165.xml"/><Relationship Id="rId131" Type="http://schemas.openxmlformats.org/officeDocument/2006/relationships/image" Target="../media/image697.png"/><Relationship Id="rId327" Type="http://schemas.openxmlformats.org/officeDocument/2006/relationships/image" Target="../media/image795.png"/><Relationship Id="rId348" Type="http://schemas.openxmlformats.org/officeDocument/2006/relationships/customXml" Target="../ink/ink1284.xml"/><Relationship Id="rId369" Type="http://schemas.openxmlformats.org/officeDocument/2006/relationships/image" Target="../media/image816.png"/><Relationship Id="rId152" Type="http://schemas.openxmlformats.org/officeDocument/2006/relationships/customXml" Target="../ink/ink1186.xml"/><Relationship Id="rId173" Type="http://schemas.openxmlformats.org/officeDocument/2006/relationships/image" Target="../media/image718.png"/><Relationship Id="rId194" Type="http://schemas.openxmlformats.org/officeDocument/2006/relationships/customXml" Target="../ink/ink1207.xml"/><Relationship Id="rId208" Type="http://schemas.openxmlformats.org/officeDocument/2006/relationships/customXml" Target="../ink/ink1214.xml"/><Relationship Id="rId229" Type="http://schemas.openxmlformats.org/officeDocument/2006/relationships/image" Target="../media/image746.png"/><Relationship Id="rId240" Type="http://schemas.openxmlformats.org/officeDocument/2006/relationships/customXml" Target="../ink/ink1230.xml"/><Relationship Id="rId261" Type="http://schemas.openxmlformats.org/officeDocument/2006/relationships/image" Target="../media/image762.png"/><Relationship Id="rId14" Type="http://schemas.openxmlformats.org/officeDocument/2006/relationships/customXml" Target="../ink/ink1117.xml"/><Relationship Id="rId35" Type="http://schemas.openxmlformats.org/officeDocument/2006/relationships/image" Target="../media/image649.png"/><Relationship Id="rId56" Type="http://schemas.openxmlformats.org/officeDocument/2006/relationships/customXml" Target="../ink/ink1138.xml"/><Relationship Id="rId77" Type="http://schemas.openxmlformats.org/officeDocument/2006/relationships/image" Target="../media/image670.png"/><Relationship Id="rId100" Type="http://schemas.openxmlformats.org/officeDocument/2006/relationships/customXml" Target="../ink/ink1160.xml"/><Relationship Id="rId282" Type="http://schemas.openxmlformats.org/officeDocument/2006/relationships/customXml" Target="../ink/ink1251.xml"/><Relationship Id="rId317" Type="http://schemas.openxmlformats.org/officeDocument/2006/relationships/image" Target="../media/image790.png"/><Relationship Id="rId338" Type="http://schemas.openxmlformats.org/officeDocument/2006/relationships/customXml" Target="../ink/ink1279.xml"/><Relationship Id="rId359" Type="http://schemas.openxmlformats.org/officeDocument/2006/relationships/image" Target="../media/image811.png"/><Relationship Id="rId8" Type="http://schemas.openxmlformats.org/officeDocument/2006/relationships/customXml" Target="../ink/ink1114.xml"/><Relationship Id="rId98" Type="http://schemas.openxmlformats.org/officeDocument/2006/relationships/customXml" Target="../ink/ink1159.xml"/><Relationship Id="rId121" Type="http://schemas.openxmlformats.org/officeDocument/2006/relationships/image" Target="../media/image692.png"/><Relationship Id="rId142" Type="http://schemas.openxmlformats.org/officeDocument/2006/relationships/customXml" Target="../ink/ink1181.xml"/><Relationship Id="rId163" Type="http://schemas.openxmlformats.org/officeDocument/2006/relationships/image" Target="../media/image713.png"/><Relationship Id="rId184" Type="http://schemas.openxmlformats.org/officeDocument/2006/relationships/customXml" Target="../ink/ink1202.xml"/><Relationship Id="rId219" Type="http://schemas.openxmlformats.org/officeDocument/2006/relationships/image" Target="../media/image741.png"/><Relationship Id="rId370" Type="http://schemas.openxmlformats.org/officeDocument/2006/relationships/customXml" Target="../ink/ink1295.xml"/><Relationship Id="rId230" Type="http://schemas.openxmlformats.org/officeDocument/2006/relationships/customXml" Target="../ink/ink1225.xml"/><Relationship Id="rId251" Type="http://schemas.openxmlformats.org/officeDocument/2006/relationships/image" Target="../media/image757.png"/><Relationship Id="rId25" Type="http://schemas.openxmlformats.org/officeDocument/2006/relationships/image" Target="../media/image644.png"/><Relationship Id="rId46" Type="http://schemas.openxmlformats.org/officeDocument/2006/relationships/customXml" Target="../ink/ink1133.xml"/><Relationship Id="rId67" Type="http://schemas.openxmlformats.org/officeDocument/2006/relationships/image" Target="../media/image665.png"/><Relationship Id="rId272" Type="http://schemas.openxmlformats.org/officeDocument/2006/relationships/customXml" Target="../ink/ink1246.xml"/><Relationship Id="rId293" Type="http://schemas.openxmlformats.org/officeDocument/2006/relationships/image" Target="../media/image778.png"/><Relationship Id="rId307" Type="http://schemas.openxmlformats.org/officeDocument/2006/relationships/image" Target="../media/image785.png"/><Relationship Id="rId328" Type="http://schemas.openxmlformats.org/officeDocument/2006/relationships/customXml" Target="../ink/ink1274.xml"/><Relationship Id="rId349" Type="http://schemas.openxmlformats.org/officeDocument/2006/relationships/image" Target="../media/image806.png"/><Relationship Id="rId88" Type="http://schemas.openxmlformats.org/officeDocument/2006/relationships/customXml" Target="../ink/ink1154.xml"/><Relationship Id="rId111" Type="http://schemas.openxmlformats.org/officeDocument/2006/relationships/image" Target="../media/image687.png"/><Relationship Id="rId132" Type="http://schemas.openxmlformats.org/officeDocument/2006/relationships/customXml" Target="../ink/ink1176.xml"/><Relationship Id="rId153" Type="http://schemas.openxmlformats.org/officeDocument/2006/relationships/image" Target="../media/image708.png"/><Relationship Id="rId174" Type="http://schemas.openxmlformats.org/officeDocument/2006/relationships/customXml" Target="../ink/ink1197.xml"/><Relationship Id="rId195" Type="http://schemas.openxmlformats.org/officeDocument/2006/relationships/image" Target="../media/image729.png"/><Relationship Id="rId209" Type="http://schemas.openxmlformats.org/officeDocument/2006/relationships/image" Target="../media/image736.png"/><Relationship Id="rId360" Type="http://schemas.openxmlformats.org/officeDocument/2006/relationships/customXml" Target="../ink/ink1290.xml"/><Relationship Id="rId220" Type="http://schemas.openxmlformats.org/officeDocument/2006/relationships/customXml" Target="../ink/ink1220.xml"/><Relationship Id="rId241" Type="http://schemas.openxmlformats.org/officeDocument/2006/relationships/image" Target="../media/image752.png"/><Relationship Id="rId15" Type="http://schemas.openxmlformats.org/officeDocument/2006/relationships/image" Target="../media/image639.png"/><Relationship Id="rId36" Type="http://schemas.openxmlformats.org/officeDocument/2006/relationships/customXml" Target="../ink/ink1128.xml"/><Relationship Id="rId57" Type="http://schemas.openxmlformats.org/officeDocument/2006/relationships/image" Target="../media/image660.png"/><Relationship Id="rId262" Type="http://schemas.openxmlformats.org/officeDocument/2006/relationships/customXml" Target="../ink/ink1241.xml"/><Relationship Id="rId283" Type="http://schemas.openxmlformats.org/officeDocument/2006/relationships/image" Target="../media/image773.png"/><Relationship Id="rId318" Type="http://schemas.openxmlformats.org/officeDocument/2006/relationships/customXml" Target="../ink/ink1269.xml"/><Relationship Id="rId339" Type="http://schemas.openxmlformats.org/officeDocument/2006/relationships/image" Target="../media/image801.png"/><Relationship Id="rId78" Type="http://schemas.openxmlformats.org/officeDocument/2006/relationships/customXml" Target="../ink/ink1149.xml"/><Relationship Id="rId99" Type="http://schemas.openxmlformats.org/officeDocument/2006/relationships/image" Target="../media/image681.png"/><Relationship Id="rId101" Type="http://schemas.openxmlformats.org/officeDocument/2006/relationships/image" Target="../media/image682.png"/><Relationship Id="rId122" Type="http://schemas.openxmlformats.org/officeDocument/2006/relationships/customXml" Target="../ink/ink1171.xml"/><Relationship Id="rId143" Type="http://schemas.openxmlformats.org/officeDocument/2006/relationships/image" Target="../media/image703.png"/><Relationship Id="rId164" Type="http://schemas.openxmlformats.org/officeDocument/2006/relationships/customXml" Target="../ink/ink1192.xml"/><Relationship Id="rId185" Type="http://schemas.openxmlformats.org/officeDocument/2006/relationships/image" Target="../media/image724.png"/><Relationship Id="rId350" Type="http://schemas.openxmlformats.org/officeDocument/2006/relationships/customXml" Target="../ink/ink1285.xml"/><Relationship Id="rId371" Type="http://schemas.openxmlformats.org/officeDocument/2006/relationships/image" Target="../media/image817.png"/><Relationship Id="rId4" Type="http://schemas.openxmlformats.org/officeDocument/2006/relationships/customXml" Target="../ink/ink1112.xml"/><Relationship Id="rId9" Type="http://schemas.openxmlformats.org/officeDocument/2006/relationships/image" Target="../media/image636.png"/><Relationship Id="rId180" Type="http://schemas.openxmlformats.org/officeDocument/2006/relationships/customXml" Target="../ink/ink1200.xml"/><Relationship Id="rId210" Type="http://schemas.openxmlformats.org/officeDocument/2006/relationships/customXml" Target="../ink/ink1215.xml"/><Relationship Id="rId215" Type="http://schemas.openxmlformats.org/officeDocument/2006/relationships/image" Target="../media/image739.png"/><Relationship Id="rId236" Type="http://schemas.openxmlformats.org/officeDocument/2006/relationships/customXml" Target="../ink/ink1228.xml"/><Relationship Id="rId257" Type="http://schemas.openxmlformats.org/officeDocument/2006/relationships/image" Target="../media/image760.png"/><Relationship Id="rId278" Type="http://schemas.openxmlformats.org/officeDocument/2006/relationships/customXml" Target="../ink/ink1249.xml"/><Relationship Id="rId26" Type="http://schemas.openxmlformats.org/officeDocument/2006/relationships/customXml" Target="../ink/ink1123.xml"/><Relationship Id="rId231" Type="http://schemas.openxmlformats.org/officeDocument/2006/relationships/image" Target="../media/image747.png"/><Relationship Id="rId252" Type="http://schemas.openxmlformats.org/officeDocument/2006/relationships/customXml" Target="../ink/ink1236.xml"/><Relationship Id="rId273" Type="http://schemas.openxmlformats.org/officeDocument/2006/relationships/image" Target="../media/image768.png"/><Relationship Id="rId294" Type="http://schemas.openxmlformats.org/officeDocument/2006/relationships/customXml" Target="../ink/ink1257.xml"/><Relationship Id="rId308" Type="http://schemas.openxmlformats.org/officeDocument/2006/relationships/customXml" Target="../ink/ink1264.xml"/><Relationship Id="rId329" Type="http://schemas.openxmlformats.org/officeDocument/2006/relationships/image" Target="../media/image796.png"/><Relationship Id="rId47" Type="http://schemas.openxmlformats.org/officeDocument/2006/relationships/image" Target="../media/image655.png"/><Relationship Id="rId68" Type="http://schemas.openxmlformats.org/officeDocument/2006/relationships/customXml" Target="../ink/ink1144.xml"/><Relationship Id="rId89" Type="http://schemas.openxmlformats.org/officeDocument/2006/relationships/image" Target="../media/image676.png"/><Relationship Id="rId112" Type="http://schemas.openxmlformats.org/officeDocument/2006/relationships/customXml" Target="../ink/ink1166.xml"/><Relationship Id="rId133" Type="http://schemas.openxmlformats.org/officeDocument/2006/relationships/image" Target="../media/image698.png"/><Relationship Id="rId154" Type="http://schemas.openxmlformats.org/officeDocument/2006/relationships/customXml" Target="../ink/ink1187.xml"/><Relationship Id="rId175" Type="http://schemas.openxmlformats.org/officeDocument/2006/relationships/image" Target="../media/image719.png"/><Relationship Id="rId340" Type="http://schemas.openxmlformats.org/officeDocument/2006/relationships/customXml" Target="../ink/ink1280.xml"/><Relationship Id="rId361" Type="http://schemas.openxmlformats.org/officeDocument/2006/relationships/image" Target="../media/image812.png"/><Relationship Id="rId196" Type="http://schemas.openxmlformats.org/officeDocument/2006/relationships/customXml" Target="../ink/ink1208.xml"/><Relationship Id="rId200" Type="http://schemas.openxmlformats.org/officeDocument/2006/relationships/customXml" Target="../ink/ink1210.xml"/><Relationship Id="rId16" Type="http://schemas.openxmlformats.org/officeDocument/2006/relationships/customXml" Target="../ink/ink1118.xml"/><Relationship Id="rId221" Type="http://schemas.openxmlformats.org/officeDocument/2006/relationships/image" Target="../media/image742.png"/><Relationship Id="rId242" Type="http://schemas.openxmlformats.org/officeDocument/2006/relationships/customXml" Target="../ink/ink1231.xml"/><Relationship Id="rId263" Type="http://schemas.openxmlformats.org/officeDocument/2006/relationships/image" Target="../media/image763.png"/><Relationship Id="rId284" Type="http://schemas.openxmlformats.org/officeDocument/2006/relationships/customXml" Target="../ink/ink1252.xml"/><Relationship Id="rId319" Type="http://schemas.openxmlformats.org/officeDocument/2006/relationships/image" Target="../media/image791.png"/><Relationship Id="rId37" Type="http://schemas.openxmlformats.org/officeDocument/2006/relationships/image" Target="../media/image650.png"/><Relationship Id="rId58" Type="http://schemas.openxmlformats.org/officeDocument/2006/relationships/customXml" Target="../ink/ink1139.xml"/><Relationship Id="rId79" Type="http://schemas.openxmlformats.org/officeDocument/2006/relationships/image" Target="../media/image671.png"/><Relationship Id="rId102" Type="http://schemas.openxmlformats.org/officeDocument/2006/relationships/customXml" Target="../ink/ink1161.xml"/><Relationship Id="rId123" Type="http://schemas.openxmlformats.org/officeDocument/2006/relationships/image" Target="../media/image693.png"/><Relationship Id="rId144" Type="http://schemas.openxmlformats.org/officeDocument/2006/relationships/customXml" Target="../ink/ink1182.xml"/><Relationship Id="rId330" Type="http://schemas.openxmlformats.org/officeDocument/2006/relationships/customXml" Target="../ink/ink1275.xml"/><Relationship Id="rId90" Type="http://schemas.openxmlformats.org/officeDocument/2006/relationships/customXml" Target="../ink/ink1155.xml"/><Relationship Id="rId165" Type="http://schemas.openxmlformats.org/officeDocument/2006/relationships/image" Target="../media/image714.png"/><Relationship Id="rId186" Type="http://schemas.openxmlformats.org/officeDocument/2006/relationships/customXml" Target="../ink/ink1203.xml"/><Relationship Id="rId351" Type="http://schemas.openxmlformats.org/officeDocument/2006/relationships/image" Target="../media/image807.png"/><Relationship Id="rId372" Type="http://schemas.openxmlformats.org/officeDocument/2006/relationships/customXml" Target="../ink/ink1296.xml"/><Relationship Id="rId211" Type="http://schemas.openxmlformats.org/officeDocument/2006/relationships/image" Target="../media/image737.png"/><Relationship Id="rId232" Type="http://schemas.openxmlformats.org/officeDocument/2006/relationships/customXml" Target="../ink/ink1226.xml"/><Relationship Id="rId253" Type="http://schemas.openxmlformats.org/officeDocument/2006/relationships/image" Target="../media/image758.png"/><Relationship Id="rId274" Type="http://schemas.openxmlformats.org/officeDocument/2006/relationships/customXml" Target="../ink/ink1247.xml"/><Relationship Id="rId295" Type="http://schemas.openxmlformats.org/officeDocument/2006/relationships/image" Target="../media/image779.png"/><Relationship Id="rId309" Type="http://schemas.openxmlformats.org/officeDocument/2006/relationships/image" Target="../media/image786.png"/><Relationship Id="rId27" Type="http://schemas.openxmlformats.org/officeDocument/2006/relationships/image" Target="../media/image645.png"/><Relationship Id="rId48" Type="http://schemas.openxmlformats.org/officeDocument/2006/relationships/customXml" Target="../ink/ink1134.xml"/><Relationship Id="rId69" Type="http://schemas.openxmlformats.org/officeDocument/2006/relationships/image" Target="../media/image666.png"/><Relationship Id="rId113" Type="http://schemas.openxmlformats.org/officeDocument/2006/relationships/image" Target="../media/image688.png"/><Relationship Id="rId134" Type="http://schemas.openxmlformats.org/officeDocument/2006/relationships/customXml" Target="../ink/ink1177.xml"/><Relationship Id="rId320" Type="http://schemas.openxmlformats.org/officeDocument/2006/relationships/customXml" Target="../ink/ink1270.xml"/><Relationship Id="rId80" Type="http://schemas.openxmlformats.org/officeDocument/2006/relationships/customXml" Target="../ink/ink1150.xml"/><Relationship Id="rId155" Type="http://schemas.openxmlformats.org/officeDocument/2006/relationships/image" Target="../media/image709.png"/><Relationship Id="rId176" Type="http://schemas.openxmlformats.org/officeDocument/2006/relationships/customXml" Target="../ink/ink1198.xml"/><Relationship Id="rId197" Type="http://schemas.openxmlformats.org/officeDocument/2006/relationships/image" Target="../media/image730.png"/><Relationship Id="rId341" Type="http://schemas.openxmlformats.org/officeDocument/2006/relationships/image" Target="../media/image802.png"/><Relationship Id="rId362" Type="http://schemas.openxmlformats.org/officeDocument/2006/relationships/customXml" Target="../ink/ink1291.xml"/><Relationship Id="rId201" Type="http://schemas.openxmlformats.org/officeDocument/2006/relationships/image" Target="../media/image732.png"/><Relationship Id="rId222" Type="http://schemas.openxmlformats.org/officeDocument/2006/relationships/customXml" Target="../ink/ink1221.xml"/><Relationship Id="rId243" Type="http://schemas.openxmlformats.org/officeDocument/2006/relationships/image" Target="../media/image753.png"/><Relationship Id="rId264" Type="http://schemas.openxmlformats.org/officeDocument/2006/relationships/customXml" Target="../ink/ink1242.xml"/><Relationship Id="rId285" Type="http://schemas.openxmlformats.org/officeDocument/2006/relationships/image" Target="../media/image774.png"/><Relationship Id="rId17" Type="http://schemas.openxmlformats.org/officeDocument/2006/relationships/image" Target="../media/image640.png"/><Relationship Id="rId38" Type="http://schemas.openxmlformats.org/officeDocument/2006/relationships/customXml" Target="../ink/ink1129.xml"/><Relationship Id="rId59" Type="http://schemas.openxmlformats.org/officeDocument/2006/relationships/image" Target="../media/image661.png"/><Relationship Id="rId103" Type="http://schemas.openxmlformats.org/officeDocument/2006/relationships/image" Target="../media/image683.png"/><Relationship Id="rId124" Type="http://schemas.openxmlformats.org/officeDocument/2006/relationships/customXml" Target="../ink/ink1172.xml"/><Relationship Id="rId310" Type="http://schemas.openxmlformats.org/officeDocument/2006/relationships/customXml" Target="../ink/ink1265.xml"/><Relationship Id="rId70" Type="http://schemas.openxmlformats.org/officeDocument/2006/relationships/customXml" Target="../ink/ink1145.xml"/><Relationship Id="rId91" Type="http://schemas.openxmlformats.org/officeDocument/2006/relationships/image" Target="../media/image677.png"/><Relationship Id="rId145" Type="http://schemas.openxmlformats.org/officeDocument/2006/relationships/image" Target="../media/image704.png"/><Relationship Id="rId166" Type="http://schemas.openxmlformats.org/officeDocument/2006/relationships/customXml" Target="../ink/ink1193.xml"/><Relationship Id="rId187" Type="http://schemas.openxmlformats.org/officeDocument/2006/relationships/image" Target="../media/image725.png"/><Relationship Id="rId331" Type="http://schemas.openxmlformats.org/officeDocument/2006/relationships/image" Target="../media/image797.png"/><Relationship Id="rId352" Type="http://schemas.openxmlformats.org/officeDocument/2006/relationships/customXml" Target="../ink/ink1286.xml"/><Relationship Id="rId373" Type="http://schemas.openxmlformats.org/officeDocument/2006/relationships/image" Target="../media/image818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216.xml"/><Relationship Id="rId233" Type="http://schemas.openxmlformats.org/officeDocument/2006/relationships/image" Target="../media/image748.png"/><Relationship Id="rId254" Type="http://schemas.openxmlformats.org/officeDocument/2006/relationships/customXml" Target="../ink/ink1237.xml"/><Relationship Id="rId28" Type="http://schemas.openxmlformats.org/officeDocument/2006/relationships/customXml" Target="../ink/ink1124.xml"/><Relationship Id="rId49" Type="http://schemas.openxmlformats.org/officeDocument/2006/relationships/image" Target="../media/image656.png"/><Relationship Id="rId114" Type="http://schemas.openxmlformats.org/officeDocument/2006/relationships/customXml" Target="../ink/ink1167.xml"/><Relationship Id="rId275" Type="http://schemas.openxmlformats.org/officeDocument/2006/relationships/image" Target="../media/image769.png"/><Relationship Id="rId296" Type="http://schemas.openxmlformats.org/officeDocument/2006/relationships/customXml" Target="../ink/ink1258.xml"/><Relationship Id="rId300" Type="http://schemas.openxmlformats.org/officeDocument/2006/relationships/customXml" Target="../ink/ink1260.xml"/><Relationship Id="rId60" Type="http://schemas.openxmlformats.org/officeDocument/2006/relationships/customXml" Target="../ink/ink1140.xml"/><Relationship Id="rId81" Type="http://schemas.openxmlformats.org/officeDocument/2006/relationships/image" Target="../media/image672.png"/><Relationship Id="rId135" Type="http://schemas.openxmlformats.org/officeDocument/2006/relationships/image" Target="../media/image699.png"/><Relationship Id="rId156" Type="http://schemas.openxmlformats.org/officeDocument/2006/relationships/customXml" Target="../ink/ink1188.xml"/><Relationship Id="rId177" Type="http://schemas.openxmlformats.org/officeDocument/2006/relationships/image" Target="../media/image720.png"/><Relationship Id="rId198" Type="http://schemas.openxmlformats.org/officeDocument/2006/relationships/customXml" Target="../ink/ink1209.xml"/><Relationship Id="rId321" Type="http://schemas.openxmlformats.org/officeDocument/2006/relationships/image" Target="../media/image792.png"/><Relationship Id="rId342" Type="http://schemas.openxmlformats.org/officeDocument/2006/relationships/customXml" Target="../ink/ink1281.xml"/><Relationship Id="rId363" Type="http://schemas.openxmlformats.org/officeDocument/2006/relationships/image" Target="../media/image813.png"/><Relationship Id="rId202" Type="http://schemas.openxmlformats.org/officeDocument/2006/relationships/customXml" Target="../ink/ink1211.xml"/><Relationship Id="rId223" Type="http://schemas.openxmlformats.org/officeDocument/2006/relationships/image" Target="../media/image743.png"/><Relationship Id="rId244" Type="http://schemas.openxmlformats.org/officeDocument/2006/relationships/customXml" Target="../ink/ink1232.xml"/><Relationship Id="rId18" Type="http://schemas.openxmlformats.org/officeDocument/2006/relationships/customXml" Target="../ink/ink1119.xml"/><Relationship Id="rId39" Type="http://schemas.openxmlformats.org/officeDocument/2006/relationships/image" Target="../media/image651.png"/><Relationship Id="rId265" Type="http://schemas.openxmlformats.org/officeDocument/2006/relationships/image" Target="../media/image764.png"/><Relationship Id="rId286" Type="http://schemas.openxmlformats.org/officeDocument/2006/relationships/customXml" Target="../ink/ink1253.xml"/><Relationship Id="rId50" Type="http://schemas.openxmlformats.org/officeDocument/2006/relationships/customXml" Target="../ink/ink1135.xml"/><Relationship Id="rId104" Type="http://schemas.openxmlformats.org/officeDocument/2006/relationships/customXml" Target="../ink/ink1162.xml"/><Relationship Id="rId125" Type="http://schemas.openxmlformats.org/officeDocument/2006/relationships/image" Target="../media/image694.png"/><Relationship Id="rId146" Type="http://schemas.openxmlformats.org/officeDocument/2006/relationships/customXml" Target="../ink/ink1183.xml"/><Relationship Id="rId167" Type="http://schemas.openxmlformats.org/officeDocument/2006/relationships/image" Target="../media/image715.png"/><Relationship Id="rId188" Type="http://schemas.openxmlformats.org/officeDocument/2006/relationships/customXml" Target="../ink/ink1204.xml"/><Relationship Id="rId311" Type="http://schemas.openxmlformats.org/officeDocument/2006/relationships/image" Target="../media/image787.png"/><Relationship Id="rId332" Type="http://schemas.openxmlformats.org/officeDocument/2006/relationships/customXml" Target="../ink/ink1276.xml"/><Relationship Id="rId353" Type="http://schemas.openxmlformats.org/officeDocument/2006/relationships/image" Target="../media/image808.png"/><Relationship Id="rId374" Type="http://schemas.openxmlformats.org/officeDocument/2006/relationships/customXml" Target="../ink/ink1297.xml"/><Relationship Id="rId71" Type="http://schemas.openxmlformats.org/officeDocument/2006/relationships/image" Target="../media/image667.png"/><Relationship Id="rId92" Type="http://schemas.openxmlformats.org/officeDocument/2006/relationships/customXml" Target="../ink/ink1156.xml"/><Relationship Id="rId213" Type="http://schemas.openxmlformats.org/officeDocument/2006/relationships/image" Target="../media/image738.png"/><Relationship Id="rId234" Type="http://schemas.openxmlformats.org/officeDocument/2006/relationships/customXml" Target="../ink/ink1227.xml"/><Relationship Id="rId2" Type="http://schemas.openxmlformats.org/officeDocument/2006/relationships/customXml" Target="../ink/ink1111.xml"/><Relationship Id="rId29" Type="http://schemas.openxmlformats.org/officeDocument/2006/relationships/image" Target="../media/image646.png"/><Relationship Id="rId255" Type="http://schemas.openxmlformats.org/officeDocument/2006/relationships/image" Target="../media/image759.png"/><Relationship Id="rId276" Type="http://schemas.openxmlformats.org/officeDocument/2006/relationships/customXml" Target="../ink/ink1248.xml"/><Relationship Id="rId297" Type="http://schemas.openxmlformats.org/officeDocument/2006/relationships/image" Target="../media/image780.png"/><Relationship Id="rId40" Type="http://schemas.openxmlformats.org/officeDocument/2006/relationships/customXml" Target="../ink/ink1130.xml"/><Relationship Id="rId115" Type="http://schemas.openxmlformats.org/officeDocument/2006/relationships/image" Target="../media/image689.png"/><Relationship Id="rId136" Type="http://schemas.openxmlformats.org/officeDocument/2006/relationships/customXml" Target="../ink/ink1178.xml"/><Relationship Id="rId157" Type="http://schemas.openxmlformats.org/officeDocument/2006/relationships/image" Target="../media/image710.png"/><Relationship Id="rId178" Type="http://schemas.openxmlformats.org/officeDocument/2006/relationships/customXml" Target="../ink/ink1199.xml"/><Relationship Id="rId301" Type="http://schemas.openxmlformats.org/officeDocument/2006/relationships/image" Target="../media/image782.png"/><Relationship Id="rId322" Type="http://schemas.openxmlformats.org/officeDocument/2006/relationships/customXml" Target="../ink/ink1271.xml"/><Relationship Id="rId343" Type="http://schemas.openxmlformats.org/officeDocument/2006/relationships/image" Target="../media/image803.png"/><Relationship Id="rId364" Type="http://schemas.openxmlformats.org/officeDocument/2006/relationships/customXml" Target="../ink/ink1292.xml"/><Relationship Id="rId61" Type="http://schemas.openxmlformats.org/officeDocument/2006/relationships/image" Target="../media/image662.png"/><Relationship Id="rId82" Type="http://schemas.openxmlformats.org/officeDocument/2006/relationships/customXml" Target="../ink/ink1151.xml"/><Relationship Id="rId199" Type="http://schemas.openxmlformats.org/officeDocument/2006/relationships/image" Target="../media/image731.png"/><Relationship Id="rId203" Type="http://schemas.openxmlformats.org/officeDocument/2006/relationships/image" Target="../media/image733.png"/><Relationship Id="rId19" Type="http://schemas.openxmlformats.org/officeDocument/2006/relationships/image" Target="../media/image641.png"/><Relationship Id="rId224" Type="http://schemas.openxmlformats.org/officeDocument/2006/relationships/customXml" Target="../ink/ink1222.xml"/><Relationship Id="rId245" Type="http://schemas.openxmlformats.org/officeDocument/2006/relationships/image" Target="../media/image754.png"/><Relationship Id="rId266" Type="http://schemas.openxmlformats.org/officeDocument/2006/relationships/customXml" Target="../ink/ink1243.xml"/><Relationship Id="rId287" Type="http://schemas.openxmlformats.org/officeDocument/2006/relationships/image" Target="../media/image775.png"/><Relationship Id="rId30" Type="http://schemas.openxmlformats.org/officeDocument/2006/relationships/customXml" Target="../ink/ink1125.xml"/><Relationship Id="rId105" Type="http://schemas.openxmlformats.org/officeDocument/2006/relationships/image" Target="../media/image684.png"/><Relationship Id="rId126" Type="http://schemas.openxmlformats.org/officeDocument/2006/relationships/customXml" Target="../ink/ink1173.xml"/><Relationship Id="rId147" Type="http://schemas.openxmlformats.org/officeDocument/2006/relationships/image" Target="../media/image705.png"/><Relationship Id="rId168" Type="http://schemas.openxmlformats.org/officeDocument/2006/relationships/customXml" Target="../ink/ink1194.xml"/><Relationship Id="rId312" Type="http://schemas.openxmlformats.org/officeDocument/2006/relationships/customXml" Target="../ink/ink1266.xml"/><Relationship Id="rId333" Type="http://schemas.openxmlformats.org/officeDocument/2006/relationships/image" Target="../media/image798.png"/><Relationship Id="rId354" Type="http://schemas.openxmlformats.org/officeDocument/2006/relationships/customXml" Target="../ink/ink1287.xml"/><Relationship Id="rId51" Type="http://schemas.openxmlformats.org/officeDocument/2006/relationships/image" Target="../media/image657.png"/><Relationship Id="rId72" Type="http://schemas.openxmlformats.org/officeDocument/2006/relationships/customXml" Target="../ink/ink1146.xml"/><Relationship Id="rId93" Type="http://schemas.openxmlformats.org/officeDocument/2006/relationships/image" Target="../media/image678.png"/><Relationship Id="rId189" Type="http://schemas.openxmlformats.org/officeDocument/2006/relationships/image" Target="../media/image726.png"/><Relationship Id="rId375" Type="http://schemas.openxmlformats.org/officeDocument/2006/relationships/image" Target="../media/image819.png"/><Relationship Id="rId3" Type="http://schemas.openxmlformats.org/officeDocument/2006/relationships/image" Target="../media/image633.png"/><Relationship Id="rId214" Type="http://schemas.openxmlformats.org/officeDocument/2006/relationships/customXml" Target="../ink/ink1217.xml"/><Relationship Id="rId235" Type="http://schemas.openxmlformats.org/officeDocument/2006/relationships/image" Target="../media/image749.png"/><Relationship Id="rId256" Type="http://schemas.openxmlformats.org/officeDocument/2006/relationships/customXml" Target="../ink/ink1238.xml"/><Relationship Id="rId277" Type="http://schemas.openxmlformats.org/officeDocument/2006/relationships/image" Target="../media/image770.png"/><Relationship Id="rId298" Type="http://schemas.openxmlformats.org/officeDocument/2006/relationships/customXml" Target="../ink/ink1259.xml"/><Relationship Id="rId116" Type="http://schemas.openxmlformats.org/officeDocument/2006/relationships/customXml" Target="../ink/ink1168.xml"/><Relationship Id="rId137" Type="http://schemas.openxmlformats.org/officeDocument/2006/relationships/image" Target="../media/image700.png"/><Relationship Id="rId158" Type="http://schemas.openxmlformats.org/officeDocument/2006/relationships/customXml" Target="../ink/ink1189.xml"/><Relationship Id="rId302" Type="http://schemas.openxmlformats.org/officeDocument/2006/relationships/customXml" Target="../ink/ink1261.xml"/><Relationship Id="rId323" Type="http://schemas.openxmlformats.org/officeDocument/2006/relationships/image" Target="../media/image793.png"/><Relationship Id="rId344" Type="http://schemas.openxmlformats.org/officeDocument/2006/relationships/customXml" Target="../ink/ink1282.xml"/><Relationship Id="rId20" Type="http://schemas.openxmlformats.org/officeDocument/2006/relationships/customXml" Target="../ink/ink1120.xml"/><Relationship Id="rId41" Type="http://schemas.openxmlformats.org/officeDocument/2006/relationships/image" Target="../media/image652.png"/><Relationship Id="rId62" Type="http://schemas.openxmlformats.org/officeDocument/2006/relationships/customXml" Target="../ink/ink1141.xml"/><Relationship Id="rId83" Type="http://schemas.openxmlformats.org/officeDocument/2006/relationships/image" Target="../media/image673.png"/><Relationship Id="rId179" Type="http://schemas.openxmlformats.org/officeDocument/2006/relationships/image" Target="../media/image721.png"/><Relationship Id="rId365" Type="http://schemas.openxmlformats.org/officeDocument/2006/relationships/image" Target="../media/image814.png"/><Relationship Id="rId190" Type="http://schemas.openxmlformats.org/officeDocument/2006/relationships/customXml" Target="../ink/ink1205.xml"/><Relationship Id="rId204" Type="http://schemas.openxmlformats.org/officeDocument/2006/relationships/customXml" Target="../ink/ink1212.xml"/><Relationship Id="rId225" Type="http://schemas.openxmlformats.org/officeDocument/2006/relationships/image" Target="../media/image744.png"/><Relationship Id="rId246" Type="http://schemas.openxmlformats.org/officeDocument/2006/relationships/customXml" Target="../ink/ink1233.xml"/><Relationship Id="rId267" Type="http://schemas.openxmlformats.org/officeDocument/2006/relationships/image" Target="../media/image765.png"/><Relationship Id="rId288" Type="http://schemas.openxmlformats.org/officeDocument/2006/relationships/customXml" Target="../ink/ink1254.xml"/><Relationship Id="rId106" Type="http://schemas.openxmlformats.org/officeDocument/2006/relationships/customXml" Target="../ink/ink1163.xml"/><Relationship Id="rId127" Type="http://schemas.openxmlformats.org/officeDocument/2006/relationships/image" Target="../media/image695.png"/><Relationship Id="rId313" Type="http://schemas.openxmlformats.org/officeDocument/2006/relationships/image" Target="../media/image788.png"/><Relationship Id="rId10" Type="http://schemas.openxmlformats.org/officeDocument/2006/relationships/customXml" Target="../ink/ink1115.xml"/><Relationship Id="rId31" Type="http://schemas.openxmlformats.org/officeDocument/2006/relationships/image" Target="../media/image647.png"/><Relationship Id="rId52" Type="http://schemas.openxmlformats.org/officeDocument/2006/relationships/customXml" Target="../ink/ink1136.xml"/><Relationship Id="rId73" Type="http://schemas.openxmlformats.org/officeDocument/2006/relationships/image" Target="../media/image668.png"/><Relationship Id="rId94" Type="http://schemas.openxmlformats.org/officeDocument/2006/relationships/customXml" Target="../ink/ink1157.xml"/><Relationship Id="rId148" Type="http://schemas.openxmlformats.org/officeDocument/2006/relationships/customXml" Target="../ink/ink1184.xml"/><Relationship Id="rId169" Type="http://schemas.openxmlformats.org/officeDocument/2006/relationships/image" Target="../media/image716.png"/><Relationship Id="rId334" Type="http://schemas.openxmlformats.org/officeDocument/2006/relationships/customXml" Target="../ink/ink1277.xml"/><Relationship Id="rId355" Type="http://schemas.openxmlformats.org/officeDocument/2006/relationships/image" Target="../media/image809.png"/><Relationship Id="rId376" Type="http://schemas.openxmlformats.org/officeDocument/2006/relationships/customXml" Target="../ink/ink1298.xml"/></Relationships>
</file>

<file path=ppt/slides/_rels/slide2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878.png"/><Relationship Id="rId21" Type="http://schemas.openxmlformats.org/officeDocument/2006/relationships/image" Target="../media/image830.png"/><Relationship Id="rId42" Type="http://schemas.openxmlformats.org/officeDocument/2006/relationships/customXml" Target="../ink/ink1319.xml"/><Relationship Id="rId63" Type="http://schemas.openxmlformats.org/officeDocument/2006/relationships/image" Target="../media/image851.png"/><Relationship Id="rId84" Type="http://schemas.openxmlformats.org/officeDocument/2006/relationships/customXml" Target="../ink/ink1340.xml"/><Relationship Id="rId138" Type="http://schemas.openxmlformats.org/officeDocument/2006/relationships/customXml" Target="../ink/ink1367.xml"/><Relationship Id="rId159" Type="http://schemas.openxmlformats.org/officeDocument/2006/relationships/image" Target="../media/image899.png"/><Relationship Id="rId170" Type="http://schemas.openxmlformats.org/officeDocument/2006/relationships/customXml" Target="../ink/ink1383.xml"/><Relationship Id="rId191" Type="http://schemas.openxmlformats.org/officeDocument/2006/relationships/image" Target="../media/image915.png"/><Relationship Id="rId205" Type="http://schemas.openxmlformats.org/officeDocument/2006/relationships/image" Target="../media/image922.png"/><Relationship Id="rId226" Type="http://schemas.openxmlformats.org/officeDocument/2006/relationships/customXml" Target="../ink/ink1411.xml"/><Relationship Id="rId247" Type="http://schemas.openxmlformats.org/officeDocument/2006/relationships/image" Target="../media/image943.png"/><Relationship Id="rId107" Type="http://schemas.openxmlformats.org/officeDocument/2006/relationships/image" Target="../media/image873.png"/><Relationship Id="rId11" Type="http://schemas.openxmlformats.org/officeDocument/2006/relationships/image" Target="../media/image825.png"/><Relationship Id="rId32" Type="http://schemas.openxmlformats.org/officeDocument/2006/relationships/customXml" Target="../ink/ink1314.xml"/><Relationship Id="rId53" Type="http://schemas.openxmlformats.org/officeDocument/2006/relationships/image" Target="../media/image846.png"/><Relationship Id="rId74" Type="http://schemas.openxmlformats.org/officeDocument/2006/relationships/customXml" Target="../ink/ink1335.xml"/><Relationship Id="rId128" Type="http://schemas.openxmlformats.org/officeDocument/2006/relationships/customXml" Target="../ink/ink1362.xml"/><Relationship Id="rId149" Type="http://schemas.openxmlformats.org/officeDocument/2006/relationships/image" Target="../media/image894.png"/><Relationship Id="rId5" Type="http://schemas.openxmlformats.org/officeDocument/2006/relationships/image" Target="../media/image822.png"/><Relationship Id="rId95" Type="http://schemas.openxmlformats.org/officeDocument/2006/relationships/image" Target="../media/image867.png"/><Relationship Id="rId160" Type="http://schemas.openxmlformats.org/officeDocument/2006/relationships/customXml" Target="../ink/ink1378.xml"/><Relationship Id="rId181" Type="http://schemas.openxmlformats.org/officeDocument/2006/relationships/image" Target="../media/image910.png"/><Relationship Id="rId216" Type="http://schemas.openxmlformats.org/officeDocument/2006/relationships/customXml" Target="../ink/ink1406.xml"/><Relationship Id="rId237" Type="http://schemas.openxmlformats.org/officeDocument/2006/relationships/image" Target="../media/image938.png"/><Relationship Id="rId22" Type="http://schemas.openxmlformats.org/officeDocument/2006/relationships/customXml" Target="../ink/ink1309.xml"/><Relationship Id="rId43" Type="http://schemas.openxmlformats.org/officeDocument/2006/relationships/image" Target="../media/image841.png"/><Relationship Id="rId64" Type="http://schemas.openxmlformats.org/officeDocument/2006/relationships/customXml" Target="../ink/ink1330.xml"/><Relationship Id="rId118" Type="http://schemas.openxmlformats.org/officeDocument/2006/relationships/customXml" Target="../ink/ink1357.xml"/><Relationship Id="rId139" Type="http://schemas.openxmlformats.org/officeDocument/2006/relationships/image" Target="../media/image889.png"/><Relationship Id="rId85" Type="http://schemas.openxmlformats.org/officeDocument/2006/relationships/image" Target="../media/image862.png"/><Relationship Id="rId150" Type="http://schemas.openxmlformats.org/officeDocument/2006/relationships/customXml" Target="../ink/ink1373.xml"/><Relationship Id="rId171" Type="http://schemas.openxmlformats.org/officeDocument/2006/relationships/image" Target="../media/image905.png"/><Relationship Id="rId192" Type="http://schemas.openxmlformats.org/officeDocument/2006/relationships/customXml" Target="../ink/ink1394.xml"/><Relationship Id="rId206" Type="http://schemas.openxmlformats.org/officeDocument/2006/relationships/customXml" Target="../ink/ink1401.xml"/><Relationship Id="rId227" Type="http://schemas.openxmlformats.org/officeDocument/2006/relationships/image" Target="../media/image933.png"/><Relationship Id="rId248" Type="http://schemas.openxmlformats.org/officeDocument/2006/relationships/customXml" Target="../ink/ink1422.xml"/><Relationship Id="rId12" Type="http://schemas.openxmlformats.org/officeDocument/2006/relationships/customXml" Target="../ink/ink1304.xml"/><Relationship Id="rId17" Type="http://schemas.openxmlformats.org/officeDocument/2006/relationships/image" Target="../media/image828.png"/><Relationship Id="rId33" Type="http://schemas.openxmlformats.org/officeDocument/2006/relationships/image" Target="../media/image836.png"/><Relationship Id="rId38" Type="http://schemas.openxmlformats.org/officeDocument/2006/relationships/customXml" Target="../ink/ink1317.xml"/><Relationship Id="rId59" Type="http://schemas.openxmlformats.org/officeDocument/2006/relationships/image" Target="../media/image849.png"/><Relationship Id="rId103" Type="http://schemas.openxmlformats.org/officeDocument/2006/relationships/image" Target="../media/image871.png"/><Relationship Id="rId108" Type="http://schemas.openxmlformats.org/officeDocument/2006/relationships/customXml" Target="../ink/ink1352.xml"/><Relationship Id="rId124" Type="http://schemas.openxmlformats.org/officeDocument/2006/relationships/customXml" Target="../ink/ink1360.xml"/><Relationship Id="rId129" Type="http://schemas.openxmlformats.org/officeDocument/2006/relationships/image" Target="../media/image884.png"/><Relationship Id="rId54" Type="http://schemas.openxmlformats.org/officeDocument/2006/relationships/customXml" Target="../ink/ink1325.xml"/><Relationship Id="rId70" Type="http://schemas.openxmlformats.org/officeDocument/2006/relationships/customXml" Target="../ink/ink1333.xml"/><Relationship Id="rId75" Type="http://schemas.openxmlformats.org/officeDocument/2006/relationships/image" Target="../media/image857.png"/><Relationship Id="rId91" Type="http://schemas.openxmlformats.org/officeDocument/2006/relationships/image" Target="../media/image865.png"/><Relationship Id="rId96" Type="http://schemas.openxmlformats.org/officeDocument/2006/relationships/customXml" Target="../ink/ink1346.xml"/><Relationship Id="rId140" Type="http://schemas.openxmlformats.org/officeDocument/2006/relationships/customXml" Target="../ink/ink1368.xml"/><Relationship Id="rId145" Type="http://schemas.openxmlformats.org/officeDocument/2006/relationships/image" Target="../media/image892.png"/><Relationship Id="rId161" Type="http://schemas.openxmlformats.org/officeDocument/2006/relationships/image" Target="../media/image900.png"/><Relationship Id="rId166" Type="http://schemas.openxmlformats.org/officeDocument/2006/relationships/customXml" Target="../ink/ink1381.xml"/><Relationship Id="rId182" Type="http://schemas.openxmlformats.org/officeDocument/2006/relationships/customXml" Target="../ink/ink1389.xml"/><Relationship Id="rId187" Type="http://schemas.openxmlformats.org/officeDocument/2006/relationships/image" Target="../media/image913.png"/><Relationship Id="rId217" Type="http://schemas.openxmlformats.org/officeDocument/2006/relationships/image" Target="../media/image928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301.xml"/><Relationship Id="rId212" Type="http://schemas.openxmlformats.org/officeDocument/2006/relationships/customXml" Target="../ink/ink1404.xml"/><Relationship Id="rId233" Type="http://schemas.openxmlformats.org/officeDocument/2006/relationships/image" Target="../media/image936.png"/><Relationship Id="rId238" Type="http://schemas.openxmlformats.org/officeDocument/2006/relationships/customXml" Target="../ink/ink1417.xml"/><Relationship Id="rId23" Type="http://schemas.openxmlformats.org/officeDocument/2006/relationships/image" Target="../media/image831.png"/><Relationship Id="rId28" Type="http://schemas.openxmlformats.org/officeDocument/2006/relationships/customXml" Target="../ink/ink1312.xml"/><Relationship Id="rId49" Type="http://schemas.openxmlformats.org/officeDocument/2006/relationships/image" Target="../media/image844.png"/><Relationship Id="rId114" Type="http://schemas.openxmlformats.org/officeDocument/2006/relationships/customXml" Target="../ink/ink1355.xml"/><Relationship Id="rId119" Type="http://schemas.openxmlformats.org/officeDocument/2006/relationships/image" Target="../media/image879.png"/><Relationship Id="rId44" Type="http://schemas.openxmlformats.org/officeDocument/2006/relationships/customXml" Target="../ink/ink1320.xml"/><Relationship Id="rId60" Type="http://schemas.openxmlformats.org/officeDocument/2006/relationships/customXml" Target="../ink/ink1328.xml"/><Relationship Id="rId65" Type="http://schemas.openxmlformats.org/officeDocument/2006/relationships/image" Target="../media/image852.png"/><Relationship Id="rId81" Type="http://schemas.openxmlformats.org/officeDocument/2006/relationships/image" Target="../media/image860.png"/><Relationship Id="rId86" Type="http://schemas.openxmlformats.org/officeDocument/2006/relationships/customXml" Target="../ink/ink1341.xml"/><Relationship Id="rId130" Type="http://schemas.openxmlformats.org/officeDocument/2006/relationships/customXml" Target="../ink/ink1363.xml"/><Relationship Id="rId135" Type="http://schemas.openxmlformats.org/officeDocument/2006/relationships/image" Target="../media/image887.png"/><Relationship Id="rId151" Type="http://schemas.openxmlformats.org/officeDocument/2006/relationships/image" Target="../media/image895.png"/><Relationship Id="rId156" Type="http://schemas.openxmlformats.org/officeDocument/2006/relationships/customXml" Target="../ink/ink1376.xml"/><Relationship Id="rId177" Type="http://schemas.openxmlformats.org/officeDocument/2006/relationships/image" Target="../media/image908.png"/><Relationship Id="rId198" Type="http://schemas.openxmlformats.org/officeDocument/2006/relationships/customXml" Target="../ink/ink1397.xml"/><Relationship Id="rId172" Type="http://schemas.openxmlformats.org/officeDocument/2006/relationships/customXml" Target="../ink/ink1384.xml"/><Relationship Id="rId193" Type="http://schemas.openxmlformats.org/officeDocument/2006/relationships/image" Target="../media/image916.png"/><Relationship Id="rId202" Type="http://schemas.openxmlformats.org/officeDocument/2006/relationships/customXml" Target="../ink/ink1399.xml"/><Relationship Id="rId207" Type="http://schemas.openxmlformats.org/officeDocument/2006/relationships/image" Target="../media/image923.png"/><Relationship Id="rId223" Type="http://schemas.openxmlformats.org/officeDocument/2006/relationships/image" Target="../media/image931.png"/><Relationship Id="rId228" Type="http://schemas.openxmlformats.org/officeDocument/2006/relationships/customXml" Target="../ink/ink1412.xml"/><Relationship Id="rId244" Type="http://schemas.openxmlformats.org/officeDocument/2006/relationships/customXml" Target="../ink/ink1420.xml"/><Relationship Id="rId249" Type="http://schemas.openxmlformats.org/officeDocument/2006/relationships/image" Target="../media/image944.png"/><Relationship Id="rId13" Type="http://schemas.openxmlformats.org/officeDocument/2006/relationships/image" Target="../media/image826.png"/><Relationship Id="rId18" Type="http://schemas.openxmlformats.org/officeDocument/2006/relationships/customXml" Target="../ink/ink1307.xml"/><Relationship Id="rId39" Type="http://schemas.openxmlformats.org/officeDocument/2006/relationships/image" Target="../media/image839.png"/><Relationship Id="rId109" Type="http://schemas.openxmlformats.org/officeDocument/2006/relationships/image" Target="../media/image874.png"/><Relationship Id="rId34" Type="http://schemas.openxmlformats.org/officeDocument/2006/relationships/customXml" Target="../ink/ink1315.xml"/><Relationship Id="rId50" Type="http://schemas.openxmlformats.org/officeDocument/2006/relationships/customXml" Target="../ink/ink1323.xml"/><Relationship Id="rId55" Type="http://schemas.openxmlformats.org/officeDocument/2006/relationships/image" Target="../media/image847.png"/><Relationship Id="rId76" Type="http://schemas.openxmlformats.org/officeDocument/2006/relationships/customXml" Target="../ink/ink1336.xml"/><Relationship Id="rId97" Type="http://schemas.openxmlformats.org/officeDocument/2006/relationships/image" Target="../media/image868.png"/><Relationship Id="rId104" Type="http://schemas.openxmlformats.org/officeDocument/2006/relationships/customXml" Target="../ink/ink1350.xml"/><Relationship Id="rId120" Type="http://schemas.openxmlformats.org/officeDocument/2006/relationships/customXml" Target="../ink/ink1358.xml"/><Relationship Id="rId125" Type="http://schemas.openxmlformats.org/officeDocument/2006/relationships/image" Target="../media/image882.png"/><Relationship Id="rId141" Type="http://schemas.openxmlformats.org/officeDocument/2006/relationships/image" Target="../media/image890.png"/><Relationship Id="rId146" Type="http://schemas.openxmlformats.org/officeDocument/2006/relationships/customXml" Target="../ink/ink1371.xml"/><Relationship Id="rId167" Type="http://schemas.openxmlformats.org/officeDocument/2006/relationships/image" Target="../media/image903.png"/><Relationship Id="rId188" Type="http://schemas.openxmlformats.org/officeDocument/2006/relationships/customXml" Target="../ink/ink1392.xml"/><Relationship Id="rId7" Type="http://schemas.openxmlformats.org/officeDocument/2006/relationships/image" Target="../media/image823.png"/><Relationship Id="rId71" Type="http://schemas.openxmlformats.org/officeDocument/2006/relationships/image" Target="../media/image855.png"/><Relationship Id="rId92" Type="http://schemas.openxmlformats.org/officeDocument/2006/relationships/customXml" Target="../ink/ink1344.xml"/><Relationship Id="rId162" Type="http://schemas.openxmlformats.org/officeDocument/2006/relationships/customXml" Target="../ink/ink1379.xml"/><Relationship Id="rId183" Type="http://schemas.openxmlformats.org/officeDocument/2006/relationships/image" Target="../media/image911.png"/><Relationship Id="rId213" Type="http://schemas.openxmlformats.org/officeDocument/2006/relationships/image" Target="../media/image926.png"/><Relationship Id="rId218" Type="http://schemas.openxmlformats.org/officeDocument/2006/relationships/customXml" Target="../ink/ink1407.xml"/><Relationship Id="rId234" Type="http://schemas.openxmlformats.org/officeDocument/2006/relationships/customXml" Target="../ink/ink1415.xml"/><Relationship Id="rId239" Type="http://schemas.openxmlformats.org/officeDocument/2006/relationships/image" Target="../media/image939.png"/><Relationship Id="rId2" Type="http://schemas.openxmlformats.org/officeDocument/2006/relationships/customXml" Target="../ink/ink1299.xml"/><Relationship Id="rId29" Type="http://schemas.openxmlformats.org/officeDocument/2006/relationships/image" Target="../media/image834.png"/><Relationship Id="rId250" Type="http://schemas.openxmlformats.org/officeDocument/2006/relationships/customXml" Target="../ink/ink1423.xml"/><Relationship Id="rId24" Type="http://schemas.openxmlformats.org/officeDocument/2006/relationships/customXml" Target="../ink/ink1310.xml"/><Relationship Id="rId40" Type="http://schemas.openxmlformats.org/officeDocument/2006/relationships/customXml" Target="../ink/ink1318.xml"/><Relationship Id="rId45" Type="http://schemas.openxmlformats.org/officeDocument/2006/relationships/image" Target="../media/image842.png"/><Relationship Id="rId66" Type="http://schemas.openxmlformats.org/officeDocument/2006/relationships/customXml" Target="../ink/ink1331.xml"/><Relationship Id="rId87" Type="http://schemas.openxmlformats.org/officeDocument/2006/relationships/image" Target="../media/image863.png"/><Relationship Id="rId110" Type="http://schemas.openxmlformats.org/officeDocument/2006/relationships/customXml" Target="../ink/ink1353.xml"/><Relationship Id="rId115" Type="http://schemas.openxmlformats.org/officeDocument/2006/relationships/image" Target="../media/image877.png"/><Relationship Id="rId131" Type="http://schemas.openxmlformats.org/officeDocument/2006/relationships/image" Target="../media/image885.png"/><Relationship Id="rId136" Type="http://schemas.openxmlformats.org/officeDocument/2006/relationships/customXml" Target="../ink/ink1366.xml"/><Relationship Id="rId157" Type="http://schemas.openxmlformats.org/officeDocument/2006/relationships/image" Target="../media/image898.png"/><Relationship Id="rId178" Type="http://schemas.openxmlformats.org/officeDocument/2006/relationships/customXml" Target="../ink/ink1387.xml"/><Relationship Id="rId61" Type="http://schemas.openxmlformats.org/officeDocument/2006/relationships/image" Target="../media/image850.png"/><Relationship Id="rId82" Type="http://schemas.openxmlformats.org/officeDocument/2006/relationships/customXml" Target="../ink/ink1339.xml"/><Relationship Id="rId152" Type="http://schemas.openxmlformats.org/officeDocument/2006/relationships/customXml" Target="../ink/ink1374.xml"/><Relationship Id="rId173" Type="http://schemas.openxmlformats.org/officeDocument/2006/relationships/image" Target="../media/image906.png"/><Relationship Id="rId194" Type="http://schemas.openxmlformats.org/officeDocument/2006/relationships/customXml" Target="../ink/ink1395.xml"/><Relationship Id="rId199" Type="http://schemas.openxmlformats.org/officeDocument/2006/relationships/image" Target="../media/image919.png"/><Relationship Id="rId203" Type="http://schemas.openxmlformats.org/officeDocument/2006/relationships/image" Target="../media/image921.png"/><Relationship Id="rId208" Type="http://schemas.openxmlformats.org/officeDocument/2006/relationships/customXml" Target="../ink/ink1402.xml"/><Relationship Id="rId229" Type="http://schemas.openxmlformats.org/officeDocument/2006/relationships/image" Target="../media/image934.png"/><Relationship Id="rId19" Type="http://schemas.openxmlformats.org/officeDocument/2006/relationships/image" Target="../media/image829.png"/><Relationship Id="rId224" Type="http://schemas.openxmlformats.org/officeDocument/2006/relationships/customXml" Target="../ink/ink1410.xml"/><Relationship Id="rId240" Type="http://schemas.openxmlformats.org/officeDocument/2006/relationships/customXml" Target="../ink/ink1418.xml"/><Relationship Id="rId245" Type="http://schemas.openxmlformats.org/officeDocument/2006/relationships/image" Target="../media/image942.png"/><Relationship Id="rId14" Type="http://schemas.openxmlformats.org/officeDocument/2006/relationships/customXml" Target="../ink/ink1305.xml"/><Relationship Id="rId30" Type="http://schemas.openxmlformats.org/officeDocument/2006/relationships/customXml" Target="../ink/ink1313.xml"/><Relationship Id="rId35" Type="http://schemas.openxmlformats.org/officeDocument/2006/relationships/image" Target="../media/image837.png"/><Relationship Id="rId56" Type="http://schemas.openxmlformats.org/officeDocument/2006/relationships/customXml" Target="../ink/ink1326.xml"/><Relationship Id="rId77" Type="http://schemas.openxmlformats.org/officeDocument/2006/relationships/image" Target="../media/image858.png"/><Relationship Id="rId100" Type="http://schemas.openxmlformats.org/officeDocument/2006/relationships/customXml" Target="../ink/ink1348.xml"/><Relationship Id="rId105" Type="http://schemas.openxmlformats.org/officeDocument/2006/relationships/image" Target="../media/image872.png"/><Relationship Id="rId126" Type="http://schemas.openxmlformats.org/officeDocument/2006/relationships/customXml" Target="../ink/ink1361.xml"/><Relationship Id="rId147" Type="http://schemas.openxmlformats.org/officeDocument/2006/relationships/image" Target="../media/image893.png"/><Relationship Id="rId168" Type="http://schemas.openxmlformats.org/officeDocument/2006/relationships/customXml" Target="../ink/ink1382.xml"/><Relationship Id="rId8" Type="http://schemas.openxmlformats.org/officeDocument/2006/relationships/customXml" Target="../ink/ink1302.xml"/><Relationship Id="rId51" Type="http://schemas.openxmlformats.org/officeDocument/2006/relationships/image" Target="../media/image845.png"/><Relationship Id="rId72" Type="http://schemas.openxmlformats.org/officeDocument/2006/relationships/customXml" Target="../ink/ink1334.xml"/><Relationship Id="rId93" Type="http://schemas.openxmlformats.org/officeDocument/2006/relationships/image" Target="../media/image866.png"/><Relationship Id="rId98" Type="http://schemas.openxmlformats.org/officeDocument/2006/relationships/customXml" Target="../ink/ink1347.xml"/><Relationship Id="rId121" Type="http://schemas.openxmlformats.org/officeDocument/2006/relationships/image" Target="../media/image880.png"/><Relationship Id="rId142" Type="http://schemas.openxmlformats.org/officeDocument/2006/relationships/customXml" Target="../ink/ink1369.xml"/><Relationship Id="rId163" Type="http://schemas.openxmlformats.org/officeDocument/2006/relationships/image" Target="../media/image901.png"/><Relationship Id="rId184" Type="http://schemas.openxmlformats.org/officeDocument/2006/relationships/customXml" Target="../ink/ink1390.xml"/><Relationship Id="rId189" Type="http://schemas.openxmlformats.org/officeDocument/2006/relationships/image" Target="../media/image914.png"/><Relationship Id="rId219" Type="http://schemas.openxmlformats.org/officeDocument/2006/relationships/image" Target="../media/image929.png"/><Relationship Id="rId3" Type="http://schemas.openxmlformats.org/officeDocument/2006/relationships/image" Target="../media/image821.png"/><Relationship Id="rId214" Type="http://schemas.openxmlformats.org/officeDocument/2006/relationships/customXml" Target="../ink/ink1405.xml"/><Relationship Id="rId230" Type="http://schemas.openxmlformats.org/officeDocument/2006/relationships/customXml" Target="../ink/ink1413.xml"/><Relationship Id="rId235" Type="http://schemas.openxmlformats.org/officeDocument/2006/relationships/image" Target="../media/image937.png"/><Relationship Id="rId251" Type="http://schemas.openxmlformats.org/officeDocument/2006/relationships/image" Target="../media/image945.png"/><Relationship Id="rId25" Type="http://schemas.openxmlformats.org/officeDocument/2006/relationships/image" Target="../media/image832.png"/><Relationship Id="rId46" Type="http://schemas.openxmlformats.org/officeDocument/2006/relationships/customXml" Target="../ink/ink1321.xml"/><Relationship Id="rId67" Type="http://schemas.openxmlformats.org/officeDocument/2006/relationships/image" Target="../media/image853.png"/><Relationship Id="rId116" Type="http://schemas.openxmlformats.org/officeDocument/2006/relationships/customXml" Target="../ink/ink1356.xml"/><Relationship Id="rId137" Type="http://schemas.openxmlformats.org/officeDocument/2006/relationships/image" Target="../media/image888.png"/><Relationship Id="rId158" Type="http://schemas.openxmlformats.org/officeDocument/2006/relationships/customXml" Target="../ink/ink1377.xml"/><Relationship Id="rId20" Type="http://schemas.openxmlformats.org/officeDocument/2006/relationships/customXml" Target="../ink/ink1308.xml"/><Relationship Id="rId41" Type="http://schemas.openxmlformats.org/officeDocument/2006/relationships/image" Target="../media/image840.png"/><Relationship Id="rId62" Type="http://schemas.openxmlformats.org/officeDocument/2006/relationships/customXml" Target="../ink/ink1329.xml"/><Relationship Id="rId83" Type="http://schemas.openxmlformats.org/officeDocument/2006/relationships/image" Target="../media/image861.png"/><Relationship Id="rId88" Type="http://schemas.openxmlformats.org/officeDocument/2006/relationships/customXml" Target="../ink/ink1342.xml"/><Relationship Id="rId111" Type="http://schemas.openxmlformats.org/officeDocument/2006/relationships/image" Target="../media/image875.png"/><Relationship Id="rId132" Type="http://schemas.openxmlformats.org/officeDocument/2006/relationships/customXml" Target="../ink/ink1364.xml"/><Relationship Id="rId153" Type="http://schemas.openxmlformats.org/officeDocument/2006/relationships/image" Target="../media/image896.png"/><Relationship Id="rId174" Type="http://schemas.openxmlformats.org/officeDocument/2006/relationships/customXml" Target="../ink/ink1385.xml"/><Relationship Id="rId179" Type="http://schemas.openxmlformats.org/officeDocument/2006/relationships/image" Target="../media/image909.png"/><Relationship Id="rId195" Type="http://schemas.openxmlformats.org/officeDocument/2006/relationships/image" Target="../media/image917.png"/><Relationship Id="rId209" Type="http://schemas.openxmlformats.org/officeDocument/2006/relationships/image" Target="../media/image924.png"/><Relationship Id="rId190" Type="http://schemas.openxmlformats.org/officeDocument/2006/relationships/customXml" Target="../ink/ink1393.xml"/><Relationship Id="rId204" Type="http://schemas.openxmlformats.org/officeDocument/2006/relationships/customXml" Target="../ink/ink1400.xml"/><Relationship Id="rId220" Type="http://schemas.openxmlformats.org/officeDocument/2006/relationships/customXml" Target="../ink/ink1408.xml"/><Relationship Id="rId225" Type="http://schemas.openxmlformats.org/officeDocument/2006/relationships/image" Target="../media/image932.png"/><Relationship Id="rId241" Type="http://schemas.openxmlformats.org/officeDocument/2006/relationships/image" Target="../media/image940.png"/><Relationship Id="rId246" Type="http://schemas.openxmlformats.org/officeDocument/2006/relationships/customXml" Target="../ink/ink1421.xml"/><Relationship Id="rId15" Type="http://schemas.openxmlformats.org/officeDocument/2006/relationships/image" Target="../media/image827.png"/><Relationship Id="rId36" Type="http://schemas.openxmlformats.org/officeDocument/2006/relationships/customXml" Target="../ink/ink1316.xml"/><Relationship Id="rId57" Type="http://schemas.openxmlformats.org/officeDocument/2006/relationships/image" Target="../media/image848.png"/><Relationship Id="rId106" Type="http://schemas.openxmlformats.org/officeDocument/2006/relationships/customXml" Target="../ink/ink1351.xml"/><Relationship Id="rId127" Type="http://schemas.openxmlformats.org/officeDocument/2006/relationships/image" Target="../media/image883.png"/><Relationship Id="rId10" Type="http://schemas.openxmlformats.org/officeDocument/2006/relationships/customXml" Target="../ink/ink1303.xml"/><Relationship Id="rId31" Type="http://schemas.openxmlformats.org/officeDocument/2006/relationships/image" Target="../media/image835.png"/><Relationship Id="rId52" Type="http://schemas.openxmlformats.org/officeDocument/2006/relationships/customXml" Target="../ink/ink1324.xml"/><Relationship Id="rId73" Type="http://schemas.openxmlformats.org/officeDocument/2006/relationships/image" Target="../media/image856.png"/><Relationship Id="rId78" Type="http://schemas.openxmlformats.org/officeDocument/2006/relationships/customXml" Target="../ink/ink1337.xml"/><Relationship Id="rId94" Type="http://schemas.openxmlformats.org/officeDocument/2006/relationships/customXml" Target="../ink/ink1345.xml"/><Relationship Id="rId99" Type="http://schemas.openxmlformats.org/officeDocument/2006/relationships/image" Target="../media/image869.png"/><Relationship Id="rId101" Type="http://schemas.openxmlformats.org/officeDocument/2006/relationships/image" Target="../media/image870.png"/><Relationship Id="rId122" Type="http://schemas.openxmlformats.org/officeDocument/2006/relationships/customXml" Target="../ink/ink1359.xml"/><Relationship Id="rId143" Type="http://schemas.openxmlformats.org/officeDocument/2006/relationships/image" Target="../media/image891.png"/><Relationship Id="rId148" Type="http://schemas.openxmlformats.org/officeDocument/2006/relationships/customXml" Target="../ink/ink1372.xml"/><Relationship Id="rId164" Type="http://schemas.openxmlformats.org/officeDocument/2006/relationships/customXml" Target="../ink/ink1380.xml"/><Relationship Id="rId169" Type="http://schemas.openxmlformats.org/officeDocument/2006/relationships/image" Target="../media/image904.png"/><Relationship Id="rId185" Type="http://schemas.openxmlformats.org/officeDocument/2006/relationships/image" Target="../media/image912.png"/><Relationship Id="rId4" Type="http://schemas.openxmlformats.org/officeDocument/2006/relationships/customXml" Target="../ink/ink1300.xml"/><Relationship Id="rId9" Type="http://schemas.openxmlformats.org/officeDocument/2006/relationships/image" Target="../media/image824.png"/><Relationship Id="rId180" Type="http://schemas.openxmlformats.org/officeDocument/2006/relationships/customXml" Target="../ink/ink1388.xml"/><Relationship Id="rId210" Type="http://schemas.openxmlformats.org/officeDocument/2006/relationships/customXml" Target="../ink/ink1403.xml"/><Relationship Id="rId215" Type="http://schemas.openxmlformats.org/officeDocument/2006/relationships/image" Target="../media/image927.png"/><Relationship Id="rId236" Type="http://schemas.openxmlformats.org/officeDocument/2006/relationships/customXml" Target="../ink/ink1416.xml"/><Relationship Id="rId26" Type="http://schemas.openxmlformats.org/officeDocument/2006/relationships/customXml" Target="../ink/ink1311.xml"/><Relationship Id="rId231" Type="http://schemas.openxmlformats.org/officeDocument/2006/relationships/image" Target="../media/image935.png"/><Relationship Id="rId47" Type="http://schemas.openxmlformats.org/officeDocument/2006/relationships/image" Target="../media/image843.png"/><Relationship Id="rId68" Type="http://schemas.openxmlformats.org/officeDocument/2006/relationships/customXml" Target="../ink/ink1332.xml"/><Relationship Id="rId89" Type="http://schemas.openxmlformats.org/officeDocument/2006/relationships/image" Target="../media/image864.png"/><Relationship Id="rId112" Type="http://schemas.openxmlformats.org/officeDocument/2006/relationships/customXml" Target="../ink/ink1354.xml"/><Relationship Id="rId133" Type="http://schemas.openxmlformats.org/officeDocument/2006/relationships/image" Target="../media/image886.png"/><Relationship Id="rId154" Type="http://schemas.openxmlformats.org/officeDocument/2006/relationships/customXml" Target="../ink/ink1375.xml"/><Relationship Id="rId175" Type="http://schemas.openxmlformats.org/officeDocument/2006/relationships/image" Target="../media/image907.png"/><Relationship Id="rId196" Type="http://schemas.openxmlformats.org/officeDocument/2006/relationships/customXml" Target="../ink/ink1396.xml"/><Relationship Id="rId200" Type="http://schemas.openxmlformats.org/officeDocument/2006/relationships/customXml" Target="../ink/ink1398.xml"/><Relationship Id="rId16" Type="http://schemas.openxmlformats.org/officeDocument/2006/relationships/customXml" Target="../ink/ink1306.xml"/><Relationship Id="rId221" Type="http://schemas.openxmlformats.org/officeDocument/2006/relationships/image" Target="../media/image930.png"/><Relationship Id="rId242" Type="http://schemas.openxmlformats.org/officeDocument/2006/relationships/customXml" Target="../ink/ink1419.xml"/><Relationship Id="rId37" Type="http://schemas.openxmlformats.org/officeDocument/2006/relationships/image" Target="../media/image838.png"/><Relationship Id="rId58" Type="http://schemas.openxmlformats.org/officeDocument/2006/relationships/customXml" Target="../ink/ink1327.xml"/><Relationship Id="rId79" Type="http://schemas.openxmlformats.org/officeDocument/2006/relationships/image" Target="../media/image859.png"/><Relationship Id="rId102" Type="http://schemas.openxmlformats.org/officeDocument/2006/relationships/customXml" Target="../ink/ink1349.xml"/><Relationship Id="rId123" Type="http://schemas.openxmlformats.org/officeDocument/2006/relationships/image" Target="../media/image881.png"/><Relationship Id="rId144" Type="http://schemas.openxmlformats.org/officeDocument/2006/relationships/customXml" Target="../ink/ink1370.xml"/><Relationship Id="rId90" Type="http://schemas.openxmlformats.org/officeDocument/2006/relationships/customXml" Target="../ink/ink1343.xml"/><Relationship Id="rId165" Type="http://schemas.openxmlformats.org/officeDocument/2006/relationships/image" Target="../media/image902.png"/><Relationship Id="rId186" Type="http://schemas.openxmlformats.org/officeDocument/2006/relationships/customXml" Target="../ink/ink1391.xml"/><Relationship Id="rId211" Type="http://schemas.openxmlformats.org/officeDocument/2006/relationships/image" Target="../media/image925.png"/><Relationship Id="rId232" Type="http://schemas.openxmlformats.org/officeDocument/2006/relationships/customXml" Target="../ink/ink1414.xml"/><Relationship Id="rId27" Type="http://schemas.openxmlformats.org/officeDocument/2006/relationships/image" Target="../media/image833.png"/><Relationship Id="rId48" Type="http://schemas.openxmlformats.org/officeDocument/2006/relationships/customXml" Target="../ink/ink1322.xml"/><Relationship Id="rId69" Type="http://schemas.openxmlformats.org/officeDocument/2006/relationships/image" Target="../media/image854.png"/><Relationship Id="rId113" Type="http://schemas.openxmlformats.org/officeDocument/2006/relationships/image" Target="../media/image876.png"/><Relationship Id="rId134" Type="http://schemas.openxmlformats.org/officeDocument/2006/relationships/customXml" Target="../ink/ink1365.xml"/><Relationship Id="rId80" Type="http://schemas.openxmlformats.org/officeDocument/2006/relationships/customXml" Target="../ink/ink1338.xml"/><Relationship Id="rId155" Type="http://schemas.openxmlformats.org/officeDocument/2006/relationships/image" Target="../media/image897.png"/><Relationship Id="rId176" Type="http://schemas.openxmlformats.org/officeDocument/2006/relationships/customXml" Target="../ink/ink1386.xml"/><Relationship Id="rId197" Type="http://schemas.openxmlformats.org/officeDocument/2006/relationships/image" Target="../media/image918.png"/><Relationship Id="rId201" Type="http://schemas.openxmlformats.org/officeDocument/2006/relationships/image" Target="../media/image920.png"/><Relationship Id="rId222" Type="http://schemas.openxmlformats.org/officeDocument/2006/relationships/customXml" Target="../ink/ink1409.xml"/><Relationship Id="rId243" Type="http://schemas.openxmlformats.org/officeDocument/2006/relationships/image" Target="../media/image941.png"/></Relationships>
</file>

<file path=ppt/slides/_rels/slide2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910.png"/><Relationship Id="rId21" Type="http://schemas.openxmlformats.org/officeDocument/2006/relationships/customXml" Target="../ink/ink1431.xml"/><Relationship Id="rId34" Type="http://schemas.openxmlformats.org/officeDocument/2006/relationships/image" Target="../media/image4950.png"/><Relationship Id="rId42" Type="http://schemas.openxmlformats.org/officeDocument/2006/relationships/image" Target="../media/image4990.png"/><Relationship Id="rId47" Type="http://schemas.openxmlformats.org/officeDocument/2006/relationships/customXml" Target="../ink/ink1444.xml"/><Relationship Id="rId50" Type="http://schemas.openxmlformats.org/officeDocument/2006/relationships/image" Target="../media/image5030.png"/><Relationship Id="rId55" Type="http://schemas.openxmlformats.org/officeDocument/2006/relationships/customXml" Target="../ink/ink1448.xml"/><Relationship Id="rId63" Type="http://schemas.openxmlformats.org/officeDocument/2006/relationships/customXml" Target="../ink/ink1452.xml"/><Relationship Id="rId68" Type="http://schemas.openxmlformats.org/officeDocument/2006/relationships/image" Target="../media/image5120.png"/><Relationship Id="rId76" Type="http://schemas.openxmlformats.org/officeDocument/2006/relationships/image" Target="../media/image5160.png"/><Relationship Id="rId84" Type="http://schemas.openxmlformats.org/officeDocument/2006/relationships/image" Target="../media/image5200.png"/><Relationship Id="rId89" Type="http://schemas.openxmlformats.org/officeDocument/2006/relationships/customXml" Target="../ink/ink1465.xml"/><Relationship Id="rId97" Type="http://schemas.openxmlformats.org/officeDocument/2006/relationships/customXml" Target="../ink/ink1469.xml"/><Relationship Id="rId7" Type="http://schemas.openxmlformats.org/officeDocument/2006/relationships/customXml" Target="../ink/ink1424.xml"/><Relationship Id="rId71" Type="http://schemas.openxmlformats.org/officeDocument/2006/relationships/customXml" Target="../ink/ink1456.xml"/><Relationship Id="rId92" Type="http://schemas.openxmlformats.org/officeDocument/2006/relationships/image" Target="../media/image5240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860.png"/><Relationship Id="rId29" Type="http://schemas.openxmlformats.org/officeDocument/2006/relationships/customXml" Target="../ink/ink1435.xml"/><Relationship Id="rId11" Type="http://schemas.openxmlformats.org/officeDocument/2006/relationships/customXml" Target="../ink/ink1426.xml"/><Relationship Id="rId24" Type="http://schemas.openxmlformats.org/officeDocument/2006/relationships/image" Target="../media/image4900.png"/><Relationship Id="rId32" Type="http://schemas.openxmlformats.org/officeDocument/2006/relationships/image" Target="../media/image951.png"/><Relationship Id="rId37" Type="http://schemas.openxmlformats.org/officeDocument/2006/relationships/customXml" Target="../ink/ink1439.xml"/><Relationship Id="rId40" Type="http://schemas.openxmlformats.org/officeDocument/2006/relationships/image" Target="../media/image4980.png"/><Relationship Id="rId45" Type="http://schemas.openxmlformats.org/officeDocument/2006/relationships/customXml" Target="../ink/ink1443.xml"/><Relationship Id="rId53" Type="http://schemas.openxmlformats.org/officeDocument/2006/relationships/customXml" Target="../ink/ink1447.xml"/><Relationship Id="rId58" Type="http://schemas.openxmlformats.org/officeDocument/2006/relationships/image" Target="../media/image5070.png"/><Relationship Id="rId66" Type="http://schemas.openxmlformats.org/officeDocument/2006/relationships/image" Target="../media/image5110.png"/><Relationship Id="rId74" Type="http://schemas.openxmlformats.org/officeDocument/2006/relationships/image" Target="../media/image5150.png"/><Relationship Id="rId79" Type="http://schemas.openxmlformats.org/officeDocument/2006/relationships/customXml" Target="../ink/ink1460.xml"/><Relationship Id="rId87" Type="http://schemas.openxmlformats.org/officeDocument/2006/relationships/customXml" Target="../ink/ink1464.xml"/><Relationship Id="rId5" Type="http://schemas.openxmlformats.org/officeDocument/2006/relationships/oleObject" Target="../embeddings/oleObject15.bin"/><Relationship Id="rId61" Type="http://schemas.openxmlformats.org/officeDocument/2006/relationships/customXml" Target="../ink/ink1451.xml"/><Relationship Id="rId82" Type="http://schemas.openxmlformats.org/officeDocument/2006/relationships/image" Target="../media/image5190.png"/><Relationship Id="rId90" Type="http://schemas.openxmlformats.org/officeDocument/2006/relationships/image" Target="../media/image5230.png"/><Relationship Id="rId95" Type="http://schemas.openxmlformats.org/officeDocument/2006/relationships/customXml" Target="../ink/ink1468.xml"/><Relationship Id="rId19" Type="http://schemas.openxmlformats.org/officeDocument/2006/relationships/customXml" Target="../ink/ink1430.xml"/><Relationship Id="rId14" Type="http://schemas.openxmlformats.org/officeDocument/2006/relationships/image" Target="../media/image4850.png"/><Relationship Id="rId22" Type="http://schemas.openxmlformats.org/officeDocument/2006/relationships/image" Target="../media/image4890.png"/><Relationship Id="rId27" Type="http://schemas.openxmlformats.org/officeDocument/2006/relationships/customXml" Target="../ink/ink1434.xml"/><Relationship Id="rId30" Type="http://schemas.openxmlformats.org/officeDocument/2006/relationships/image" Target="../media/image4930.png"/><Relationship Id="rId35" Type="http://schemas.openxmlformats.org/officeDocument/2006/relationships/customXml" Target="../ink/ink1438.xml"/><Relationship Id="rId43" Type="http://schemas.openxmlformats.org/officeDocument/2006/relationships/customXml" Target="../ink/ink1442.xml"/><Relationship Id="rId48" Type="http://schemas.openxmlformats.org/officeDocument/2006/relationships/image" Target="../media/image5020.png"/><Relationship Id="rId56" Type="http://schemas.openxmlformats.org/officeDocument/2006/relationships/image" Target="../media/image5060.png"/><Relationship Id="rId64" Type="http://schemas.openxmlformats.org/officeDocument/2006/relationships/image" Target="../media/image5100.png"/><Relationship Id="rId69" Type="http://schemas.openxmlformats.org/officeDocument/2006/relationships/customXml" Target="../ink/ink1455.xml"/><Relationship Id="rId77" Type="http://schemas.openxmlformats.org/officeDocument/2006/relationships/customXml" Target="../ink/ink1459.xml"/><Relationship Id="rId100" Type="http://schemas.openxmlformats.org/officeDocument/2006/relationships/image" Target="../media/image5280.png"/><Relationship Id="rId8" Type="http://schemas.openxmlformats.org/officeDocument/2006/relationships/image" Target="../media/image948.png"/><Relationship Id="rId51" Type="http://schemas.openxmlformats.org/officeDocument/2006/relationships/customXml" Target="../ink/ink1446.xml"/><Relationship Id="rId72" Type="http://schemas.openxmlformats.org/officeDocument/2006/relationships/image" Target="../media/image5140.png"/><Relationship Id="rId80" Type="http://schemas.openxmlformats.org/officeDocument/2006/relationships/image" Target="../media/image5180.png"/><Relationship Id="rId85" Type="http://schemas.openxmlformats.org/officeDocument/2006/relationships/customXml" Target="../ink/ink1463.xml"/><Relationship Id="rId93" Type="http://schemas.openxmlformats.org/officeDocument/2006/relationships/customXml" Target="../ink/ink1467.xml"/><Relationship Id="rId98" Type="http://schemas.openxmlformats.org/officeDocument/2006/relationships/image" Target="../media/image5270.png"/><Relationship Id="rId3" Type="http://schemas.openxmlformats.org/officeDocument/2006/relationships/oleObject" Target="../embeddings/oleObject14.bin"/><Relationship Id="rId12" Type="http://schemas.openxmlformats.org/officeDocument/2006/relationships/image" Target="../media/image950.png"/><Relationship Id="rId17" Type="http://schemas.openxmlformats.org/officeDocument/2006/relationships/customXml" Target="../ink/ink1429.xml"/><Relationship Id="rId25" Type="http://schemas.openxmlformats.org/officeDocument/2006/relationships/customXml" Target="../ink/ink1433.xml"/><Relationship Id="rId33" Type="http://schemas.openxmlformats.org/officeDocument/2006/relationships/customXml" Target="../ink/ink1437.xml"/><Relationship Id="rId38" Type="http://schemas.openxmlformats.org/officeDocument/2006/relationships/image" Target="../media/image4970.png"/><Relationship Id="rId46" Type="http://schemas.openxmlformats.org/officeDocument/2006/relationships/image" Target="../media/image5010.png"/><Relationship Id="rId59" Type="http://schemas.openxmlformats.org/officeDocument/2006/relationships/customXml" Target="../ink/ink1450.xml"/><Relationship Id="rId67" Type="http://schemas.openxmlformats.org/officeDocument/2006/relationships/customXml" Target="../ink/ink1454.xml"/><Relationship Id="rId20" Type="http://schemas.openxmlformats.org/officeDocument/2006/relationships/image" Target="../media/image4880.png"/><Relationship Id="rId41" Type="http://schemas.openxmlformats.org/officeDocument/2006/relationships/customXml" Target="../ink/ink1441.xml"/><Relationship Id="rId54" Type="http://schemas.openxmlformats.org/officeDocument/2006/relationships/image" Target="../media/image5050.png"/><Relationship Id="rId62" Type="http://schemas.openxmlformats.org/officeDocument/2006/relationships/image" Target="../media/image5090.png"/><Relationship Id="rId70" Type="http://schemas.openxmlformats.org/officeDocument/2006/relationships/image" Target="../media/image5130.png"/><Relationship Id="rId75" Type="http://schemas.openxmlformats.org/officeDocument/2006/relationships/customXml" Target="../ink/ink1458.xml"/><Relationship Id="rId83" Type="http://schemas.openxmlformats.org/officeDocument/2006/relationships/customXml" Target="../ink/ink1462.xml"/><Relationship Id="rId88" Type="http://schemas.openxmlformats.org/officeDocument/2006/relationships/image" Target="../media/image5220.png"/><Relationship Id="rId91" Type="http://schemas.openxmlformats.org/officeDocument/2006/relationships/customXml" Target="../ink/ink1466.xml"/><Relationship Id="rId96" Type="http://schemas.openxmlformats.org/officeDocument/2006/relationships/image" Target="../media/image5260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947.wmf"/><Relationship Id="rId15" Type="http://schemas.openxmlformats.org/officeDocument/2006/relationships/customXml" Target="../ink/ink1428.xml"/><Relationship Id="rId23" Type="http://schemas.openxmlformats.org/officeDocument/2006/relationships/customXml" Target="../ink/ink1432.xml"/><Relationship Id="rId28" Type="http://schemas.openxmlformats.org/officeDocument/2006/relationships/image" Target="../media/image4920.png"/><Relationship Id="rId36" Type="http://schemas.openxmlformats.org/officeDocument/2006/relationships/image" Target="../media/image4960.png"/><Relationship Id="rId49" Type="http://schemas.openxmlformats.org/officeDocument/2006/relationships/customXml" Target="../ink/ink1445.xml"/><Relationship Id="rId57" Type="http://schemas.openxmlformats.org/officeDocument/2006/relationships/customXml" Target="../ink/ink1449.xml"/><Relationship Id="rId10" Type="http://schemas.openxmlformats.org/officeDocument/2006/relationships/image" Target="../media/image949.png"/><Relationship Id="rId31" Type="http://schemas.openxmlformats.org/officeDocument/2006/relationships/customXml" Target="../ink/ink1436.xml"/><Relationship Id="rId44" Type="http://schemas.openxmlformats.org/officeDocument/2006/relationships/image" Target="../media/image5000.png"/><Relationship Id="rId52" Type="http://schemas.openxmlformats.org/officeDocument/2006/relationships/image" Target="../media/image5040.png"/><Relationship Id="rId60" Type="http://schemas.openxmlformats.org/officeDocument/2006/relationships/image" Target="../media/image5080.png"/><Relationship Id="rId65" Type="http://schemas.openxmlformats.org/officeDocument/2006/relationships/customXml" Target="../ink/ink1453.xml"/><Relationship Id="rId73" Type="http://schemas.openxmlformats.org/officeDocument/2006/relationships/customXml" Target="../ink/ink1457.xml"/><Relationship Id="rId78" Type="http://schemas.openxmlformats.org/officeDocument/2006/relationships/image" Target="../media/image5170.png"/><Relationship Id="rId81" Type="http://schemas.openxmlformats.org/officeDocument/2006/relationships/customXml" Target="../ink/ink1461.xml"/><Relationship Id="rId86" Type="http://schemas.openxmlformats.org/officeDocument/2006/relationships/image" Target="../media/image5210.png"/><Relationship Id="rId94" Type="http://schemas.openxmlformats.org/officeDocument/2006/relationships/image" Target="../media/image952.png"/><Relationship Id="rId99" Type="http://schemas.openxmlformats.org/officeDocument/2006/relationships/customXml" Target="../ink/ink1470.xml"/><Relationship Id="rId4" Type="http://schemas.openxmlformats.org/officeDocument/2006/relationships/image" Target="../media/image946.wmf"/><Relationship Id="rId9" Type="http://schemas.openxmlformats.org/officeDocument/2006/relationships/customXml" Target="../ink/ink1425.xml"/><Relationship Id="rId13" Type="http://schemas.openxmlformats.org/officeDocument/2006/relationships/customXml" Target="../ink/ink1427.xml"/><Relationship Id="rId18" Type="http://schemas.openxmlformats.org/officeDocument/2006/relationships/image" Target="../media/image4870.png"/><Relationship Id="rId39" Type="http://schemas.openxmlformats.org/officeDocument/2006/relationships/customXml" Target="../ink/ink144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474.xml"/><Relationship Id="rId13" Type="http://schemas.openxmlformats.org/officeDocument/2006/relationships/image" Target="../media/image5340.png"/><Relationship Id="rId18" Type="http://schemas.openxmlformats.org/officeDocument/2006/relationships/customXml" Target="../ink/ink1479.xml"/><Relationship Id="rId26" Type="http://schemas.openxmlformats.org/officeDocument/2006/relationships/customXml" Target="../ink/ink1483.xml"/><Relationship Id="rId3" Type="http://schemas.openxmlformats.org/officeDocument/2006/relationships/image" Target="../media/image5290.png"/><Relationship Id="rId21" Type="http://schemas.openxmlformats.org/officeDocument/2006/relationships/image" Target="../media/image5380.png"/><Relationship Id="rId34" Type="http://schemas.openxmlformats.org/officeDocument/2006/relationships/customXml" Target="../ink/ink1487.xml"/><Relationship Id="rId7" Type="http://schemas.openxmlformats.org/officeDocument/2006/relationships/image" Target="../media/image5310.png"/><Relationship Id="rId12" Type="http://schemas.openxmlformats.org/officeDocument/2006/relationships/customXml" Target="../ink/ink1476.xml"/><Relationship Id="rId17" Type="http://schemas.openxmlformats.org/officeDocument/2006/relationships/image" Target="../media/image5360.png"/><Relationship Id="rId25" Type="http://schemas.openxmlformats.org/officeDocument/2006/relationships/image" Target="../media/image5400.png"/><Relationship Id="rId33" Type="http://schemas.openxmlformats.org/officeDocument/2006/relationships/image" Target="../media/image953.png"/><Relationship Id="rId2" Type="http://schemas.openxmlformats.org/officeDocument/2006/relationships/customXml" Target="../ink/ink1471.xml"/><Relationship Id="rId16" Type="http://schemas.openxmlformats.org/officeDocument/2006/relationships/customXml" Target="../ink/ink1478.xml"/><Relationship Id="rId20" Type="http://schemas.openxmlformats.org/officeDocument/2006/relationships/customXml" Target="../ink/ink1480.xml"/><Relationship Id="rId29" Type="http://schemas.openxmlformats.org/officeDocument/2006/relationships/image" Target="../media/image5420.png"/><Relationship Id="rId1" Type="http://schemas.openxmlformats.org/officeDocument/2006/relationships/slideLayout" Target="../slideLayouts/slideLayout12.xml"/><Relationship Id="rId6" Type="http://schemas.openxmlformats.org/officeDocument/2006/relationships/customXml" Target="../ink/ink1473.xml"/><Relationship Id="rId11" Type="http://schemas.openxmlformats.org/officeDocument/2006/relationships/image" Target="../media/image5330.png"/><Relationship Id="rId24" Type="http://schemas.openxmlformats.org/officeDocument/2006/relationships/customXml" Target="../ink/ink1482.xml"/><Relationship Id="rId32" Type="http://schemas.openxmlformats.org/officeDocument/2006/relationships/customXml" Target="../ink/ink1486.xml"/><Relationship Id="rId37" Type="http://schemas.openxmlformats.org/officeDocument/2006/relationships/image" Target="../media/image955.png"/><Relationship Id="rId5" Type="http://schemas.openxmlformats.org/officeDocument/2006/relationships/image" Target="../media/image5300.png"/><Relationship Id="rId15" Type="http://schemas.openxmlformats.org/officeDocument/2006/relationships/image" Target="../media/image5350.png"/><Relationship Id="rId23" Type="http://schemas.openxmlformats.org/officeDocument/2006/relationships/image" Target="../media/image5390.png"/><Relationship Id="rId28" Type="http://schemas.openxmlformats.org/officeDocument/2006/relationships/customXml" Target="../ink/ink1484.xml"/><Relationship Id="rId36" Type="http://schemas.openxmlformats.org/officeDocument/2006/relationships/customXml" Target="../ink/ink1488.xml"/><Relationship Id="rId10" Type="http://schemas.openxmlformats.org/officeDocument/2006/relationships/customXml" Target="../ink/ink1475.xml"/><Relationship Id="rId19" Type="http://schemas.openxmlformats.org/officeDocument/2006/relationships/image" Target="../media/image5370.png"/><Relationship Id="rId31" Type="http://schemas.openxmlformats.org/officeDocument/2006/relationships/image" Target="../media/image5430.png"/><Relationship Id="rId4" Type="http://schemas.openxmlformats.org/officeDocument/2006/relationships/customXml" Target="../ink/ink1472.xml"/><Relationship Id="rId9" Type="http://schemas.openxmlformats.org/officeDocument/2006/relationships/image" Target="../media/image5320.png"/><Relationship Id="rId14" Type="http://schemas.openxmlformats.org/officeDocument/2006/relationships/customXml" Target="../ink/ink1477.xml"/><Relationship Id="rId22" Type="http://schemas.openxmlformats.org/officeDocument/2006/relationships/customXml" Target="../ink/ink1481.xml"/><Relationship Id="rId27" Type="http://schemas.openxmlformats.org/officeDocument/2006/relationships/image" Target="../media/image5410.png"/><Relationship Id="rId30" Type="http://schemas.openxmlformats.org/officeDocument/2006/relationships/customXml" Target="../ink/ink1485.xml"/><Relationship Id="rId35" Type="http://schemas.openxmlformats.org/officeDocument/2006/relationships/image" Target="../media/image954.png"/></Relationships>
</file>

<file path=ppt/slides/_rels/slide25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546.xml"/><Relationship Id="rId21" Type="http://schemas.openxmlformats.org/officeDocument/2006/relationships/customXml" Target="../ink/ink1498.xml"/><Relationship Id="rId42" Type="http://schemas.openxmlformats.org/officeDocument/2006/relationships/image" Target="../media/image976.png"/><Relationship Id="rId47" Type="http://schemas.openxmlformats.org/officeDocument/2006/relationships/customXml" Target="../ink/ink1511.xml"/><Relationship Id="rId63" Type="http://schemas.openxmlformats.org/officeDocument/2006/relationships/customXml" Target="../ink/ink1519.xml"/><Relationship Id="rId68" Type="http://schemas.openxmlformats.org/officeDocument/2006/relationships/image" Target="../media/image989.png"/><Relationship Id="rId84" Type="http://schemas.openxmlformats.org/officeDocument/2006/relationships/image" Target="../media/image997.png"/><Relationship Id="rId89" Type="http://schemas.openxmlformats.org/officeDocument/2006/relationships/customXml" Target="../ink/ink1532.xml"/><Relationship Id="rId112" Type="http://schemas.openxmlformats.org/officeDocument/2006/relationships/image" Target="../media/image1011.png"/><Relationship Id="rId133" Type="http://schemas.openxmlformats.org/officeDocument/2006/relationships/customXml" Target="../ink/ink1554.xml"/><Relationship Id="rId138" Type="http://schemas.openxmlformats.org/officeDocument/2006/relationships/image" Target="../media/image1024.png"/><Relationship Id="rId154" Type="http://schemas.openxmlformats.org/officeDocument/2006/relationships/image" Target="../media/image1032.png"/><Relationship Id="rId159" Type="http://schemas.openxmlformats.org/officeDocument/2006/relationships/customXml" Target="../ink/ink1567.xml"/><Relationship Id="rId175" Type="http://schemas.openxmlformats.org/officeDocument/2006/relationships/customXml" Target="../ink/ink1575.xml"/><Relationship Id="rId170" Type="http://schemas.openxmlformats.org/officeDocument/2006/relationships/image" Target="../media/image1040.png"/><Relationship Id="rId191" Type="http://schemas.openxmlformats.org/officeDocument/2006/relationships/customXml" Target="../ink/ink1583.xml"/><Relationship Id="rId16" Type="http://schemas.openxmlformats.org/officeDocument/2006/relationships/image" Target="../media/image963.png"/><Relationship Id="rId107" Type="http://schemas.openxmlformats.org/officeDocument/2006/relationships/customXml" Target="../ink/ink1541.xml"/><Relationship Id="rId11" Type="http://schemas.openxmlformats.org/officeDocument/2006/relationships/customXml" Target="../ink/ink1493.xml"/><Relationship Id="rId32" Type="http://schemas.openxmlformats.org/officeDocument/2006/relationships/image" Target="../media/image971.png"/><Relationship Id="rId37" Type="http://schemas.openxmlformats.org/officeDocument/2006/relationships/customXml" Target="../ink/ink1506.xml"/><Relationship Id="rId53" Type="http://schemas.openxmlformats.org/officeDocument/2006/relationships/customXml" Target="../ink/ink1514.xml"/><Relationship Id="rId58" Type="http://schemas.openxmlformats.org/officeDocument/2006/relationships/image" Target="../media/image984.png"/><Relationship Id="rId74" Type="http://schemas.openxmlformats.org/officeDocument/2006/relationships/image" Target="../media/image992.png"/><Relationship Id="rId79" Type="http://schemas.openxmlformats.org/officeDocument/2006/relationships/customXml" Target="../ink/ink1527.xml"/><Relationship Id="rId102" Type="http://schemas.openxmlformats.org/officeDocument/2006/relationships/image" Target="../media/image1006.png"/><Relationship Id="rId123" Type="http://schemas.openxmlformats.org/officeDocument/2006/relationships/customXml" Target="../ink/ink1549.xml"/><Relationship Id="rId128" Type="http://schemas.openxmlformats.org/officeDocument/2006/relationships/image" Target="../media/image1019.png"/><Relationship Id="rId144" Type="http://schemas.openxmlformats.org/officeDocument/2006/relationships/image" Target="../media/image1027.png"/><Relationship Id="rId149" Type="http://schemas.openxmlformats.org/officeDocument/2006/relationships/customXml" Target="../ink/ink1562.xml"/><Relationship Id="rId5" Type="http://schemas.openxmlformats.org/officeDocument/2006/relationships/customXml" Target="../ink/ink1490.xml"/><Relationship Id="rId90" Type="http://schemas.openxmlformats.org/officeDocument/2006/relationships/image" Target="../media/image1000.png"/><Relationship Id="rId95" Type="http://schemas.openxmlformats.org/officeDocument/2006/relationships/customXml" Target="../ink/ink1535.xml"/><Relationship Id="rId160" Type="http://schemas.openxmlformats.org/officeDocument/2006/relationships/image" Target="../media/image1035.png"/><Relationship Id="rId165" Type="http://schemas.openxmlformats.org/officeDocument/2006/relationships/customXml" Target="../ink/ink1570.xml"/><Relationship Id="rId181" Type="http://schemas.openxmlformats.org/officeDocument/2006/relationships/customXml" Target="../ink/ink1578.xml"/><Relationship Id="rId186" Type="http://schemas.openxmlformats.org/officeDocument/2006/relationships/image" Target="../media/image1048.png"/><Relationship Id="rId22" Type="http://schemas.openxmlformats.org/officeDocument/2006/relationships/image" Target="../media/image966.png"/><Relationship Id="rId27" Type="http://schemas.openxmlformats.org/officeDocument/2006/relationships/customXml" Target="../ink/ink1501.xml"/><Relationship Id="rId43" Type="http://schemas.openxmlformats.org/officeDocument/2006/relationships/customXml" Target="../ink/ink1509.xml"/><Relationship Id="rId48" Type="http://schemas.openxmlformats.org/officeDocument/2006/relationships/image" Target="../media/image979.png"/><Relationship Id="rId64" Type="http://schemas.openxmlformats.org/officeDocument/2006/relationships/image" Target="../media/image987.png"/><Relationship Id="rId69" Type="http://schemas.openxmlformats.org/officeDocument/2006/relationships/customXml" Target="../ink/ink1522.xml"/><Relationship Id="rId113" Type="http://schemas.openxmlformats.org/officeDocument/2006/relationships/customXml" Target="../ink/ink1544.xml"/><Relationship Id="rId118" Type="http://schemas.openxmlformats.org/officeDocument/2006/relationships/image" Target="../media/image1014.png"/><Relationship Id="rId134" Type="http://schemas.openxmlformats.org/officeDocument/2006/relationships/image" Target="../media/image1022.png"/><Relationship Id="rId139" Type="http://schemas.openxmlformats.org/officeDocument/2006/relationships/customXml" Target="../ink/ink1557.xml"/><Relationship Id="rId80" Type="http://schemas.openxmlformats.org/officeDocument/2006/relationships/image" Target="../media/image995.png"/><Relationship Id="rId85" Type="http://schemas.openxmlformats.org/officeDocument/2006/relationships/customXml" Target="../ink/ink1530.xml"/><Relationship Id="rId150" Type="http://schemas.openxmlformats.org/officeDocument/2006/relationships/image" Target="../media/image1030.png"/><Relationship Id="rId155" Type="http://schemas.openxmlformats.org/officeDocument/2006/relationships/customXml" Target="../ink/ink1565.xml"/><Relationship Id="rId171" Type="http://schemas.openxmlformats.org/officeDocument/2006/relationships/customXml" Target="../ink/ink1573.xml"/><Relationship Id="rId176" Type="http://schemas.openxmlformats.org/officeDocument/2006/relationships/image" Target="../media/image1043.png"/><Relationship Id="rId192" Type="http://schemas.openxmlformats.org/officeDocument/2006/relationships/image" Target="../media/image1051.png"/><Relationship Id="rId12" Type="http://schemas.openxmlformats.org/officeDocument/2006/relationships/image" Target="../media/image961.png"/><Relationship Id="rId17" Type="http://schemas.openxmlformats.org/officeDocument/2006/relationships/customXml" Target="../ink/ink1496.xml"/><Relationship Id="rId33" Type="http://schemas.openxmlformats.org/officeDocument/2006/relationships/customXml" Target="../ink/ink1504.xml"/><Relationship Id="rId38" Type="http://schemas.openxmlformats.org/officeDocument/2006/relationships/image" Target="../media/image974.png"/><Relationship Id="rId59" Type="http://schemas.openxmlformats.org/officeDocument/2006/relationships/customXml" Target="../ink/ink1517.xml"/><Relationship Id="rId103" Type="http://schemas.openxmlformats.org/officeDocument/2006/relationships/customXml" Target="../ink/ink1539.xml"/><Relationship Id="rId108" Type="http://schemas.openxmlformats.org/officeDocument/2006/relationships/image" Target="../media/image1009.png"/><Relationship Id="rId124" Type="http://schemas.openxmlformats.org/officeDocument/2006/relationships/image" Target="../media/image1017.png"/><Relationship Id="rId129" Type="http://schemas.openxmlformats.org/officeDocument/2006/relationships/customXml" Target="../ink/ink1552.xml"/><Relationship Id="rId54" Type="http://schemas.openxmlformats.org/officeDocument/2006/relationships/image" Target="../media/image982.png"/><Relationship Id="rId70" Type="http://schemas.openxmlformats.org/officeDocument/2006/relationships/image" Target="../media/image990.png"/><Relationship Id="rId75" Type="http://schemas.openxmlformats.org/officeDocument/2006/relationships/customXml" Target="../ink/ink1525.xml"/><Relationship Id="rId91" Type="http://schemas.openxmlformats.org/officeDocument/2006/relationships/customXml" Target="../ink/ink1533.xml"/><Relationship Id="rId96" Type="http://schemas.openxmlformats.org/officeDocument/2006/relationships/image" Target="../media/image1003.png"/><Relationship Id="rId140" Type="http://schemas.openxmlformats.org/officeDocument/2006/relationships/image" Target="../media/image1025.png"/><Relationship Id="rId145" Type="http://schemas.openxmlformats.org/officeDocument/2006/relationships/customXml" Target="../ink/ink1560.xml"/><Relationship Id="rId161" Type="http://schemas.openxmlformats.org/officeDocument/2006/relationships/customXml" Target="../ink/ink1568.xml"/><Relationship Id="rId166" Type="http://schemas.openxmlformats.org/officeDocument/2006/relationships/image" Target="../media/image1038.png"/><Relationship Id="rId182" Type="http://schemas.openxmlformats.org/officeDocument/2006/relationships/image" Target="../media/image1046.png"/><Relationship Id="rId187" Type="http://schemas.openxmlformats.org/officeDocument/2006/relationships/customXml" Target="../ink/ink158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58.png"/><Relationship Id="rId23" Type="http://schemas.openxmlformats.org/officeDocument/2006/relationships/customXml" Target="../ink/ink1499.xml"/><Relationship Id="rId28" Type="http://schemas.openxmlformats.org/officeDocument/2006/relationships/image" Target="../media/image969.png"/><Relationship Id="rId49" Type="http://schemas.openxmlformats.org/officeDocument/2006/relationships/customXml" Target="../ink/ink1512.xml"/><Relationship Id="rId114" Type="http://schemas.openxmlformats.org/officeDocument/2006/relationships/image" Target="../media/image1012.png"/><Relationship Id="rId119" Type="http://schemas.openxmlformats.org/officeDocument/2006/relationships/customXml" Target="../ink/ink1547.xml"/><Relationship Id="rId44" Type="http://schemas.openxmlformats.org/officeDocument/2006/relationships/image" Target="../media/image977.png"/><Relationship Id="rId60" Type="http://schemas.openxmlformats.org/officeDocument/2006/relationships/image" Target="../media/image985.png"/><Relationship Id="rId65" Type="http://schemas.openxmlformats.org/officeDocument/2006/relationships/customXml" Target="../ink/ink1520.xml"/><Relationship Id="rId81" Type="http://schemas.openxmlformats.org/officeDocument/2006/relationships/customXml" Target="../ink/ink1528.xml"/><Relationship Id="rId86" Type="http://schemas.openxmlformats.org/officeDocument/2006/relationships/image" Target="../media/image998.png"/><Relationship Id="rId130" Type="http://schemas.openxmlformats.org/officeDocument/2006/relationships/image" Target="../media/image1020.png"/><Relationship Id="rId135" Type="http://schemas.openxmlformats.org/officeDocument/2006/relationships/customXml" Target="../ink/ink1555.xml"/><Relationship Id="rId151" Type="http://schemas.openxmlformats.org/officeDocument/2006/relationships/customXml" Target="../ink/ink1563.xml"/><Relationship Id="rId156" Type="http://schemas.openxmlformats.org/officeDocument/2006/relationships/image" Target="../media/image1033.png"/><Relationship Id="rId177" Type="http://schemas.openxmlformats.org/officeDocument/2006/relationships/customXml" Target="../ink/ink1576.xml"/><Relationship Id="rId172" Type="http://schemas.openxmlformats.org/officeDocument/2006/relationships/image" Target="../media/image1041.png"/><Relationship Id="rId193" Type="http://schemas.openxmlformats.org/officeDocument/2006/relationships/customXml" Target="../ink/ink1584.xml"/><Relationship Id="rId13" Type="http://schemas.openxmlformats.org/officeDocument/2006/relationships/customXml" Target="../ink/ink1494.xml"/><Relationship Id="rId18" Type="http://schemas.openxmlformats.org/officeDocument/2006/relationships/image" Target="../media/image964.png"/><Relationship Id="rId39" Type="http://schemas.openxmlformats.org/officeDocument/2006/relationships/customXml" Target="../ink/ink1507.xml"/><Relationship Id="rId109" Type="http://schemas.openxmlformats.org/officeDocument/2006/relationships/customXml" Target="../ink/ink1542.xml"/><Relationship Id="rId34" Type="http://schemas.openxmlformats.org/officeDocument/2006/relationships/image" Target="../media/image972.png"/><Relationship Id="rId50" Type="http://schemas.openxmlformats.org/officeDocument/2006/relationships/image" Target="../media/image980.png"/><Relationship Id="rId55" Type="http://schemas.openxmlformats.org/officeDocument/2006/relationships/customXml" Target="../ink/ink1515.xml"/><Relationship Id="rId76" Type="http://schemas.openxmlformats.org/officeDocument/2006/relationships/image" Target="../media/image993.png"/><Relationship Id="rId97" Type="http://schemas.openxmlformats.org/officeDocument/2006/relationships/customXml" Target="../ink/ink1536.xml"/><Relationship Id="rId104" Type="http://schemas.openxmlformats.org/officeDocument/2006/relationships/image" Target="../media/image1007.png"/><Relationship Id="rId120" Type="http://schemas.openxmlformats.org/officeDocument/2006/relationships/image" Target="../media/image1015.png"/><Relationship Id="rId125" Type="http://schemas.openxmlformats.org/officeDocument/2006/relationships/customXml" Target="../ink/ink1550.xml"/><Relationship Id="rId141" Type="http://schemas.openxmlformats.org/officeDocument/2006/relationships/customXml" Target="../ink/ink1558.xml"/><Relationship Id="rId146" Type="http://schemas.openxmlformats.org/officeDocument/2006/relationships/image" Target="../media/image1028.png"/><Relationship Id="rId167" Type="http://schemas.openxmlformats.org/officeDocument/2006/relationships/customXml" Target="../ink/ink1571.xml"/><Relationship Id="rId188" Type="http://schemas.openxmlformats.org/officeDocument/2006/relationships/image" Target="../media/image1049.png"/><Relationship Id="rId7" Type="http://schemas.openxmlformats.org/officeDocument/2006/relationships/customXml" Target="../ink/ink1491.xml"/><Relationship Id="rId71" Type="http://schemas.openxmlformats.org/officeDocument/2006/relationships/customXml" Target="../ink/ink1523.xml"/><Relationship Id="rId92" Type="http://schemas.openxmlformats.org/officeDocument/2006/relationships/image" Target="../media/image1001.png"/><Relationship Id="rId162" Type="http://schemas.openxmlformats.org/officeDocument/2006/relationships/image" Target="../media/image1036.png"/><Relationship Id="rId183" Type="http://schemas.openxmlformats.org/officeDocument/2006/relationships/customXml" Target="../ink/ink1579.xml"/><Relationship Id="rId2" Type="http://schemas.openxmlformats.org/officeDocument/2006/relationships/image" Target="../media/image956.png"/><Relationship Id="rId29" Type="http://schemas.openxmlformats.org/officeDocument/2006/relationships/customXml" Target="../ink/ink1502.xml"/><Relationship Id="rId24" Type="http://schemas.openxmlformats.org/officeDocument/2006/relationships/image" Target="../media/image967.png"/><Relationship Id="rId40" Type="http://schemas.openxmlformats.org/officeDocument/2006/relationships/image" Target="../media/image975.png"/><Relationship Id="rId45" Type="http://schemas.openxmlformats.org/officeDocument/2006/relationships/customXml" Target="../ink/ink1510.xml"/><Relationship Id="rId66" Type="http://schemas.openxmlformats.org/officeDocument/2006/relationships/image" Target="../media/image988.png"/><Relationship Id="rId87" Type="http://schemas.openxmlformats.org/officeDocument/2006/relationships/customXml" Target="../ink/ink1531.xml"/><Relationship Id="rId110" Type="http://schemas.openxmlformats.org/officeDocument/2006/relationships/image" Target="../media/image1010.png"/><Relationship Id="rId115" Type="http://schemas.openxmlformats.org/officeDocument/2006/relationships/customXml" Target="../ink/ink1545.xml"/><Relationship Id="rId131" Type="http://schemas.openxmlformats.org/officeDocument/2006/relationships/customXml" Target="../ink/ink1553.xml"/><Relationship Id="rId136" Type="http://schemas.openxmlformats.org/officeDocument/2006/relationships/image" Target="../media/image1023.png"/><Relationship Id="rId157" Type="http://schemas.openxmlformats.org/officeDocument/2006/relationships/customXml" Target="../ink/ink1566.xml"/><Relationship Id="rId178" Type="http://schemas.openxmlformats.org/officeDocument/2006/relationships/image" Target="../media/image1044.png"/><Relationship Id="rId61" Type="http://schemas.openxmlformats.org/officeDocument/2006/relationships/customXml" Target="../ink/ink1518.xml"/><Relationship Id="rId82" Type="http://schemas.openxmlformats.org/officeDocument/2006/relationships/image" Target="../media/image996.png"/><Relationship Id="rId152" Type="http://schemas.openxmlformats.org/officeDocument/2006/relationships/image" Target="../media/image1031.png"/><Relationship Id="rId173" Type="http://schemas.openxmlformats.org/officeDocument/2006/relationships/customXml" Target="../ink/ink1574.xml"/><Relationship Id="rId194" Type="http://schemas.openxmlformats.org/officeDocument/2006/relationships/image" Target="../media/image1052.png"/><Relationship Id="rId19" Type="http://schemas.openxmlformats.org/officeDocument/2006/relationships/customXml" Target="../ink/ink1497.xml"/><Relationship Id="rId14" Type="http://schemas.openxmlformats.org/officeDocument/2006/relationships/image" Target="../media/image962.png"/><Relationship Id="rId30" Type="http://schemas.openxmlformats.org/officeDocument/2006/relationships/image" Target="../media/image970.png"/><Relationship Id="rId35" Type="http://schemas.openxmlformats.org/officeDocument/2006/relationships/customXml" Target="../ink/ink1505.xml"/><Relationship Id="rId56" Type="http://schemas.openxmlformats.org/officeDocument/2006/relationships/image" Target="../media/image983.png"/><Relationship Id="rId77" Type="http://schemas.openxmlformats.org/officeDocument/2006/relationships/customXml" Target="../ink/ink1526.xml"/><Relationship Id="rId100" Type="http://schemas.openxmlformats.org/officeDocument/2006/relationships/image" Target="../media/image1005.png"/><Relationship Id="rId105" Type="http://schemas.openxmlformats.org/officeDocument/2006/relationships/customXml" Target="../ink/ink1540.xml"/><Relationship Id="rId126" Type="http://schemas.openxmlformats.org/officeDocument/2006/relationships/image" Target="../media/image1018.png"/><Relationship Id="rId147" Type="http://schemas.openxmlformats.org/officeDocument/2006/relationships/customXml" Target="../ink/ink1561.xml"/><Relationship Id="rId168" Type="http://schemas.openxmlformats.org/officeDocument/2006/relationships/image" Target="../media/image1039.png"/><Relationship Id="rId8" Type="http://schemas.openxmlformats.org/officeDocument/2006/relationships/image" Target="../media/image959.png"/><Relationship Id="rId51" Type="http://schemas.openxmlformats.org/officeDocument/2006/relationships/customXml" Target="../ink/ink1513.xml"/><Relationship Id="rId72" Type="http://schemas.openxmlformats.org/officeDocument/2006/relationships/image" Target="../media/image991.png"/><Relationship Id="rId93" Type="http://schemas.openxmlformats.org/officeDocument/2006/relationships/customXml" Target="../ink/ink1534.xml"/><Relationship Id="rId98" Type="http://schemas.openxmlformats.org/officeDocument/2006/relationships/image" Target="../media/image1004.png"/><Relationship Id="rId121" Type="http://schemas.openxmlformats.org/officeDocument/2006/relationships/customXml" Target="../ink/ink1548.xml"/><Relationship Id="rId142" Type="http://schemas.openxmlformats.org/officeDocument/2006/relationships/image" Target="../media/image1026.png"/><Relationship Id="rId163" Type="http://schemas.openxmlformats.org/officeDocument/2006/relationships/customXml" Target="../ink/ink1569.xml"/><Relationship Id="rId184" Type="http://schemas.openxmlformats.org/officeDocument/2006/relationships/image" Target="../media/image1047.png"/><Relationship Id="rId189" Type="http://schemas.openxmlformats.org/officeDocument/2006/relationships/customXml" Target="../ink/ink1582.xml"/><Relationship Id="rId3" Type="http://schemas.openxmlformats.org/officeDocument/2006/relationships/customXml" Target="../ink/ink1489.xml"/><Relationship Id="rId25" Type="http://schemas.openxmlformats.org/officeDocument/2006/relationships/customXml" Target="../ink/ink1500.xml"/><Relationship Id="rId46" Type="http://schemas.openxmlformats.org/officeDocument/2006/relationships/image" Target="../media/image978.png"/><Relationship Id="rId67" Type="http://schemas.openxmlformats.org/officeDocument/2006/relationships/customXml" Target="../ink/ink1521.xml"/><Relationship Id="rId116" Type="http://schemas.openxmlformats.org/officeDocument/2006/relationships/image" Target="../media/image1013.png"/><Relationship Id="rId137" Type="http://schemas.openxmlformats.org/officeDocument/2006/relationships/customXml" Target="../ink/ink1556.xml"/><Relationship Id="rId158" Type="http://schemas.openxmlformats.org/officeDocument/2006/relationships/image" Target="../media/image1034.png"/><Relationship Id="rId20" Type="http://schemas.openxmlformats.org/officeDocument/2006/relationships/image" Target="../media/image965.png"/><Relationship Id="rId41" Type="http://schemas.openxmlformats.org/officeDocument/2006/relationships/customXml" Target="../ink/ink1508.xml"/><Relationship Id="rId62" Type="http://schemas.openxmlformats.org/officeDocument/2006/relationships/image" Target="../media/image986.png"/><Relationship Id="rId83" Type="http://schemas.openxmlformats.org/officeDocument/2006/relationships/customXml" Target="../ink/ink1529.xml"/><Relationship Id="rId88" Type="http://schemas.openxmlformats.org/officeDocument/2006/relationships/image" Target="../media/image999.png"/><Relationship Id="rId111" Type="http://schemas.openxmlformats.org/officeDocument/2006/relationships/customXml" Target="../ink/ink1543.xml"/><Relationship Id="rId132" Type="http://schemas.openxmlformats.org/officeDocument/2006/relationships/image" Target="../media/image1021.png"/><Relationship Id="rId153" Type="http://schemas.openxmlformats.org/officeDocument/2006/relationships/customXml" Target="../ink/ink1564.xml"/><Relationship Id="rId174" Type="http://schemas.openxmlformats.org/officeDocument/2006/relationships/image" Target="../media/image1042.png"/><Relationship Id="rId179" Type="http://schemas.openxmlformats.org/officeDocument/2006/relationships/customXml" Target="../ink/ink1577.xml"/><Relationship Id="rId190" Type="http://schemas.openxmlformats.org/officeDocument/2006/relationships/image" Target="../media/image1050.png"/><Relationship Id="rId15" Type="http://schemas.openxmlformats.org/officeDocument/2006/relationships/customXml" Target="../ink/ink1495.xml"/><Relationship Id="rId36" Type="http://schemas.openxmlformats.org/officeDocument/2006/relationships/image" Target="../media/image973.png"/><Relationship Id="rId57" Type="http://schemas.openxmlformats.org/officeDocument/2006/relationships/customXml" Target="../ink/ink1516.xml"/><Relationship Id="rId106" Type="http://schemas.openxmlformats.org/officeDocument/2006/relationships/image" Target="../media/image1008.png"/><Relationship Id="rId127" Type="http://schemas.openxmlformats.org/officeDocument/2006/relationships/customXml" Target="../ink/ink1551.xml"/><Relationship Id="rId10" Type="http://schemas.openxmlformats.org/officeDocument/2006/relationships/image" Target="../media/image960.png"/><Relationship Id="rId31" Type="http://schemas.openxmlformats.org/officeDocument/2006/relationships/customXml" Target="../ink/ink1503.xml"/><Relationship Id="rId52" Type="http://schemas.openxmlformats.org/officeDocument/2006/relationships/image" Target="../media/image981.png"/><Relationship Id="rId73" Type="http://schemas.openxmlformats.org/officeDocument/2006/relationships/customXml" Target="../ink/ink1524.xml"/><Relationship Id="rId78" Type="http://schemas.openxmlformats.org/officeDocument/2006/relationships/image" Target="../media/image994.png"/><Relationship Id="rId94" Type="http://schemas.openxmlformats.org/officeDocument/2006/relationships/image" Target="../media/image1002.png"/><Relationship Id="rId99" Type="http://schemas.openxmlformats.org/officeDocument/2006/relationships/customXml" Target="../ink/ink1537.xml"/><Relationship Id="rId101" Type="http://schemas.openxmlformats.org/officeDocument/2006/relationships/customXml" Target="../ink/ink1538.xml"/><Relationship Id="rId122" Type="http://schemas.openxmlformats.org/officeDocument/2006/relationships/image" Target="../media/image1016.png"/><Relationship Id="rId143" Type="http://schemas.openxmlformats.org/officeDocument/2006/relationships/customXml" Target="../ink/ink1559.xml"/><Relationship Id="rId148" Type="http://schemas.openxmlformats.org/officeDocument/2006/relationships/image" Target="../media/image1029.png"/><Relationship Id="rId164" Type="http://schemas.openxmlformats.org/officeDocument/2006/relationships/image" Target="../media/image1037.png"/><Relationship Id="rId169" Type="http://schemas.openxmlformats.org/officeDocument/2006/relationships/customXml" Target="../ink/ink1572.xml"/><Relationship Id="rId185" Type="http://schemas.openxmlformats.org/officeDocument/2006/relationships/customXml" Target="../ink/ink1580.xml"/><Relationship Id="rId4" Type="http://schemas.openxmlformats.org/officeDocument/2006/relationships/image" Target="../media/image957.png"/><Relationship Id="rId9" Type="http://schemas.openxmlformats.org/officeDocument/2006/relationships/customXml" Target="../ink/ink1492.xml"/><Relationship Id="rId180" Type="http://schemas.openxmlformats.org/officeDocument/2006/relationships/image" Target="../media/image1045.png"/><Relationship Id="rId26" Type="http://schemas.openxmlformats.org/officeDocument/2006/relationships/image" Target="../media/image968.png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58.png"/><Relationship Id="rId18" Type="http://schemas.openxmlformats.org/officeDocument/2006/relationships/customXml" Target="../ink/ink1593.xml"/><Relationship Id="rId26" Type="http://schemas.openxmlformats.org/officeDocument/2006/relationships/customXml" Target="../ink/ink1597.xml"/><Relationship Id="rId39" Type="http://schemas.openxmlformats.org/officeDocument/2006/relationships/image" Target="../media/image1071.png"/><Relationship Id="rId21" Type="http://schemas.openxmlformats.org/officeDocument/2006/relationships/image" Target="../media/image1062.png"/><Relationship Id="rId34" Type="http://schemas.openxmlformats.org/officeDocument/2006/relationships/customXml" Target="../ink/ink1601.xml"/><Relationship Id="rId42" Type="http://schemas.openxmlformats.org/officeDocument/2006/relationships/customXml" Target="../ink/ink1605.xml"/><Relationship Id="rId47" Type="http://schemas.openxmlformats.org/officeDocument/2006/relationships/image" Target="../media/image1075.png"/><Relationship Id="rId50" Type="http://schemas.openxmlformats.org/officeDocument/2006/relationships/customXml" Target="../ink/ink1609.xml"/><Relationship Id="rId55" Type="http://schemas.openxmlformats.org/officeDocument/2006/relationships/image" Target="../media/image1079.png"/><Relationship Id="rId63" Type="http://schemas.openxmlformats.org/officeDocument/2006/relationships/image" Target="../media/image1083.png"/><Relationship Id="rId68" Type="http://schemas.openxmlformats.org/officeDocument/2006/relationships/customXml" Target="../ink/ink1618.xml"/><Relationship Id="rId76" Type="http://schemas.openxmlformats.org/officeDocument/2006/relationships/customXml" Target="../ink/ink1622.xml"/><Relationship Id="rId84" Type="http://schemas.openxmlformats.org/officeDocument/2006/relationships/customXml" Target="../ink/ink1626.xml"/><Relationship Id="rId89" Type="http://schemas.openxmlformats.org/officeDocument/2006/relationships/image" Target="../media/image1097.png"/><Relationship Id="rId7" Type="http://schemas.openxmlformats.org/officeDocument/2006/relationships/image" Target="../media/image1055.png"/><Relationship Id="rId71" Type="http://schemas.openxmlformats.org/officeDocument/2006/relationships/image" Target="../media/image1087.png"/><Relationship Id="rId92" Type="http://schemas.openxmlformats.org/officeDocument/2006/relationships/customXml" Target="../ink/ink1630.xml"/><Relationship Id="rId2" Type="http://schemas.openxmlformats.org/officeDocument/2006/relationships/customXml" Target="../ink/ink1585.xml"/><Relationship Id="rId16" Type="http://schemas.openxmlformats.org/officeDocument/2006/relationships/customXml" Target="../ink/ink1592.xml"/><Relationship Id="rId29" Type="http://schemas.openxmlformats.org/officeDocument/2006/relationships/image" Target="../media/image1066.png"/><Relationship Id="rId11" Type="http://schemas.openxmlformats.org/officeDocument/2006/relationships/image" Target="../media/image1057.png"/><Relationship Id="rId24" Type="http://schemas.openxmlformats.org/officeDocument/2006/relationships/customXml" Target="../ink/ink1596.xml"/><Relationship Id="rId32" Type="http://schemas.openxmlformats.org/officeDocument/2006/relationships/customXml" Target="../ink/ink1600.xml"/><Relationship Id="rId37" Type="http://schemas.openxmlformats.org/officeDocument/2006/relationships/image" Target="../media/image1070.png"/><Relationship Id="rId40" Type="http://schemas.openxmlformats.org/officeDocument/2006/relationships/customXml" Target="../ink/ink1604.xml"/><Relationship Id="rId45" Type="http://schemas.openxmlformats.org/officeDocument/2006/relationships/image" Target="../media/image1074.png"/><Relationship Id="rId53" Type="http://schemas.openxmlformats.org/officeDocument/2006/relationships/image" Target="../media/image1078.png"/><Relationship Id="rId58" Type="http://schemas.openxmlformats.org/officeDocument/2006/relationships/customXml" Target="../ink/ink1613.xml"/><Relationship Id="rId66" Type="http://schemas.openxmlformats.org/officeDocument/2006/relationships/customXml" Target="../ink/ink1617.xml"/><Relationship Id="rId74" Type="http://schemas.openxmlformats.org/officeDocument/2006/relationships/customXml" Target="../ink/ink1621.xml"/><Relationship Id="rId79" Type="http://schemas.openxmlformats.org/officeDocument/2006/relationships/image" Target="../media/image1092.png"/><Relationship Id="rId87" Type="http://schemas.openxmlformats.org/officeDocument/2006/relationships/image" Target="../media/image1096.png"/><Relationship Id="rId5" Type="http://schemas.openxmlformats.org/officeDocument/2006/relationships/image" Target="../media/image1054.png"/><Relationship Id="rId61" Type="http://schemas.openxmlformats.org/officeDocument/2006/relationships/image" Target="../media/image1082.png"/><Relationship Id="rId82" Type="http://schemas.openxmlformats.org/officeDocument/2006/relationships/customXml" Target="../ink/ink1625.xml"/><Relationship Id="rId90" Type="http://schemas.openxmlformats.org/officeDocument/2006/relationships/customXml" Target="../ink/ink1629.xml"/><Relationship Id="rId19" Type="http://schemas.openxmlformats.org/officeDocument/2006/relationships/image" Target="../media/image1061.png"/><Relationship Id="rId14" Type="http://schemas.openxmlformats.org/officeDocument/2006/relationships/customXml" Target="../ink/ink1591.xml"/><Relationship Id="rId22" Type="http://schemas.openxmlformats.org/officeDocument/2006/relationships/customXml" Target="../ink/ink1595.xml"/><Relationship Id="rId27" Type="http://schemas.openxmlformats.org/officeDocument/2006/relationships/image" Target="../media/image1065.png"/><Relationship Id="rId30" Type="http://schemas.openxmlformats.org/officeDocument/2006/relationships/customXml" Target="../ink/ink1599.xml"/><Relationship Id="rId35" Type="http://schemas.openxmlformats.org/officeDocument/2006/relationships/image" Target="../media/image1069.png"/><Relationship Id="rId43" Type="http://schemas.openxmlformats.org/officeDocument/2006/relationships/image" Target="../media/image1073.png"/><Relationship Id="rId48" Type="http://schemas.openxmlformats.org/officeDocument/2006/relationships/customXml" Target="../ink/ink1608.xml"/><Relationship Id="rId56" Type="http://schemas.openxmlformats.org/officeDocument/2006/relationships/customXml" Target="../ink/ink1612.xml"/><Relationship Id="rId64" Type="http://schemas.openxmlformats.org/officeDocument/2006/relationships/customXml" Target="../ink/ink1616.xml"/><Relationship Id="rId69" Type="http://schemas.openxmlformats.org/officeDocument/2006/relationships/image" Target="../media/image1086.png"/><Relationship Id="rId77" Type="http://schemas.openxmlformats.org/officeDocument/2006/relationships/image" Target="../media/image1091.png"/><Relationship Id="rId8" Type="http://schemas.openxmlformats.org/officeDocument/2006/relationships/customXml" Target="../ink/ink1588.xml"/><Relationship Id="rId51" Type="http://schemas.openxmlformats.org/officeDocument/2006/relationships/image" Target="../media/image1077.png"/><Relationship Id="rId72" Type="http://schemas.openxmlformats.org/officeDocument/2006/relationships/customXml" Target="../ink/ink1620.xml"/><Relationship Id="rId80" Type="http://schemas.openxmlformats.org/officeDocument/2006/relationships/customXml" Target="../ink/ink1624.xml"/><Relationship Id="rId85" Type="http://schemas.openxmlformats.org/officeDocument/2006/relationships/image" Target="../media/image1095.png"/><Relationship Id="rId93" Type="http://schemas.openxmlformats.org/officeDocument/2006/relationships/image" Target="../media/image1099.png"/><Relationship Id="rId3" Type="http://schemas.openxmlformats.org/officeDocument/2006/relationships/image" Target="../media/image1053.png"/><Relationship Id="rId12" Type="http://schemas.openxmlformats.org/officeDocument/2006/relationships/customXml" Target="../ink/ink1590.xml"/><Relationship Id="rId17" Type="http://schemas.openxmlformats.org/officeDocument/2006/relationships/image" Target="../media/image1060.png"/><Relationship Id="rId25" Type="http://schemas.openxmlformats.org/officeDocument/2006/relationships/image" Target="../media/image1064.png"/><Relationship Id="rId33" Type="http://schemas.openxmlformats.org/officeDocument/2006/relationships/image" Target="../media/image1068.png"/><Relationship Id="rId38" Type="http://schemas.openxmlformats.org/officeDocument/2006/relationships/customXml" Target="../ink/ink1603.xml"/><Relationship Id="rId46" Type="http://schemas.openxmlformats.org/officeDocument/2006/relationships/customXml" Target="../ink/ink1607.xml"/><Relationship Id="rId59" Type="http://schemas.openxmlformats.org/officeDocument/2006/relationships/image" Target="../media/image1081.png"/><Relationship Id="rId67" Type="http://schemas.openxmlformats.org/officeDocument/2006/relationships/image" Target="../media/image1085.png"/><Relationship Id="rId20" Type="http://schemas.openxmlformats.org/officeDocument/2006/relationships/customXml" Target="../ink/ink1594.xml"/><Relationship Id="rId41" Type="http://schemas.openxmlformats.org/officeDocument/2006/relationships/image" Target="../media/image1072.png"/><Relationship Id="rId54" Type="http://schemas.openxmlformats.org/officeDocument/2006/relationships/customXml" Target="../ink/ink1611.xml"/><Relationship Id="rId62" Type="http://schemas.openxmlformats.org/officeDocument/2006/relationships/customXml" Target="../ink/ink1615.xml"/><Relationship Id="rId70" Type="http://schemas.openxmlformats.org/officeDocument/2006/relationships/customXml" Target="../ink/ink1619.xml"/><Relationship Id="rId75" Type="http://schemas.openxmlformats.org/officeDocument/2006/relationships/image" Target="../media/image1089.png"/><Relationship Id="rId83" Type="http://schemas.openxmlformats.org/officeDocument/2006/relationships/image" Target="../media/image1094.png"/><Relationship Id="rId88" Type="http://schemas.openxmlformats.org/officeDocument/2006/relationships/customXml" Target="../ink/ink1628.xml"/><Relationship Id="rId91" Type="http://schemas.openxmlformats.org/officeDocument/2006/relationships/image" Target="../media/image1098.png"/><Relationship Id="rId1" Type="http://schemas.openxmlformats.org/officeDocument/2006/relationships/slideLayout" Target="../slideLayouts/slideLayout12.xml"/><Relationship Id="rId6" Type="http://schemas.openxmlformats.org/officeDocument/2006/relationships/customXml" Target="../ink/ink1587.xml"/><Relationship Id="rId15" Type="http://schemas.openxmlformats.org/officeDocument/2006/relationships/image" Target="../media/image1059.png"/><Relationship Id="rId23" Type="http://schemas.openxmlformats.org/officeDocument/2006/relationships/image" Target="../media/image1063.png"/><Relationship Id="rId28" Type="http://schemas.openxmlformats.org/officeDocument/2006/relationships/customXml" Target="../ink/ink1598.xml"/><Relationship Id="rId36" Type="http://schemas.openxmlformats.org/officeDocument/2006/relationships/customXml" Target="../ink/ink1602.xml"/><Relationship Id="rId49" Type="http://schemas.openxmlformats.org/officeDocument/2006/relationships/image" Target="../media/image1076.png"/><Relationship Id="rId57" Type="http://schemas.openxmlformats.org/officeDocument/2006/relationships/image" Target="../media/image1080.png"/><Relationship Id="rId10" Type="http://schemas.openxmlformats.org/officeDocument/2006/relationships/customXml" Target="../ink/ink1589.xml"/><Relationship Id="rId31" Type="http://schemas.openxmlformats.org/officeDocument/2006/relationships/image" Target="../media/image1067.png"/><Relationship Id="rId44" Type="http://schemas.openxmlformats.org/officeDocument/2006/relationships/customXml" Target="../ink/ink1606.xml"/><Relationship Id="rId52" Type="http://schemas.openxmlformats.org/officeDocument/2006/relationships/customXml" Target="../ink/ink1610.xml"/><Relationship Id="rId60" Type="http://schemas.openxmlformats.org/officeDocument/2006/relationships/customXml" Target="../ink/ink1614.xml"/><Relationship Id="rId65" Type="http://schemas.openxmlformats.org/officeDocument/2006/relationships/image" Target="../media/image1084.png"/><Relationship Id="rId73" Type="http://schemas.openxmlformats.org/officeDocument/2006/relationships/image" Target="../media/image1088.png"/><Relationship Id="rId78" Type="http://schemas.openxmlformats.org/officeDocument/2006/relationships/customXml" Target="../ink/ink1623.xml"/><Relationship Id="rId81" Type="http://schemas.openxmlformats.org/officeDocument/2006/relationships/image" Target="../media/image1093.png"/><Relationship Id="rId86" Type="http://schemas.openxmlformats.org/officeDocument/2006/relationships/customXml" Target="../ink/ink1627.xml"/><Relationship Id="rId4" Type="http://schemas.openxmlformats.org/officeDocument/2006/relationships/customXml" Target="../ink/ink1586.xml"/><Relationship Id="rId9" Type="http://schemas.openxmlformats.org/officeDocument/2006/relationships/image" Target="../media/image1056.png"/></Relationships>
</file>

<file path=ppt/slides/_rels/slide27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643.xml"/><Relationship Id="rId117" Type="http://schemas.openxmlformats.org/officeDocument/2006/relationships/image" Target="../media/image1164.png"/><Relationship Id="rId21" Type="http://schemas.openxmlformats.org/officeDocument/2006/relationships/image" Target="../media/image1111.png"/><Relationship Id="rId42" Type="http://schemas.openxmlformats.org/officeDocument/2006/relationships/customXml" Target="../ink/ink1651.xml"/><Relationship Id="rId47" Type="http://schemas.openxmlformats.org/officeDocument/2006/relationships/image" Target="../media/image1125.png"/><Relationship Id="rId63" Type="http://schemas.openxmlformats.org/officeDocument/2006/relationships/image" Target="../media/image1134.png"/><Relationship Id="rId68" Type="http://schemas.openxmlformats.org/officeDocument/2006/relationships/customXml" Target="../ink/ink1664.xml"/><Relationship Id="rId84" Type="http://schemas.openxmlformats.org/officeDocument/2006/relationships/customXml" Target="../ink/ink1672.xml"/><Relationship Id="rId89" Type="http://schemas.openxmlformats.org/officeDocument/2006/relationships/image" Target="../media/image1148.png"/><Relationship Id="rId112" Type="http://schemas.openxmlformats.org/officeDocument/2006/relationships/customXml" Target="../ink/ink1686.xml"/><Relationship Id="rId133" Type="http://schemas.openxmlformats.org/officeDocument/2006/relationships/image" Target="../media/image1173.png"/><Relationship Id="rId138" Type="http://schemas.openxmlformats.org/officeDocument/2006/relationships/customXml" Target="../ink/ink1699.xml"/><Relationship Id="rId16" Type="http://schemas.openxmlformats.org/officeDocument/2006/relationships/customXml" Target="../ink/ink1638.xml"/><Relationship Id="rId107" Type="http://schemas.openxmlformats.org/officeDocument/2006/relationships/image" Target="../media/image1158.png"/><Relationship Id="rId11" Type="http://schemas.openxmlformats.org/officeDocument/2006/relationships/image" Target="../media/image1105.png"/><Relationship Id="rId32" Type="http://schemas.openxmlformats.org/officeDocument/2006/relationships/customXml" Target="../ink/ink1646.xml"/><Relationship Id="rId37" Type="http://schemas.openxmlformats.org/officeDocument/2006/relationships/image" Target="../media/image1119.png"/><Relationship Id="rId53" Type="http://schemas.openxmlformats.org/officeDocument/2006/relationships/image" Target="../media/image1128.png"/><Relationship Id="rId58" Type="http://schemas.openxmlformats.org/officeDocument/2006/relationships/customXml" Target="../ink/ink1659.xml"/><Relationship Id="rId74" Type="http://schemas.openxmlformats.org/officeDocument/2006/relationships/customXml" Target="../ink/ink1667.xml"/><Relationship Id="rId79" Type="http://schemas.openxmlformats.org/officeDocument/2006/relationships/image" Target="../media/image1143.png"/><Relationship Id="rId102" Type="http://schemas.openxmlformats.org/officeDocument/2006/relationships/customXml" Target="../ink/ink1681.xml"/><Relationship Id="rId123" Type="http://schemas.openxmlformats.org/officeDocument/2006/relationships/image" Target="../media/image1167.png"/><Relationship Id="rId128" Type="http://schemas.openxmlformats.org/officeDocument/2006/relationships/customXml" Target="../ink/ink1694.xml"/><Relationship Id="rId144" Type="http://schemas.openxmlformats.org/officeDocument/2006/relationships/customXml" Target="../ink/ink1702.xml"/><Relationship Id="rId149" Type="http://schemas.openxmlformats.org/officeDocument/2006/relationships/image" Target="../media/image1182.png"/><Relationship Id="rId5" Type="http://schemas.openxmlformats.org/officeDocument/2006/relationships/image" Target="../media/image1102.png"/><Relationship Id="rId90" Type="http://schemas.openxmlformats.org/officeDocument/2006/relationships/customXml" Target="../ink/ink1675.xml"/><Relationship Id="rId95" Type="http://schemas.openxmlformats.org/officeDocument/2006/relationships/image" Target="../media/image1152.png"/><Relationship Id="rId22" Type="http://schemas.openxmlformats.org/officeDocument/2006/relationships/customXml" Target="../ink/ink1641.xml"/><Relationship Id="rId27" Type="http://schemas.openxmlformats.org/officeDocument/2006/relationships/image" Target="../media/image1114.png"/><Relationship Id="rId43" Type="http://schemas.openxmlformats.org/officeDocument/2006/relationships/image" Target="../media/image1123.png"/><Relationship Id="rId48" Type="http://schemas.openxmlformats.org/officeDocument/2006/relationships/customXml" Target="../ink/ink1654.xml"/><Relationship Id="rId64" Type="http://schemas.openxmlformats.org/officeDocument/2006/relationships/customXml" Target="../ink/ink1662.xml"/><Relationship Id="rId69" Type="http://schemas.openxmlformats.org/officeDocument/2006/relationships/image" Target="../media/image1137.png"/><Relationship Id="rId113" Type="http://schemas.openxmlformats.org/officeDocument/2006/relationships/image" Target="../media/image1162.png"/><Relationship Id="rId118" Type="http://schemas.openxmlformats.org/officeDocument/2006/relationships/customXml" Target="../ink/ink1689.xml"/><Relationship Id="rId134" Type="http://schemas.openxmlformats.org/officeDocument/2006/relationships/customXml" Target="../ink/ink1697.xml"/><Relationship Id="rId139" Type="http://schemas.openxmlformats.org/officeDocument/2006/relationships/image" Target="../media/image1176.png"/><Relationship Id="rId80" Type="http://schemas.openxmlformats.org/officeDocument/2006/relationships/customXml" Target="../ink/ink1670.xml"/><Relationship Id="rId85" Type="http://schemas.openxmlformats.org/officeDocument/2006/relationships/image" Target="../media/image1146.png"/><Relationship Id="rId3" Type="http://schemas.openxmlformats.org/officeDocument/2006/relationships/image" Target="../media/image1101.png"/><Relationship Id="rId12" Type="http://schemas.openxmlformats.org/officeDocument/2006/relationships/customXml" Target="../ink/ink1636.xml"/><Relationship Id="rId17" Type="http://schemas.openxmlformats.org/officeDocument/2006/relationships/image" Target="../media/image1108.png"/><Relationship Id="rId25" Type="http://schemas.openxmlformats.org/officeDocument/2006/relationships/image" Target="../media/image1113.png"/><Relationship Id="rId33" Type="http://schemas.openxmlformats.org/officeDocument/2006/relationships/image" Target="../media/image1117.png"/><Relationship Id="rId38" Type="http://schemas.openxmlformats.org/officeDocument/2006/relationships/customXml" Target="../ink/ink1649.xml"/><Relationship Id="rId46" Type="http://schemas.openxmlformats.org/officeDocument/2006/relationships/customXml" Target="../ink/ink1653.xml"/><Relationship Id="rId59" Type="http://schemas.openxmlformats.org/officeDocument/2006/relationships/image" Target="../media/image1132.png"/><Relationship Id="rId67" Type="http://schemas.openxmlformats.org/officeDocument/2006/relationships/image" Target="../media/image1136.png"/><Relationship Id="rId103" Type="http://schemas.openxmlformats.org/officeDocument/2006/relationships/image" Target="../media/image1156.png"/><Relationship Id="rId108" Type="http://schemas.openxmlformats.org/officeDocument/2006/relationships/customXml" Target="../ink/ink1684.xml"/><Relationship Id="rId116" Type="http://schemas.openxmlformats.org/officeDocument/2006/relationships/customXml" Target="../ink/ink1688.xml"/><Relationship Id="rId124" Type="http://schemas.openxmlformats.org/officeDocument/2006/relationships/customXml" Target="../ink/ink1692.xml"/><Relationship Id="rId129" Type="http://schemas.openxmlformats.org/officeDocument/2006/relationships/image" Target="../media/image1171.png"/><Relationship Id="rId137" Type="http://schemas.openxmlformats.org/officeDocument/2006/relationships/image" Target="../media/image1175.png"/><Relationship Id="rId20" Type="http://schemas.openxmlformats.org/officeDocument/2006/relationships/customXml" Target="../ink/ink1640.xml"/><Relationship Id="rId41" Type="http://schemas.openxmlformats.org/officeDocument/2006/relationships/image" Target="../media/image1122.png"/><Relationship Id="rId54" Type="http://schemas.openxmlformats.org/officeDocument/2006/relationships/customXml" Target="../ink/ink1657.xml"/><Relationship Id="rId62" Type="http://schemas.openxmlformats.org/officeDocument/2006/relationships/customXml" Target="../ink/ink1661.xml"/><Relationship Id="rId70" Type="http://schemas.openxmlformats.org/officeDocument/2006/relationships/customXml" Target="../ink/ink1665.xml"/><Relationship Id="rId75" Type="http://schemas.openxmlformats.org/officeDocument/2006/relationships/image" Target="../media/image1141.png"/><Relationship Id="rId83" Type="http://schemas.openxmlformats.org/officeDocument/2006/relationships/image" Target="../media/image1145.png"/><Relationship Id="rId88" Type="http://schemas.openxmlformats.org/officeDocument/2006/relationships/customXml" Target="../ink/ink1674.xml"/><Relationship Id="rId91" Type="http://schemas.openxmlformats.org/officeDocument/2006/relationships/image" Target="../media/image1149.png"/><Relationship Id="rId96" Type="http://schemas.openxmlformats.org/officeDocument/2006/relationships/customXml" Target="../ink/ink1678.xml"/><Relationship Id="rId111" Type="http://schemas.openxmlformats.org/officeDocument/2006/relationships/image" Target="../media/image1161.png"/><Relationship Id="rId132" Type="http://schemas.openxmlformats.org/officeDocument/2006/relationships/customXml" Target="../ink/ink1696.xml"/><Relationship Id="rId140" Type="http://schemas.openxmlformats.org/officeDocument/2006/relationships/customXml" Target="../ink/ink1700.xml"/><Relationship Id="rId145" Type="http://schemas.openxmlformats.org/officeDocument/2006/relationships/image" Target="../media/image1179.png"/><Relationship Id="rId1" Type="http://schemas.openxmlformats.org/officeDocument/2006/relationships/slideLayout" Target="../slideLayouts/slideLayout12.xml"/><Relationship Id="rId6" Type="http://schemas.openxmlformats.org/officeDocument/2006/relationships/customXml" Target="../ink/ink1633.xml"/><Relationship Id="rId15" Type="http://schemas.openxmlformats.org/officeDocument/2006/relationships/image" Target="../media/image1107.png"/><Relationship Id="rId23" Type="http://schemas.openxmlformats.org/officeDocument/2006/relationships/image" Target="../media/image1112.png"/><Relationship Id="rId28" Type="http://schemas.openxmlformats.org/officeDocument/2006/relationships/customXml" Target="../ink/ink1644.xml"/><Relationship Id="rId36" Type="http://schemas.openxmlformats.org/officeDocument/2006/relationships/customXml" Target="../ink/ink1648.xml"/><Relationship Id="rId49" Type="http://schemas.openxmlformats.org/officeDocument/2006/relationships/image" Target="../media/image1126.png"/><Relationship Id="rId57" Type="http://schemas.openxmlformats.org/officeDocument/2006/relationships/image" Target="../media/image1131.png"/><Relationship Id="rId106" Type="http://schemas.openxmlformats.org/officeDocument/2006/relationships/customXml" Target="../ink/ink1683.xml"/><Relationship Id="rId114" Type="http://schemas.openxmlformats.org/officeDocument/2006/relationships/customXml" Target="../ink/ink1687.xml"/><Relationship Id="rId119" Type="http://schemas.openxmlformats.org/officeDocument/2006/relationships/image" Target="../media/image1165.png"/><Relationship Id="rId127" Type="http://schemas.openxmlformats.org/officeDocument/2006/relationships/image" Target="../media/image1169.png"/><Relationship Id="rId10" Type="http://schemas.openxmlformats.org/officeDocument/2006/relationships/customXml" Target="../ink/ink1635.xml"/><Relationship Id="rId31" Type="http://schemas.openxmlformats.org/officeDocument/2006/relationships/image" Target="../media/image1116.png"/><Relationship Id="rId44" Type="http://schemas.openxmlformats.org/officeDocument/2006/relationships/customXml" Target="../ink/ink1652.xml"/><Relationship Id="rId52" Type="http://schemas.openxmlformats.org/officeDocument/2006/relationships/customXml" Target="../ink/ink1656.xml"/><Relationship Id="rId60" Type="http://schemas.openxmlformats.org/officeDocument/2006/relationships/customXml" Target="../ink/ink1660.xml"/><Relationship Id="rId65" Type="http://schemas.openxmlformats.org/officeDocument/2006/relationships/image" Target="../media/image1135.png"/><Relationship Id="rId73" Type="http://schemas.openxmlformats.org/officeDocument/2006/relationships/image" Target="../media/image1139.png"/><Relationship Id="rId78" Type="http://schemas.openxmlformats.org/officeDocument/2006/relationships/customXml" Target="../ink/ink1669.xml"/><Relationship Id="rId81" Type="http://schemas.openxmlformats.org/officeDocument/2006/relationships/image" Target="../media/image1144.png"/><Relationship Id="rId86" Type="http://schemas.openxmlformats.org/officeDocument/2006/relationships/customXml" Target="../ink/ink1673.xml"/><Relationship Id="rId94" Type="http://schemas.openxmlformats.org/officeDocument/2006/relationships/customXml" Target="../ink/ink1677.xml"/><Relationship Id="rId99" Type="http://schemas.openxmlformats.org/officeDocument/2006/relationships/image" Target="../media/image1154.png"/><Relationship Id="rId101" Type="http://schemas.openxmlformats.org/officeDocument/2006/relationships/image" Target="../media/image1155.png"/><Relationship Id="rId122" Type="http://schemas.openxmlformats.org/officeDocument/2006/relationships/customXml" Target="../ink/ink1691.xml"/><Relationship Id="rId130" Type="http://schemas.openxmlformats.org/officeDocument/2006/relationships/customXml" Target="../ink/ink1695.xml"/><Relationship Id="rId135" Type="http://schemas.openxmlformats.org/officeDocument/2006/relationships/image" Target="../media/image1174.png"/><Relationship Id="rId143" Type="http://schemas.openxmlformats.org/officeDocument/2006/relationships/image" Target="../media/image1178.png"/><Relationship Id="rId148" Type="http://schemas.openxmlformats.org/officeDocument/2006/relationships/customXml" Target="../ink/ink1704.xml"/><Relationship Id="rId4" Type="http://schemas.openxmlformats.org/officeDocument/2006/relationships/customXml" Target="../ink/ink1632.xml"/><Relationship Id="rId9" Type="http://schemas.openxmlformats.org/officeDocument/2006/relationships/image" Target="../media/image1104.png"/><Relationship Id="rId13" Type="http://schemas.openxmlformats.org/officeDocument/2006/relationships/image" Target="../media/image1106.png"/><Relationship Id="rId18" Type="http://schemas.openxmlformats.org/officeDocument/2006/relationships/customXml" Target="../ink/ink1639.xml"/><Relationship Id="rId39" Type="http://schemas.openxmlformats.org/officeDocument/2006/relationships/image" Target="../media/image1121.png"/><Relationship Id="rId109" Type="http://schemas.openxmlformats.org/officeDocument/2006/relationships/image" Target="../media/image1159.png"/><Relationship Id="rId34" Type="http://schemas.openxmlformats.org/officeDocument/2006/relationships/customXml" Target="../ink/ink1647.xml"/><Relationship Id="rId50" Type="http://schemas.openxmlformats.org/officeDocument/2006/relationships/customXml" Target="../ink/ink1655.xml"/><Relationship Id="rId55" Type="http://schemas.openxmlformats.org/officeDocument/2006/relationships/image" Target="../media/image1129.png"/><Relationship Id="rId76" Type="http://schemas.openxmlformats.org/officeDocument/2006/relationships/customXml" Target="../ink/ink1668.xml"/><Relationship Id="rId97" Type="http://schemas.openxmlformats.org/officeDocument/2006/relationships/image" Target="../media/image1153.png"/><Relationship Id="rId104" Type="http://schemas.openxmlformats.org/officeDocument/2006/relationships/customXml" Target="../ink/ink1682.xml"/><Relationship Id="rId120" Type="http://schemas.openxmlformats.org/officeDocument/2006/relationships/customXml" Target="../ink/ink1690.xml"/><Relationship Id="rId125" Type="http://schemas.openxmlformats.org/officeDocument/2006/relationships/image" Target="../media/image1168.png"/><Relationship Id="rId141" Type="http://schemas.openxmlformats.org/officeDocument/2006/relationships/image" Target="../media/image1177.png"/><Relationship Id="rId146" Type="http://schemas.openxmlformats.org/officeDocument/2006/relationships/customXml" Target="../ink/ink1703.xml"/><Relationship Id="rId7" Type="http://schemas.openxmlformats.org/officeDocument/2006/relationships/image" Target="../media/image1103.png"/><Relationship Id="rId71" Type="http://schemas.openxmlformats.org/officeDocument/2006/relationships/image" Target="../media/image1138.png"/><Relationship Id="rId92" Type="http://schemas.openxmlformats.org/officeDocument/2006/relationships/customXml" Target="../ink/ink1676.xml"/><Relationship Id="rId2" Type="http://schemas.openxmlformats.org/officeDocument/2006/relationships/customXml" Target="../ink/ink1631.xml"/><Relationship Id="rId29" Type="http://schemas.openxmlformats.org/officeDocument/2006/relationships/image" Target="../media/image1115.png"/><Relationship Id="rId24" Type="http://schemas.openxmlformats.org/officeDocument/2006/relationships/customXml" Target="../ink/ink1642.xml"/><Relationship Id="rId40" Type="http://schemas.openxmlformats.org/officeDocument/2006/relationships/customXml" Target="../ink/ink1650.xml"/><Relationship Id="rId45" Type="http://schemas.openxmlformats.org/officeDocument/2006/relationships/image" Target="../media/image1124.png"/><Relationship Id="rId66" Type="http://schemas.openxmlformats.org/officeDocument/2006/relationships/customXml" Target="../ink/ink1663.xml"/><Relationship Id="rId87" Type="http://schemas.openxmlformats.org/officeDocument/2006/relationships/image" Target="../media/image1147.png"/><Relationship Id="rId110" Type="http://schemas.openxmlformats.org/officeDocument/2006/relationships/customXml" Target="../ink/ink1685.xml"/><Relationship Id="rId115" Type="http://schemas.openxmlformats.org/officeDocument/2006/relationships/image" Target="../media/image1163.png"/><Relationship Id="rId131" Type="http://schemas.openxmlformats.org/officeDocument/2006/relationships/image" Target="../media/image1172.png"/><Relationship Id="rId136" Type="http://schemas.openxmlformats.org/officeDocument/2006/relationships/customXml" Target="../ink/ink1698.xml"/><Relationship Id="rId61" Type="http://schemas.openxmlformats.org/officeDocument/2006/relationships/image" Target="../media/image1133.png"/><Relationship Id="rId82" Type="http://schemas.openxmlformats.org/officeDocument/2006/relationships/customXml" Target="../ink/ink1671.xml"/><Relationship Id="rId19" Type="http://schemas.openxmlformats.org/officeDocument/2006/relationships/image" Target="../media/image1109.png"/><Relationship Id="rId14" Type="http://schemas.openxmlformats.org/officeDocument/2006/relationships/customXml" Target="../ink/ink1637.xml"/><Relationship Id="rId30" Type="http://schemas.openxmlformats.org/officeDocument/2006/relationships/customXml" Target="../ink/ink1645.xml"/><Relationship Id="rId35" Type="http://schemas.openxmlformats.org/officeDocument/2006/relationships/image" Target="../media/image1118.png"/><Relationship Id="rId56" Type="http://schemas.openxmlformats.org/officeDocument/2006/relationships/customXml" Target="../ink/ink1658.xml"/><Relationship Id="rId77" Type="http://schemas.openxmlformats.org/officeDocument/2006/relationships/image" Target="../media/image1142.png"/><Relationship Id="rId100" Type="http://schemas.openxmlformats.org/officeDocument/2006/relationships/customXml" Target="../ink/ink1680.xml"/><Relationship Id="rId105" Type="http://schemas.openxmlformats.org/officeDocument/2006/relationships/image" Target="../media/image1157.png"/><Relationship Id="rId126" Type="http://schemas.openxmlformats.org/officeDocument/2006/relationships/customXml" Target="../ink/ink1693.xml"/><Relationship Id="rId147" Type="http://schemas.openxmlformats.org/officeDocument/2006/relationships/image" Target="../media/image1181.png"/><Relationship Id="rId8" Type="http://schemas.openxmlformats.org/officeDocument/2006/relationships/customXml" Target="../ink/ink1634.xml"/><Relationship Id="rId51" Type="http://schemas.openxmlformats.org/officeDocument/2006/relationships/image" Target="../media/image1127.png"/><Relationship Id="rId72" Type="http://schemas.openxmlformats.org/officeDocument/2006/relationships/customXml" Target="../ink/ink1666.xml"/><Relationship Id="rId93" Type="http://schemas.openxmlformats.org/officeDocument/2006/relationships/image" Target="../media/image1151.png"/><Relationship Id="rId98" Type="http://schemas.openxmlformats.org/officeDocument/2006/relationships/customXml" Target="../ink/ink1679.xml"/><Relationship Id="rId121" Type="http://schemas.openxmlformats.org/officeDocument/2006/relationships/image" Target="../media/image1166.png"/><Relationship Id="rId142" Type="http://schemas.openxmlformats.org/officeDocument/2006/relationships/customXml" Target="../ink/ink1701.xml"/></Relationships>
</file>

<file path=ppt/slides/_rels/slide28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717.xml"/><Relationship Id="rId117" Type="http://schemas.openxmlformats.org/officeDocument/2006/relationships/image" Target="../media/image1246.png"/><Relationship Id="rId21" Type="http://schemas.openxmlformats.org/officeDocument/2006/relationships/image" Target="../media/image1193.png"/><Relationship Id="rId42" Type="http://schemas.openxmlformats.org/officeDocument/2006/relationships/customXml" Target="../ink/ink1725.xml"/><Relationship Id="rId47" Type="http://schemas.openxmlformats.org/officeDocument/2006/relationships/image" Target="../media/image1207.png"/><Relationship Id="rId63" Type="http://schemas.openxmlformats.org/officeDocument/2006/relationships/image" Target="../media/image1216.png"/><Relationship Id="rId68" Type="http://schemas.openxmlformats.org/officeDocument/2006/relationships/customXml" Target="../ink/ink1738.xml"/><Relationship Id="rId84" Type="http://schemas.openxmlformats.org/officeDocument/2006/relationships/customXml" Target="../ink/ink1746.xml"/><Relationship Id="rId89" Type="http://schemas.openxmlformats.org/officeDocument/2006/relationships/image" Target="../media/image1231.png"/><Relationship Id="rId112" Type="http://schemas.openxmlformats.org/officeDocument/2006/relationships/customXml" Target="../ink/ink1760.xml"/><Relationship Id="rId133" Type="http://schemas.openxmlformats.org/officeDocument/2006/relationships/image" Target="../media/image1255.png"/><Relationship Id="rId138" Type="http://schemas.openxmlformats.org/officeDocument/2006/relationships/customXml" Target="../ink/ink1773.xml"/><Relationship Id="rId16" Type="http://schemas.openxmlformats.org/officeDocument/2006/relationships/customXml" Target="../ink/ink1712.xml"/><Relationship Id="rId107" Type="http://schemas.openxmlformats.org/officeDocument/2006/relationships/image" Target="../media/image1241.png"/><Relationship Id="rId11" Type="http://schemas.openxmlformats.org/officeDocument/2006/relationships/image" Target="../media/image1187.png"/><Relationship Id="rId32" Type="http://schemas.openxmlformats.org/officeDocument/2006/relationships/customXml" Target="../ink/ink1720.xml"/><Relationship Id="rId37" Type="http://schemas.openxmlformats.org/officeDocument/2006/relationships/image" Target="../media/image1202.png"/><Relationship Id="rId53" Type="http://schemas.openxmlformats.org/officeDocument/2006/relationships/image" Target="../media/image1211.png"/><Relationship Id="rId58" Type="http://schemas.openxmlformats.org/officeDocument/2006/relationships/customXml" Target="../ink/ink1733.xml"/><Relationship Id="rId74" Type="http://schemas.openxmlformats.org/officeDocument/2006/relationships/customXml" Target="../ink/ink1741.xml"/><Relationship Id="rId79" Type="http://schemas.openxmlformats.org/officeDocument/2006/relationships/image" Target="../media/image1225.png"/><Relationship Id="rId102" Type="http://schemas.openxmlformats.org/officeDocument/2006/relationships/customXml" Target="../ink/ink1755.xml"/><Relationship Id="rId123" Type="http://schemas.openxmlformats.org/officeDocument/2006/relationships/image" Target="../media/image1249.png"/><Relationship Id="rId128" Type="http://schemas.openxmlformats.org/officeDocument/2006/relationships/customXml" Target="../ink/ink1768.xml"/><Relationship Id="rId5" Type="http://schemas.openxmlformats.org/officeDocument/2006/relationships/image" Target="../media/image1184.png"/><Relationship Id="rId90" Type="http://schemas.openxmlformats.org/officeDocument/2006/relationships/customXml" Target="../ink/ink1749.xml"/><Relationship Id="rId95" Type="http://schemas.openxmlformats.org/officeDocument/2006/relationships/image" Target="../media/image1234.png"/><Relationship Id="rId22" Type="http://schemas.openxmlformats.org/officeDocument/2006/relationships/customXml" Target="../ink/ink1715.xml"/><Relationship Id="rId27" Type="http://schemas.openxmlformats.org/officeDocument/2006/relationships/image" Target="../media/image1196.png"/><Relationship Id="rId43" Type="http://schemas.openxmlformats.org/officeDocument/2006/relationships/image" Target="../media/image1205.png"/><Relationship Id="rId48" Type="http://schemas.openxmlformats.org/officeDocument/2006/relationships/customXml" Target="../ink/ink1728.xml"/><Relationship Id="rId64" Type="http://schemas.openxmlformats.org/officeDocument/2006/relationships/customXml" Target="../ink/ink1736.xml"/><Relationship Id="rId69" Type="http://schemas.openxmlformats.org/officeDocument/2006/relationships/image" Target="../media/image1219.png"/><Relationship Id="rId113" Type="http://schemas.openxmlformats.org/officeDocument/2006/relationships/image" Target="../media/image1244.png"/><Relationship Id="rId118" Type="http://schemas.openxmlformats.org/officeDocument/2006/relationships/customXml" Target="../ink/ink1763.xml"/><Relationship Id="rId134" Type="http://schemas.openxmlformats.org/officeDocument/2006/relationships/customXml" Target="../ink/ink1771.xml"/><Relationship Id="rId139" Type="http://schemas.openxmlformats.org/officeDocument/2006/relationships/image" Target="../media/image1258.png"/><Relationship Id="rId8" Type="http://schemas.openxmlformats.org/officeDocument/2006/relationships/customXml" Target="../ink/ink1708.xml"/><Relationship Id="rId51" Type="http://schemas.openxmlformats.org/officeDocument/2006/relationships/image" Target="../media/image1209.png"/><Relationship Id="rId72" Type="http://schemas.openxmlformats.org/officeDocument/2006/relationships/customXml" Target="../ink/ink1740.xml"/><Relationship Id="rId80" Type="http://schemas.openxmlformats.org/officeDocument/2006/relationships/customXml" Target="../ink/ink1744.xml"/><Relationship Id="rId85" Type="http://schemas.openxmlformats.org/officeDocument/2006/relationships/image" Target="../media/image1228.png"/><Relationship Id="rId93" Type="http://schemas.openxmlformats.org/officeDocument/2006/relationships/image" Target="../media/image1233.png"/><Relationship Id="rId98" Type="http://schemas.openxmlformats.org/officeDocument/2006/relationships/customXml" Target="../ink/ink1753.xml"/><Relationship Id="rId121" Type="http://schemas.openxmlformats.org/officeDocument/2006/relationships/image" Target="../media/image1248.png"/><Relationship Id="rId142" Type="http://schemas.openxmlformats.org/officeDocument/2006/relationships/customXml" Target="../ink/ink1775.xml"/><Relationship Id="rId3" Type="http://schemas.openxmlformats.org/officeDocument/2006/relationships/image" Target="../media/image1183.png"/><Relationship Id="rId12" Type="http://schemas.openxmlformats.org/officeDocument/2006/relationships/customXml" Target="../ink/ink1710.xml"/><Relationship Id="rId17" Type="http://schemas.openxmlformats.org/officeDocument/2006/relationships/image" Target="../media/image1191.png"/><Relationship Id="rId25" Type="http://schemas.openxmlformats.org/officeDocument/2006/relationships/image" Target="../media/image1195.png"/><Relationship Id="rId33" Type="http://schemas.openxmlformats.org/officeDocument/2006/relationships/image" Target="../media/image1199.png"/><Relationship Id="rId38" Type="http://schemas.openxmlformats.org/officeDocument/2006/relationships/customXml" Target="../ink/ink1723.xml"/><Relationship Id="rId46" Type="http://schemas.openxmlformats.org/officeDocument/2006/relationships/customXml" Target="../ink/ink1727.xml"/><Relationship Id="rId59" Type="http://schemas.openxmlformats.org/officeDocument/2006/relationships/image" Target="../media/image1214.png"/><Relationship Id="rId67" Type="http://schemas.openxmlformats.org/officeDocument/2006/relationships/image" Target="../media/image1218.png"/><Relationship Id="rId103" Type="http://schemas.openxmlformats.org/officeDocument/2006/relationships/image" Target="../media/image1238.png"/><Relationship Id="rId108" Type="http://schemas.openxmlformats.org/officeDocument/2006/relationships/customXml" Target="../ink/ink1758.xml"/><Relationship Id="rId116" Type="http://schemas.openxmlformats.org/officeDocument/2006/relationships/customXml" Target="../ink/ink1762.xml"/><Relationship Id="rId124" Type="http://schemas.openxmlformats.org/officeDocument/2006/relationships/customXml" Target="../ink/ink1766.xml"/><Relationship Id="rId129" Type="http://schemas.openxmlformats.org/officeDocument/2006/relationships/image" Target="../media/image1253.png"/><Relationship Id="rId137" Type="http://schemas.openxmlformats.org/officeDocument/2006/relationships/image" Target="../media/image1257.png"/><Relationship Id="rId20" Type="http://schemas.openxmlformats.org/officeDocument/2006/relationships/customXml" Target="../ink/ink1714.xml"/><Relationship Id="rId41" Type="http://schemas.openxmlformats.org/officeDocument/2006/relationships/image" Target="../media/image1204.png"/><Relationship Id="rId54" Type="http://schemas.openxmlformats.org/officeDocument/2006/relationships/customXml" Target="../ink/ink1731.xml"/><Relationship Id="rId62" Type="http://schemas.openxmlformats.org/officeDocument/2006/relationships/customXml" Target="../ink/ink1735.xml"/><Relationship Id="rId70" Type="http://schemas.openxmlformats.org/officeDocument/2006/relationships/customXml" Target="../ink/ink1739.xml"/><Relationship Id="rId75" Type="http://schemas.openxmlformats.org/officeDocument/2006/relationships/image" Target="../media/image1223.png"/><Relationship Id="rId83" Type="http://schemas.openxmlformats.org/officeDocument/2006/relationships/image" Target="../media/image1227.png"/><Relationship Id="rId88" Type="http://schemas.openxmlformats.org/officeDocument/2006/relationships/customXml" Target="../ink/ink1748.xml"/><Relationship Id="rId91" Type="http://schemas.openxmlformats.org/officeDocument/2006/relationships/image" Target="../media/image1232.png"/><Relationship Id="rId96" Type="http://schemas.openxmlformats.org/officeDocument/2006/relationships/customXml" Target="../ink/ink1752.xml"/><Relationship Id="rId111" Type="http://schemas.openxmlformats.org/officeDocument/2006/relationships/image" Target="../media/image1243.png"/><Relationship Id="rId132" Type="http://schemas.openxmlformats.org/officeDocument/2006/relationships/customXml" Target="../ink/ink1770.xml"/><Relationship Id="rId140" Type="http://schemas.openxmlformats.org/officeDocument/2006/relationships/customXml" Target="../ink/ink1774.xml"/><Relationship Id="rId1" Type="http://schemas.openxmlformats.org/officeDocument/2006/relationships/slideLayout" Target="../slideLayouts/slideLayout12.xml"/><Relationship Id="rId6" Type="http://schemas.openxmlformats.org/officeDocument/2006/relationships/customXml" Target="../ink/ink1707.xml"/><Relationship Id="rId15" Type="http://schemas.openxmlformats.org/officeDocument/2006/relationships/image" Target="../media/image1189.png"/><Relationship Id="rId23" Type="http://schemas.openxmlformats.org/officeDocument/2006/relationships/image" Target="../media/image1194.png"/><Relationship Id="rId28" Type="http://schemas.openxmlformats.org/officeDocument/2006/relationships/customXml" Target="../ink/ink1718.xml"/><Relationship Id="rId36" Type="http://schemas.openxmlformats.org/officeDocument/2006/relationships/customXml" Target="../ink/ink1722.xml"/><Relationship Id="rId49" Type="http://schemas.openxmlformats.org/officeDocument/2006/relationships/image" Target="../media/image1208.png"/><Relationship Id="rId57" Type="http://schemas.openxmlformats.org/officeDocument/2006/relationships/image" Target="../media/image1213.png"/><Relationship Id="rId106" Type="http://schemas.openxmlformats.org/officeDocument/2006/relationships/customXml" Target="../ink/ink1757.xml"/><Relationship Id="rId114" Type="http://schemas.openxmlformats.org/officeDocument/2006/relationships/customXml" Target="../ink/ink1761.xml"/><Relationship Id="rId119" Type="http://schemas.openxmlformats.org/officeDocument/2006/relationships/image" Target="../media/image1247.png"/><Relationship Id="rId127" Type="http://schemas.openxmlformats.org/officeDocument/2006/relationships/image" Target="../media/image1252.png"/><Relationship Id="rId10" Type="http://schemas.openxmlformats.org/officeDocument/2006/relationships/customXml" Target="../ink/ink1709.xml"/><Relationship Id="rId31" Type="http://schemas.openxmlformats.org/officeDocument/2006/relationships/image" Target="../media/image1198.png"/><Relationship Id="rId44" Type="http://schemas.openxmlformats.org/officeDocument/2006/relationships/customXml" Target="../ink/ink1726.xml"/><Relationship Id="rId52" Type="http://schemas.openxmlformats.org/officeDocument/2006/relationships/customXml" Target="../ink/ink1730.xml"/><Relationship Id="rId60" Type="http://schemas.openxmlformats.org/officeDocument/2006/relationships/customXml" Target="../ink/ink1734.xml"/><Relationship Id="rId65" Type="http://schemas.openxmlformats.org/officeDocument/2006/relationships/image" Target="../media/image1217.png"/><Relationship Id="rId73" Type="http://schemas.openxmlformats.org/officeDocument/2006/relationships/image" Target="../media/image1222.png"/><Relationship Id="rId78" Type="http://schemas.openxmlformats.org/officeDocument/2006/relationships/customXml" Target="../ink/ink1743.xml"/><Relationship Id="rId81" Type="http://schemas.openxmlformats.org/officeDocument/2006/relationships/image" Target="../media/image1226.png"/><Relationship Id="rId86" Type="http://schemas.openxmlformats.org/officeDocument/2006/relationships/customXml" Target="../ink/ink1747.xml"/><Relationship Id="rId94" Type="http://schemas.openxmlformats.org/officeDocument/2006/relationships/customXml" Target="../ink/ink1751.xml"/><Relationship Id="rId99" Type="http://schemas.openxmlformats.org/officeDocument/2006/relationships/image" Target="../media/image1236.png"/><Relationship Id="rId101" Type="http://schemas.openxmlformats.org/officeDocument/2006/relationships/image" Target="../media/image1237.png"/><Relationship Id="rId122" Type="http://schemas.openxmlformats.org/officeDocument/2006/relationships/customXml" Target="../ink/ink1765.xml"/><Relationship Id="rId130" Type="http://schemas.openxmlformats.org/officeDocument/2006/relationships/customXml" Target="../ink/ink1769.xml"/><Relationship Id="rId135" Type="http://schemas.openxmlformats.org/officeDocument/2006/relationships/image" Target="../media/image1256.png"/><Relationship Id="rId143" Type="http://schemas.openxmlformats.org/officeDocument/2006/relationships/image" Target="../media/image1261.png"/><Relationship Id="rId4" Type="http://schemas.openxmlformats.org/officeDocument/2006/relationships/customXml" Target="../ink/ink1706.xml"/><Relationship Id="rId9" Type="http://schemas.openxmlformats.org/officeDocument/2006/relationships/image" Target="../media/image1186.png"/><Relationship Id="rId13" Type="http://schemas.openxmlformats.org/officeDocument/2006/relationships/image" Target="../media/image1188.png"/><Relationship Id="rId18" Type="http://schemas.openxmlformats.org/officeDocument/2006/relationships/customXml" Target="../ink/ink1713.xml"/><Relationship Id="rId39" Type="http://schemas.openxmlformats.org/officeDocument/2006/relationships/image" Target="../media/image1203.png"/><Relationship Id="rId109" Type="http://schemas.openxmlformats.org/officeDocument/2006/relationships/image" Target="../media/image1242.png"/><Relationship Id="rId34" Type="http://schemas.openxmlformats.org/officeDocument/2006/relationships/customXml" Target="../ink/ink1721.xml"/><Relationship Id="rId50" Type="http://schemas.openxmlformats.org/officeDocument/2006/relationships/customXml" Target="../ink/ink1729.xml"/><Relationship Id="rId55" Type="http://schemas.openxmlformats.org/officeDocument/2006/relationships/image" Target="../media/image1212.png"/><Relationship Id="rId76" Type="http://schemas.openxmlformats.org/officeDocument/2006/relationships/customXml" Target="../ink/ink1742.xml"/><Relationship Id="rId97" Type="http://schemas.openxmlformats.org/officeDocument/2006/relationships/image" Target="../media/image1235.png"/><Relationship Id="rId104" Type="http://schemas.openxmlformats.org/officeDocument/2006/relationships/customXml" Target="../ink/ink1756.xml"/><Relationship Id="rId120" Type="http://schemas.openxmlformats.org/officeDocument/2006/relationships/customXml" Target="../ink/ink1764.xml"/><Relationship Id="rId125" Type="http://schemas.openxmlformats.org/officeDocument/2006/relationships/image" Target="../media/image1251.png"/><Relationship Id="rId141" Type="http://schemas.openxmlformats.org/officeDocument/2006/relationships/image" Target="../media/image1259.png"/><Relationship Id="rId7" Type="http://schemas.openxmlformats.org/officeDocument/2006/relationships/image" Target="../media/image1185.png"/><Relationship Id="rId71" Type="http://schemas.openxmlformats.org/officeDocument/2006/relationships/image" Target="../media/image1221.png"/><Relationship Id="rId92" Type="http://schemas.openxmlformats.org/officeDocument/2006/relationships/customXml" Target="../ink/ink1750.xml"/><Relationship Id="rId2" Type="http://schemas.openxmlformats.org/officeDocument/2006/relationships/customXml" Target="../ink/ink1705.xml"/><Relationship Id="rId29" Type="http://schemas.openxmlformats.org/officeDocument/2006/relationships/image" Target="../media/image1197.png"/><Relationship Id="rId24" Type="http://schemas.openxmlformats.org/officeDocument/2006/relationships/customXml" Target="../ink/ink1716.xml"/><Relationship Id="rId40" Type="http://schemas.openxmlformats.org/officeDocument/2006/relationships/customXml" Target="../ink/ink1724.xml"/><Relationship Id="rId45" Type="http://schemas.openxmlformats.org/officeDocument/2006/relationships/image" Target="../media/image1206.png"/><Relationship Id="rId66" Type="http://schemas.openxmlformats.org/officeDocument/2006/relationships/customXml" Target="../ink/ink1737.xml"/><Relationship Id="rId87" Type="http://schemas.openxmlformats.org/officeDocument/2006/relationships/image" Target="../media/image1229.png"/><Relationship Id="rId110" Type="http://schemas.openxmlformats.org/officeDocument/2006/relationships/customXml" Target="../ink/ink1759.xml"/><Relationship Id="rId115" Type="http://schemas.openxmlformats.org/officeDocument/2006/relationships/image" Target="../media/image1245.png"/><Relationship Id="rId131" Type="http://schemas.openxmlformats.org/officeDocument/2006/relationships/image" Target="../media/image1254.png"/><Relationship Id="rId136" Type="http://schemas.openxmlformats.org/officeDocument/2006/relationships/customXml" Target="../ink/ink1772.xml"/><Relationship Id="rId61" Type="http://schemas.openxmlformats.org/officeDocument/2006/relationships/image" Target="../media/image1215.png"/><Relationship Id="rId82" Type="http://schemas.openxmlformats.org/officeDocument/2006/relationships/customXml" Target="../ink/ink1745.xml"/><Relationship Id="rId19" Type="http://schemas.openxmlformats.org/officeDocument/2006/relationships/image" Target="../media/image1192.png"/><Relationship Id="rId14" Type="http://schemas.openxmlformats.org/officeDocument/2006/relationships/customXml" Target="../ink/ink1711.xml"/><Relationship Id="rId30" Type="http://schemas.openxmlformats.org/officeDocument/2006/relationships/customXml" Target="../ink/ink1719.xml"/><Relationship Id="rId35" Type="http://schemas.openxmlformats.org/officeDocument/2006/relationships/image" Target="../media/image1201.png"/><Relationship Id="rId56" Type="http://schemas.openxmlformats.org/officeDocument/2006/relationships/customXml" Target="../ink/ink1732.xml"/><Relationship Id="rId77" Type="http://schemas.openxmlformats.org/officeDocument/2006/relationships/image" Target="../media/image1224.png"/><Relationship Id="rId100" Type="http://schemas.openxmlformats.org/officeDocument/2006/relationships/customXml" Target="../ink/ink1754.xml"/><Relationship Id="rId105" Type="http://schemas.openxmlformats.org/officeDocument/2006/relationships/image" Target="../media/image1239.png"/><Relationship Id="rId126" Type="http://schemas.openxmlformats.org/officeDocument/2006/relationships/customXml" Target="../ink/ink1767.xml"/></Relationships>
</file>

<file path=ppt/slides/_rels/slide29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324.png"/><Relationship Id="rId21" Type="http://schemas.openxmlformats.org/officeDocument/2006/relationships/image" Target="../media/image1271.png"/><Relationship Id="rId42" Type="http://schemas.openxmlformats.org/officeDocument/2006/relationships/customXml" Target="../ink/ink1796.xml"/><Relationship Id="rId63" Type="http://schemas.openxmlformats.org/officeDocument/2006/relationships/image" Target="../media/image1294.png"/><Relationship Id="rId84" Type="http://schemas.openxmlformats.org/officeDocument/2006/relationships/customXml" Target="../ink/ink1817.xml"/><Relationship Id="rId138" Type="http://schemas.openxmlformats.org/officeDocument/2006/relationships/customXml" Target="../ink/ink1844.xml"/><Relationship Id="rId159" Type="http://schemas.openxmlformats.org/officeDocument/2006/relationships/image" Target="../media/image1347.png"/><Relationship Id="rId170" Type="http://schemas.openxmlformats.org/officeDocument/2006/relationships/customXml" Target="../ink/ink1860.xml"/><Relationship Id="rId191" Type="http://schemas.openxmlformats.org/officeDocument/2006/relationships/image" Target="../media/image1365.png"/><Relationship Id="rId205" Type="http://schemas.openxmlformats.org/officeDocument/2006/relationships/image" Target="../media/image1372.png"/><Relationship Id="rId226" Type="http://schemas.openxmlformats.org/officeDocument/2006/relationships/customXml" Target="../ink/ink1888.xml"/><Relationship Id="rId247" Type="http://schemas.openxmlformats.org/officeDocument/2006/relationships/image" Target="../media/image1393.png"/><Relationship Id="rId107" Type="http://schemas.openxmlformats.org/officeDocument/2006/relationships/image" Target="../media/image1318.png"/><Relationship Id="rId268" Type="http://schemas.openxmlformats.org/officeDocument/2006/relationships/customXml" Target="../ink/ink1909.xml"/><Relationship Id="rId289" Type="http://schemas.openxmlformats.org/officeDocument/2006/relationships/image" Target="../media/image1416.png"/><Relationship Id="rId11" Type="http://schemas.openxmlformats.org/officeDocument/2006/relationships/image" Target="../media/image1266.png"/><Relationship Id="rId32" Type="http://schemas.openxmlformats.org/officeDocument/2006/relationships/customXml" Target="../ink/ink1791.xml"/><Relationship Id="rId53" Type="http://schemas.openxmlformats.org/officeDocument/2006/relationships/image" Target="../media/image1288.png"/><Relationship Id="rId74" Type="http://schemas.openxmlformats.org/officeDocument/2006/relationships/customXml" Target="../ink/ink1812.xml"/><Relationship Id="rId128" Type="http://schemas.openxmlformats.org/officeDocument/2006/relationships/customXml" Target="../ink/ink1839.xml"/><Relationship Id="rId149" Type="http://schemas.openxmlformats.org/officeDocument/2006/relationships/image" Target="../media/image1342.png"/><Relationship Id="rId5" Type="http://schemas.openxmlformats.org/officeDocument/2006/relationships/image" Target="../media/image1263.png"/><Relationship Id="rId95" Type="http://schemas.openxmlformats.org/officeDocument/2006/relationships/image" Target="../media/image1312.png"/><Relationship Id="rId160" Type="http://schemas.openxmlformats.org/officeDocument/2006/relationships/customXml" Target="../ink/ink1855.xml"/><Relationship Id="rId181" Type="http://schemas.openxmlformats.org/officeDocument/2006/relationships/image" Target="../media/image1359.png"/><Relationship Id="rId216" Type="http://schemas.openxmlformats.org/officeDocument/2006/relationships/customXml" Target="../ink/ink1883.xml"/><Relationship Id="rId237" Type="http://schemas.openxmlformats.org/officeDocument/2006/relationships/image" Target="../media/image1388.png"/><Relationship Id="rId258" Type="http://schemas.openxmlformats.org/officeDocument/2006/relationships/customXml" Target="../ink/ink1904.xml"/><Relationship Id="rId279" Type="http://schemas.openxmlformats.org/officeDocument/2006/relationships/image" Target="../media/image1411.png"/><Relationship Id="rId22" Type="http://schemas.openxmlformats.org/officeDocument/2006/relationships/customXml" Target="../ink/ink1786.xml"/><Relationship Id="rId43" Type="http://schemas.openxmlformats.org/officeDocument/2006/relationships/image" Target="../media/image1283.png"/><Relationship Id="rId64" Type="http://schemas.openxmlformats.org/officeDocument/2006/relationships/customXml" Target="../ink/ink1807.xml"/><Relationship Id="rId118" Type="http://schemas.openxmlformats.org/officeDocument/2006/relationships/customXml" Target="../ink/ink1834.xml"/><Relationship Id="rId139" Type="http://schemas.openxmlformats.org/officeDocument/2006/relationships/image" Target="../media/image1336.png"/><Relationship Id="rId290" Type="http://schemas.openxmlformats.org/officeDocument/2006/relationships/customXml" Target="../ink/ink1920.xml"/><Relationship Id="rId85" Type="http://schemas.openxmlformats.org/officeDocument/2006/relationships/image" Target="../media/image1306.png"/><Relationship Id="rId150" Type="http://schemas.openxmlformats.org/officeDocument/2006/relationships/customXml" Target="../ink/ink1850.xml"/><Relationship Id="rId171" Type="http://schemas.openxmlformats.org/officeDocument/2006/relationships/image" Target="../media/image1354.png"/><Relationship Id="rId192" Type="http://schemas.openxmlformats.org/officeDocument/2006/relationships/customXml" Target="../ink/ink1871.xml"/><Relationship Id="rId206" Type="http://schemas.openxmlformats.org/officeDocument/2006/relationships/customXml" Target="../ink/ink1878.xml"/><Relationship Id="rId227" Type="http://schemas.openxmlformats.org/officeDocument/2006/relationships/image" Target="../media/image1383.png"/><Relationship Id="rId248" Type="http://schemas.openxmlformats.org/officeDocument/2006/relationships/customXml" Target="../ink/ink1899.xml"/><Relationship Id="rId269" Type="http://schemas.openxmlformats.org/officeDocument/2006/relationships/image" Target="../media/image1405.png"/><Relationship Id="rId12" Type="http://schemas.openxmlformats.org/officeDocument/2006/relationships/customXml" Target="../ink/ink1781.xml"/><Relationship Id="rId33" Type="http://schemas.openxmlformats.org/officeDocument/2006/relationships/image" Target="../media/image1277.png"/><Relationship Id="rId108" Type="http://schemas.openxmlformats.org/officeDocument/2006/relationships/customXml" Target="../ink/ink1829.xml"/><Relationship Id="rId129" Type="http://schemas.openxmlformats.org/officeDocument/2006/relationships/image" Target="../media/image1331.png"/><Relationship Id="rId280" Type="http://schemas.openxmlformats.org/officeDocument/2006/relationships/customXml" Target="../ink/ink1915.xml"/><Relationship Id="rId54" Type="http://schemas.openxmlformats.org/officeDocument/2006/relationships/customXml" Target="../ink/ink1802.xml"/><Relationship Id="rId75" Type="http://schemas.openxmlformats.org/officeDocument/2006/relationships/image" Target="../media/image1301.png"/><Relationship Id="rId96" Type="http://schemas.openxmlformats.org/officeDocument/2006/relationships/customXml" Target="../ink/ink1823.xml"/><Relationship Id="rId140" Type="http://schemas.openxmlformats.org/officeDocument/2006/relationships/customXml" Target="../ink/ink1845.xml"/><Relationship Id="rId161" Type="http://schemas.openxmlformats.org/officeDocument/2006/relationships/image" Target="../media/image1348.png"/><Relationship Id="rId182" Type="http://schemas.openxmlformats.org/officeDocument/2006/relationships/customXml" Target="../ink/ink1866.xml"/><Relationship Id="rId217" Type="http://schemas.openxmlformats.org/officeDocument/2006/relationships/image" Target="../media/image1378.png"/><Relationship Id="rId6" Type="http://schemas.openxmlformats.org/officeDocument/2006/relationships/customXml" Target="../ink/ink1778.xml"/><Relationship Id="rId238" Type="http://schemas.openxmlformats.org/officeDocument/2006/relationships/customXml" Target="../ink/ink1894.xml"/><Relationship Id="rId259" Type="http://schemas.openxmlformats.org/officeDocument/2006/relationships/image" Target="../media/image1399.png"/><Relationship Id="rId23" Type="http://schemas.openxmlformats.org/officeDocument/2006/relationships/image" Target="../media/image1272.png"/><Relationship Id="rId119" Type="http://schemas.openxmlformats.org/officeDocument/2006/relationships/image" Target="../media/image1325.png"/><Relationship Id="rId270" Type="http://schemas.openxmlformats.org/officeDocument/2006/relationships/customXml" Target="../ink/ink1910.xml"/><Relationship Id="rId291" Type="http://schemas.openxmlformats.org/officeDocument/2006/relationships/image" Target="../media/image1417.png"/><Relationship Id="rId44" Type="http://schemas.openxmlformats.org/officeDocument/2006/relationships/customXml" Target="../ink/ink1797.xml"/><Relationship Id="rId65" Type="http://schemas.openxmlformats.org/officeDocument/2006/relationships/image" Target="../media/image1295.png"/><Relationship Id="rId86" Type="http://schemas.openxmlformats.org/officeDocument/2006/relationships/customXml" Target="../ink/ink1818.xml"/><Relationship Id="rId130" Type="http://schemas.openxmlformats.org/officeDocument/2006/relationships/customXml" Target="../ink/ink1840.xml"/><Relationship Id="rId151" Type="http://schemas.openxmlformats.org/officeDocument/2006/relationships/image" Target="../media/image1343.png"/><Relationship Id="rId172" Type="http://schemas.openxmlformats.org/officeDocument/2006/relationships/customXml" Target="../ink/ink1861.xml"/><Relationship Id="rId193" Type="http://schemas.openxmlformats.org/officeDocument/2006/relationships/image" Target="../media/image1366.png"/><Relationship Id="rId207" Type="http://schemas.openxmlformats.org/officeDocument/2006/relationships/image" Target="../media/image1373.png"/><Relationship Id="rId228" Type="http://schemas.openxmlformats.org/officeDocument/2006/relationships/customXml" Target="../ink/ink1889.xml"/><Relationship Id="rId249" Type="http://schemas.openxmlformats.org/officeDocument/2006/relationships/image" Target="../media/image1394.png"/><Relationship Id="rId13" Type="http://schemas.openxmlformats.org/officeDocument/2006/relationships/image" Target="../media/image1267.png"/><Relationship Id="rId109" Type="http://schemas.openxmlformats.org/officeDocument/2006/relationships/image" Target="../media/image1319.png"/><Relationship Id="rId260" Type="http://schemas.openxmlformats.org/officeDocument/2006/relationships/customXml" Target="../ink/ink1905.xml"/><Relationship Id="rId281" Type="http://schemas.openxmlformats.org/officeDocument/2006/relationships/image" Target="../media/image1412.png"/><Relationship Id="rId34" Type="http://schemas.openxmlformats.org/officeDocument/2006/relationships/customXml" Target="../ink/ink1792.xml"/><Relationship Id="rId55" Type="http://schemas.openxmlformats.org/officeDocument/2006/relationships/image" Target="../media/image1289.png"/><Relationship Id="rId76" Type="http://schemas.openxmlformats.org/officeDocument/2006/relationships/customXml" Target="../ink/ink1813.xml"/><Relationship Id="rId97" Type="http://schemas.openxmlformats.org/officeDocument/2006/relationships/image" Target="../media/image1313.png"/><Relationship Id="rId120" Type="http://schemas.openxmlformats.org/officeDocument/2006/relationships/customXml" Target="../ink/ink1835.xml"/><Relationship Id="rId141" Type="http://schemas.openxmlformats.org/officeDocument/2006/relationships/image" Target="../media/image1337.png"/><Relationship Id="rId7" Type="http://schemas.openxmlformats.org/officeDocument/2006/relationships/image" Target="../media/image1264.png"/><Relationship Id="rId71" Type="http://schemas.openxmlformats.org/officeDocument/2006/relationships/image" Target="../media/image1298.png"/><Relationship Id="rId92" Type="http://schemas.openxmlformats.org/officeDocument/2006/relationships/customXml" Target="../ink/ink1821.xml"/><Relationship Id="rId162" Type="http://schemas.openxmlformats.org/officeDocument/2006/relationships/customXml" Target="../ink/ink1856.xml"/><Relationship Id="rId183" Type="http://schemas.openxmlformats.org/officeDocument/2006/relationships/image" Target="../media/image1361.png"/><Relationship Id="rId213" Type="http://schemas.openxmlformats.org/officeDocument/2006/relationships/image" Target="../media/image1376.png"/><Relationship Id="rId218" Type="http://schemas.openxmlformats.org/officeDocument/2006/relationships/customXml" Target="../ink/ink1884.xml"/><Relationship Id="rId234" Type="http://schemas.openxmlformats.org/officeDocument/2006/relationships/customXml" Target="../ink/ink1892.xml"/><Relationship Id="rId239" Type="http://schemas.openxmlformats.org/officeDocument/2006/relationships/image" Target="../media/image1389.png"/><Relationship Id="rId2" Type="http://schemas.openxmlformats.org/officeDocument/2006/relationships/customXml" Target="../ink/ink1776.xml"/><Relationship Id="rId29" Type="http://schemas.openxmlformats.org/officeDocument/2006/relationships/image" Target="../media/image1275.png"/><Relationship Id="rId250" Type="http://schemas.openxmlformats.org/officeDocument/2006/relationships/customXml" Target="../ink/ink1900.xml"/><Relationship Id="rId255" Type="http://schemas.openxmlformats.org/officeDocument/2006/relationships/image" Target="../media/image1397.png"/><Relationship Id="rId271" Type="http://schemas.openxmlformats.org/officeDocument/2006/relationships/image" Target="../media/image1406.png"/><Relationship Id="rId276" Type="http://schemas.openxmlformats.org/officeDocument/2006/relationships/customXml" Target="../ink/ink1913.xml"/><Relationship Id="rId292" Type="http://schemas.openxmlformats.org/officeDocument/2006/relationships/customXml" Target="../ink/ink1921.xml"/><Relationship Id="rId297" Type="http://schemas.openxmlformats.org/officeDocument/2006/relationships/image" Target="../media/image1421.png"/><Relationship Id="rId24" Type="http://schemas.openxmlformats.org/officeDocument/2006/relationships/customXml" Target="../ink/ink1787.xml"/><Relationship Id="rId40" Type="http://schemas.openxmlformats.org/officeDocument/2006/relationships/customXml" Target="../ink/ink1795.xml"/><Relationship Id="rId45" Type="http://schemas.openxmlformats.org/officeDocument/2006/relationships/image" Target="../media/image1284.png"/><Relationship Id="rId66" Type="http://schemas.openxmlformats.org/officeDocument/2006/relationships/customXml" Target="../ink/ink1808.xml"/><Relationship Id="rId87" Type="http://schemas.openxmlformats.org/officeDocument/2006/relationships/image" Target="../media/image1307.png"/><Relationship Id="rId110" Type="http://schemas.openxmlformats.org/officeDocument/2006/relationships/customXml" Target="../ink/ink1830.xml"/><Relationship Id="rId115" Type="http://schemas.openxmlformats.org/officeDocument/2006/relationships/image" Target="../media/image1323.png"/><Relationship Id="rId131" Type="http://schemas.openxmlformats.org/officeDocument/2006/relationships/image" Target="../media/image1332.png"/><Relationship Id="rId136" Type="http://schemas.openxmlformats.org/officeDocument/2006/relationships/customXml" Target="../ink/ink1843.xml"/><Relationship Id="rId157" Type="http://schemas.openxmlformats.org/officeDocument/2006/relationships/image" Target="../media/image1346.png"/><Relationship Id="rId178" Type="http://schemas.openxmlformats.org/officeDocument/2006/relationships/customXml" Target="../ink/ink1864.xml"/><Relationship Id="rId61" Type="http://schemas.openxmlformats.org/officeDocument/2006/relationships/image" Target="../media/image1293.png"/><Relationship Id="rId82" Type="http://schemas.openxmlformats.org/officeDocument/2006/relationships/customXml" Target="../ink/ink1816.xml"/><Relationship Id="rId152" Type="http://schemas.openxmlformats.org/officeDocument/2006/relationships/customXml" Target="../ink/ink1851.xml"/><Relationship Id="rId173" Type="http://schemas.openxmlformats.org/officeDocument/2006/relationships/image" Target="../media/image1355.png"/><Relationship Id="rId194" Type="http://schemas.openxmlformats.org/officeDocument/2006/relationships/customXml" Target="../ink/ink1872.xml"/><Relationship Id="rId199" Type="http://schemas.openxmlformats.org/officeDocument/2006/relationships/image" Target="../media/image1369.png"/><Relationship Id="rId203" Type="http://schemas.openxmlformats.org/officeDocument/2006/relationships/image" Target="../media/image1371.png"/><Relationship Id="rId208" Type="http://schemas.openxmlformats.org/officeDocument/2006/relationships/customXml" Target="../ink/ink1879.xml"/><Relationship Id="rId229" Type="http://schemas.openxmlformats.org/officeDocument/2006/relationships/image" Target="../media/image1384.png"/><Relationship Id="rId19" Type="http://schemas.openxmlformats.org/officeDocument/2006/relationships/image" Target="../media/image1270.png"/><Relationship Id="rId224" Type="http://schemas.openxmlformats.org/officeDocument/2006/relationships/customXml" Target="../ink/ink1887.xml"/><Relationship Id="rId240" Type="http://schemas.openxmlformats.org/officeDocument/2006/relationships/customXml" Target="../ink/ink1895.xml"/><Relationship Id="rId245" Type="http://schemas.openxmlformats.org/officeDocument/2006/relationships/image" Target="../media/image1392.png"/><Relationship Id="rId261" Type="http://schemas.openxmlformats.org/officeDocument/2006/relationships/image" Target="../media/image1401.png"/><Relationship Id="rId266" Type="http://schemas.openxmlformats.org/officeDocument/2006/relationships/customXml" Target="../ink/ink1908.xml"/><Relationship Id="rId287" Type="http://schemas.openxmlformats.org/officeDocument/2006/relationships/image" Target="../media/image1415.png"/><Relationship Id="rId14" Type="http://schemas.openxmlformats.org/officeDocument/2006/relationships/customXml" Target="../ink/ink1782.xml"/><Relationship Id="rId30" Type="http://schemas.openxmlformats.org/officeDocument/2006/relationships/customXml" Target="../ink/ink1790.xml"/><Relationship Id="rId35" Type="http://schemas.openxmlformats.org/officeDocument/2006/relationships/image" Target="../media/image1278.png"/><Relationship Id="rId56" Type="http://schemas.openxmlformats.org/officeDocument/2006/relationships/customXml" Target="../ink/ink1803.xml"/><Relationship Id="rId77" Type="http://schemas.openxmlformats.org/officeDocument/2006/relationships/image" Target="../media/image1302.png"/><Relationship Id="rId100" Type="http://schemas.openxmlformats.org/officeDocument/2006/relationships/customXml" Target="../ink/ink1825.xml"/><Relationship Id="rId105" Type="http://schemas.openxmlformats.org/officeDocument/2006/relationships/image" Target="../media/image1317.png"/><Relationship Id="rId126" Type="http://schemas.openxmlformats.org/officeDocument/2006/relationships/customXml" Target="../ink/ink1838.xml"/><Relationship Id="rId147" Type="http://schemas.openxmlformats.org/officeDocument/2006/relationships/image" Target="../media/image1341.png"/><Relationship Id="rId168" Type="http://schemas.openxmlformats.org/officeDocument/2006/relationships/customXml" Target="../ink/ink1859.xml"/><Relationship Id="rId282" Type="http://schemas.openxmlformats.org/officeDocument/2006/relationships/customXml" Target="../ink/ink1916.xml"/><Relationship Id="rId8" Type="http://schemas.openxmlformats.org/officeDocument/2006/relationships/customXml" Target="../ink/ink1779.xml"/><Relationship Id="rId51" Type="http://schemas.openxmlformats.org/officeDocument/2006/relationships/image" Target="../media/image1287.png"/><Relationship Id="rId72" Type="http://schemas.openxmlformats.org/officeDocument/2006/relationships/customXml" Target="../ink/ink1811.xml"/><Relationship Id="rId93" Type="http://schemas.openxmlformats.org/officeDocument/2006/relationships/image" Target="../media/image1311.png"/><Relationship Id="rId98" Type="http://schemas.openxmlformats.org/officeDocument/2006/relationships/customXml" Target="../ink/ink1824.xml"/><Relationship Id="rId121" Type="http://schemas.openxmlformats.org/officeDocument/2006/relationships/image" Target="../media/image1326.png"/><Relationship Id="rId142" Type="http://schemas.openxmlformats.org/officeDocument/2006/relationships/customXml" Target="../ink/ink1846.xml"/><Relationship Id="rId163" Type="http://schemas.openxmlformats.org/officeDocument/2006/relationships/image" Target="../media/image1349.png"/><Relationship Id="rId184" Type="http://schemas.openxmlformats.org/officeDocument/2006/relationships/customXml" Target="../ink/ink1867.xml"/><Relationship Id="rId189" Type="http://schemas.openxmlformats.org/officeDocument/2006/relationships/image" Target="../media/image1364.png"/><Relationship Id="rId219" Type="http://schemas.openxmlformats.org/officeDocument/2006/relationships/image" Target="../media/image1379.png"/><Relationship Id="rId3" Type="http://schemas.openxmlformats.org/officeDocument/2006/relationships/image" Target="../media/image1262.png"/><Relationship Id="rId214" Type="http://schemas.openxmlformats.org/officeDocument/2006/relationships/customXml" Target="../ink/ink1882.xml"/><Relationship Id="rId230" Type="http://schemas.openxmlformats.org/officeDocument/2006/relationships/customXml" Target="../ink/ink1890.xml"/><Relationship Id="rId235" Type="http://schemas.openxmlformats.org/officeDocument/2006/relationships/image" Target="../media/image1387.png"/><Relationship Id="rId251" Type="http://schemas.openxmlformats.org/officeDocument/2006/relationships/image" Target="../media/image1395.png"/><Relationship Id="rId256" Type="http://schemas.openxmlformats.org/officeDocument/2006/relationships/customXml" Target="../ink/ink1903.xml"/><Relationship Id="rId277" Type="http://schemas.openxmlformats.org/officeDocument/2006/relationships/image" Target="../media/image1409.png"/><Relationship Id="rId25" Type="http://schemas.openxmlformats.org/officeDocument/2006/relationships/image" Target="../media/image1273.png"/><Relationship Id="rId46" Type="http://schemas.openxmlformats.org/officeDocument/2006/relationships/customXml" Target="../ink/ink1798.xml"/><Relationship Id="rId67" Type="http://schemas.openxmlformats.org/officeDocument/2006/relationships/image" Target="../media/image1296.png"/><Relationship Id="rId116" Type="http://schemas.openxmlformats.org/officeDocument/2006/relationships/customXml" Target="../ink/ink1833.xml"/><Relationship Id="rId137" Type="http://schemas.openxmlformats.org/officeDocument/2006/relationships/image" Target="../media/image1335.png"/><Relationship Id="rId158" Type="http://schemas.openxmlformats.org/officeDocument/2006/relationships/customXml" Target="../ink/ink1854.xml"/><Relationship Id="rId272" Type="http://schemas.openxmlformats.org/officeDocument/2006/relationships/customXml" Target="../ink/ink1911.xml"/><Relationship Id="rId293" Type="http://schemas.openxmlformats.org/officeDocument/2006/relationships/image" Target="../media/image1418.png"/><Relationship Id="rId20" Type="http://schemas.openxmlformats.org/officeDocument/2006/relationships/customXml" Target="../ink/ink1785.xml"/><Relationship Id="rId41" Type="http://schemas.openxmlformats.org/officeDocument/2006/relationships/image" Target="../media/image1282.png"/><Relationship Id="rId62" Type="http://schemas.openxmlformats.org/officeDocument/2006/relationships/customXml" Target="../ink/ink1806.xml"/><Relationship Id="rId83" Type="http://schemas.openxmlformats.org/officeDocument/2006/relationships/image" Target="../media/image1305.png"/><Relationship Id="rId88" Type="http://schemas.openxmlformats.org/officeDocument/2006/relationships/customXml" Target="../ink/ink1819.xml"/><Relationship Id="rId111" Type="http://schemas.openxmlformats.org/officeDocument/2006/relationships/image" Target="../media/image1321.png"/><Relationship Id="rId132" Type="http://schemas.openxmlformats.org/officeDocument/2006/relationships/customXml" Target="../ink/ink1841.xml"/><Relationship Id="rId153" Type="http://schemas.openxmlformats.org/officeDocument/2006/relationships/image" Target="../media/image1344.png"/><Relationship Id="rId174" Type="http://schemas.openxmlformats.org/officeDocument/2006/relationships/customXml" Target="../ink/ink1862.xml"/><Relationship Id="rId179" Type="http://schemas.openxmlformats.org/officeDocument/2006/relationships/image" Target="../media/image1358.png"/><Relationship Id="rId195" Type="http://schemas.openxmlformats.org/officeDocument/2006/relationships/image" Target="../media/image1367.png"/><Relationship Id="rId209" Type="http://schemas.openxmlformats.org/officeDocument/2006/relationships/image" Target="../media/image1374.png"/><Relationship Id="rId190" Type="http://schemas.openxmlformats.org/officeDocument/2006/relationships/customXml" Target="../ink/ink1870.xml"/><Relationship Id="rId204" Type="http://schemas.openxmlformats.org/officeDocument/2006/relationships/customXml" Target="../ink/ink1877.xml"/><Relationship Id="rId220" Type="http://schemas.openxmlformats.org/officeDocument/2006/relationships/customXml" Target="../ink/ink1885.xml"/><Relationship Id="rId225" Type="http://schemas.openxmlformats.org/officeDocument/2006/relationships/image" Target="../media/image1382.png"/><Relationship Id="rId241" Type="http://schemas.openxmlformats.org/officeDocument/2006/relationships/image" Target="../media/image1390.png"/><Relationship Id="rId246" Type="http://schemas.openxmlformats.org/officeDocument/2006/relationships/customXml" Target="../ink/ink1898.xml"/><Relationship Id="rId267" Type="http://schemas.openxmlformats.org/officeDocument/2006/relationships/image" Target="../media/image1404.png"/><Relationship Id="rId288" Type="http://schemas.openxmlformats.org/officeDocument/2006/relationships/customXml" Target="../ink/ink1919.xml"/><Relationship Id="rId15" Type="http://schemas.openxmlformats.org/officeDocument/2006/relationships/image" Target="../media/image1268.png"/><Relationship Id="rId36" Type="http://schemas.openxmlformats.org/officeDocument/2006/relationships/customXml" Target="../ink/ink1793.xml"/><Relationship Id="rId57" Type="http://schemas.openxmlformats.org/officeDocument/2006/relationships/image" Target="../media/image1291.png"/><Relationship Id="rId106" Type="http://schemas.openxmlformats.org/officeDocument/2006/relationships/customXml" Target="../ink/ink1828.xml"/><Relationship Id="rId127" Type="http://schemas.openxmlformats.org/officeDocument/2006/relationships/image" Target="../media/image1329.png"/><Relationship Id="rId262" Type="http://schemas.openxmlformats.org/officeDocument/2006/relationships/customXml" Target="../ink/ink1906.xml"/><Relationship Id="rId283" Type="http://schemas.openxmlformats.org/officeDocument/2006/relationships/image" Target="../media/image1413.png"/><Relationship Id="rId10" Type="http://schemas.openxmlformats.org/officeDocument/2006/relationships/customXml" Target="../ink/ink1780.xml"/><Relationship Id="rId31" Type="http://schemas.openxmlformats.org/officeDocument/2006/relationships/image" Target="../media/image1276.png"/><Relationship Id="rId52" Type="http://schemas.openxmlformats.org/officeDocument/2006/relationships/customXml" Target="../ink/ink1801.xml"/><Relationship Id="rId73" Type="http://schemas.openxmlformats.org/officeDocument/2006/relationships/image" Target="../media/image1299.png"/><Relationship Id="rId78" Type="http://schemas.openxmlformats.org/officeDocument/2006/relationships/customXml" Target="../ink/ink1814.xml"/><Relationship Id="rId94" Type="http://schemas.openxmlformats.org/officeDocument/2006/relationships/customXml" Target="../ink/ink1822.xml"/><Relationship Id="rId99" Type="http://schemas.openxmlformats.org/officeDocument/2006/relationships/image" Target="../media/image1314.png"/><Relationship Id="rId101" Type="http://schemas.openxmlformats.org/officeDocument/2006/relationships/image" Target="../media/image1315.png"/><Relationship Id="rId122" Type="http://schemas.openxmlformats.org/officeDocument/2006/relationships/customXml" Target="../ink/ink1836.xml"/><Relationship Id="rId143" Type="http://schemas.openxmlformats.org/officeDocument/2006/relationships/image" Target="../media/image1338.png"/><Relationship Id="rId148" Type="http://schemas.openxmlformats.org/officeDocument/2006/relationships/customXml" Target="../ink/ink1849.xml"/><Relationship Id="rId164" Type="http://schemas.openxmlformats.org/officeDocument/2006/relationships/customXml" Target="../ink/ink1857.xml"/><Relationship Id="rId169" Type="http://schemas.openxmlformats.org/officeDocument/2006/relationships/image" Target="../media/image1353.png"/><Relationship Id="rId185" Type="http://schemas.openxmlformats.org/officeDocument/2006/relationships/image" Target="../media/image1362.png"/><Relationship Id="rId4" Type="http://schemas.openxmlformats.org/officeDocument/2006/relationships/customXml" Target="../ink/ink1777.xml"/><Relationship Id="rId9" Type="http://schemas.openxmlformats.org/officeDocument/2006/relationships/image" Target="../media/image1265.png"/><Relationship Id="rId180" Type="http://schemas.openxmlformats.org/officeDocument/2006/relationships/customXml" Target="../ink/ink1865.xml"/><Relationship Id="rId210" Type="http://schemas.openxmlformats.org/officeDocument/2006/relationships/customXml" Target="../ink/ink1880.xml"/><Relationship Id="rId215" Type="http://schemas.openxmlformats.org/officeDocument/2006/relationships/image" Target="../media/image1377.png"/><Relationship Id="rId236" Type="http://schemas.openxmlformats.org/officeDocument/2006/relationships/customXml" Target="../ink/ink1893.xml"/><Relationship Id="rId257" Type="http://schemas.openxmlformats.org/officeDocument/2006/relationships/image" Target="../media/image1398.png"/><Relationship Id="rId278" Type="http://schemas.openxmlformats.org/officeDocument/2006/relationships/customXml" Target="../ink/ink1914.xml"/><Relationship Id="rId26" Type="http://schemas.openxmlformats.org/officeDocument/2006/relationships/customXml" Target="../ink/ink1788.xml"/><Relationship Id="rId231" Type="http://schemas.openxmlformats.org/officeDocument/2006/relationships/image" Target="../media/image1385.png"/><Relationship Id="rId252" Type="http://schemas.openxmlformats.org/officeDocument/2006/relationships/customXml" Target="../ink/ink1901.xml"/><Relationship Id="rId273" Type="http://schemas.openxmlformats.org/officeDocument/2006/relationships/image" Target="../media/image1407.png"/><Relationship Id="rId294" Type="http://schemas.openxmlformats.org/officeDocument/2006/relationships/customXml" Target="../ink/ink1922.xml"/><Relationship Id="rId47" Type="http://schemas.openxmlformats.org/officeDocument/2006/relationships/image" Target="../media/image1285.png"/><Relationship Id="rId68" Type="http://schemas.openxmlformats.org/officeDocument/2006/relationships/customXml" Target="../ink/ink1809.xml"/><Relationship Id="rId89" Type="http://schemas.openxmlformats.org/officeDocument/2006/relationships/image" Target="../media/image1308.png"/><Relationship Id="rId112" Type="http://schemas.openxmlformats.org/officeDocument/2006/relationships/customXml" Target="../ink/ink1831.xml"/><Relationship Id="rId133" Type="http://schemas.openxmlformats.org/officeDocument/2006/relationships/image" Target="../media/image1333.png"/><Relationship Id="rId154" Type="http://schemas.openxmlformats.org/officeDocument/2006/relationships/customXml" Target="../ink/ink1852.xml"/><Relationship Id="rId175" Type="http://schemas.openxmlformats.org/officeDocument/2006/relationships/image" Target="../media/image1356.png"/><Relationship Id="rId196" Type="http://schemas.openxmlformats.org/officeDocument/2006/relationships/customXml" Target="../ink/ink1873.xml"/><Relationship Id="rId200" Type="http://schemas.openxmlformats.org/officeDocument/2006/relationships/customXml" Target="../ink/ink1875.xml"/><Relationship Id="rId16" Type="http://schemas.openxmlformats.org/officeDocument/2006/relationships/customXml" Target="../ink/ink1783.xml"/><Relationship Id="rId221" Type="http://schemas.openxmlformats.org/officeDocument/2006/relationships/image" Target="../media/image1380.png"/><Relationship Id="rId242" Type="http://schemas.openxmlformats.org/officeDocument/2006/relationships/customXml" Target="../ink/ink1896.xml"/><Relationship Id="rId263" Type="http://schemas.openxmlformats.org/officeDocument/2006/relationships/image" Target="../media/image1402.png"/><Relationship Id="rId284" Type="http://schemas.openxmlformats.org/officeDocument/2006/relationships/customXml" Target="../ink/ink1917.xml"/><Relationship Id="rId37" Type="http://schemas.openxmlformats.org/officeDocument/2006/relationships/image" Target="../media/image1279.png"/><Relationship Id="rId58" Type="http://schemas.openxmlformats.org/officeDocument/2006/relationships/customXml" Target="../ink/ink1804.xml"/><Relationship Id="rId79" Type="http://schemas.openxmlformats.org/officeDocument/2006/relationships/image" Target="../media/image1303.png"/><Relationship Id="rId102" Type="http://schemas.openxmlformats.org/officeDocument/2006/relationships/customXml" Target="../ink/ink1826.xml"/><Relationship Id="rId123" Type="http://schemas.openxmlformats.org/officeDocument/2006/relationships/image" Target="../media/image1327.png"/><Relationship Id="rId144" Type="http://schemas.openxmlformats.org/officeDocument/2006/relationships/customXml" Target="../ink/ink1847.xml"/><Relationship Id="rId90" Type="http://schemas.openxmlformats.org/officeDocument/2006/relationships/customXml" Target="../ink/ink1820.xml"/><Relationship Id="rId165" Type="http://schemas.openxmlformats.org/officeDocument/2006/relationships/image" Target="../media/image1351.png"/><Relationship Id="rId186" Type="http://schemas.openxmlformats.org/officeDocument/2006/relationships/customXml" Target="../ink/ink1868.xml"/><Relationship Id="rId211" Type="http://schemas.openxmlformats.org/officeDocument/2006/relationships/image" Target="../media/image1375.png"/><Relationship Id="rId232" Type="http://schemas.openxmlformats.org/officeDocument/2006/relationships/customXml" Target="../ink/ink1891.xml"/><Relationship Id="rId253" Type="http://schemas.openxmlformats.org/officeDocument/2006/relationships/image" Target="../media/image1396.png"/><Relationship Id="rId274" Type="http://schemas.openxmlformats.org/officeDocument/2006/relationships/customXml" Target="../ink/ink1912.xml"/><Relationship Id="rId295" Type="http://schemas.openxmlformats.org/officeDocument/2006/relationships/image" Target="../media/image1419.png"/><Relationship Id="rId27" Type="http://schemas.openxmlformats.org/officeDocument/2006/relationships/image" Target="../media/image1274.png"/><Relationship Id="rId48" Type="http://schemas.openxmlformats.org/officeDocument/2006/relationships/customXml" Target="../ink/ink1799.xml"/><Relationship Id="rId69" Type="http://schemas.openxmlformats.org/officeDocument/2006/relationships/image" Target="../media/image1297.png"/><Relationship Id="rId113" Type="http://schemas.openxmlformats.org/officeDocument/2006/relationships/image" Target="../media/image1322.png"/><Relationship Id="rId134" Type="http://schemas.openxmlformats.org/officeDocument/2006/relationships/customXml" Target="../ink/ink1842.xml"/><Relationship Id="rId80" Type="http://schemas.openxmlformats.org/officeDocument/2006/relationships/customXml" Target="../ink/ink1815.xml"/><Relationship Id="rId155" Type="http://schemas.openxmlformats.org/officeDocument/2006/relationships/image" Target="../media/image1345.png"/><Relationship Id="rId176" Type="http://schemas.openxmlformats.org/officeDocument/2006/relationships/customXml" Target="../ink/ink1863.xml"/><Relationship Id="rId197" Type="http://schemas.openxmlformats.org/officeDocument/2006/relationships/image" Target="../media/image1368.png"/><Relationship Id="rId201" Type="http://schemas.openxmlformats.org/officeDocument/2006/relationships/image" Target="../media/image1370.png"/><Relationship Id="rId222" Type="http://schemas.openxmlformats.org/officeDocument/2006/relationships/customXml" Target="../ink/ink1886.xml"/><Relationship Id="rId243" Type="http://schemas.openxmlformats.org/officeDocument/2006/relationships/image" Target="../media/image1391.png"/><Relationship Id="rId264" Type="http://schemas.openxmlformats.org/officeDocument/2006/relationships/customXml" Target="../ink/ink1907.xml"/><Relationship Id="rId285" Type="http://schemas.openxmlformats.org/officeDocument/2006/relationships/image" Target="../media/image1414.png"/><Relationship Id="rId17" Type="http://schemas.openxmlformats.org/officeDocument/2006/relationships/image" Target="../media/image1269.png"/><Relationship Id="rId38" Type="http://schemas.openxmlformats.org/officeDocument/2006/relationships/customXml" Target="../ink/ink1794.xml"/><Relationship Id="rId59" Type="http://schemas.openxmlformats.org/officeDocument/2006/relationships/image" Target="../media/image1292.png"/><Relationship Id="rId103" Type="http://schemas.openxmlformats.org/officeDocument/2006/relationships/image" Target="../media/image1316.png"/><Relationship Id="rId124" Type="http://schemas.openxmlformats.org/officeDocument/2006/relationships/customXml" Target="../ink/ink1837.xml"/><Relationship Id="rId70" Type="http://schemas.openxmlformats.org/officeDocument/2006/relationships/customXml" Target="../ink/ink1810.xml"/><Relationship Id="rId91" Type="http://schemas.openxmlformats.org/officeDocument/2006/relationships/image" Target="../media/image1309.png"/><Relationship Id="rId145" Type="http://schemas.openxmlformats.org/officeDocument/2006/relationships/image" Target="../media/image1339.png"/><Relationship Id="rId166" Type="http://schemas.openxmlformats.org/officeDocument/2006/relationships/customXml" Target="../ink/ink1858.xml"/><Relationship Id="rId187" Type="http://schemas.openxmlformats.org/officeDocument/2006/relationships/image" Target="../media/image1363.png"/><Relationship Id="rId1" Type="http://schemas.openxmlformats.org/officeDocument/2006/relationships/slideLayout" Target="../slideLayouts/slideLayout12.xml"/><Relationship Id="rId212" Type="http://schemas.openxmlformats.org/officeDocument/2006/relationships/customXml" Target="../ink/ink1881.xml"/><Relationship Id="rId233" Type="http://schemas.openxmlformats.org/officeDocument/2006/relationships/image" Target="../media/image1386.png"/><Relationship Id="rId254" Type="http://schemas.openxmlformats.org/officeDocument/2006/relationships/customXml" Target="../ink/ink1902.xml"/><Relationship Id="rId28" Type="http://schemas.openxmlformats.org/officeDocument/2006/relationships/customXml" Target="../ink/ink1789.xml"/><Relationship Id="rId49" Type="http://schemas.openxmlformats.org/officeDocument/2006/relationships/image" Target="../media/image1286.png"/><Relationship Id="rId114" Type="http://schemas.openxmlformats.org/officeDocument/2006/relationships/customXml" Target="../ink/ink1832.xml"/><Relationship Id="rId275" Type="http://schemas.openxmlformats.org/officeDocument/2006/relationships/image" Target="../media/image1408.png"/><Relationship Id="rId296" Type="http://schemas.openxmlformats.org/officeDocument/2006/relationships/customXml" Target="../ink/ink1923.xml"/><Relationship Id="rId60" Type="http://schemas.openxmlformats.org/officeDocument/2006/relationships/customXml" Target="../ink/ink1805.xml"/><Relationship Id="rId81" Type="http://schemas.openxmlformats.org/officeDocument/2006/relationships/image" Target="../media/image1304.png"/><Relationship Id="rId135" Type="http://schemas.openxmlformats.org/officeDocument/2006/relationships/image" Target="../media/image1334.png"/><Relationship Id="rId156" Type="http://schemas.openxmlformats.org/officeDocument/2006/relationships/customXml" Target="../ink/ink1853.xml"/><Relationship Id="rId177" Type="http://schemas.openxmlformats.org/officeDocument/2006/relationships/image" Target="../media/image1357.png"/><Relationship Id="rId198" Type="http://schemas.openxmlformats.org/officeDocument/2006/relationships/customXml" Target="../ink/ink1874.xml"/><Relationship Id="rId202" Type="http://schemas.openxmlformats.org/officeDocument/2006/relationships/customXml" Target="../ink/ink1876.xml"/><Relationship Id="rId223" Type="http://schemas.openxmlformats.org/officeDocument/2006/relationships/image" Target="../media/image1381.png"/><Relationship Id="rId244" Type="http://schemas.openxmlformats.org/officeDocument/2006/relationships/customXml" Target="../ink/ink1897.xml"/><Relationship Id="rId18" Type="http://schemas.openxmlformats.org/officeDocument/2006/relationships/customXml" Target="../ink/ink1784.xml"/><Relationship Id="rId39" Type="http://schemas.openxmlformats.org/officeDocument/2006/relationships/image" Target="../media/image1281.png"/><Relationship Id="rId265" Type="http://schemas.openxmlformats.org/officeDocument/2006/relationships/image" Target="../media/image1403.png"/><Relationship Id="rId286" Type="http://schemas.openxmlformats.org/officeDocument/2006/relationships/customXml" Target="../ink/ink1918.xml"/><Relationship Id="rId50" Type="http://schemas.openxmlformats.org/officeDocument/2006/relationships/customXml" Target="../ink/ink1800.xml"/><Relationship Id="rId104" Type="http://schemas.openxmlformats.org/officeDocument/2006/relationships/customXml" Target="../ink/ink1827.xml"/><Relationship Id="rId125" Type="http://schemas.openxmlformats.org/officeDocument/2006/relationships/image" Target="../media/image1328.png"/><Relationship Id="rId146" Type="http://schemas.openxmlformats.org/officeDocument/2006/relationships/customXml" Target="../ink/ink1848.xml"/><Relationship Id="rId167" Type="http://schemas.openxmlformats.org/officeDocument/2006/relationships/image" Target="../media/image1352.png"/><Relationship Id="rId188" Type="http://schemas.openxmlformats.org/officeDocument/2006/relationships/customXml" Target="../ink/ink1869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.xml"/><Relationship Id="rId18" Type="http://schemas.openxmlformats.org/officeDocument/2006/relationships/image" Target="../media/image9.png"/><Relationship Id="rId26" Type="http://schemas.openxmlformats.org/officeDocument/2006/relationships/image" Target="../media/image13.png"/><Relationship Id="rId39" Type="http://schemas.openxmlformats.org/officeDocument/2006/relationships/customXml" Target="../ink/ink15.xml"/><Relationship Id="rId21" Type="http://schemas.openxmlformats.org/officeDocument/2006/relationships/customXml" Target="../ink/ink6.xml"/><Relationship Id="rId34" Type="http://schemas.openxmlformats.org/officeDocument/2006/relationships/image" Target="../media/image17.png"/><Relationship Id="rId42" Type="http://schemas.openxmlformats.org/officeDocument/2006/relationships/image" Target="../media/image21.png"/><Relationship Id="rId47" Type="http://schemas.openxmlformats.org/officeDocument/2006/relationships/customXml" Target="../ink/ink19.xml"/><Relationship Id="rId50" Type="http://schemas.openxmlformats.org/officeDocument/2006/relationships/image" Target="../media/image25.png"/><Relationship Id="rId55" Type="http://schemas.openxmlformats.org/officeDocument/2006/relationships/customXml" Target="../ink/ink2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png"/><Relationship Id="rId20" Type="http://schemas.openxmlformats.org/officeDocument/2006/relationships/image" Target="../media/image10.png"/><Relationship Id="rId29" Type="http://schemas.openxmlformats.org/officeDocument/2006/relationships/customXml" Target="../ink/ink10.xml"/><Relationship Id="rId41" Type="http://schemas.openxmlformats.org/officeDocument/2006/relationships/customXml" Target="../ink/ink16.xml"/><Relationship Id="rId54" Type="http://schemas.openxmlformats.org/officeDocument/2006/relationships/image" Target="../media/image27.png"/><Relationship Id="rId62" Type="http://schemas.openxmlformats.org/officeDocument/2006/relationships/image" Target="../media/image31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customXml" Target="../ink/ink1.xml"/><Relationship Id="rId24" Type="http://schemas.openxmlformats.org/officeDocument/2006/relationships/image" Target="../media/image12.png"/><Relationship Id="rId32" Type="http://schemas.openxmlformats.org/officeDocument/2006/relationships/image" Target="../media/image16.png"/><Relationship Id="rId37" Type="http://schemas.openxmlformats.org/officeDocument/2006/relationships/customXml" Target="../ink/ink14.xml"/><Relationship Id="rId40" Type="http://schemas.openxmlformats.org/officeDocument/2006/relationships/image" Target="../media/image20.png"/><Relationship Id="rId45" Type="http://schemas.openxmlformats.org/officeDocument/2006/relationships/customXml" Target="../ink/ink18.xml"/><Relationship Id="rId53" Type="http://schemas.openxmlformats.org/officeDocument/2006/relationships/customXml" Target="../ink/ink22.xml"/><Relationship Id="rId58" Type="http://schemas.openxmlformats.org/officeDocument/2006/relationships/image" Target="../media/image29.png"/><Relationship Id="rId5" Type="http://schemas.openxmlformats.org/officeDocument/2006/relationships/oleObject" Target="../embeddings/oleObject2.bin"/><Relationship Id="rId15" Type="http://schemas.openxmlformats.org/officeDocument/2006/relationships/customXml" Target="../ink/ink3.xml"/><Relationship Id="rId23" Type="http://schemas.openxmlformats.org/officeDocument/2006/relationships/customXml" Target="../ink/ink7.xml"/><Relationship Id="rId28" Type="http://schemas.openxmlformats.org/officeDocument/2006/relationships/image" Target="../media/image14.png"/><Relationship Id="rId36" Type="http://schemas.openxmlformats.org/officeDocument/2006/relationships/image" Target="../media/image18.png"/><Relationship Id="rId49" Type="http://schemas.openxmlformats.org/officeDocument/2006/relationships/customXml" Target="../ink/ink20.xml"/><Relationship Id="rId57" Type="http://schemas.openxmlformats.org/officeDocument/2006/relationships/customXml" Target="../ink/ink24.xml"/><Relationship Id="rId61" Type="http://schemas.openxmlformats.org/officeDocument/2006/relationships/customXml" Target="../ink/ink26.xml"/><Relationship Id="rId10" Type="http://schemas.openxmlformats.org/officeDocument/2006/relationships/image" Target="../media/image5.wmf"/><Relationship Id="rId19" Type="http://schemas.openxmlformats.org/officeDocument/2006/relationships/customXml" Target="../ink/ink5.xml"/><Relationship Id="rId31" Type="http://schemas.openxmlformats.org/officeDocument/2006/relationships/customXml" Target="../ink/ink11.xml"/><Relationship Id="rId44" Type="http://schemas.openxmlformats.org/officeDocument/2006/relationships/image" Target="../media/image22.png"/><Relationship Id="rId52" Type="http://schemas.openxmlformats.org/officeDocument/2006/relationships/image" Target="../media/image26.png"/><Relationship Id="rId60" Type="http://schemas.openxmlformats.org/officeDocument/2006/relationships/image" Target="../media/image30.png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png"/><Relationship Id="rId22" Type="http://schemas.openxmlformats.org/officeDocument/2006/relationships/image" Target="../media/image11.png"/><Relationship Id="rId27" Type="http://schemas.openxmlformats.org/officeDocument/2006/relationships/customXml" Target="../ink/ink9.xml"/><Relationship Id="rId30" Type="http://schemas.openxmlformats.org/officeDocument/2006/relationships/image" Target="../media/image15.png"/><Relationship Id="rId35" Type="http://schemas.openxmlformats.org/officeDocument/2006/relationships/customXml" Target="../ink/ink13.xml"/><Relationship Id="rId43" Type="http://schemas.openxmlformats.org/officeDocument/2006/relationships/customXml" Target="../ink/ink17.xml"/><Relationship Id="rId48" Type="http://schemas.openxmlformats.org/officeDocument/2006/relationships/image" Target="../media/image24.png"/><Relationship Id="rId56" Type="http://schemas.openxmlformats.org/officeDocument/2006/relationships/image" Target="../media/image28.png"/><Relationship Id="rId8" Type="http://schemas.openxmlformats.org/officeDocument/2006/relationships/image" Target="../media/image4.wmf"/><Relationship Id="rId51" Type="http://schemas.openxmlformats.org/officeDocument/2006/relationships/customXml" Target="../ink/ink21.xml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.png"/><Relationship Id="rId17" Type="http://schemas.openxmlformats.org/officeDocument/2006/relationships/customXml" Target="../ink/ink4.xml"/><Relationship Id="rId25" Type="http://schemas.openxmlformats.org/officeDocument/2006/relationships/customXml" Target="../ink/ink8.xml"/><Relationship Id="rId33" Type="http://schemas.openxmlformats.org/officeDocument/2006/relationships/customXml" Target="../ink/ink12.xml"/><Relationship Id="rId38" Type="http://schemas.openxmlformats.org/officeDocument/2006/relationships/image" Target="../media/image19.png"/><Relationship Id="rId46" Type="http://schemas.openxmlformats.org/officeDocument/2006/relationships/image" Target="../media/image23.png"/><Relationship Id="rId59" Type="http://schemas.openxmlformats.org/officeDocument/2006/relationships/customXml" Target="../ink/ink2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2.xml"/><Relationship Id="rId18" Type="http://schemas.openxmlformats.org/officeDocument/2006/relationships/image" Target="../media/image40.png"/><Relationship Id="rId26" Type="http://schemas.openxmlformats.org/officeDocument/2006/relationships/image" Target="../media/image44.png"/><Relationship Id="rId39" Type="http://schemas.openxmlformats.org/officeDocument/2006/relationships/customXml" Target="../ink/ink45.xml"/><Relationship Id="rId21" Type="http://schemas.openxmlformats.org/officeDocument/2006/relationships/customXml" Target="../ink/ink36.xml"/><Relationship Id="rId34" Type="http://schemas.openxmlformats.org/officeDocument/2006/relationships/image" Target="../media/image48.png"/><Relationship Id="rId42" Type="http://schemas.openxmlformats.org/officeDocument/2006/relationships/image" Target="../media/image52.png"/><Relationship Id="rId47" Type="http://schemas.openxmlformats.org/officeDocument/2006/relationships/customXml" Target="../ink/ink49.xml"/><Relationship Id="rId50" Type="http://schemas.openxmlformats.org/officeDocument/2006/relationships/image" Target="../media/image56.png"/><Relationship Id="rId55" Type="http://schemas.openxmlformats.org/officeDocument/2006/relationships/customXml" Target="../ink/ink53.xml"/><Relationship Id="rId63" Type="http://schemas.openxmlformats.org/officeDocument/2006/relationships/customXml" Target="../ink/ink57.xml"/><Relationship Id="rId68" Type="http://schemas.openxmlformats.org/officeDocument/2006/relationships/image" Target="../media/image65.png"/><Relationship Id="rId7" Type="http://schemas.openxmlformats.org/officeDocument/2006/relationships/customXml" Target="../ink/ink29.xml"/><Relationship Id="rId71" Type="http://schemas.openxmlformats.org/officeDocument/2006/relationships/customXml" Target="../ink/ink61.xml"/><Relationship Id="rId2" Type="http://schemas.openxmlformats.org/officeDocument/2006/relationships/customXml" Target="../ink/ink27.xml"/><Relationship Id="rId16" Type="http://schemas.openxmlformats.org/officeDocument/2006/relationships/image" Target="../media/image39.png"/><Relationship Id="rId29" Type="http://schemas.openxmlformats.org/officeDocument/2006/relationships/customXml" Target="../ink/ink40.xml"/><Relationship Id="rId11" Type="http://schemas.openxmlformats.org/officeDocument/2006/relationships/customXml" Target="../ink/ink31.xml"/><Relationship Id="rId24" Type="http://schemas.openxmlformats.org/officeDocument/2006/relationships/image" Target="../media/image43.png"/><Relationship Id="rId32" Type="http://schemas.openxmlformats.org/officeDocument/2006/relationships/image" Target="../media/image47.png"/><Relationship Id="rId37" Type="http://schemas.openxmlformats.org/officeDocument/2006/relationships/customXml" Target="../ink/ink44.xml"/><Relationship Id="rId40" Type="http://schemas.openxmlformats.org/officeDocument/2006/relationships/image" Target="../media/image51.png"/><Relationship Id="rId45" Type="http://schemas.openxmlformats.org/officeDocument/2006/relationships/customXml" Target="../ink/ink48.xml"/><Relationship Id="rId53" Type="http://schemas.openxmlformats.org/officeDocument/2006/relationships/customXml" Target="../ink/ink52.xml"/><Relationship Id="rId58" Type="http://schemas.openxmlformats.org/officeDocument/2006/relationships/image" Target="../media/image60.png"/><Relationship Id="rId66" Type="http://schemas.openxmlformats.org/officeDocument/2006/relationships/image" Target="../media/image64.png"/><Relationship Id="rId74" Type="http://schemas.openxmlformats.org/officeDocument/2006/relationships/image" Target="../media/image68.png"/><Relationship Id="rId5" Type="http://schemas.openxmlformats.org/officeDocument/2006/relationships/customXml" Target="../ink/ink28.xml"/><Relationship Id="rId15" Type="http://schemas.openxmlformats.org/officeDocument/2006/relationships/customXml" Target="../ink/ink33.xml"/><Relationship Id="rId23" Type="http://schemas.openxmlformats.org/officeDocument/2006/relationships/customXml" Target="../ink/ink37.xml"/><Relationship Id="rId28" Type="http://schemas.openxmlformats.org/officeDocument/2006/relationships/image" Target="../media/image45.png"/><Relationship Id="rId36" Type="http://schemas.openxmlformats.org/officeDocument/2006/relationships/image" Target="../media/image49.png"/><Relationship Id="rId49" Type="http://schemas.openxmlformats.org/officeDocument/2006/relationships/customXml" Target="../ink/ink50.xml"/><Relationship Id="rId57" Type="http://schemas.openxmlformats.org/officeDocument/2006/relationships/customXml" Target="../ink/ink54.xml"/><Relationship Id="rId61" Type="http://schemas.openxmlformats.org/officeDocument/2006/relationships/customXml" Target="../ink/ink56.xml"/><Relationship Id="rId10" Type="http://schemas.openxmlformats.org/officeDocument/2006/relationships/image" Target="../media/image36.png"/><Relationship Id="rId19" Type="http://schemas.openxmlformats.org/officeDocument/2006/relationships/customXml" Target="../ink/ink35.xml"/><Relationship Id="rId31" Type="http://schemas.openxmlformats.org/officeDocument/2006/relationships/customXml" Target="../ink/ink41.xml"/><Relationship Id="rId44" Type="http://schemas.openxmlformats.org/officeDocument/2006/relationships/image" Target="../media/image53.png"/><Relationship Id="rId52" Type="http://schemas.openxmlformats.org/officeDocument/2006/relationships/image" Target="../media/image57.png"/><Relationship Id="rId60" Type="http://schemas.openxmlformats.org/officeDocument/2006/relationships/image" Target="../media/image61.png"/><Relationship Id="rId65" Type="http://schemas.openxmlformats.org/officeDocument/2006/relationships/customXml" Target="../ink/ink58.xml"/><Relationship Id="rId73" Type="http://schemas.openxmlformats.org/officeDocument/2006/relationships/customXml" Target="../ink/ink62.xml"/><Relationship Id="rId4" Type="http://schemas.openxmlformats.org/officeDocument/2006/relationships/image" Target="../media/image33.png"/><Relationship Id="rId9" Type="http://schemas.openxmlformats.org/officeDocument/2006/relationships/customXml" Target="../ink/ink30.xml"/><Relationship Id="rId14" Type="http://schemas.openxmlformats.org/officeDocument/2006/relationships/image" Target="../media/image38.png"/><Relationship Id="rId22" Type="http://schemas.openxmlformats.org/officeDocument/2006/relationships/image" Target="../media/image42.png"/><Relationship Id="rId27" Type="http://schemas.openxmlformats.org/officeDocument/2006/relationships/customXml" Target="../ink/ink39.xml"/><Relationship Id="rId30" Type="http://schemas.openxmlformats.org/officeDocument/2006/relationships/image" Target="../media/image46.png"/><Relationship Id="rId35" Type="http://schemas.openxmlformats.org/officeDocument/2006/relationships/customXml" Target="../ink/ink43.xml"/><Relationship Id="rId43" Type="http://schemas.openxmlformats.org/officeDocument/2006/relationships/customXml" Target="../ink/ink47.xml"/><Relationship Id="rId48" Type="http://schemas.openxmlformats.org/officeDocument/2006/relationships/image" Target="../media/image55.png"/><Relationship Id="rId56" Type="http://schemas.openxmlformats.org/officeDocument/2006/relationships/image" Target="../media/image59.png"/><Relationship Id="rId64" Type="http://schemas.openxmlformats.org/officeDocument/2006/relationships/image" Target="../media/image63.png"/><Relationship Id="rId69" Type="http://schemas.openxmlformats.org/officeDocument/2006/relationships/customXml" Target="../ink/ink60.xml"/><Relationship Id="rId8" Type="http://schemas.openxmlformats.org/officeDocument/2006/relationships/image" Target="../media/image35.png"/><Relationship Id="rId51" Type="http://schemas.openxmlformats.org/officeDocument/2006/relationships/customXml" Target="../ink/ink51.xml"/><Relationship Id="rId72" Type="http://schemas.openxmlformats.org/officeDocument/2006/relationships/image" Target="../media/image67.png"/><Relationship Id="rId3" Type="http://schemas.openxmlformats.org/officeDocument/2006/relationships/image" Target="../media/image32.png"/><Relationship Id="rId12" Type="http://schemas.openxmlformats.org/officeDocument/2006/relationships/image" Target="../media/image37.png"/><Relationship Id="rId17" Type="http://schemas.openxmlformats.org/officeDocument/2006/relationships/customXml" Target="../ink/ink34.xml"/><Relationship Id="rId25" Type="http://schemas.openxmlformats.org/officeDocument/2006/relationships/customXml" Target="../ink/ink38.xml"/><Relationship Id="rId33" Type="http://schemas.openxmlformats.org/officeDocument/2006/relationships/customXml" Target="../ink/ink42.xml"/><Relationship Id="rId38" Type="http://schemas.openxmlformats.org/officeDocument/2006/relationships/image" Target="../media/image50.png"/><Relationship Id="rId46" Type="http://schemas.openxmlformats.org/officeDocument/2006/relationships/image" Target="../media/image54.png"/><Relationship Id="rId59" Type="http://schemas.openxmlformats.org/officeDocument/2006/relationships/customXml" Target="../ink/ink55.xml"/><Relationship Id="rId67" Type="http://schemas.openxmlformats.org/officeDocument/2006/relationships/customXml" Target="../ink/ink59.xml"/><Relationship Id="rId20" Type="http://schemas.openxmlformats.org/officeDocument/2006/relationships/image" Target="../media/image41.png"/><Relationship Id="rId41" Type="http://schemas.openxmlformats.org/officeDocument/2006/relationships/customXml" Target="../ink/ink46.xml"/><Relationship Id="rId54" Type="http://schemas.openxmlformats.org/officeDocument/2006/relationships/image" Target="../media/image58.png"/><Relationship Id="rId62" Type="http://schemas.openxmlformats.org/officeDocument/2006/relationships/image" Target="../media/image62.png"/><Relationship Id="rId70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423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7.png"/><Relationship Id="rId2" Type="http://schemas.openxmlformats.org/officeDocument/2006/relationships/image" Target="../media/image142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66.xml"/><Relationship Id="rId13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1.png"/><Relationship Id="rId12" Type="http://schemas.openxmlformats.org/officeDocument/2006/relationships/customXml" Target="../ink/ink68.xml"/><Relationship Id="rId2" Type="http://schemas.openxmlformats.org/officeDocument/2006/relationships/customXml" Target="../ink/ink63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65.xml"/><Relationship Id="rId11" Type="http://schemas.openxmlformats.org/officeDocument/2006/relationships/image" Target="../media/image73.png"/><Relationship Id="rId5" Type="http://schemas.openxmlformats.org/officeDocument/2006/relationships/image" Target="../media/image70.png"/><Relationship Id="rId10" Type="http://schemas.openxmlformats.org/officeDocument/2006/relationships/customXml" Target="../ink/ink67.xml"/><Relationship Id="rId4" Type="http://schemas.openxmlformats.org/officeDocument/2006/relationships/customXml" Target="../ink/ink64.xml"/><Relationship Id="rId9" Type="http://schemas.openxmlformats.org/officeDocument/2006/relationships/image" Target="../media/image7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9.png"/><Relationship Id="rId2" Type="http://schemas.openxmlformats.org/officeDocument/2006/relationships/image" Target="../media/image14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3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33.png"/><Relationship Id="rId4" Type="http://schemas.openxmlformats.org/officeDocument/2006/relationships/image" Target="../media/image1432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4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35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43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437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customXml" Target="../ink/ink72.xml"/><Relationship Id="rId18" Type="http://schemas.openxmlformats.org/officeDocument/2006/relationships/image" Target="../media/image82.png"/><Relationship Id="rId26" Type="http://schemas.openxmlformats.org/officeDocument/2006/relationships/image" Target="../media/image86.png"/><Relationship Id="rId3" Type="http://schemas.openxmlformats.org/officeDocument/2006/relationships/oleObject" Target="../embeddings/oleObject5.bin"/><Relationship Id="rId21" Type="http://schemas.openxmlformats.org/officeDocument/2006/relationships/customXml" Target="../ink/ink76.xml"/><Relationship Id="rId7" Type="http://schemas.openxmlformats.org/officeDocument/2006/relationships/customXml" Target="../ink/ink69.xml"/><Relationship Id="rId12" Type="http://schemas.openxmlformats.org/officeDocument/2006/relationships/image" Target="../media/image79.png"/><Relationship Id="rId17" Type="http://schemas.openxmlformats.org/officeDocument/2006/relationships/customXml" Target="../ink/ink74.xml"/><Relationship Id="rId25" Type="http://schemas.openxmlformats.org/officeDocument/2006/relationships/customXml" Target="../ink/ink78.xml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1.png"/><Relationship Id="rId20" Type="http://schemas.openxmlformats.org/officeDocument/2006/relationships/image" Target="../media/image83.png"/><Relationship Id="rId29" Type="http://schemas.openxmlformats.org/officeDocument/2006/relationships/customXml" Target="../ink/ink8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6.wmf"/><Relationship Id="rId11" Type="http://schemas.openxmlformats.org/officeDocument/2006/relationships/customXml" Target="../ink/ink71.xml"/><Relationship Id="rId24" Type="http://schemas.openxmlformats.org/officeDocument/2006/relationships/image" Target="../media/image85.png"/><Relationship Id="rId5" Type="http://schemas.openxmlformats.org/officeDocument/2006/relationships/oleObject" Target="../embeddings/oleObject6.bin"/><Relationship Id="rId15" Type="http://schemas.openxmlformats.org/officeDocument/2006/relationships/customXml" Target="../ink/ink73.xml"/><Relationship Id="rId23" Type="http://schemas.openxmlformats.org/officeDocument/2006/relationships/customXml" Target="../ink/ink77.xml"/><Relationship Id="rId28" Type="http://schemas.openxmlformats.org/officeDocument/2006/relationships/image" Target="../media/image87.png"/><Relationship Id="rId10" Type="http://schemas.openxmlformats.org/officeDocument/2006/relationships/image" Target="../media/image78.png"/><Relationship Id="rId19" Type="http://schemas.openxmlformats.org/officeDocument/2006/relationships/customXml" Target="../ink/ink75.xml"/><Relationship Id="rId4" Type="http://schemas.openxmlformats.org/officeDocument/2006/relationships/image" Target="../media/image75.wmf"/><Relationship Id="rId9" Type="http://schemas.openxmlformats.org/officeDocument/2006/relationships/customXml" Target="../ink/ink70.xml"/><Relationship Id="rId14" Type="http://schemas.openxmlformats.org/officeDocument/2006/relationships/image" Target="../media/image80.png"/><Relationship Id="rId22" Type="http://schemas.openxmlformats.org/officeDocument/2006/relationships/image" Target="../media/image84.png"/><Relationship Id="rId27" Type="http://schemas.openxmlformats.org/officeDocument/2006/relationships/customXml" Target="../ink/ink79.xml"/><Relationship Id="rId30" Type="http://schemas.openxmlformats.org/officeDocument/2006/relationships/image" Target="../media/image8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438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439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1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2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81.xml"/><Relationship Id="rId13" Type="http://schemas.openxmlformats.org/officeDocument/2006/relationships/image" Target="../media/image94.png"/><Relationship Id="rId3" Type="http://schemas.openxmlformats.org/officeDocument/2006/relationships/image" Target="../media/image91.png"/><Relationship Id="rId7" Type="http://schemas.openxmlformats.org/officeDocument/2006/relationships/image" Target="../media/image90.wmf"/><Relationship Id="rId12" Type="http://schemas.openxmlformats.org/officeDocument/2006/relationships/customXml" Target="../ink/ink83.xml"/><Relationship Id="rId17" Type="http://schemas.openxmlformats.org/officeDocument/2006/relationships/image" Target="../media/image96.png"/><Relationship Id="rId2" Type="http://schemas.openxmlformats.org/officeDocument/2006/relationships/slideLayout" Target="../slideLayouts/slideLayout12.xml"/><Relationship Id="rId16" Type="http://schemas.openxmlformats.org/officeDocument/2006/relationships/customXml" Target="../ink/ink8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3.png"/><Relationship Id="rId5" Type="http://schemas.openxmlformats.org/officeDocument/2006/relationships/image" Target="../media/image89.wmf"/><Relationship Id="rId15" Type="http://schemas.openxmlformats.org/officeDocument/2006/relationships/image" Target="../media/image95.png"/><Relationship Id="rId10" Type="http://schemas.openxmlformats.org/officeDocument/2006/relationships/customXml" Target="../ink/ink82.xml"/><Relationship Id="rId4" Type="http://schemas.openxmlformats.org/officeDocument/2006/relationships/oleObject" Target="../embeddings/oleObject7.bin"/><Relationship Id="rId9" Type="http://schemas.openxmlformats.org/officeDocument/2006/relationships/image" Target="../media/image92.png"/><Relationship Id="rId14" Type="http://schemas.openxmlformats.org/officeDocument/2006/relationships/customXml" Target="../ink/ink8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customXml" Target="../ink/ink90.xml"/><Relationship Id="rId18" Type="http://schemas.openxmlformats.org/officeDocument/2006/relationships/image" Target="../media/image104.png"/><Relationship Id="rId3" Type="http://schemas.openxmlformats.org/officeDocument/2006/relationships/oleObject" Target="../embeddings/oleObject9.bin"/><Relationship Id="rId7" Type="http://schemas.openxmlformats.org/officeDocument/2006/relationships/customXml" Target="../ink/ink87.xml"/><Relationship Id="rId12" Type="http://schemas.openxmlformats.org/officeDocument/2006/relationships/image" Target="../media/image101.png"/><Relationship Id="rId17" Type="http://schemas.openxmlformats.org/officeDocument/2006/relationships/customXml" Target="../ink/ink9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png"/><Relationship Id="rId20" Type="http://schemas.openxmlformats.org/officeDocument/2006/relationships/image" Target="../media/image105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98.png"/><Relationship Id="rId11" Type="http://schemas.openxmlformats.org/officeDocument/2006/relationships/customXml" Target="../ink/ink89.xml"/><Relationship Id="rId5" Type="http://schemas.openxmlformats.org/officeDocument/2006/relationships/customXml" Target="../ink/ink86.xml"/><Relationship Id="rId15" Type="http://schemas.openxmlformats.org/officeDocument/2006/relationships/customXml" Target="../ink/ink91.xml"/><Relationship Id="rId10" Type="http://schemas.openxmlformats.org/officeDocument/2006/relationships/image" Target="../media/image100.png"/><Relationship Id="rId19" Type="http://schemas.openxmlformats.org/officeDocument/2006/relationships/customXml" Target="../ink/ink93.xml"/><Relationship Id="rId4" Type="http://schemas.openxmlformats.org/officeDocument/2006/relationships/image" Target="../media/image97.wmf"/><Relationship Id="rId9" Type="http://schemas.openxmlformats.org/officeDocument/2006/relationships/customXml" Target="../ink/ink88.xml"/><Relationship Id="rId14" Type="http://schemas.openxmlformats.org/officeDocument/2006/relationships/image" Target="../media/image10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7" Type="http://schemas.openxmlformats.org/officeDocument/2006/relationships/image" Target="../media/image108.png"/><Relationship Id="rId2" Type="http://schemas.openxmlformats.org/officeDocument/2006/relationships/customXml" Target="../ink/ink9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96.xml"/><Relationship Id="rId5" Type="http://schemas.openxmlformats.org/officeDocument/2006/relationships/image" Target="../media/image107.png"/><Relationship Id="rId4" Type="http://schemas.openxmlformats.org/officeDocument/2006/relationships/customXml" Target="../ink/ink9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>
            <a:extLst>
              <a:ext uri="{FF2B5EF4-FFF2-40B4-BE49-F238E27FC236}">
                <a16:creationId xmlns:a16="http://schemas.microsoft.com/office/drawing/2014/main" id="{CFE05541-553C-4F15-8333-6F3F8D5BF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8664" y="188913"/>
            <a:ext cx="4103687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B14C3DD2-8BB1-4CC2-AD5E-F79FC2A45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42876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CC0000"/>
                </a:solidFill>
                <a:latin typeface="Calibri" panose="020F0502020204030204" pitchFamily="34" charset="0"/>
              </a:rPr>
              <a:t>Chapter 5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6000" b="1">
              <a:solidFill>
                <a:srgbClr val="CC0000"/>
              </a:solidFill>
              <a:latin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006699"/>
                </a:solidFill>
                <a:latin typeface="Calibri" panose="020F0502020204030204" pitchFamily="34" charset="0"/>
              </a:rPr>
              <a:t>The vector space R</a:t>
            </a:r>
            <a:r>
              <a:rPr lang="en-US" altLang="en-US" sz="6000" b="1" baseline="30000">
                <a:solidFill>
                  <a:srgbClr val="006699"/>
                </a:solidFill>
                <a:latin typeface="Calibri" panose="020F0502020204030204" pitchFamily="34" charset="0"/>
              </a:rPr>
              <a:t>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6000" b="1">
              <a:solidFill>
                <a:srgbClr val="CC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BEA50D45-8A0D-4702-B6C4-CDBBD95DF466}"/>
              </a:ext>
            </a:extLst>
          </p:cNvPr>
          <p:cNvGrpSpPr/>
          <p:nvPr/>
        </p:nvGrpSpPr>
        <p:grpSpPr>
          <a:xfrm>
            <a:off x="2182683" y="845636"/>
            <a:ext cx="618480" cy="757080"/>
            <a:chOff x="658683" y="845636"/>
            <a:chExt cx="618480" cy="757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DABBA0D1-F485-446E-AE45-A99031CC3546}"/>
                    </a:ext>
                  </a:extLst>
                </p14:cNvPr>
                <p14:cNvContentPartPr/>
                <p14:nvPr/>
              </p14:nvContentPartPr>
              <p14:xfrm>
                <a:off x="752643" y="845636"/>
                <a:ext cx="246960" cy="62280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DABBA0D1-F485-446E-AE45-A99031CC3546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44003" y="836996"/>
                  <a:ext cx="264600" cy="64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C6515777-513F-4C32-88AF-331FDD9F92C3}"/>
                    </a:ext>
                  </a:extLst>
                </p14:cNvPr>
                <p14:cNvContentPartPr/>
                <p14:nvPr/>
              </p14:nvContentPartPr>
              <p14:xfrm>
                <a:off x="658683" y="1040756"/>
                <a:ext cx="317160" cy="50004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C6515777-513F-4C32-88AF-331FDD9F92C3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49683" y="1031756"/>
                  <a:ext cx="334800" cy="51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C655BB0A-D7E9-46C1-94AF-9DF5AFE7A0FC}"/>
                    </a:ext>
                  </a:extLst>
                </p14:cNvPr>
                <p14:cNvContentPartPr/>
                <p14:nvPr/>
              </p14:nvContentPartPr>
              <p14:xfrm>
                <a:off x="1122723" y="1377356"/>
                <a:ext cx="70920" cy="17352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C655BB0A-D7E9-46C1-94AF-9DF5AFE7A0F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113723" y="1368716"/>
                  <a:ext cx="8856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E9E0FB9B-F5BB-4370-A587-59097FCCCDFF}"/>
                    </a:ext>
                  </a:extLst>
                </p14:cNvPr>
                <p14:cNvContentPartPr/>
                <p14:nvPr/>
              </p14:nvContentPartPr>
              <p14:xfrm>
                <a:off x="1041723" y="1573556"/>
                <a:ext cx="235440" cy="291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E9E0FB9B-F5BB-4370-A587-59097FCCCDF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033083" y="1564556"/>
                  <a:ext cx="253080" cy="46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454FF4F-DF2D-4699-9954-65807353BE4C}"/>
              </a:ext>
            </a:extLst>
          </p:cNvPr>
          <p:cNvGrpSpPr/>
          <p:nvPr/>
        </p:nvGrpSpPr>
        <p:grpSpPr>
          <a:xfrm>
            <a:off x="3252243" y="968396"/>
            <a:ext cx="653040" cy="720360"/>
            <a:chOff x="1728243" y="968396"/>
            <a:chExt cx="653040" cy="720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30227EF-84E6-421F-B7D7-0C68CAF62377}"/>
                    </a:ext>
                  </a:extLst>
                </p14:cNvPr>
                <p14:cNvContentPartPr/>
                <p14:nvPr/>
              </p14:nvContentPartPr>
              <p14:xfrm>
                <a:off x="1728243" y="968396"/>
                <a:ext cx="290160" cy="54324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430227EF-84E6-421F-B7D7-0C68CAF62377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719603" y="959396"/>
                  <a:ext cx="307800" cy="56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9A689D2-D666-4992-8B55-71167C416056}"/>
                    </a:ext>
                  </a:extLst>
                </p14:cNvPr>
                <p14:cNvContentPartPr/>
                <p14:nvPr/>
              </p14:nvContentPartPr>
              <p14:xfrm>
                <a:off x="1762443" y="1148396"/>
                <a:ext cx="303840" cy="40896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9A689D2-D666-4992-8B55-71167C416056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753803" y="1139756"/>
                  <a:ext cx="321480" cy="42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DF4D605E-CA5A-40F5-B527-77B3DDAB2F69}"/>
                    </a:ext>
                  </a:extLst>
                </p14:cNvPr>
                <p14:cNvContentPartPr/>
                <p14:nvPr/>
              </p14:nvContentPartPr>
              <p14:xfrm>
                <a:off x="2146923" y="1424156"/>
                <a:ext cx="234360" cy="26460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DF4D605E-CA5A-40F5-B527-77B3DDAB2F6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137923" y="1415156"/>
                  <a:ext cx="252000" cy="28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C6EC573-1F5C-4D0C-BDCE-B5BECEC1C24F}"/>
              </a:ext>
            </a:extLst>
          </p:cNvPr>
          <p:cNvGrpSpPr/>
          <p:nvPr/>
        </p:nvGrpSpPr>
        <p:grpSpPr>
          <a:xfrm>
            <a:off x="4358883" y="1083596"/>
            <a:ext cx="583200" cy="660960"/>
            <a:chOff x="2834883" y="1083596"/>
            <a:chExt cx="583200" cy="660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306C1658-76A4-4354-BAF2-0DD06D015239}"/>
                    </a:ext>
                  </a:extLst>
                </p14:cNvPr>
                <p14:cNvContentPartPr/>
                <p14:nvPr/>
              </p14:nvContentPartPr>
              <p14:xfrm>
                <a:off x="2883483" y="1083596"/>
                <a:ext cx="271800" cy="50760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306C1658-76A4-4354-BAF2-0DD06D01523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874483" y="1074956"/>
                  <a:ext cx="289440" cy="52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15F1FC5A-9E75-410F-9A15-2A282DAC6E32}"/>
                    </a:ext>
                  </a:extLst>
                </p14:cNvPr>
                <p14:cNvContentPartPr/>
                <p14:nvPr/>
              </p14:nvContentPartPr>
              <p14:xfrm>
                <a:off x="2834883" y="1127156"/>
                <a:ext cx="297720" cy="34704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15F1FC5A-9E75-410F-9A15-2A282DAC6E32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826243" y="1118156"/>
                  <a:ext cx="315360" cy="36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9E59CDD-FECC-47D2-A38C-F64E3C8ADC95}"/>
                    </a:ext>
                  </a:extLst>
                </p14:cNvPr>
                <p14:cNvContentPartPr/>
                <p14:nvPr/>
              </p14:nvContentPartPr>
              <p14:xfrm>
                <a:off x="3270843" y="1435316"/>
                <a:ext cx="147240" cy="30924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9E59CDD-FECC-47D2-A38C-F64E3C8ADC95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262203" y="1426676"/>
                  <a:ext cx="164880" cy="326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064CEE82-0A80-4265-B1AC-9CDAA80D78B2}"/>
                  </a:ext>
                </a:extLst>
              </p14:cNvPr>
              <p14:cNvContentPartPr/>
              <p14:nvPr/>
            </p14:nvContentPartPr>
            <p14:xfrm>
              <a:off x="2301123" y="2092316"/>
              <a:ext cx="362160" cy="463680"/>
            </p14:xfrm>
          </p:contentPart>
        </mc:Choice>
        <mc:Fallback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064CEE82-0A80-4265-B1AC-9CDAA80D78B2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292483" y="2083676"/>
                <a:ext cx="379800" cy="481320"/>
              </a:xfrm>
              <a:prstGeom prst="rect">
                <a:avLst/>
              </a:prstGeom>
            </p:spPr>
          </p:pic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52E54FDD-E42B-437B-870B-73A37FA627C7}"/>
              </a:ext>
            </a:extLst>
          </p:cNvPr>
          <p:cNvGrpSpPr/>
          <p:nvPr/>
        </p:nvGrpSpPr>
        <p:grpSpPr>
          <a:xfrm>
            <a:off x="3145323" y="2022836"/>
            <a:ext cx="626040" cy="522360"/>
            <a:chOff x="1621323" y="2022836"/>
            <a:chExt cx="626040" cy="522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6DBB2BE7-E291-4608-8200-6644A2A651CC}"/>
                    </a:ext>
                  </a:extLst>
                </p14:cNvPr>
                <p14:cNvContentPartPr/>
                <p14:nvPr/>
              </p14:nvContentPartPr>
              <p14:xfrm>
                <a:off x="1670283" y="2156396"/>
                <a:ext cx="77040" cy="32652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6DBB2BE7-E291-4608-8200-6644A2A651C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661283" y="2147396"/>
                  <a:ext cx="9468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40C101A2-8AD5-45E8-B6B4-6637A2342CFF}"/>
                    </a:ext>
                  </a:extLst>
                </p14:cNvPr>
                <p14:cNvContentPartPr/>
                <p14:nvPr/>
              </p14:nvContentPartPr>
              <p14:xfrm>
                <a:off x="1621323" y="2255756"/>
                <a:ext cx="185040" cy="6768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40C101A2-8AD5-45E8-B6B4-6637A2342CFF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612683" y="2247116"/>
                  <a:ext cx="20268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EEF7F3F-F3A6-40E3-B388-1ABF89D6D54F}"/>
                    </a:ext>
                  </a:extLst>
                </p14:cNvPr>
                <p14:cNvContentPartPr/>
                <p14:nvPr/>
              </p14:nvContentPartPr>
              <p14:xfrm>
                <a:off x="1669203" y="2022836"/>
                <a:ext cx="154440" cy="50292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EEF7F3F-F3A6-40E3-B388-1ABF89D6D54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660563" y="2013836"/>
                  <a:ext cx="172080" cy="52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87EF1AB0-8D62-48BC-BB2D-40066D55A478}"/>
                    </a:ext>
                  </a:extLst>
                </p14:cNvPr>
                <p14:cNvContentPartPr/>
                <p14:nvPr/>
              </p14:nvContentPartPr>
              <p14:xfrm>
                <a:off x="1874763" y="2283836"/>
                <a:ext cx="181440" cy="26136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87EF1AB0-8D62-48BC-BB2D-40066D55A47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865763" y="2274836"/>
                  <a:ext cx="19908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90850978-5B11-42B8-9688-53A5FDDA7C63}"/>
                    </a:ext>
                  </a:extLst>
                </p14:cNvPr>
                <p14:cNvContentPartPr/>
                <p14:nvPr/>
              </p14:nvContentPartPr>
              <p14:xfrm>
                <a:off x="2114523" y="2156396"/>
                <a:ext cx="132840" cy="9432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90850978-5B11-42B8-9688-53A5FDDA7C63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105523" y="2147396"/>
                  <a:ext cx="150480" cy="111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5AFA6749-53F5-4553-8CA8-A67FD6317217}"/>
              </a:ext>
            </a:extLst>
          </p:cNvPr>
          <p:cNvGrpSpPr/>
          <p:nvPr/>
        </p:nvGrpSpPr>
        <p:grpSpPr>
          <a:xfrm>
            <a:off x="4287243" y="2081876"/>
            <a:ext cx="595080" cy="499320"/>
            <a:chOff x="2763243" y="2081876"/>
            <a:chExt cx="595080" cy="499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D77B7B41-7F0F-4E7E-B47A-9F406D60662C}"/>
                    </a:ext>
                  </a:extLst>
                </p14:cNvPr>
                <p14:cNvContentPartPr/>
                <p14:nvPr/>
              </p14:nvContentPartPr>
              <p14:xfrm>
                <a:off x="2782323" y="2185556"/>
                <a:ext cx="81000" cy="39564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D77B7B41-7F0F-4E7E-B47A-9F406D60662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773683" y="2176916"/>
                  <a:ext cx="98640" cy="41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27ECFEB1-6ABE-4911-8E82-1F86FB1CC4A4}"/>
                    </a:ext>
                  </a:extLst>
                </p14:cNvPr>
                <p14:cNvContentPartPr/>
                <p14:nvPr/>
              </p14:nvContentPartPr>
              <p14:xfrm>
                <a:off x="2763243" y="2282756"/>
                <a:ext cx="232200" cy="7560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27ECFEB1-6ABE-4911-8E82-1F86FB1CC4A4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754603" y="2274116"/>
                  <a:ext cx="24984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DE4B3DC3-1470-47C2-8457-6D81A3469F4D}"/>
                    </a:ext>
                  </a:extLst>
                </p14:cNvPr>
                <p14:cNvContentPartPr/>
                <p14:nvPr/>
              </p14:nvContentPartPr>
              <p14:xfrm>
                <a:off x="3017043" y="2316236"/>
                <a:ext cx="102600" cy="24840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DE4B3DC3-1470-47C2-8457-6D81A3469F4D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008403" y="2307236"/>
                  <a:ext cx="12024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18174622-8ED8-4417-A563-D477B31DCBC1}"/>
                    </a:ext>
                  </a:extLst>
                </p14:cNvPr>
                <p14:cNvContentPartPr/>
                <p14:nvPr/>
              </p14:nvContentPartPr>
              <p14:xfrm>
                <a:off x="3111723" y="2081876"/>
                <a:ext cx="246600" cy="14688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18174622-8ED8-4417-A563-D477B31DCBC1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102723" y="2072876"/>
                  <a:ext cx="264240" cy="164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B61F7A1-EB78-4203-8DF5-D304967CF90A}"/>
              </a:ext>
            </a:extLst>
          </p:cNvPr>
          <p:cNvGrpSpPr/>
          <p:nvPr/>
        </p:nvGrpSpPr>
        <p:grpSpPr>
          <a:xfrm>
            <a:off x="5163123" y="2176196"/>
            <a:ext cx="2562840" cy="627480"/>
            <a:chOff x="3639123" y="2176196"/>
            <a:chExt cx="2562840" cy="627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46E5C8F-0A29-4770-8ADD-DF74FD2167A4}"/>
                    </a:ext>
                  </a:extLst>
                </p14:cNvPr>
                <p14:cNvContentPartPr/>
                <p14:nvPr/>
              </p14:nvContentPartPr>
              <p14:xfrm>
                <a:off x="3639123" y="2176196"/>
                <a:ext cx="303120" cy="43272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46E5C8F-0A29-4770-8ADD-DF74FD2167A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630483" y="2167556"/>
                  <a:ext cx="320760" cy="45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14D6A1EA-24D4-423A-8CC0-A211F927C5BE}"/>
                    </a:ext>
                  </a:extLst>
                </p14:cNvPr>
                <p14:cNvContentPartPr/>
                <p14:nvPr/>
              </p14:nvContentPartPr>
              <p14:xfrm>
                <a:off x="3916323" y="2322356"/>
                <a:ext cx="75240" cy="40860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14D6A1EA-24D4-423A-8CC0-A211F927C5BE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907683" y="2313356"/>
                  <a:ext cx="92880" cy="42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FBF40979-5A6C-4261-A25F-E4F33DE47F92}"/>
                    </a:ext>
                  </a:extLst>
                </p14:cNvPr>
                <p14:cNvContentPartPr/>
                <p14:nvPr/>
              </p14:nvContentPartPr>
              <p14:xfrm>
                <a:off x="3786363" y="2314076"/>
                <a:ext cx="310320" cy="3913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FBF40979-5A6C-4261-A25F-E4F33DE47F92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777363" y="2305076"/>
                  <a:ext cx="327960" cy="40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4C48B1F8-4AB6-4511-943D-437989E0642E}"/>
                    </a:ext>
                  </a:extLst>
                </p14:cNvPr>
                <p14:cNvContentPartPr/>
                <p14:nvPr/>
              </p14:nvContentPartPr>
              <p14:xfrm>
                <a:off x="4311963" y="2257916"/>
                <a:ext cx="817560" cy="54576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4C48B1F8-4AB6-4511-943D-437989E0642E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302963" y="2249276"/>
                  <a:ext cx="835200" cy="56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011050D-0631-409C-842B-AC2087F77959}"/>
                    </a:ext>
                  </a:extLst>
                </p14:cNvPr>
                <p14:cNvContentPartPr/>
                <p14:nvPr/>
              </p14:nvContentPartPr>
              <p14:xfrm>
                <a:off x="4977603" y="2199596"/>
                <a:ext cx="332280" cy="16560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011050D-0631-409C-842B-AC2087F7795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968603" y="2190956"/>
                  <a:ext cx="34992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B8C10198-C6B2-4A13-98E4-C26229364A38}"/>
                    </a:ext>
                  </a:extLst>
                </p14:cNvPr>
                <p14:cNvContentPartPr/>
                <p14:nvPr/>
              </p14:nvContentPartPr>
              <p14:xfrm>
                <a:off x="5508243" y="2341796"/>
                <a:ext cx="125280" cy="37440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B8C10198-C6B2-4A13-98E4-C26229364A38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499603" y="2333156"/>
                  <a:ext cx="142920" cy="39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8BE56F3C-7934-4728-B8AD-66886CE9162D}"/>
                    </a:ext>
                  </a:extLst>
                </p14:cNvPr>
                <p14:cNvContentPartPr/>
                <p14:nvPr/>
              </p14:nvContentPartPr>
              <p14:xfrm>
                <a:off x="5708403" y="2418116"/>
                <a:ext cx="170280" cy="29844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8BE56F3C-7934-4728-B8AD-66886CE9162D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699763" y="2409476"/>
                  <a:ext cx="18792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3C34CCA8-1E3A-49F9-BF42-7B8A86EDD66D}"/>
                    </a:ext>
                  </a:extLst>
                </p14:cNvPr>
                <p14:cNvContentPartPr/>
                <p14:nvPr/>
              </p14:nvContentPartPr>
              <p14:xfrm>
                <a:off x="5966523" y="2288876"/>
                <a:ext cx="235440" cy="34704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3C34CCA8-1E3A-49F9-BF42-7B8A86EDD66D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957883" y="2280236"/>
                  <a:ext cx="253080" cy="364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99947835-F5F3-4CD3-8F8F-B5478333F047}"/>
              </a:ext>
            </a:extLst>
          </p:cNvPr>
          <p:cNvGrpSpPr/>
          <p:nvPr/>
        </p:nvGrpSpPr>
        <p:grpSpPr>
          <a:xfrm>
            <a:off x="8016843" y="2353676"/>
            <a:ext cx="822600" cy="433080"/>
            <a:chOff x="6492843" y="2353676"/>
            <a:chExt cx="822600" cy="433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B3702B52-E0E5-49F2-9414-78AD45E8A00E}"/>
                    </a:ext>
                  </a:extLst>
                </p14:cNvPr>
                <p14:cNvContentPartPr/>
                <p14:nvPr/>
              </p14:nvContentPartPr>
              <p14:xfrm>
                <a:off x="6492843" y="2546636"/>
                <a:ext cx="514440" cy="24012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B3702B52-E0E5-49F2-9414-78AD45E8A00E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484203" y="2537996"/>
                  <a:ext cx="53208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25113A3E-E08F-442F-B3C0-F9AAA086EECB}"/>
                    </a:ext>
                  </a:extLst>
                </p14:cNvPr>
                <p14:cNvContentPartPr/>
                <p14:nvPr/>
              </p14:nvContentPartPr>
              <p14:xfrm>
                <a:off x="7198443" y="2353676"/>
                <a:ext cx="117000" cy="18540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25113A3E-E08F-442F-B3C0-F9AAA086EECB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189803" y="2345036"/>
                  <a:ext cx="134640" cy="20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BCB5B491-C641-45ED-8277-4B403DB68769}"/>
              </a:ext>
            </a:extLst>
          </p:cNvPr>
          <p:cNvGrpSpPr/>
          <p:nvPr/>
        </p:nvGrpSpPr>
        <p:grpSpPr>
          <a:xfrm>
            <a:off x="9142923" y="2297876"/>
            <a:ext cx="909000" cy="611640"/>
            <a:chOff x="7618923" y="2297876"/>
            <a:chExt cx="909000" cy="611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B0213D61-9394-4434-9D96-7EF183391DEB}"/>
                    </a:ext>
                  </a:extLst>
                </p14:cNvPr>
                <p14:cNvContentPartPr/>
                <p14:nvPr/>
              </p14:nvContentPartPr>
              <p14:xfrm>
                <a:off x="7712523" y="2553836"/>
                <a:ext cx="38520" cy="5364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B0213D61-9394-4434-9D96-7EF183391DEB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703523" y="2545196"/>
                  <a:ext cx="5616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416083E-BD2C-4985-9379-256689A56755}"/>
                    </a:ext>
                  </a:extLst>
                </p14:cNvPr>
                <p14:cNvContentPartPr/>
                <p14:nvPr/>
              </p14:nvContentPartPr>
              <p14:xfrm>
                <a:off x="7618923" y="2297876"/>
                <a:ext cx="478800" cy="52236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416083E-BD2C-4985-9379-256689A56755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609923" y="2289236"/>
                  <a:ext cx="496440" cy="54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8FA01EF2-3ACF-4BD0-B17C-1F0A588BFA16}"/>
                    </a:ext>
                  </a:extLst>
                </p14:cNvPr>
                <p14:cNvContentPartPr/>
                <p14:nvPr/>
              </p14:nvContentPartPr>
              <p14:xfrm>
                <a:off x="8036523" y="2829956"/>
                <a:ext cx="72720" cy="7956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8FA01EF2-3ACF-4BD0-B17C-1F0A588BFA1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027883" y="2820956"/>
                  <a:ext cx="9036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9BF21CE8-1DD3-4B70-A34C-86621CFC3E7E}"/>
                    </a:ext>
                  </a:extLst>
                </p14:cNvPr>
                <p14:cNvContentPartPr/>
                <p14:nvPr/>
              </p14:nvContentPartPr>
              <p14:xfrm>
                <a:off x="8316963" y="2465276"/>
                <a:ext cx="210960" cy="33264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9BF21CE8-1DD3-4B70-A34C-86621CFC3E7E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307963" y="2456636"/>
                  <a:ext cx="228600" cy="350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0074AED5-8FA2-4C3D-801C-F24B90CD8EEB}"/>
              </a:ext>
            </a:extLst>
          </p:cNvPr>
          <p:cNvGrpSpPr/>
          <p:nvPr/>
        </p:nvGrpSpPr>
        <p:grpSpPr>
          <a:xfrm>
            <a:off x="2094483" y="3004556"/>
            <a:ext cx="1190160" cy="444960"/>
            <a:chOff x="570483" y="3004556"/>
            <a:chExt cx="1190160" cy="444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8926A55C-D3D9-499D-BD95-B0D3770DC7A3}"/>
                    </a:ext>
                  </a:extLst>
                </p14:cNvPr>
                <p14:cNvContentPartPr/>
                <p14:nvPr/>
              </p14:nvContentPartPr>
              <p14:xfrm>
                <a:off x="570483" y="3004556"/>
                <a:ext cx="378360" cy="33372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8926A55C-D3D9-499D-BD95-B0D3770DC7A3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61483" y="2995556"/>
                  <a:ext cx="396000" cy="35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929FCBDF-001E-451B-965A-FB251F280EC9}"/>
                    </a:ext>
                  </a:extLst>
                </p14:cNvPr>
                <p14:cNvContentPartPr/>
                <p14:nvPr/>
              </p14:nvContentPartPr>
              <p14:xfrm>
                <a:off x="925083" y="3129836"/>
                <a:ext cx="131040" cy="22356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929FCBDF-001E-451B-965A-FB251F280EC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916083" y="3121196"/>
                  <a:ext cx="14868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B4E2317D-3415-432D-92C0-4209993CC158}"/>
                    </a:ext>
                  </a:extLst>
                </p14:cNvPr>
                <p14:cNvContentPartPr/>
                <p14:nvPr/>
              </p14:nvContentPartPr>
              <p14:xfrm>
                <a:off x="1179603" y="3047756"/>
                <a:ext cx="182160" cy="36756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B4E2317D-3415-432D-92C0-4209993CC158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170963" y="3039116"/>
                  <a:ext cx="199800" cy="38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5726BE0A-1754-4DCF-861E-E3002CE59F6A}"/>
                    </a:ext>
                  </a:extLst>
                </p14:cNvPr>
                <p14:cNvContentPartPr/>
                <p14:nvPr/>
              </p14:nvContentPartPr>
              <p14:xfrm>
                <a:off x="1280763" y="3248276"/>
                <a:ext cx="179640" cy="15300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5726BE0A-1754-4DCF-861E-E3002CE59F6A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272123" y="3239276"/>
                  <a:ext cx="19728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436B9C8F-6070-4ACF-A4EE-A8718AF865E4}"/>
                    </a:ext>
                  </a:extLst>
                </p14:cNvPr>
                <p14:cNvContentPartPr/>
                <p14:nvPr/>
              </p14:nvContentPartPr>
              <p14:xfrm>
                <a:off x="1542483" y="3205436"/>
                <a:ext cx="92880" cy="10548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436B9C8F-6070-4ACF-A4EE-A8718AF865E4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533483" y="3196436"/>
                  <a:ext cx="1105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F9F578AE-263C-4C78-BBBA-706F0E592608}"/>
                    </a:ext>
                  </a:extLst>
                </p14:cNvPr>
                <p14:cNvContentPartPr/>
                <p14:nvPr/>
              </p14:nvContentPartPr>
              <p14:xfrm>
                <a:off x="1608003" y="3231716"/>
                <a:ext cx="152640" cy="21780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F9F578AE-263C-4C78-BBBA-706F0E592608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599363" y="3222716"/>
                  <a:ext cx="170280" cy="235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C61B6B4F-B8CA-49FF-9416-C897CA5A2887}"/>
              </a:ext>
            </a:extLst>
          </p:cNvPr>
          <p:cNvGrpSpPr/>
          <p:nvPr/>
        </p:nvGrpSpPr>
        <p:grpSpPr>
          <a:xfrm>
            <a:off x="3521163" y="3157916"/>
            <a:ext cx="1970280" cy="636840"/>
            <a:chOff x="1997163" y="3157916"/>
            <a:chExt cx="1970280" cy="636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00E9B735-A39A-4777-A5B1-58513D56E37B}"/>
                    </a:ext>
                  </a:extLst>
                </p14:cNvPr>
                <p14:cNvContentPartPr/>
                <p14:nvPr/>
              </p14:nvContentPartPr>
              <p14:xfrm>
                <a:off x="1997163" y="3164756"/>
                <a:ext cx="179640" cy="28512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00E9B735-A39A-4777-A5B1-58513D56E37B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988523" y="3155756"/>
                  <a:ext cx="197280" cy="30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EB7D99D1-17B2-4CFC-9FD1-877A9F817553}"/>
                    </a:ext>
                  </a:extLst>
                </p14:cNvPr>
                <p14:cNvContentPartPr/>
                <p14:nvPr/>
              </p14:nvContentPartPr>
              <p14:xfrm>
                <a:off x="2014083" y="3157916"/>
                <a:ext cx="351720" cy="40428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EB7D99D1-17B2-4CFC-9FD1-877A9F817553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005083" y="3149276"/>
                  <a:ext cx="369360" cy="42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4596AFE3-B1DE-4F05-8780-CDCEEAC831CE}"/>
                    </a:ext>
                  </a:extLst>
                </p14:cNvPr>
                <p14:cNvContentPartPr/>
                <p14:nvPr/>
              </p14:nvContentPartPr>
              <p14:xfrm>
                <a:off x="2252763" y="3381116"/>
                <a:ext cx="388800" cy="19728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4596AFE3-B1DE-4F05-8780-CDCEEAC831CE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243763" y="3372116"/>
                  <a:ext cx="40644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C6C4B6F9-B1E1-490A-944A-7D4199CFF426}"/>
                    </a:ext>
                  </a:extLst>
                </p14:cNvPr>
                <p14:cNvContentPartPr/>
                <p14:nvPr/>
              </p14:nvContentPartPr>
              <p14:xfrm>
                <a:off x="2739843" y="3296516"/>
                <a:ext cx="249840" cy="31356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C6C4B6F9-B1E1-490A-944A-7D4199CFF426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731203" y="3287876"/>
                  <a:ext cx="267480" cy="33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0358F686-6D3D-4C8F-89F0-9D7B5A72FB7F}"/>
                    </a:ext>
                  </a:extLst>
                </p14:cNvPr>
                <p14:cNvContentPartPr/>
                <p14:nvPr/>
              </p14:nvContentPartPr>
              <p14:xfrm>
                <a:off x="3055923" y="3474356"/>
                <a:ext cx="385200" cy="24912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0358F686-6D3D-4C8F-89F0-9D7B5A72FB7F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046923" y="3465716"/>
                  <a:ext cx="40284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2AB50EB7-126F-4FD3-8871-DBF341FB3071}"/>
                    </a:ext>
                  </a:extLst>
                </p14:cNvPr>
                <p14:cNvContentPartPr/>
                <p14:nvPr/>
              </p14:nvContentPartPr>
              <p14:xfrm>
                <a:off x="3556323" y="3385796"/>
                <a:ext cx="155520" cy="24732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2AB50EB7-126F-4FD3-8871-DBF341FB3071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3547323" y="3376796"/>
                  <a:ext cx="17316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AD15A7F5-73D0-4366-82E6-BFF178AFFF08}"/>
                    </a:ext>
                  </a:extLst>
                </p14:cNvPr>
                <p14:cNvContentPartPr/>
                <p14:nvPr/>
              </p14:nvContentPartPr>
              <p14:xfrm>
                <a:off x="3620403" y="3332156"/>
                <a:ext cx="227520" cy="30960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AD15A7F5-73D0-4366-82E6-BFF178AFFF08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611403" y="3323156"/>
                  <a:ext cx="245160" cy="32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55FE2480-8DEB-4F8F-A5FE-E5441F133FAC}"/>
                    </a:ext>
                  </a:extLst>
                </p14:cNvPr>
                <p14:cNvContentPartPr/>
                <p14:nvPr/>
              </p14:nvContentPartPr>
              <p14:xfrm>
                <a:off x="3886443" y="3560036"/>
                <a:ext cx="81000" cy="23472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55FE2480-8DEB-4F8F-A5FE-E5441F133FAC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877443" y="3551036"/>
                  <a:ext cx="98640" cy="252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8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05129374-6A5B-48AC-84FE-7F49514CF1F6}"/>
                  </a:ext>
                </a:extLst>
              </p14:cNvPr>
              <p14:cNvContentPartPr/>
              <p14:nvPr/>
            </p14:nvContentPartPr>
            <p14:xfrm>
              <a:off x="3726723" y="4067276"/>
              <a:ext cx="258120" cy="469080"/>
            </p14:xfrm>
          </p:contentPart>
        </mc:Choice>
        <mc:Fallback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05129374-6A5B-48AC-84FE-7F49514CF1F6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3717723" y="4058276"/>
                <a:ext cx="275760" cy="486720"/>
              </a:xfrm>
              <a:prstGeom prst="rect">
                <a:avLst/>
              </a:prstGeom>
            </p:spPr>
          </p:pic>
        </mc:Fallback>
      </mc:AlternateContent>
      <p:grpSp>
        <p:nvGrpSpPr>
          <p:cNvPr id="84" name="Group 83">
            <a:extLst>
              <a:ext uri="{FF2B5EF4-FFF2-40B4-BE49-F238E27FC236}">
                <a16:creationId xmlns:a16="http://schemas.microsoft.com/office/drawing/2014/main" id="{9159D96D-7722-4E1E-A068-6C9E5018E241}"/>
              </a:ext>
            </a:extLst>
          </p:cNvPr>
          <p:cNvGrpSpPr/>
          <p:nvPr/>
        </p:nvGrpSpPr>
        <p:grpSpPr>
          <a:xfrm>
            <a:off x="4248363" y="3952796"/>
            <a:ext cx="582120" cy="691560"/>
            <a:chOff x="2724363" y="3952796"/>
            <a:chExt cx="582120" cy="691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1D5A41D3-5F03-4F62-AC42-ECEFBB1A7B49}"/>
                    </a:ext>
                  </a:extLst>
                </p14:cNvPr>
                <p14:cNvContentPartPr/>
                <p14:nvPr/>
              </p14:nvContentPartPr>
              <p14:xfrm>
                <a:off x="2724363" y="3952796"/>
                <a:ext cx="509040" cy="69156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1D5A41D3-5F03-4F62-AC42-ECEFBB1A7B49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715723" y="3944156"/>
                  <a:ext cx="526680" cy="70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DCDCB074-A310-4ADA-947C-B191542107D1}"/>
                    </a:ext>
                  </a:extLst>
                </p14:cNvPr>
                <p14:cNvContentPartPr/>
                <p14:nvPr/>
              </p14:nvContentPartPr>
              <p14:xfrm>
                <a:off x="3176883" y="4193996"/>
                <a:ext cx="129600" cy="6444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DCDCB074-A310-4ADA-947C-B191542107D1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167883" y="4185356"/>
                  <a:ext cx="147240" cy="82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4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EF4779D1-D561-4582-9642-928FC801F4DF}"/>
                  </a:ext>
                </a:extLst>
              </p14:cNvPr>
              <p14:cNvContentPartPr/>
              <p14:nvPr/>
            </p14:nvContentPartPr>
            <p14:xfrm>
              <a:off x="4700883" y="4808516"/>
              <a:ext cx="50040" cy="59760"/>
            </p14:xfrm>
          </p:contentPart>
        </mc:Choice>
        <mc:Fallback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EF4779D1-D561-4582-9642-928FC801F4DF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4691883" y="4799876"/>
                <a:ext cx="67680" cy="77400"/>
              </a:xfrm>
              <a:prstGeom prst="rect">
                <a:avLst/>
              </a:prstGeom>
            </p:spPr>
          </p:pic>
        </mc:Fallback>
      </mc:AlternateContent>
      <p:grpSp>
        <p:nvGrpSpPr>
          <p:cNvPr id="83" name="Group 82">
            <a:extLst>
              <a:ext uri="{FF2B5EF4-FFF2-40B4-BE49-F238E27FC236}">
                <a16:creationId xmlns:a16="http://schemas.microsoft.com/office/drawing/2014/main" id="{3DF0C33B-89A9-47DE-9F8C-A4F6388AD265}"/>
              </a:ext>
            </a:extLst>
          </p:cNvPr>
          <p:cNvGrpSpPr/>
          <p:nvPr/>
        </p:nvGrpSpPr>
        <p:grpSpPr>
          <a:xfrm>
            <a:off x="5176443" y="4303796"/>
            <a:ext cx="703800" cy="478800"/>
            <a:chOff x="3652443" y="4303796"/>
            <a:chExt cx="703800" cy="478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5DD46B98-73B9-48AD-B00B-2753F3A81F55}"/>
                    </a:ext>
                  </a:extLst>
                </p14:cNvPr>
                <p14:cNvContentPartPr/>
                <p14:nvPr/>
              </p14:nvContentPartPr>
              <p14:xfrm>
                <a:off x="3652443" y="4378316"/>
                <a:ext cx="598320" cy="40428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5DD46B98-73B9-48AD-B00B-2753F3A81F55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643443" y="4369676"/>
                  <a:ext cx="615960" cy="42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99A305A7-FB7A-4AE5-AF88-B700326199BD}"/>
                    </a:ext>
                  </a:extLst>
                </p14:cNvPr>
                <p14:cNvContentPartPr/>
                <p14:nvPr/>
              </p14:nvContentPartPr>
              <p14:xfrm>
                <a:off x="4268043" y="4303796"/>
                <a:ext cx="88200" cy="9108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99A305A7-FB7A-4AE5-AF88-B700326199BD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259403" y="4295156"/>
                  <a:ext cx="105840" cy="108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0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F710848B-277C-45AD-B48B-5CBC7B5CB133}"/>
                  </a:ext>
                </a:extLst>
              </p14:cNvPr>
              <p14:cNvContentPartPr/>
              <p14:nvPr/>
            </p14:nvContentPartPr>
            <p14:xfrm>
              <a:off x="6213243" y="4569836"/>
              <a:ext cx="348120" cy="379800"/>
            </p14:xfrm>
          </p:contentPart>
        </mc:Choice>
        <mc:Fallback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F710848B-277C-45AD-B48B-5CBC7B5CB133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6204603" y="4561196"/>
                <a:ext cx="365760" cy="397440"/>
              </a:xfrm>
              <a:prstGeom prst="rect">
                <a:avLst/>
              </a:prstGeom>
            </p:spPr>
          </p:pic>
        </mc:Fallback>
      </mc:AlternateContent>
      <p:grpSp>
        <p:nvGrpSpPr>
          <p:cNvPr id="82" name="Group 81">
            <a:extLst>
              <a:ext uri="{FF2B5EF4-FFF2-40B4-BE49-F238E27FC236}">
                <a16:creationId xmlns:a16="http://schemas.microsoft.com/office/drawing/2014/main" id="{61B733FF-81A5-4B6C-A081-0C6308E9D979}"/>
              </a:ext>
            </a:extLst>
          </p:cNvPr>
          <p:cNvGrpSpPr/>
          <p:nvPr/>
        </p:nvGrpSpPr>
        <p:grpSpPr>
          <a:xfrm>
            <a:off x="6858723" y="4228916"/>
            <a:ext cx="429840" cy="675360"/>
            <a:chOff x="5334723" y="4228916"/>
            <a:chExt cx="429840" cy="675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A5C742A6-0B75-4E4A-B1EB-38CB1023676E}"/>
                    </a:ext>
                  </a:extLst>
                </p14:cNvPr>
                <p14:cNvContentPartPr/>
                <p14:nvPr/>
              </p14:nvContentPartPr>
              <p14:xfrm>
                <a:off x="5334723" y="4228916"/>
                <a:ext cx="294480" cy="62172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A5C742A6-0B75-4E4A-B1EB-38CB1023676E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5325723" y="4219916"/>
                  <a:ext cx="312120" cy="63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141808E5-4E36-42FE-A79C-24642EDE8F16}"/>
                    </a:ext>
                  </a:extLst>
                </p14:cNvPr>
                <p14:cNvContentPartPr/>
                <p14:nvPr/>
              </p14:nvContentPartPr>
              <p14:xfrm>
                <a:off x="5697243" y="4721396"/>
                <a:ext cx="67320" cy="18288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141808E5-4E36-42FE-A79C-24642EDE8F1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5688603" y="4712396"/>
                  <a:ext cx="84960" cy="200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6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3B97DC8F-CF2E-45D8-B060-0BCF0BC056AD}"/>
                  </a:ext>
                </a:extLst>
              </p14:cNvPr>
              <p14:cNvContentPartPr/>
              <p14:nvPr/>
            </p14:nvContentPartPr>
            <p14:xfrm>
              <a:off x="7536603" y="4626356"/>
              <a:ext cx="167760" cy="270360"/>
            </p14:xfrm>
          </p:contentPart>
        </mc:Choice>
        <mc:Fallback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3B97DC8F-CF2E-45D8-B060-0BCF0BC056AD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7527963" y="4617716"/>
                <a:ext cx="185400" cy="28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1" name="Group 80">
            <a:extLst>
              <a:ext uri="{FF2B5EF4-FFF2-40B4-BE49-F238E27FC236}">
                <a16:creationId xmlns:a16="http://schemas.microsoft.com/office/drawing/2014/main" id="{2FDBD906-4AE7-442E-8B9B-1BB1EBFD5E82}"/>
              </a:ext>
            </a:extLst>
          </p:cNvPr>
          <p:cNvGrpSpPr/>
          <p:nvPr/>
        </p:nvGrpSpPr>
        <p:grpSpPr>
          <a:xfrm>
            <a:off x="8310963" y="4600436"/>
            <a:ext cx="698040" cy="356760"/>
            <a:chOff x="6786963" y="4600436"/>
            <a:chExt cx="698040" cy="356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74DB9D8A-B9C7-496A-BBE9-A9739896B5AC}"/>
                    </a:ext>
                  </a:extLst>
                </p14:cNvPr>
                <p14:cNvContentPartPr/>
                <p14:nvPr/>
              </p14:nvContentPartPr>
              <p14:xfrm>
                <a:off x="6786963" y="4600436"/>
                <a:ext cx="321840" cy="33408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74DB9D8A-B9C7-496A-BBE9-A9739896B5AC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777963" y="4591436"/>
                  <a:ext cx="339480" cy="35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E1D24A52-F1A7-46D0-9EC1-EF9F2ABC139E}"/>
                    </a:ext>
                  </a:extLst>
                </p14:cNvPr>
                <p14:cNvContentPartPr/>
                <p14:nvPr/>
              </p14:nvContentPartPr>
              <p14:xfrm>
                <a:off x="7103403" y="4665956"/>
                <a:ext cx="381600" cy="29124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E1D24A52-F1A7-46D0-9EC1-EF9F2ABC139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094763" y="4656956"/>
                  <a:ext cx="399240" cy="30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5383665D-8880-4603-9FAA-A849D0D785FB}"/>
              </a:ext>
            </a:extLst>
          </p:cNvPr>
          <p:cNvGrpSpPr/>
          <p:nvPr/>
        </p:nvGrpSpPr>
        <p:grpSpPr>
          <a:xfrm>
            <a:off x="1987923" y="3989876"/>
            <a:ext cx="1386360" cy="1572120"/>
            <a:chOff x="463923" y="3989876"/>
            <a:chExt cx="1386360" cy="1572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6E5528A0-F8FA-4C86-8881-9F1E98B17028}"/>
                    </a:ext>
                  </a:extLst>
                </p14:cNvPr>
                <p14:cNvContentPartPr/>
                <p14:nvPr/>
              </p14:nvContentPartPr>
              <p14:xfrm>
                <a:off x="463923" y="3989876"/>
                <a:ext cx="313560" cy="56340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6E5528A0-F8FA-4C86-8881-9F1E98B17028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54923" y="3981236"/>
                  <a:ext cx="331200" cy="58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7EEE8954-9D23-4877-8294-96128F5C42B4}"/>
                    </a:ext>
                  </a:extLst>
                </p14:cNvPr>
                <p14:cNvContentPartPr/>
                <p14:nvPr/>
              </p14:nvContentPartPr>
              <p14:xfrm>
                <a:off x="790803" y="4127396"/>
                <a:ext cx="174600" cy="35748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7EEE8954-9D23-4877-8294-96128F5C42B4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81803" y="4118756"/>
                  <a:ext cx="192240" cy="37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D5D0F865-EB2E-4D79-98AB-E3E0D48B574D}"/>
                    </a:ext>
                  </a:extLst>
                </p14:cNvPr>
                <p14:cNvContentPartPr/>
                <p14:nvPr/>
              </p14:nvContentPartPr>
              <p14:xfrm>
                <a:off x="940203" y="4064756"/>
                <a:ext cx="113760" cy="11952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D5D0F865-EB2E-4D79-98AB-E3E0D48B574D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931563" y="4056116"/>
                  <a:ext cx="13140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80B28027-37F9-4028-89F4-1F7288C8ACC2}"/>
                    </a:ext>
                  </a:extLst>
                </p14:cNvPr>
                <p14:cNvContentPartPr/>
                <p14:nvPr/>
              </p14:nvContentPartPr>
              <p14:xfrm>
                <a:off x="1285803" y="4148636"/>
                <a:ext cx="444960" cy="49284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80B28027-37F9-4028-89F4-1F7288C8ACC2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276803" y="4139996"/>
                  <a:ext cx="462600" cy="51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8E8B9D59-BE00-44A4-844F-D7AC19717144}"/>
                    </a:ext>
                  </a:extLst>
                </p14:cNvPr>
                <p14:cNvContentPartPr/>
                <p14:nvPr/>
              </p14:nvContentPartPr>
              <p14:xfrm>
                <a:off x="1535643" y="4242596"/>
                <a:ext cx="314640" cy="61092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8E8B9D59-BE00-44A4-844F-D7AC19717144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526643" y="4233596"/>
                  <a:ext cx="332280" cy="62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DE51FC20-372A-4D45-8E9A-EFC66C3661C3}"/>
                    </a:ext>
                  </a:extLst>
                </p14:cNvPr>
                <p14:cNvContentPartPr/>
                <p14:nvPr/>
              </p14:nvContentPartPr>
              <p14:xfrm>
                <a:off x="675603" y="5289116"/>
                <a:ext cx="250200" cy="27288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DE51FC20-372A-4D45-8E9A-EFC66C3661C3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666963" y="5280476"/>
                  <a:ext cx="26784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BEE46654-1E4E-45C3-A127-E014EC80A6CD}"/>
                    </a:ext>
                  </a:extLst>
                </p14:cNvPr>
                <p14:cNvContentPartPr/>
                <p14:nvPr/>
              </p14:nvContentPartPr>
              <p14:xfrm>
                <a:off x="1006083" y="4927676"/>
                <a:ext cx="358560" cy="57420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BEE46654-1E4E-45C3-A127-E014EC80A6CD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997443" y="4919036"/>
                  <a:ext cx="376200" cy="591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6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033FE876-1D95-4252-A140-EF03BF551D0C}"/>
                  </a:ext>
                </a:extLst>
              </p14:cNvPr>
              <p14:cNvContentPartPr/>
              <p14:nvPr/>
            </p14:nvContentPartPr>
            <p14:xfrm>
              <a:off x="3768123" y="5297036"/>
              <a:ext cx="334080" cy="553320"/>
            </p14:xfrm>
          </p:contentPart>
        </mc:Choice>
        <mc:Fallback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033FE876-1D95-4252-A140-EF03BF551D0C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3759483" y="5288036"/>
                <a:ext cx="351720" cy="57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8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904C73AC-7CEA-4C85-AB13-6477A0A97299}"/>
                  </a:ext>
                </a:extLst>
              </p14:cNvPr>
              <p14:cNvContentPartPr/>
              <p14:nvPr/>
            </p14:nvContentPartPr>
            <p14:xfrm>
              <a:off x="4349163" y="5632196"/>
              <a:ext cx="267840" cy="286560"/>
            </p14:xfrm>
          </p:contentPart>
        </mc:Choice>
        <mc:Fallback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904C73AC-7CEA-4C85-AB13-6477A0A97299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4340523" y="5623556"/>
                <a:ext cx="285480" cy="304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06" name="Group 105">
            <a:extLst>
              <a:ext uri="{FF2B5EF4-FFF2-40B4-BE49-F238E27FC236}">
                <a16:creationId xmlns:a16="http://schemas.microsoft.com/office/drawing/2014/main" id="{B3F88D56-B12E-42EB-A777-2FFDD846C79F}"/>
              </a:ext>
            </a:extLst>
          </p:cNvPr>
          <p:cNvGrpSpPr/>
          <p:nvPr/>
        </p:nvGrpSpPr>
        <p:grpSpPr>
          <a:xfrm>
            <a:off x="5073483" y="5509076"/>
            <a:ext cx="1121400" cy="610200"/>
            <a:chOff x="3549483" y="5509076"/>
            <a:chExt cx="1121400" cy="610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C992DE1C-9BF6-4B75-8D76-03F51AC63600}"/>
                    </a:ext>
                  </a:extLst>
                </p14:cNvPr>
                <p14:cNvContentPartPr/>
                <p14:nvPr/>
              </p14:nvContentPartPr>
              <p14:xfrm>
                <a:off x="3549483" y="5602676"/>
                <a:ext cx="315000" cy="27252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C992DE1C-9BF6-4B75-8D76-03F51AC63600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540483" y="5594036"/>
                  <a:ext cx="332640" cy="29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F2D692FA-3D9A-451C-8F53-E4B5D832E474}"/>
                    </a:ext>
                  </a:extLst>
                </p14:cNvPr>
                <p14:cNvContentPartPr/>
                <p14:nvPr/>
              </p14:nvContentPartPr>
              <p14:xfrm>
                <a:off x="4011723" y="5509076"/>
                <a:ext cx="322560" cy="36036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F2D692FA-3D9A-451C-8F53-E4B5D832E474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4002723" y="5500076"/>
                  <a:ext cx="340200" cy="37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09AD4250-7B39-4E01-8928-B17A9156AA20}"/>
                    </a:ext>
                  </a:extLst>
                </p14:cNvPr>
                <p14:cNvContentPartPr/>
                <p14:nvPr/>
              </p14:nvContentPartPr>
              <p14:xfrm>
                <a:off x="4093803" y="5572076"/>
                <a:ext cx="432360" cy="53496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09AD4250-7B39-4E01-8928-B17A9156AA20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4085163" y="5563436"/>
                  <a:ext cx="450000" cy="55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8815F0EF-703E-48FC-A406-B7958E334EA3}"/>
                    </a:ext>
                  </a:extLst>
                </p14:cNvPr>
                <p14:cNvContentPartPr/>
                <p14:nvPr/>
              </p14:nvContentPartPr>
              <p14:xfrm>
                <a:off x="4380363" y="6094436"/>
                <a:ext cx="290520" cy="2484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8815F0EF-703E-48FC-A406-B7958E334EA3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371723" y="6085796"/>
                  <a:ext cx="30816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FA486819-6275-4752-ADB1-BFD4C9D7FAC3}"/>
              </a:ext>
            </a:extLst>
          </p:cNvPr>
          <p:cNvGrpSpPr/>
          <p:nvPr/>
        </p:nvGrpSpPr>
        <p:grpSpPr>
          <a:xfrm>
            <a:off x="6582963" y="5467676"/>
            <a:ext cx="1654560" cy="677520"/>
            <a:chOff x="5058963" y="5467676"/>
            <a:chExt cx="1654560" cy="677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703EEC0C-1968-4A07-B66C-68FF261C546B}"/>
                    </a:ext>
                  </a:extLst>
                </p14:cNvPr>
                <p14:cNvContentPartPr/>
                <p14:nvPr/>
              </p14:nvContentPartPr>
              <p14:xfrm>
                <a:off x="5123043" y="5684396"/>
                <a:ext cx="59760" cy="32400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703EEC0C-1968-4A07-B66C-68FF261C546B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5114403" y="5675396"/>
                  <a:ext cx="7740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FF935732-EADF-4981-B58F-B5FCB1AD18E2}"/>
                    </a:ext>
                  </a:extLst>
                </p14:cNvPr>
                <p14:cNvContentPartPr/>
                <p14:nvPr/>
              </p14:nvContentPartPr>
              <p14:xfrm>
                <a:off x="5058963" y="5804636"/>
                <a:ext cx="240120" cy="6048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FF935732-EADF-4981-B58F-B5FCB1AD18E2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5050323" y="5795636"/>
                  <a:ext cx="25776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F325B1E9-D8F7-43B9-BCCB-60C63AB42EEE}"/>
                    </a:ext>
                  </a:extLst>
                </p14:cNvPr>
                <p14:cNvContentPartPr/>
                <p14:nvPr/>
              </p14:nvContentPartPr>
              <p14:xfrm>
                <a:off x="5477283" y="5467676"/>
                <a:ext cx="487800" cy="56916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F325B1E9-D8F7-43B9-BCCB-60C63AB42EEE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468643" y="5458676"/>
                  <a:ext cx="505440" cy="58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FBF355D1-04C7-44BD-9BE1-779C62E9F455}"/>
                    </a:ext>
                  </a:extLst>
                </p14:cNvPr>
                <p14:cNvContentPartPr/>
                <p14:nvPr/>
              </p14:nvContentPartPr>
              <p14:xfrm>
                <a:off x="6081363" y="5596196"/>
                <a:ext cx="295560" cy="45936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FBF355D1-04C7-44BD-9BE1-779C62E9F455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6072363" y="5587556"/>
                  <a:ext cx="313200" cy="47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D029E2EC-853D-4916-81B7-4AAC9861DBC6}"/>
                    </a:ext>
                  </a:extLst>
                </p14:cNvPr>
                <p14:cNvContentPartPr/>
                <p14:nvPr/>
              </p14:nvContentPartPr>
              <p14:xfrm>
                <a:off x="6466563" y="5849276"/>
                <a:ext cx="246960" cy="29592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D029E2EC-853D-4916-81B7-4AAC9861DBC6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457923" y="5840636"/>
                  <a:ext cx="264600" cy="31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84CF595E-D2B4-45C5-91D3-DE7FB582C32A}"/>
              </a:ext>
            </a:extLst>
          </p:cNvPr>
          <p:cNvGrpSpPr/>
          <p:nvPr/>
        </p:nvGrpSpPr>
        <p:grpSpPr>
          <a:xfrm>
            <a:off x="8711283" y="5694476"/>
            <a:ext cx="1366200" cy="667080"/>
            <a:chOff x="7187283" y="5694476"/>
            <a:chExt cx="1366200" cy="667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1A481AE3-A245-42FA-AEE2-198C5BF8A040}"/>
                    </a:ext>
                  </a:extLst>
                </p14:cNvPr>
                <p14:cNvContentPartPr/>
                <p14:nvPr/>
              </p14:nvContentPartPr>
              <p14:xfrm>
                <a:off x="7265403" y="5754596"/>
                <a:ext cx="44280" cy="30708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1A481AE3-A245-42FA-AEE2-198C5BF8A040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256403" y="5745956"/>
                  <a:ext cx="61920" cy="32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3FF2F39A-C790-49D7-816C-8A5129EB76EF}"/>
                    </a:ext>
                  </a:extLst>
                </p14:cNvPr>
                <p14:cNvContentPartPr/>
                <p14:nvPr/>
              </p14:nvContentPartPr>
              <p14:xfrm>
                <a:off x="7187283" y="5790596"/>
                <a:ext cx="609840" cy="33768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3FF2F39A-C790-49D7-816C-8A5129EB76EF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178283" y="5781956"/>
                  <a:ext cx="627480" cy="35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AA783CA3-38FB-4B8F-9C35-EED42EC47822}"/>
                    </a:ext>
                  </a:extLst>
                </p14:cNvPr>
                <p14:cNvContentPartPr/>
                <p14:nvPr/>
              </p14:nvContentPartPr>
              <p14:xfrm>
                <a:off x="8000523" y="5694476"/>
                <a:ext cx="252360" cy="44244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AA783CA3-38FB-4B8F-9C35-EED42EC47822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7991523" y="5685836"/>
                  <a:ext cx="270000" cy="46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DBF7942C-645F-48C8-84BA-E03B181E71D2}"/>
                    </a:ext>
                  </a:extLst>
                </p14:cNvPr>
                <p14:cNvContentPartPr/>
                <p14:nvPr/>
              </p14:nvContentPartPr>
              <p14:xfrm>
                <a:off x="8001603" y="5817956"/>
                <a:ext cx="322560" cy="35712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DBF7942C-645F-48C8-84BA-E03B181E71D2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7992603" y="5809316"/>
                  <a:ext cx="340200" cy="37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407FA2AB-852A-4A93-ACC1-51337ED19FC0}"/>
                    </a:ext>
                  </a:extLst>
                </p14:cNvPr>
                <p14:cNvContentPartPr/>
                <p14:nvPr/>
              </p14:nvContentPartPr>
              <p14:xfrm>
                <a:off x="8417403" y="6038996"/>
                <a:ext cx="136080" cy="32256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407FA2AB-852A-4A93-ACC1-51337ED19FC0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408763" y="6029996"/>
                  <a:ext cx="153720" cy="3402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7824927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>
            <a:extLst>
              <a:ext uri="{FF2B5EF4-FFF2-40B4-BE49-F238E27FC236}">
                <a16:creationId xmlns:a16="http://schemas.microsoft.com/office/drawing/2014/main" id="{DEAFCCB4-2509-43CA-A3C7-3A1F0147A8FC}"/>
              </a:ext>
            </a:extLst>
          </p:cNvPr>
          <p:cNvGrpSpPr/>
          <p:nvPr/>
        </p:nvGrpSpPr>
        <p:grpSpPr>
          <a:xfrm>
            <a:off x="2322363" y="806396"/>
            <a:ext cx="433440" cy="488880"/>
            <a:chOff x="798363" y="806396"/>
            <a:chExt cx="433440" cy="488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2B200BA3-E18E-4A9A-B3D6-999563B68B5C}"/>
                    </a:ext>
                  </a:extLst>
                </p14:cNvPr>
                <p14:cNvContentPartPr/>
                <p14:nvPr/>
              </p14:nvContentPartPr>
              <p14:xfrm>
                <a:off x="798363" y="806396"/>
                <a:ext cx="183600" cy="38736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2B200BA3-E18E-4A9A-B3D6-999563B68B5C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89723" y="797756"/>
                  <a:ext cx="201240" cy="40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CB72961E-2A25-4FE7-966E-143B0DF57B62}"/>
                    </a:ext>
                  </a:extLst>
                </p14:cNvPr>
                <p14:cNvContentPartPr/>
                <p14:nvPr/>
              </p14:nvContentPartPr>
              <p14:xfrm>
                <a:off x="814923" y="941036"/>
                <a:ext cx="204840" cy="33732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CB72961E-2A25-4FE7-966E-143B0DF57B6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806283" y="932396"/>
                  <a:ext cx="222480" cy="35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7EA3AA2F-818E-4B18-9F37-E5D235A4F043}"/>
                    </a:ext>
                  </a:extLst>
                </p14:cNvPr>
                <p14:cNvContentPartPr/>
                <p14:nvPr/>
              </p14:nvContentPartPr>
              <p14:xfrm>
                <a:off x="1021923" y="1129316"/>
                <a:ext cx="209880" cy="16596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7EA3AA2F-818E-4B18-9F37-E5D235A4F04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012923" y="1120316"/>
                  <a:ext cx="227520" cy="183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BAD163E1-FFBF-454D-AA29-9505B1CA4C5A}"/>
                  </a:ext>
                </a:extLst>
              </p14:cNvPr>
              <p14:cNvContentPartPr/>
              <p14:nvPr/>
            </p14:nvContentPartPr>
            <p14:xfrm>
              <a:off x="2998083" y="1092236"/>
              <a:ext cx="130320" cy="13284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BAD163E1-FFBF-454D-AA29-9505B1CA4C5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89083" y="1083236"/>
                <a:ext cx="147960" cy="150480"/>
              </a:xfrm>
              <a:prstGeom prst="rect">
                <a:avLst/>
              </a:prstGeom>
            </p:spPr>
          </p:pic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AFC5054F-7662-486F-B288-4FCBB5311882}"/>
              </a:ext>
            </a:extLst>
          </p:cNvPr>
          <p:cNvGrpSpPr/>
          <p:nvPr/>
        </p:nvGrpSpPr>
        <p:grpSpPr>
          <a:xfrm>
            <a:off x="3367443" y="781196"/>
            <a:ext cx="623160" cy="573120"/>
            <a:chOff x="1843443" y="781196"/>
            <a:chExt cx="623160" cy="573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C7F8CA7-B118-4F0B-95BB-6E99A1055C6C}"/>
                    </a:ext>
                  </a:extLst>
                </p14:cNvPr>
                <p14:cNvContentPartPr/>
                <p14:nvPr/>
              </p14:nvContentPartPr>
              <p14:xfrm>
                <a:off x="1843443" y="781196"/>
                <a:ext cx="195120" cy="55332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C7F8CA7-B118-4F0B-95BB-6E99A1055C6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834443" y="772196"/>
                  <a:ext cx="212760" cy="57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CDD6E1EC-6897-419E-A974-1DB8CCA5EB6B}"/>
                    </a:ext>
                  </a:extLst>
                </p14:cNvPr>
                <p14:cNvContentPartPr/>
                <p14:nvPr/>
              </p14:nvContentPartPr>
              <p14:xfrm>
                <a:off x="2108763" y="1035716"/>
                <a:ext cx="197280" cy="25596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CDD6E1EC-6897-419E-A974-1DB8CCA5EB6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100123" y="1027076"/>
                  <a:ext cx="21492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BA148BA7-38C3-4CB3-9BE0-435485940886}"/>
                    </a:ext>
                  </a:extLst>
                </p14:cNvPr>
                <p14:cNvContentPartPr/>
                <p14:nvPr/>
              </p14:nvContentPartPr>
              <p14:xfrm>
                <a:off x="2421603" y="1200236"/>
                <a:ext cx="45000" cy="1540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A148BA7-38C3-4CB3-9BE0-43548594088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412603" y="1191596"/>
                  <a:ext cx="62640" cy="171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27094BCD-D9F6-48E9-8A47-81BEA7989ED2}"/>
              </a:ext>
            </a:extLst>
          </p:cNvPr>
          <p:cNvGrpSpPr/>
          <p:nvPr/>
        </p:nvGrpSpPr>
        <p:grpSpPr>
          <a:xfrm>
            <a:off x="4164843" y="989996"/>
            <a:ext cx="746280" cy="333720"/>
            <a:chOff x="2640843" y="989996"/>
            <a:chExt cx="746280" cy="333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C6885001-A637-4C3C-BC3D-0724A1E0AE5A}"/>
                    </a:ext>
                  </a:extLst>
                </p14:cNvPr>
                <p14:cNvContentPartPr/>
                <p14:nvPr/>
              </p14:nvContentPartPr>
              <p14:xfrm>
                <a:off x="2640843" y="1015196"/>
                <a:ext cx="165240" cy="30852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C6885001-A637-4C3C-BC3D-0724A1E0AE5A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632203" y="1006196"/>
                  <a:ext cx="182880" cy="32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77FFD910-DF07-49D7-BA4E-B6B96CFA1294}"/>
                    </a:ext>
                  </a:extLst>
                </p14:cNvPr>
                <p14:cNvContentPartPr/>
                <p14:nvPr/>
              </p14:nvContentPartPr>
              <p14:xfrm>
                <a:off x="2990403" y="1045076"/>
                <a:ext cx="103680" cy="16092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77FFD910-DF07-49D7-BA4E-B6B96CFA1294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981403" y="1036076"/>
                  <a:ext cx="12132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7938A553-D3A4-4821-A779-AF299BFE3B62}"/>
                    </a:ext>
                  </a:extLst>
                </p14:cNvPr>
                <p14:cNvContentPartPr/>
                <p14:nvPr/>
              </p14:nvContentPartPr>
              <p14:xfrm>
                <a:off x="2962323" y="989996"/>
                <a:ext cx="424800" cy="30348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7938A553-D3A4-4821-A779-AF299BFE3B6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953323" y="980996"/>
                  <a:ext cx="442440" cy="321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E0ABEB9E-D80B-4FF7-B6FA-60B776CC72A0}"/>
                  </a:ext>
                </a:extLst>
              </p14:cNvPr>
              <p14:cNvContentPartPr/>
              <p14:nvPr/>
            </p14:nvContentPartPr>
            <p14:xfrm>
              <a:off x="5113443" y="1247396"/>
              <a:ext cx="127440" cy="18216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E0ABEB9E-D80B-4FF7-B6FA-60B776CC72A0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104443" y="1238756"/>
                <a:ext cx="145080" cy="199800"/>
              </a:xfrm>
              <a:prstGeom prst="rect">
                <a:avLst/>
              </a:prstGeom>
            </p:spPr>
          </p:pic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2821E06F-D03B-4184-A287-C60779F64174}"/>
              </a:ext>
            </a:extLst>
          </p:cNvPr>
          <p:cNvGrpSpPr/>
          <p:nvPr/>
        </p:nvGrpSpPr>
        <p:grpSpPr>
          <a:xfrm>
            <a:off x="5737323" y="900356"/>
            <a:ext cx="799560" cy="461160"/>
            <a:chOff x="4213323" y="900356"/>
            <a:chExt cx="799560" cy="461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6BE906E2-72D6-48DE-BA35-0AD56C0B842F}"/>
                    </a:ext>
                  </a:extLst>
                </p14:cNvPr>
                <p14:cNvContentPartPr/>
                <p14:nvPr/>
              </p14:nvContentPartPr>
              <p14:xfrm>
                <a:off x="4213323" y="900356"/>
                <a:ext cx="201600" cy="34092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6BE906E2-72D6-48DE-BA35-0AD56C0B842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204683" y="891356"/>
                  <a:ext cx="21924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B2C6E0A3-A324-467D-9CE0-3A4035279A08}"/>
                    </a:ext>
                  </a:extLst>
                </p14:cNvPr>
                <p14:cNvContentPartPr/>
                <p14:nvPr/>
              </p14:nvContentPartPr>
              <p14:xfrm>
                <a:off x="4234923" y="941756"/>
                <a:ext cx="229320" cy="32544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B2C6E0A3-A324-467D-9CE0-3A4035279A0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225923" y="932756"/>
                  <a:ext cx="246960" cy="34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B75A1A86-7552-49F0-9D99-C7C8F2A69AA3}"/>
                    </a:ext>
                  </a:extLst>
                </p14:cNvPr>
                <p14:cNvContentPartPr/>
                <p14:nvPr/>
              </p14:nvContentPartPr>
              <p14:xfrm>
                <a:off x="4561083" y="1176836"/>
                <a:ext cx="200160" cy="18468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B75A1A86-7552-49F0-9D99-C7C8F2A69AA3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552083" y="1168196"/>
                  <a:ext cx="21780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48072FB4-4C71-4398-868F-31BB2A338C14}"/>
                    </a:ext>
                  </a:extLst>
                </p14:cNvPr>
                <p14:cNvContentPartPr/>
                <p14:nvPr/>
              </p14:nvContentPartPr>
              <p14:xfrm>
                <a:off x="4873563" y="1206716"/>
                <a:ext cx="118800" cy="4068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48072FB4-4C71-4398-868F-31BB2A338C1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864923" y="1197716"/>
                  <a:ext cx="136440" cy="5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6C6590C1-4144-4FF2-A17B-D3BFF34239BD}"/>
                    </a:ext>
                  </a:extLst>
                </p14:cNvPr>
                <p14:cNvContentPartPr/>
                <p14:nvPr/>
              </p14:nvContentPartPr>
              <p14:xfrm>
                <a:off x="4907403" y="1119956"/>
                <a:ext cx="105480" cy="720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6C6590C1-4144-4FF2-A17B-D3BFF34239BD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898403" y="1111316"/>
                  <a:ext cx="123120" cy="2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FC866F25-CB85-49EA-AFD6-A998F7B6FB70}"/>
              </a:ext>
            </a:extLst>
          </p:cNvPr>
          <p:cNvGrpSpPr/>
          <p:nvPr/>
        </p:nvGrpSpPr>
        <p:grpSpPr>
          <a:xfrm>
            <a:off x="6705363" y="918356"/>
            <a:ext cx="605160" cy="466200"/>
            <a:chOff x="5181363" y="918356"/>
            <a:chExt cx="605160" cy="466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C62431A4-F8BF-48C1-9A36-CEEB7AE6EBEE}"/>
                    </a:ext>
                  </a:extLst>
                </p14:cNvPr>
                <p14:cNvContentPartPr/>
                <p14:nvPr/>
              </p14:nvContentPartPr>
              <p14:xfrm>
                <a:off x="5181363" y="918356"/>
                <a:ext cx="138960" cy="42732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C62431A4-F8BF-48C1-9A36-CEEB7AE6EBEE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172723" y="909716"/>
                  <a:ext cx="156600" cy="44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49F5047D-0587-4A3A-BAB5-D54397CBAA79}"/>
                    </a:ext>
                  </a:extLst>
                </p14:cNvPr>
                <p14:cNvContentPartPr/>
                <p14:nvPr/>
              </p14:nvContentPartPr>
              <p14:xfrm>
                <a:off x="5418603" y="1005836"/>
                <a:ext cx="177480" cy="28224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49F5047D-0587-4A3A-BAB5-D54397CBAA7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409603" y="997196"/>
                  <a:ext cx="19512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E06563C6-82CD-40D7-BBC8-01BB89958F8A}"/>
                    </a:ext>
                  </a:extLst>
                </p14:cNvPr>
                <p14:cNvContentPartPr/>
                <p14:nvPr/>
              </p14:nvContentPartPr>
              <p14:xfrm>
                <a:off x="5741523" y="1269716"/>
                <a:ext cx="45000" cy="11484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E06563C6-82CD-40D7-BBC8-01BB89958F8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732523" y="1261076"/>
                  <a:ext cx="62640" cy="13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62C7464D-5437-4331-90C3-A6BE14E590C2}"/>
              </a:ext>
            </a:extLst>
          </p:cNvPr>
          <p:cNvGrpSpPr/>
          <p:nvPr/>
        </p:nvGrpSpPr>
        <p:grpSpPr>
          <a:xfrm>
            <a:off x="7534803" y="966236"/>
            <a:ext cx="804240" cy="491040"/>
            <a:chOff x="6010803" y="966236"/>
            <a:chExt cx="804240" cy="491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1D266B11-2629-4C74-8AEB-81C82681D023}"/>
                    </a:ext>
                  </a:extLst>
                </p14:cNvPr>
                <p14:cNvContentPartPr/>
                <p14:nvPr/>
              </p14:nvContentPartPr>
              <p14:xfrm>
                <a:off x="6010803" y="1006556"/>
                <a:ext cx="158400" cy="24768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1D266B11-2629-4C74-8AEB-81C82681D023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002163" y="997916"/>
                  <a:ext cx="17604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561EC94A-E3A7-4A09-B52F-7B316769F096}"/>
                    </a:ext>
                  </a:extLst>
                </p14:cNvPr>
                <p14:cNvContentPartPr/>
                <p14:nvPr/>
              </p14:nvContentPartPr>
              <p14:xfrm>
                <a:off x="6426603" y="1028876"/>
                <a:ext cx="173160" cy="27252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561EC94A-E3A7-4A09-B52F-7B316769F09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417963" y="1020236"/>
                  <a:ext cx="190800" cy="29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0296C532-B536-4EAE-A781-940850E843D2}"/>
                    </a:ext>
                  </a:extLst>
                </p14:cNvPr>
                <p14:cNvContentPartPr/>
                <p14:nvPr/>
              </p14:nvContentPartPr>
              <p14:xfrm>
                <a:off x="6723963" y="1209236"/>
                <a:ext cx="47880" cy="24804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0296C532-B536-4EAE-A781-940850E843D2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714963" y="1200236"/>
                  <a:ext cx="6552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38E1CF27-91CD-45D1-9FA0-1AB333212600}"/>
                    </a:ext>
                  </a:extLst>
                </p14:cNvPr>
                <p14:cNvContentPartPr/>
                <p14:nvPr/>
              </p14:nvContentPartPr>
              <p14:xfrm>
                <a:off x="6293403" y="1164956"/>
                <a:ext cx="67680" cy="17208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38E1CF27-91CD-45D1-9FA0-1AB333212600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284763" y="1156316"/>
                  <a:ext cx="8532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BCF8F9B5-5784-4F56-995C-DD1C3FF586EC}"/>
                    </a:ext>
                  </a:extLst>
                </p14:cNvPr>
                <p14:cNvContentPartPr/>
                <p14:nvPr/>
              </p14:nvContentPartPr>
              <p14:xfrm>
                <a:off x="6711363" y="966236"/>
                <a:ext cx="103680" cy="48276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BCF8F9B5-5784-4F56-995C-DD1C3FF586EC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702363" y="957596"/>
                  <a:ext cx="121320" cy="500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E0E0D06A-A38F-4DCF-86A6-6FBCEBC87394}"/>
                  </a:ext>
                </a:extLst>
              </p14:cNvPr>
              <p14:cNvContentPartPr/>
              <p14:nvPr/>
            </p14:nvContentPartPr>
            <p14:xfrm>
              <a:off x="8635323" y="1223636"/>
              <a:ext cx="104400" cy="246240"/>
            </p14:xfrm>
          </p:contentPart>
        </mc:Choice>
        <mc:Fallback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E0E0D06A-A38F-4DCF-86A6-6FBCEBC87394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8626323" y="1214636"/>
                <a:ext cx="122040" cy="263880"/>
              </a:xfrm>
              <a:prstGeom prst="rect">
                <a:avLst/>
              </a:prstGeom>
            </p:spPr>
          </p:pic>
        </mc:Fallback>
      </mc:AlternateContent>
      <p:grpSp>
        <p:nvGrpSpPr>
          <p:cNvPr id="42" name="Group 41">
            <a:extLst>
              <a:ext uri="{FF2B5EF4-FFF2-40B4-BE49-F238E27FC236}">
                <a16:creationId xmlns:a16="http://schemas.microsoft.com/office/drawing/2014/main" id="{4305EA69-6D1D-46B8-AEBC-DDE639A068C4}"/>
              </a:ext>
            </a:extLst>
          </p:cNvPr>
          <p:cNvGrpSpPr/>
          <p:nvPr/>
        </p:nvGrpSpPr>
        <p:grpSpPr>
          <a:xfrm>
            <a:off x="8929443" y="922676"/>
            <a:ext cx="273960" cy="567720"/>
            <a:chOff x="7405443" y="922676"/>
            <a:chExt cx="273960" cy="567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64B8F69B-0E81-4463-B078-896B9B0D17FE}"/>
                    </a:ext>
                  </a:extLst>
                </p14:cNvPr>
                <p14:cNvContentPartPr/>
                <p14:nvPr/>
              </p14:nvContentPartPr>
              <p14:xfrm>
                <a:off x="7405443" y="922676"/>
                <a:ext cx="151200" cy="39456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64B8F69B-0E81-4463-B078-896B9B0D17FE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396803" y="913676"/>
                  <a:ext cx="168840" cy="41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A64DFF0-2780-4C55-BF16-83884317E264}"/>
                    </a:ext>
                  </a:extLst>
                </p14:cNvPr>
                <p14:cNvContentPartPr/>
                <p14:nvPr/>
              </p14:nvContentPartPr>
              <p14:xfrm>
                <a:off x="7421643" y="1052276"/>
                <a:ext cx="157680" cy="25884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A64DFF0-2780-4C55-BF16-83884317E264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413003" y="1043276"/>
                  <a:ext cx="17532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70A161EE-D2EF-4445-8C4F-FFBE57537EFD}"/>
                    </a:ext>
                  </a:extLst>
                </p14:cNvPr>
                <p14:cNvContentPartPr/>
                <p14:nvPr/>
              </p14:nvContentPartPr>
              <p14:xfrm>
                <a:off x="7600563" y="1253876"/>
                <a:ext cx="78840" cy="2365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70A161EE-D2EF-4445-8C4F-FFBE57537EFD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591563" y="1245236"/>
                  <a:ext cx="96480" cy="25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C8E4923D-BB48-492A-9C05-0082D96D7BB5}"/>
              </a:ext>
            </a:extLst>
          </p:cNvPr>
          <p:cNvGrpSpPr/>
          <p:nvPr/>
        </p:nvGrpSpPr>
        <p:grpSpPr>
          <a:xfrm>
            <a:off x="9399603" y="978836"/>
            <a:ext cx="1275840" cy="465480"/>
            <a:chOff x="7875603" y="978836"/>
            <a:chExt cx="1275840" cy="465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09E96817-8FBC-4412-BCFB-A7C0ACB52DD5}"/>
                    </a:ext>
                  </a:extLst>
                </p14:cNvPr>
                <p14:cNvContentPartPr/>
                <p14:nvPr/>
              </p14:nvContentPartPr>
              <p14:xfrm>
                <a:off x="7875603" y="978836"/>
                <a:ext cx="130320" cy="43776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09E96817-8FBC-4412-BCFB-A7C0ACB52DD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866963" y="969836"/>
                  <a:ext cx="147960" cy="45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275A61C3-3C61-41FD-8B93-3B17F2E5DC81}"/>
                    </a:ext>
                  </a:extLst>
                </p14:cNvPr>
                <p14:cNvContentPartPr/>
                <p14:nvPr/>
              </p14:nvContentPartPr>
              <p14:xfrm>
                <a:off x="8150643" y="1104836"/>
                <a:ext cx="50040" cy="17280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275A61C3-3C61-41FD-8B93-3B17F2E5DC81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142003" y="1095836"/>
                  <a:ext cx="6768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8B3FE020-C895-41EB-905C-BD0864404058}"/>
                    </a:ext>
                  </a:extLst>
                </p14:cNvPr>
                <p14:cNvContentPartPr/>
                <p14:nvPr/>
              </p14:nvContentPartPr>
              <p14:xfrm>
                <a:off x="8085843" y="1355396"/>
                <a:ext cx="175680" cy="1908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8B3FE020-C895-41EB-905C-BD0864404058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076843" y="1346396"/>
                  <a:ext cx="193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81D0822B-E299-44D0-B928-6A955E50315B}"/>
                    </a:ext>
                  </a:extLst>
                </p14:cNvPr>
                <p14:cNvContentPartPr/>
                <p14:nvPr/>
              </p14:nvContentPartPr>
              <p14:xfrm>
                <a:off x="8356563" y="1282676"/>
                <a:ext cx="37440" cy="16164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81D0822B-E299-44D0-B928-6A955E50315B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347923" y="1273676"/>
                  <a:ext cx="5508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293633F1-EF4C-417A-874D-6105B3763E5A}"/>
                    </a:ext>
                  </a:extLst>
                </p14:cNvPr>
                <p14:cNvContentPartPr/>
                <p14:nvPr/>
              </p14:nvContentPartPr>
              <p14:xfrm>
                <a:off x="8527563" y="1087916"/>
                <a:ext cx="26640" cy="1260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293633F1-EF4C-417A-874D-6105B3763E5A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518563" y="1078916"/>
                  <a:ext cx="4428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C855E8C8-6082-4B20-85B4-A7F07CCCC20D}"/>
                    </a:ext>
                  </a:extLst>
                </p14:cNvPr>
                <p14:cNvContentPartPr/>
                <p14:nvPr/>
              </p14:nvContentPartPr>
              <p14:xfrm>
                <a:off x="8547003" y="1036796"/>
                <a:ext cx="33120" cy="23112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C855E8C8-6082-4B20-85B4-A7F07CCCC20D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538003" y="1028156"/>
                  <a:ext cx="5076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31CECA9C-5168-465D-96A4-55621AFD0D29}"/>
                    </a:ext>
                  </a:extLst>
                </p14:cNvPr>
                <p14:cNvContentPartPr/>
                <p14:nvPr/>
              </p14:nvContentPartPr>
              <p14:xfrm>
                <a:off x="8513883" y="1289516"/>
                <a:ext cx="134280" cy="2232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31CECA9C-5168-465D-96A4-55621AFD0D29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504883" y="1280516"/>
                  <a:ext cx="15192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3C206DE2-D07E-48FB-B58B-7E496569A531}"/>
                    </a:ext>
                  </a:extLst>
                </p14:cNvPr>
                <p14:cNvContentPartPr/>
                <p14:nvPr/>
              </p14:nvContentPartPr>
              <p14:xfrm>
                <a:off x="8745723" y="1040036"/>
                <a:ext cx="199440" cy="29376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3C206DE2-D07E-48FB-B58B-7E496569A531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737083" y="1031036"/>
                  <a:ext cx="217080" cy="31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2F9CF2C7-3578-4C02-B330-08F57B42C007}"/>
                    </a:ext>
                  </a:extLst>
                </p14:cNvPr>
                <p14:cNvContentPartPr/>
                <p14:nvPr/>
              </p14:nvContentPartPr>
              <p14:xfrm>
                <a:off x="8968203" y="1003316"/>
                <a:ext cx="183240" cy="40896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2F9CF2C7-3578-4C02-B330-08F57B42C007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959203" y="994676"/>
                  <a:ext cx="200880" cy="426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D00034B7-AF4C-408A-99B0-D4B137308C98}"/>
              </a:ext>
            </a:extLst>
          </p:cNvPr>
          <p:cNvGrpSpPr/>
          <p:nvPr/>
        </p:nvGrpSpPr>
        <p:grpSpPr>
          <a:xfrm>
            <a:off x="1987923" y="1675076"/>
            <a:ext cx="837000" cy="532080"/>
            <a:chOff x="463923" y="1675076"/>
            <a:chExt cx="837000" cy="532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022D6400-31BA-4037-BCD0-431BC8CA7016}"/>
                    </a:ext>
                  </a:extLst>
                </p14:cNvPr>
                <p14:cNvContentPartPr/>
                <p14:nvPr/>
              </p14:nvContentPartPr>
              <p14:xfrm>
                <a:off x="463923" y="1716836"/>
                <a:ext cx="73080" cy="49032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022D6400-31BA-4037-BCD0-431BC8CA7016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54923" y="1708196"/>
                  <a:ext cx="90720" cy="50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20DC3244-5C78-45EB-B1EF-CECA95708300}"/>
                    </a:ext>
                  </a:extLst>
                </p14:cNvPr>
                <p14:cNvContentPartPr/>
                <p14:nvPr/>
              </p14:nvContentPartPr>
              <p14:xfrm>
                <a:off x="547083" y="1731236"/>
                <a:ext cx="256680" cy="46944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20DC3244-5C78-45EB-B1EF-CECA95708300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38083" y="1722596"/>
                  <a:ext cx="274320" cy="48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F6B0DE82-383D-4F49-9FDD-DF88295588AE}"/>
                    </a:ext>
                  </a:extLst>
                </p14:cNvPr>
                <p14:cNvContentPartPr/>
                <p14:nvPr/>
              </p14:nvContentPartPr>
              <p14:xfrm>
                <a:off x="800523" y="1933556"/>
                <a:ext cx="102240" cy="24048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F6B0DE82-383D-4F49-9FDD-DF88295588AE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791523" y="1924916"/>
                  <a:ext cx="11988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420D08A2-CE1D-4D38-B812-0A6AB9A64775}"/>
                    </a:ext>
                  </a:extLst>
                </p14:cNvPr>
                <p14:cNvContentPartPr/>
                <p14:nvPr/>
              </p14:nvContentPartPr>
              <p14:xfrm>
                <a:off x="986643" y="1675076"/>
                <a:ext cx="314280" cy="47808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420D08A2-CE1D-4D38-B812-0A6AB9A6477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977643" y="1666436"/>
                  <a:ext cx="331920" cy="49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94477468-D147-484A-9E47-33B148379600}"/>
              </a:ext>
            </a:extLst>
          </p:cNvPr>
          <p:cNvGrpSpPr/>
          <p:nvPr/>
        </p:nvGrpSpPr>
        <p:grpSpPr>
          <a:xfrm>
            <a:off x="3404163" y="1783796"/>
            <a:ext cx="483120" cy="483480"/>
            <a:chOff x="1880163" y="1783796"/>
            <a:chExt cx="483120" cy="483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48AED414-18AF-4537-B344-75F63AC1FC90}"/>
                    </a:ext>
                  </a:extLst>
                </p14:cNvPr>
                <p14:cNvContentPartPr/>
                <p14:nvPr/>
              </p14:nvContentPartPr>
              <p14:xfrm>
                <a:off x="1880163" y="1783796"/>
                <a:ext cx="247680" cy="41832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48AED414-18AF-4537-B344-75F63AC1FC90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871523" y="1774796"/>
                  <a:ext cx="265320" cy="43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F06374B2-529A-417C-9729-A7143DD928E2}"/>
                    </a:ext>
                  </a:extLst>
                </p14:cNvPr>
                <p14:cNvContentPartPr/>
                <p14:nvPr/>
              </p14:nvContentPartPr>
              <p14:xfrm>
                <a:off x="2255283" y="1800716"/>
                <a:ext cx="108000" cy="46656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F06374B2-529A-417C-9729-A7143DD928E2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246283" y="1791716"/>
                  <a:ext cx="125640" cy="484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8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065BF8FD-93D1-42A1-963F-3CB40B9B731C}"/>
                  </a:ext>
                </a:extLst>
              </p14:cNvPr>
              <p14:cNvContentPartPr/>
              <p14:nvPr/>
            </p14:nvContentPartPr>
            <p14:xfrm>
              <a:off x="4062963" y="1755356"/>
              <a:ext cx="125640" cy="353520"/>
            </p14:xfrm>
          </p:contentPart>
        </mc:Choice>
        <mc:Fallback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065BF8FD-93D1-42A1-963F-3CB40B9B731C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4053963" y="1746356"/>
                <a:ext cx="143280" cy="37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5F678D9E-5B6F-4020-82D6-1A27431C3503}"/>
                  </a:ext>
                </a:extLst>
              </p14:cNvPr>
              <p14:cNvContentPartPr/>
              <p14:nvPr/>
            </p14:nvContentPartPr>
            <p14:xfrm>
              <a:off x="4376883" y="2090516"/>
              <a:ext cx="23760" cy="141120"/>
            </p14:xfrm>
          </p:contentPart>
        </mc:Choice>
        <mc:Fallback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5F678D9E-5B6F-4020-82D6-1A27431C3503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4367883" y="2081516"/>
                <a:ext cx="41400" cy="158760"/>
              </a:xfrm>
              <a:prstGeom prst="rect">
                <a:avLst/>
              </a:prstGeom>
            </p:spPr>
          </p:pic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id="{12858441-1806-4094-8632-E4529F5A0FC7}"/>
              </a:ext>
            </a:extLst>
          </p:cNvPr>
          <p:cNvGrpSpPr/>
          <p:nvPr/>
        </p:nvGrpSpPr>
        <p:grpSpPr>
          <a:xfrm>
            <a:off x="4620963" y="1783436"/>
            <a:ext cx="817560" cy="474840"/>
            <a:chOff x="3096963" y="1783436"/>
            <a:chExt cx="817560" cy="474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2786FC7E-D05D-4625-ADC4-B9D99E8E5C6B}"/>
                    </a:ext>
                  </a:extLst>
                </p14:cNvPr>
                <p14:cNvContentPartPr/>
                <p14:nvPr/>
              </p14:nvContentPartPr>
              <p14:xfrm>
                <a:off x="3096963" y="1872716"/>
                <a:ext cx="159480" cy="32868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2786FC7E-D05D-4625-ADC4-B9D99E8E5C6B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3088323" y="1863716"/>
                  <a:ext cx="177120" cy="34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5A754577-F25E-40EF-9EED-980956002083}"/>
                    </a:ext>
                  </a:extLst>
                </p14:cNvPr>
                <p14:cNvContentPartPr/>
                <p14:nvPr/>
              </p14:nvContentPartPr>
              <p14:xfrm>
                <a:off x="3440763" y="1840676"/>
                <a:ext cx="160200" cy="33516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5A754577-F25E-40EF-9EED-980956002083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432123" y="1831676"/>
                  <a:ext cx="177840" cy="35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A1F9FEA8-4A53-4D91-B502-680FBFE253B9}"/>
                    </a:ext>
                  </a:extLst>
                </p14:cNvPr>
                <p14:cNvContentPartPr/>
                <p14:nvPr/>
              </p14:nvContentPartPr>
              <p14:xfrm>
                <a:off x="3489363" y="1783436"/>
                <a:ext cx="425160" cy="40176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A1F9FEA8-4A53-4D91-B502-680FBFE253B9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480363" y="1774796"/>
                  <a:ext cx="442800" cy="41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E15BE5D1-0338-432C-B67A-FE18BCC8D9AC}"/>
                    </a:ext>
                  </a:extLst>
                </p14:cNvPr>
                <p14:cNvContentPartPr/>
                <p14:nvPr/>
              </p14:nvContentPartPr>
              <p14:xfrm>
                <a:off x="3355083" y="2065316"/>
                <a:ext cx="72000" cy="19296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E15BE5D1-0338-432C-B67A-FE18BCC8D9AC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346443" y="2056676"/>
                  <a:ext cx="89640" cy="21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2841E8E7-54C5-4C11-8D95-A5BA4492F47F}"/>
              </a:ext>
            </a:extLst>
          </p:cNvPr>
          <p:cNvGrpSpPr/>
          <p:nvPr/>
        </p:nvGrpSpPr>
        <p:grpSpPr>
          <a:xfrm>
            <a:off x="5856123" y="1630076"/>
            <a:ext cx="662400" cy="510120"/>
            <a:chOff x="4332123" y="1630076"/>
            <a:chExt cx="662400" cy="510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0610437E-3F06-4350-AF61-6DCC5D421BC5}"/>
                    </a:ext>
                  </a:extLst>
                </p14:cNvPr>
                <p14:cNvContentPartPr/>
                <p14:nvPr/>
              </p14:nvContentPartPr>
              <p14:xfrm>
                <a:off x="4332123" y="1630076"/>
                <a:ext cx="134280" cy="51012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0610437E-3F06-4350-AF61-6DCC5D421BC5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323483" y="1621436"/>
                  <a:ext cx="151920" cy="52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D258ACCA-25BC-4B92-A941-72D0347A3C10}"/>
                    </a:ext>
                  </a:extLst>
                </p14:cNvPr>
                <p14:cNvContentPartPr/>
                <p14:nvPr/>
              </p14:nvContentPartPr>
              <p14:xfrm>
                <a:off x="4524723" y="1938596"/>
                <a:ext cx="37440" cy="5544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D258ACCA-25BC-4B92-A941-72D0347A3C1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516083" y="1929596"/>
                  <a:ext cx="5508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CFAB7831-F15F-4763-B84B-C915C5D88217}"/>
                    </a:ext>
                  </a:extLst>
                </p14:cNvPr>
                <p14:cNvContentPartPr/>
                <p14:nvPr/>
              </p14:nvContentPartPr>
              <p14:xfrm>
                <a:off x="4391883" y="1717196"/>
                <a:ext cx="302400" cy="40644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CFAB7831-F15F-4763-B84B-C915C5D88217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383243" y="1708556"/>
                  <a:ext cx="320040" cy="42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037D8C7C-4FB8-40A9-83FB-F237A914CE1C}"/>
                    </a:ext>
                  </a:extLst>
                </p14:cNvPr>
                <p14:cNvContentPartPr/>
                <p14:nvPr/>
              </p14:nvContentPartPr>
              <p14:xfrm>
                <a:off x="4689603" y="1900076"/>
                <a:ext cx="152280" cy="17352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037D8C7C-4FB8-40A9-83FB-F237A914CE1C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680603" y="1891436"/>
                  <a:ext cx="16992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85FA6929-4C17-4656-BA67-F624BDB77344}"/>
                    </a:ext>
                  </a:extLst>
                </p14:cNvPr>
                <p14:cNvContentPartPr/>
                <p14:nvPr/>
              </p14:nvContentPartPr>
              <p14:xfrm>
                <a:off x="4824243" y="1736276"/>
                <a:ext cx="170280" cy="9900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85FA6929-4C17-4656-BA67-F624BDB77344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815243" y="1727276"/>
                  <a:ext cx="187920" cy="11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3F1452A3-BE65-4B89-ADA7-437750B34CFA}"/>
              </a:ext>
            </a:extLst>
          </p:cNvPr>
          <p:cNvGrpSpPr/>
          <p:nvPr/>
        </p:nvGrpSpPr>
        <p:grpSpPr>
          <a:xfrm>
            <a:off x="6804363" y="1754996"/>
            <a:ext cx="429120" cy="402840"/>
            <a:chOff x="5280363" y="1754996"/>
            <a:chExt cx="429120" cy="402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5AA42320-1F60-473B-8146-23DAFF8F66EF}"/>
                    </a:ext>
                  </a:extLst>
                </p14:cNvPr>
                <p14:cNvContentPartPr/>
                <p14:nvPr/>
              </p14:nvContentPartPr>
              <p14:xfrm>
                <a:off x="5280363" y="1754996"/>
                <a:ext cx="131040" cy="39996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5AA42320-1F60-473B-8146-23DAFF8F66E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271363" y="1745996"/>
                  <a:ext cx="148680" cy="41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1AA933E1-C9CC-425C-B375-4759E1943353}"/>
                    </a:ext>
                  </a:extLst>
                </p14:cNvPr>
                <p14:cNvContentPartPr/>
                <p14:nvPr/>
              </p14:nvContentPartPr>
              <p14:xfrm>
                <a:off x="5304483" y="1839236"/>
                <a:ext cx="304560" cy="31860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1AA933E1-C9CC-425C-B375-4759E1943353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5295483" y="1830236"/>
                  <a:ext cx="322200" cy="33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40F994A2-495D-41DE-8E2C-ED9182463164}"/>
                    </a:ext>
                  </a:extLst>
                </p14:cNvPr>
                <p14:cNvContentPartPr/>
                <p14:nvPr/>
              </p14:nvContentPartPr>
              <p14:xfrm>
                <a:off x="5646123" y="1810436"/>
                <a:ext cx="63360" cy="11988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40F994A2-495D-41DE-8E2C-ED9182463164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5637483" y="1801436"/>
                  <a:ext cx="81000" cy="137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09C9DC17-B343-41DF-9FF7-0CA9636BCA8B}"/>
              </a:ext>
            </a:extLst>
          </p:cNvPr>
          <p:cNvGrpSpPr/>
          <p:nvPr/>
        </p:nvGrpSpPr>
        <p:grpSpPr>
          <a:xfrm>
            <a:off x="7414923" y="1726556"/>
            <a:ext cx="417960" cy="651600"/>
            <a:chOff x="5890923" y="1726556"/>
            <a:chExt cx="417960" cy="651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2AB206A4-7700-4094-A632-920F31914571}"/>
                    </a:ext>
                  </a:extLst>
                </p14:cNvPr>
                <p14:cNvContentPartPr/>
                <p14:nvPr/>
              </p14:nvContentPartPr>
              <p14:xfrm>
                <a:off x="5890923" y="1726556"/>
                <a:ext cx="336240" cy="46980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2AB206A4-7700-4094-A632-920F3191457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5882283" y="1717916"/>
                  <a:ext cx="353880" cy="48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8FD0441F-2D75-416B-9189-ADD883701F09}"/>
                    </a:ext>
                  </a:extLst>
                </p14:cNvPr>
                <p14:cNvContentPartPr/>
                <p14:nvPr/>
              </p14:nvContentPartPr>
              <p14:xfrm>
                <a:off x="6202683" y="2091596"/>
                <a:ext cx="106200" cy="28656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8FD0441F-2D75-416B-9189-ADD883701F09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193683" y="2082956"/>
                  <a:ext cx="12384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1AE0C6C-7BAE-458B-A4B7-E22720402326}"/>
                    </a:ext>
                  </a:extLst>
                </p14:cNvPr>
                <p14:cNvContentPartPr/>
                <p14:nvPr/>
              </p14:nvContentPartPr>
              <p14:xfrm>
                <a:off x="6126003" y="2250716"/>
                <a:ext cx="30600" cy="3024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1AE0C6C-7BAE-458B-A4B7-E22720402326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117003" y="2241716"/>
                  <a:ext cx="48240" cy="4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562C85B7-D41E-42C4-BE34-77D031636AEB}"/>
              </a:ext>
            </a:extLst>
          </p:cNvPr>
          <p:cNvGrpSpPr/>
          <p:nvPr/>
        </p:nvGrpSpPr>
        <p:grpSpPr>
          <a:xfrm>
            <a:off x="8058963" y="1787756"/>
            <a:ext cx="385200" cy="674640"/>
            <a:chOff x="6534963" y="1787756"/>
            <a:chExt cx="385200" cy="674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A39A2498-8E74-4109-BF7A-2C6FC80DF963}"/>
                    </a:ext>
                  </a:extLst>
                </p14:cNvPr>
                <p14:cNvContentPartPr/>
                <p14:nvPr/>
              </p14:nvContentPartPr>
              <p14:xfrm>
                <a:off x="6534963" y="1787756"/>
                <a:ext cx="385200" cy="67464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A39A2498-8E74-4109-BF7A-2C6FC80DF963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526323" y="1778756"/>
                  <a:ext cx="402840" cy="69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E4A0B5B0-66C9-4ED2-867D-4A6ED6AE3336}"/>
                    </a:ext>
                  </a:extLst>
                </p14:cNvPr>
                <p14:cNvContentPartPr/>
                <p14:nvPr/>
              </p14:nvContentPartPr>
              <p14:xfrm>
                <a:off x="6694803" y="1942916"/>
                <a:ext cx="154440" cy="3888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E4A0B5B0-66C9-4ED2-867D-4A6ED6AE3336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686163" y="1934276"/>
                  <a:ext cx="172080" cy="56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A2F397D5-D4A5-41EF-901F-1F0EBF935A00}"/>
              </a:ext>
            </a:extLst>
          </p:cNvPr>
          <p:cNvGrpSpPr/>
          <p:nvPr/>
        </p:nvGrpSpPr>
        <p:grpSpPr>
          <a:xfrm>
            <a:off x="8746203" y="1803596"/>
            <a:ext cx="692640" cy="480240"/>
            <a:chOff x="7222203" y="1803596"/>
            <a:chExt cx="692640" cy="480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5414F2DF-19E1-40AD-8605-91270000B35B}"/>
                    </a:ext>
                  </a:extLst>
                </p14:cNvPr>
                <p14:cNvContentPartPr/>
                <p14:nvPr/>
              </p14:nvContentPartPr>
              <p14:xfrm>
                <a:off x="7253883" y="1913396"/>
                <a:ext cx="74880" cy="34092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5414F2DF-19E1-40AD-8605-91270000B35B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244883" y="1904756"/>
                  <a:ext cx="9252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D02195C1-52FC-47FA-AE4F-3A75DBF6288E}"/>
                    </a:ext>
                  </a:extLst>
                </p14:cNvPr>
                <p14:cNvContentPartPr/>
                <p14:nvPr/>
              </p14:nvContentPartPr>
              <p14:xfrm>
                <a:off x="7222203" y="1921316"/>
                <a:ext cx="209880" cy="12600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D02195C1-52FC-47FA-AE4F-3A75DBF6288E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213203" y="1912316"/>
                  <a:ext cx="22752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547FF83A-5C39-4AC1-963B-E0CAFF550FD2}"/>
                    </a:ext>
                  </a:extLst>
                </p14:cNvPr>
                <p14:cNvContentPartPr/>
                <p14:nvPr/>
              </p14:nvContentPartPr>
              <p14:xfrm>
                <a:off x="7470243" y="1803596"/>
                <a:ext cx="262440" cy="48024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547FF83A-5C39-4AC1-963B-E0CAFF550FD2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461243" y="1794956"/>
                  <a:ext cx="280080" cy="49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C1032DE3-3517-4EC0-973E-5210DB9C3CF3}"/>
                    </a:ext>
                  </a:extLst>
                </p14:cNvPr>
                <p14:cNvContentPartPr/>
                <p14:nvPr/>
              </p14:nvContentPartPr>
              <p14:xfrm>
                <a:off x="7791723" y="2065316"/>
                <a:ext cx="123120" cy="15480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C1032DE3-3517-4EC0-973E-5210DB9C3CF3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783083" y="2056676"/>
                  <a:ext cx="140760" cy="172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E35DD264-522C-4050-B7E2-71D4D817350D}"/>
              </a:ext>
            </a:extLst>
          </p:cNvPr>
          <p:cNvGrpSpPr/>
          <p:nvPr/>
        </p:nvGrpSpPr>
        <p:grpSpPr>
          <a:xfrm>
            <a:off x="9727203" y="1866236"/>
            <a:ext cx="348480" cy="429480"/>
            <a:chOff x="8203203" y="1866236"/>
            <a:chExt cx="348480" cy="429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CEBFD436-0607-4D72-9187-8E248BE42693}"/>
                    </a:ext>
                  </a:extLst>
                </p14:cNvPr>
                <p14:cNvContentPartPr/>
                <p14:nvPr/>
              </p14:nvContentPartPr>
              <p14:xfrm>
                <a:off x="8203203" y="1866236"/>
                <a:ext cx="209160" cy="37368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CEBFD436-0607-4D72-9187-8E248BE42693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8194563" y="1857236"/>
                  <a:ext cx="226800" cy="39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4326BFAD-D699-4E70-9C18-F13B4D69D060}"/>
                    </a:ext>
                  </a:extLst>
                </p14:cNvPr>
                <p14:cNvContentPartPr/>
                <p14:nvPr/>
              </p14:nvContentPartPr>
              <p14:xfrm>
                <a:off x="8372043" y="2116796"/>
                <a:ext cx="179640" cy="17892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4326BFAD-D699-4E70-9C18-F13B4D69D060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8363403" y="2108156"/>
                  <a:ext cx="197280" cy="196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2F58A169-FB9B-4389-8BF3-D7BD9FD147D7}"/>
              </a:ext>
            </a:extLst>
          </p:cNvPr>
          <p:cNvGrpSpPr/>
          <p:nvPr/>
        </p:nvGrpSpPr>
        <p:grpSpPr>
          <a:xfrm>
            <a:off x="9735123" y="2453036"/>
            <a:ext cx="351360" cy="846360"/>
            <a:chOff x="8211123" y="2453036"/>
            <a:chExt cx="351360" cy="846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EDE72750-479F-4BC4-A430-148C6339AB13}"/>
                    </a:ext>
                  </a:extLst>
                </p14:cNvPr>
                <p14:cNvContentPartPr/>
                <p14:nvPr/>
              </p14:nvContentPartPr>
              <p14:xfrm>
                <a:off x="8259003" y="2453036"/>
                <a:ext cx="71640" cy="31356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EDE72750-479F-4BC4-A430-148C6339AB13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8250003" y="2444036"/>
                  <a:ext cx="89280" cy="33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C55650B8-FE22-4C35-AAEF-6DE1E3954455}"/>
                    </a:ext>
                  </a:extLst>
                </p14:cNvPr>
                <p14:cNvContentPartPr/>
                <p14:nvPr/>
              </p14:nvContentPartPr>
              <p14:xfrm>
                <a:off x="8211123" y="2482556"/>
                <a:ext cx="177840" cy="28296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C55650B8-FE22-4C35-AAEF-6DE1E3954455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8202123" y="2473916"/>
                  <a:ext cx="195480" cy="30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0BD4424E-3AD1-4A6C-B395-BAED8BECA0FD}"/>
                    </a:ext>
                  </a:extLst>
                </p14:cNvPr>
                <p14:cNvContentPartPr/>
                <p14:nvPr/>
              </p14:nvContentPartPr>
              <p14:xfrm>
                <a:off x="8238483" y="2638076"/>
                <a:ext cx="324000" cy="54252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0BD4424E-3AD1-4A6C-B395-BAED8BECA0FD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8229843" y="2629436"/>
                  <a:ext cx="341640" cy="56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6950C625-0C52-45C9-A22D-5A311594A600}"/>
                    </a:ext>
                  </a:extLst>
                </p14:cNvPr>
                <p14:cNvContentPartPr/>
                <p14:nvPr/>
              </p14:nvContentPartPr>
              <p14:xfrm>
                <a:off x="8273043" y="2979356"/>
                <a:ext cx="151920" cy="21168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6950C625-0C52-45C9-A22D-5A311594A600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8264403" y="2970356"/>
                  <a:ext cx="16956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6218A9C6-C678-4C9D-AE27-D378F8084202}"/>
                    </a:ext>
                  </a:extLst>
                </p14:cNvPr>
                <p14:cNvContentPartPr/>
                <p14:nvPr/>
              </p14:nvContentPartPr>
              <p14:xfrm>
                <a:off x="8454483" y="3125156"/>
                <a:ext cx="91080" cy="17424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6218A9C6-C678-4C9D-AE27-D378F8084202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8445483" y="3116516"/>
                  <a:ext cx="108720" cy="191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ECF59422-FBD6-408D-A75D-5A55535E81A4}"/>
              </a:ext>
            </a:extLst>
          </p:cNvPr>
          <p:cNvGrpSpPr/>
          <p:nvPr/>
        </p:nvGrpSpPr>
        <p:grpSpPr>
          <a:xfrm>
            <a:off x="1967403" y="2699636"/>
            <a:ext cx="828000" cy="587880"/>
            <a:chOff x="443403" y="2699636"/>
            <a:chExt cx="828000" cy="587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760D7068-0727-49BB-B1B2-53FD5A4F2D15}"/>
                    </a:ext>
                  </a:extLst>
                </p14:cNvPr>
                <p14:cNvContentPartPr/>
                <p14:nvPr/>
              </p14:nvContentPartPr>
              <p14:xfrm>
                <a:off x="530523" y="2768036"/>
                <a:ext cx="70200" cy="51948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760D7068-0727-49BB-B1B2-53FD5A4F2D15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521523" y="2759036"/>
                  <a:ext cx="87840" cy="53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8D4FD067-BE66-411A-91C0-63272508D149}"/>
                    </a:ext>
                  </a:extLst>
                </p14:cNvPr>
                <p14:cNvContentPartPr/>
                <p14:nvPr/>
              </p14:nvContentPartPr>
              <p14:xfrm>
                <a:off x="443403" y="2764436"/>
                <a:ext cx="347760" cy="47304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8D4FD067-BE66-411A-91C0-63272508D149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34403" y="2755436"/>
                  <a:ext cx="365400" cy="49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0D5DEA06-5687-475A-8ACF-F50419EE4346}"/>
                    </a:ext>
                  </a:extLst>
                </p14:cNvPr>
                <p14:cNvContentPartPr/>
                <p14:nvPr/>
              </p14:nvContentPartPr>
              <p14:xfrm>
                <a:off x="803403" y="2814116"/>
                <a:ext cx="29520" cy="11556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0D5DEA06-5687-475A-8ACF-F50419EE4346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94403" y="2805116"/>
                  <a:ext cx="4716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0A8562C0-724A-4A1D-B82F-BC6E0C35476E}"/>
                    </a:ext>
                  </a:extLst>
                </p14:cNvPr>
                <p14:cNvContentPartPr/>
                <p14:nvPr/>
              </p14:nvContentPartPr>
              <p14:xfrm>
                <a:off x="851643" y="2941556"/>
                <a:ext cx="295560" cy="27900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0A8562C0-724A-4A1D-B82F-BC6E0C35476E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843003" y="2932916"/>
                  <a:ext cx="31320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3AD5CD99-54B4-4E03-8FCB-C50F6F0267FA}"/>
                    </a:ext>
                  </a:extLst>
                </p14:cNvPr>
                <p14:cNvContentPartPr/>
                <p14:nvPr/>
              </p14:nvContentPartPr>
              <p14:xfrm>
                <a:off x="1120563" y="2699636"/>
                <a:ext cx="150840" cy="6660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3AD5CD99-54B4-4E03-8FCB-C50F6F0267FA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111563" y="2690996"/>
                  <a:ext cx="168480" cy="84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58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2D0CA1FC-5831-401B-9596-94CC1681DB10}"/>
                  </a:ext>
                </a:extLst>
              </p14:cNvPr>
              <p14:cNvContentPartPr/>
              <p14:nvPr/>
            </p14:nvContentPartPr>
            <p14:xfrm>
              <a:off x="3100683" y="2926076"/>
              <a:ext cx="366120" cy="470160"/>
            </p14:xfrm>
          </p:contentPart>
        </mc:Choice>
        <mc:Fallback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2D0CA1FC-5831-401B-9596-94CC1681DB10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3091683" y="2917436"/>
                <a:ext cx="383760" cy="487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05" name="Group 104">
            <a:extLst>
              <a:ext uri="{FF2B5EF4-FFF2-40B4-BE49-F238E27FC236}">
                <a16:creationId xmlns:a16="http://schemas.microsoft.com/office/drawing/2014/main" id="{3CA3FCEE-4C34-42A7-9841-D8A6A5E3A892}"/>
              </a:ext>
            </a:extLst>
          </p:cNvPr>
          <p:cNvGrpSpPr/>
          <p:nvPr/>
        </p:nvGrpSpPr>
        <p:grpSpPr>
          <a:xfrm>
            <a:off x="3574803" y="2581916"/>
            <a:ext cx="732240" cy="720000"/>
            <a:chOff x="2050803" y="2581916"/>
            <a:chExt cx="732240" cy="720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EF89DE9B-5D1A-4259-BBD4-D35480C07E91}"/>
                    </a:ext>
                  </a:extLst>
                </p14:cNvPr>
                <p14:cNvContentPartPr/>
                <p14:nvPr/>
              </p14:nvContentPartPr>
              <p14:xfrm>
                <a:off x="2050803" y="2581916"/>
                <a:ext cx="279720" cy="69192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EF89DE9B-5D1A-4259-BBD4-D35480C07E91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042163" y="2572916"/>
                  <a:ext cx="297360" cy="70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37577582-A56D-4D3C-9F1F-F88D03CD04B9}"/>
                    </a:ext>
                  </a:extLst>
                </p14:cNvPr>
                <p14:cNvContentPartPr/>
                <p14:nvPr/>
              </p14:nvContentPartPr>
              <p14:xfrm>
                <a:off x="2414763" y="3201836"/>
                <a:ext cx="51840" cy="10008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37577582-A56D-4D3C-9F1F-F88D03CD04B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405763" y="3193196"/>
                  <a:ext cx="6948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616CF6E8-69CE-4D00-99B1-E4BC2CFFFF7C}"/>
                    </a:ext>
                  </a:extLst>
                </p14:cNvPr>
                <p14:cNvContentPartPr/>
                <p14:nvPr/>
              </p14:nvContentPartPr>
              <p14:xfrm>
                <a:off x="2623203" y="2980436"/>
                <a:ext cx="159840" cy="30996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616CF6E8-69CE-4D00-99B1-E4BC2CFFFF7C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2614203" y="2971796"/>
                  <a:ext cx="177480" cy="327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6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4ABE865D-F24E-4615-B1CE-451F740C82D6}"/>
                  </a:ext>
                </a:extLst>
              </p14:cNvPr>
              <p14:cNvContentPartPr/>
              <p14:nvPr/>
            </p14:nvContentPartPr>
            <p14:xfrm>
              <a:off x="4822923" y="2960276"/>
              <a:ext cx="714240" cy="345240"/>
            </p14:xfrm>
          </p:contentPart>
        </mc:Choice>
        <mc:Fallback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4ABE865D-F24E-4615-B1CE-451F740C82D6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4813923" y="2951276"/>
                <a:ext cx="731880" cy="36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8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27D1891C-422F-4A6F-A757-31DF3CD29EE1}"/>
                  </a:ext>
                </a:extLst>
              </p14:cNvPr>
              <p14:cNvContentPartPr/>
              <p14:nvPr/>
            </p14:nvContentPartPr>
            <p14:xfrm>
              <a:off x="3094563" y="3785396"/>
              <a:ext cx="292320" cy="390960"/>
            </p14:xfrm>
          </p:contentPart>
        </mc:Choice>
        <mc:Fallback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27D1891C-422F-4A6F-A757-31DF3CD29EE1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3085563" y="3776756"/>
                <a:ext cx="309960" cy="408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8" name="Group 127">
            <a:extLst>
              <a:ext uri="{FF2B5EF4-FFF2-40B4-BE49-F238E27FC236}">
                <a16:creationId xmlns:a16="http://schemas.microsoft.com/office/drawing/2014/main" id="{795F3407-4576-4352-BDFD-A18380D359B2}"/>
              </a:ext>
            </a:extLst>
          </p:cNvPr>
          <p:cNvGrpSpPr/>
          <p:nvPr/>
        </p:nvGrpSpPr>
        <p:grpSpPr>
          <a:xfrm>
            <a:off x="3598923" y="4053596"/>
            <a:ext cx="294480" cy="186480"/>
            <a:chOff x="2074923" y="4053596"/>
            <a:chExt cx="294480" cy="186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283D16A2-93F3-473E-A61E-542B3D463B47}"/>
                    </a:ext>
                  </a:extLst>
                </p14:cNvPr>
                <p14:cNvContentPartPr/>
                <p14:nvPr/>
              </p14:nvContentPartPr>
              <p14:xfrm>
                <a:off x="2074923" y="4145396"/>
                <a:ext cx="232560" cy="9468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283D16A2-93F3-473E-A61E-542B3D463B47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2066283" y="4136756"/>
                  <a:ext cx="25020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E7321C9A-C889-45DE-A8E8-974A4C48A8EE}"/>
                    </a:ext>
                  </a:extLst>
                </p14:cNvPr>
                <p14:cNvContentPartPr/>
                <p14:nvPr/>
              </p14:nvContentPartPr>
              <p14:xfrm>
                <a:off x="2177163" y="4053596"/>
                <a:ext cx="192240" cy="3708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E7321C9A-C889-45DE-A8E8-974A4C48A8EE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2168523" y="4044956"/>
                  <a:ext cx="209880" cy="5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68E909D3-B278-4B27-87BD-34FBB2AC6109}"/>
              </a:ext>
            </a:extLst>
          </p:cNvPr>
          <p:cNvGrpSpPr/>
          <p:nvPr/>
        </p:nvGrpSpPr>
        <p:grpSpPr>
          <a:xfrm>
            <a:off x="4352043" y="3839756"/>
            <a:ext cx="902160" cy="487800"/>
            <a:chOff x="2828043" y="3839756"/>
            <a:chExt cx="902160" cy="487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A39DCCE5-6BB6-49CF-8737-F25947B4E9F5}"/>
                    </a:ext>
                  </a:extLst>
                </p14:cNvPr>
                <p14:cNvContentPartPr/>
                <p14:nvPr/>
              </p14:nvContentPartPr>
              <p14:xfrm>
                <a:off x="2828043" y="3921476"/>
                <a:ext cx="204840" cy="30672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A39DCCE5-6BB6-49CF-8737-F25947B4E9F5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2819403" y="3912836"/>
                  <a:ext cx="222480" cy="32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790C2B2A-86DC-4D7F-ADA0-65348B4E1836}"/>
                    </a:ext>
                  </a:extLst>
                </p14:cNvPr>
                <p14:cNvContentPartPr/>
                <p14:nvPr/>
              </p14:nvContentPartPr>
              <p14:xfrm>
                <a:off x="3214683" y="3839756"/>
                <a:ext cx="253800" cy="3031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790C2B2A-86DC-4D7F-ADA0-65348B4E1836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205683" y="3831116"/>
                  <a:ext cx="27144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23A9C362-3F70-462C-AE00-D5AD8F2D86BA}"/>
                    </a:ext>
                  </a:extLst>
                </p14:cNvPr>
                <p14:cNvContentPartPr/>
                <p14:nvPr/>
              </p14:nvContentPartPr>
              <p14:xfrm>
                <a:off x="3230163" y="3964316"/>
                <a:ext cx="416520" cy="34416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23A9C362-3F70-462C-AE00-D5AD8F2D86BA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3221523" y="3955316"/>
                  <a:ext cx="434160" cy="36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BE90EE67-8CED-401F-908E-1F0E387AB781}"/>
                    </a:ext>
                  </a:extLst>
                </p14:cNvPr>
                <p14:cNvContentPartPr/>
                <p14:nvPr/>
              </p14:nvContentPartPr>
              <p14:xfrm>
                <a:off x="3513483" y="4297676"/>
                <a:ext cx="216720" cy="2988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BE90EE67-8CED-401F-908E-1F0E387AB781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3504843" y="4288676"/>
                  <a:ext cx="234360" cy="47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82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7C179557-CC10-4B2B-8DA0-32BC5325F62E}"/>
                  </a:ext>
                </a:extLst>
              </p14:cNvPr>
              <p14:cNvContentPartPr/>
              <p14:nvPr/>
            </p14:nvContentPartPr>
            <p14:xfrm>
              <a:off x="5551923" y="3993116"/>
              <a:ext cx="164520" cy="287640"/>
            </p14:xfrm>
          </p:contentPart>
        </mc:Choice>
        <mc:Fallback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7C179557-CC10-4B2B-8DA0-32BC5325F62E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5543283" y="3984476"/>
                <a:ext cx="182160" cy="305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26" name="Group 125">
            <a:extLst>
              <a:ext uri="{FF2B5EF4-FFF2-40B4-BE49-F238E27FC236}">
                <a16:creationId xmlns:a16="http://schemas.microsoft.com/office/drawing/2014/main" id="{55060842-70C7-43D0-AEA7-047917ECF5AF}"/>
              </a:ext>
            </a:extLst>
          </p:cNvPr>
          <p:cNvGrpSpPr/>
          <p:nvPr/>
        </p:nvGrpSpPr>
        <p:grpSpPr>
          <a:xfrm>
            <a:off x="5928843" y="3740036"/>
            <a:ext cx="763200" cy="625680"/>
            <a:chOff x="4404843" y="3740036"/>
            <a:chExt cx="763200" cy="625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5EE769C9-B37C-4DAD-886B-39446F2889D4}"/>
                    </a:ext>
                  </a:extLst>
                </p14:cNvPr>
                <p14:cNvContentPartPr/>
                <p14:nvPr/>
              </p14:nvContentPartPr>
              <p14:xfrm>
                <a:off x="4404843" y="3740036"/>
                <a:ext cx="237240" cy="55008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5EE769C9-B37C-4DAD-886B-39446F2889D4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395843" y="3731396"/>
                  <a:ext cx="254880" cy="56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23161F8D-FD01-4D19-A463-F202F4EB1BCC}"/>
                    </a:ext>
                  </a:extLst>
                </p14:cNvPr>
                <p14:cNvContentPartPr/>
                <p14:nvPr/>
              </p14:nvContentPartPr>
              <p14:xfrm>
                <a:off x="4794003" y="3861356"/>
                <a:ext cx="148320" cy="39024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23161F8D-FD01-4D19-A463-F202F4EB1BCC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785363" y="3852716"/>
                  <a:ext cx="165960" cy="40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ED25D315-A2D9-4505-9D43-0E0E8366FB05}"/>
                    </a:ext>
                  </a:extLst>
                </p14:cNvPr>
                <p14:cNvContentPartPr/>
                <p14:nvPr/>
              </p14:nvContentPartPr>
              <p14:xfrm>
                <a:off x="4758363" y="3972596"/>
                <a:ext cx="409680" cy="39312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ED25D315-A2D9-4505-9D43-0E0E8366FB05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749363" y="3963596"/>
                  <a:ext cx="427320" cy="410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53BAD39F-F307-4BA6-A103-87E34DD42FC3}"/>
              </a:ext>
            </a:extLst>
          </p:cNvPr>
          <p:cNvGrpSpPr/>
          <p:nvPr/>
        </p:nvGrpSpPr>
        <p:grpSpPr>
          <a:xfrm>
            <a:off x="7007043" y="3976556"/>
            <a:ext cx="207000" cy="310320"/>
            <a:chOff x="5483043" y="3976556"/>
            <a:chExt cx="207000" cy="310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F22C5C1B-F942-4705-8830-8BB2DC8569B4}"/>
                    </a:ext>
                  </a:extLst>
                </p14:cNvPr>
                <p14:cNvContentPartPr/>
                <p14:nvPr/>
              </p14:nvContentPartPr>
              <p14:xfrm>
                <a:off x="5515083" y="3976556"/>
                <a:ext cx="60120" cy="31032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F22C5C1B-F942-4705-8830-8BB2DC8569B4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506443" y="3967916"/>
                  <a:ext cx="77760" cy="32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3D877114-65E7-4EB6-AE13-521205947B98}"/>
                    </a:ext>
                  </a:extLst>
                </p14:cNvPr>
                <p14:cNvContentPartPr/>
                <p14:nvPr/>
              </p14:nvContentPartPr>
              <p14:xfrm>
                <a:off x="5483043" y="4114796"/>
                <a:ext cx="207000" cy="1800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3D877114-65E7-4EB6-AE13-521205947B98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474403" y="4106156"/>
                  <a:ext cx="224640" cy="3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DB6F6DCC-7C45-4638-BE47-1CCC9A3CE992}"/>
              </a:ext>
            </a:extLst>
          </p:cNvPr>
          <p:cNvGrpSpPr/>
          <p:nvPr/>
        </p:nvGrpSpPr>
        <p:grpSpPr>
          <a:xfrm>
            <a:off x="7579803" y="3922916"/>
            <a:ext cx="1039680" cy="579240"/>
            <a:chOff x="6055803" y="3922916"/>
            <a:chExt cx="1039680" cy="579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25C0AF91-32A2-428B-99EF-9870A7BED6EB}"/>
                    </a:ext>
                  </a:extLst>
                </p14:cNvPr>
                <p14:cNvContentPartPr/>
                <p14:nvPr/>
              </p14:nvContentPartPr>
              <p14:xfrm>
                <a:off x="6055803" y="4115156"/>
                <a:ext cx="218160" cy="19800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25C0AF91-32A2-428B-99EF-9870A7BED6EB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046803" y="4106156"/>
                  <a:ext cx="2358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0A29451D-AFF3-443A-B0D2-D59BD0CB1230}"/>
                    </a:ext>
                  </a:extLst>
                </p14:cNvPr>
                <p14:cNvContentPartPr/>
                <p14:nvPr/>
              </p14:nvContentPartPr>
              <p14:xfrm>
                <a:off x="6446043" y="3922916"/>
                <a:ext cx="219600" cy="44388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0A29451D-AFF3-443A-B0D2-D59BD0CB1230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437403" y="3914276"/>
                  <a:ext cx="237240" cy="46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C2E11D99-B7AB-4BA3-A4FB-86EC3904E117}"/>
                    </a:ext>
                  </a:extLst>
                </p14:cNvPr>
                <p14:cNvContentPartPr/>
                <p14:nvPr/>
              </p14:nvContentPartPr>
              <p14:xfrm>
                <a:off x="6455043" y="4022996"/>
                <a:ext cx="311040" cy="37692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C2E11D99-B7AB-4BA3-A4FB-86EC3904E117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446403" y="4014356"/>
                  <a:ext cx="328680" cy="39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52B16C56-A419-48D1-B1FA-DB29D1C6091D}"/>
                    </a:ext>
                  </a:extLst>
                </p14:cNvPr>
                <p14:cNvContentPartPr/>
                <p14:nvPr/>
              </p14:nvContentPartPr>
              <p14:xfrm>
                <a:off x="6695883" y="4254116"/>
                <a:ext cx="399600" cy="24804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52B16C56-A419-48D1-B1FA-DB29D1C6091D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687243" y="4245476"/>
                  <a:ext cx="417240" cy="265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DA6FF994-033C-48F8-BC23-4A3285A53AA6}"/>
              </a:ext>
            </a:extLst>
          </p:cNvPr>
          <p:cNvGrpSpPr/>
          <p:nvPr/>
        </p:nvGrpSpPr>
        <p:grpSpPr>
          <a:xfrm>
            <a:off x="1893243" y="4396316"/>
            <a:ext cx="768240" cy="1763640"/>
            <a:chOff x="369243" y="4396316"/>
            <a:chExt cx="768240" cy="1763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7CDC9B20-8D2E-4729-95CF-4DF8BDF944E5}"/>
                    </a:ext>
                  </a:extLst>
                </p14:cNvPr>
                <p14:cNvContentPartPr/>
                <p14:nvPr/>
              </p14:nvContentPartPr>
              <p14:xfrm>
                <a:off x="652923" y="4657676"/>
                <a:ext cx="177480" cy="33876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7CDC9B20-8D2E-4729-95CF-4DF8BDF944E5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43923" y="4648676"/>
                  <a:ext cx="195120" cy="35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FC3F0F6D-17E2-407E-B481-4B6EAC118155}"/>
                    </a:ext>
                  </a:extLst>
                </p14:cNvPr>
                <p14:cNvContentPartPr/>
                <p14:nvPr/>
              </p14:nvContentPartPr>
              <p14:xfrm>
                <a:off x="556443" y="5255276"/>
                <a:ext cx="176760" cy="33876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FC3F0F6D-17E2-407E-B481-4B6EAC118155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547803" y="5246636"/>
                  <a:ext cx="194400" cy="35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E5E948BB-F663-483B-8B1A-E609225BE853}"/>
                    </a:ext>
                  </a:extLst>
                </p14:cNvPr>
                <p14:cNvContentPartPr/>
                <p14:nvPr/>
              </p14:nvContentPartPr>
              <p14:xfrm>
                <a:off x="593523" y="5712836"/>
                <a:ext cx="108000" cy="3600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E5E948BB-F663-483B-8B1A-E609225BE853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584883" y="5704196"/>
                  <a:ext cx="12564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D0C710F9-E6D1-4903-92B3-02D60FB4F3C3}"/>
                    </a:ext>
                  </a:extLst>
                </p14:cNvPr>
                <p14:cNvContentPartPr/>
                <p14:nvPr/>
              </p14:nvContentPartPr>
              <p14:xfrm>
                <a:off x="625563" y="5759276"/>
                <a:ext cx="181080" cy="17568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D0C710F9-E6D1-4903-92B3-02D60FB4F3C3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616563" y="5750276"/>
                  <a:ext cx="19872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1BA91813-669D-4E6F-ABD7-F29767D435DC}"/>
                    </a:ext>
                  </a:extLst>
                </p14:cNvPr>
                <p14:cNvContentPartPr/>
                <p14:nvPr/>
              </p14:nvContentPartPr>
              <p14:xfrm>
                <a:off x="637803" y="5722196"/>
                <a:ext cx="98280" cy="39204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1BA91813-669D-4E6F-ABD7-F29767D435DC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28803" y="5713556"/>
                  <a:ext cx="115920" cy="40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3F79C142-6192-4973-872A-2E63E6C232D0}"/>
                    </a:ext>
                  </a:extLst>
                </p14:cNvPr>
                <p14:cNvContentPartPr/>
                <p14:nvPr/>
              </p14:nvContentPartPr>
              <p14:xfrm>
                <a:off x="369243" y="4396316"/>
                <a:ext cx="396360" cy="174708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3F79C142-6192-4973-872A-2E63E6C232D0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360603" y="4387316"/>
                  <a:ext cx="414000" cy="176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11A41B1C-004B-4DE4-9D85-35B10467A90C}"/>
                    </a:ext>
                  </a:extLst>
                </p14:cNvPr>
                <p14:cNvContentPartPr/>
                <p14:nvPr/>
              </p14:nvContentPartPr>
              <p14:xfrm>
                <a:off x="848043" y="4508996"/>
                <a:ext cx="289440" cy="165096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11A41B1C-004B-4DE4-9D85-35B10467A90C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839043" y="4499996"/>
                  <a:ext cx="307080" cy="1668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4BAA52B7-C668-4610-AE1E-32FFB29E002B}"/>
              </a:ext>
            </a:extLst>
          </p:cNvPr>
          <p:cNvGrpSpPr/>
          <p:nvPr/>
        </p:nvGrpSpPr>
        <p:grpSpPr>
          <a:xfrm>
            <a:off x="3006723" y="5365796"/>
            <a:ext cx="202680" cy="174960"/>
            <a:chOff x="1482723" y="5365796"/>
            <a:chExt cx="202680" cy="174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37A1E1E1-30C2-4EDE-90F9-9BD7157FE50E}"/>
                    </a:ext>
                  </a:extLst>
                </p14:cNvPr>
                <p14:cNvContentPartPr/>
                <p14:nvPr/>
              </p14:nvContentPartPr>
              <p14:xfrm>
                <a:off x="1482723" y="5497196"/>
                <a:ext cx="117720" cy="4356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37A1E1E1-30C2-4EDE-90F9-9BD7157FE50E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1474083" y="5488196"/>
                  <a:ext cx="13536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D963894E-A448-4AD4-80B2-33F10AD9883E}"/>
                    </a:ext>
                  </a:extLst>
                </p14:cNvPr>
                <p14:cNvContentPartPr/>
                <p14:nvPr/>
              </p14:nvContentPartPr>
              <p14:xfrm>
                <a:off x="1511523" y="5365796"/>
                <a:ext cx="173880" cy="3852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D963894E-A448-4AD4-80B2-33F10AD9883E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1502523" y="5357156"/>
                  <a:ext cx="191520" cy="5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C2E15FF7-1F06-4617-A538-9BF06C315A74}"/>
              </a:ext>
            </a:extLst>
          </p:cNvPr>
          <p:cNvGrpSpPr/>
          <p:nvPr/>
        </p:nvGrpSpPr>
        <p:grpSpPr>
          <a:xfrm>
            <a:off x="3587043" y="4697636"/>
            <a:ext cx="1472400" cy="1409760"/>
            <a:chOff x="2063043" y="4697636"/>
            <a:chExt cx="1472400" cy="1409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9177E0C0-C5B9-457F-9431-242D92C8D287}"/>
                    </a:ext>
                  </a:extLst>
                </p14:cNvPr>
                <p14:cNvContentPartPr/>
                <p14:nvPr/>
              </p14:nvContentPartPr>
              <p14:xfrm>
                <a:off x="2063043" y="5304596"/>
                <a:ext cx="258840" cy="22464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9177E0C0-C5B9-457F-9431-242D92C8D287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2054043" y="5295596"/>
                  <a:ext cx="27648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646E9C60-EE52-4671-AD1F-4178BF110E5C}"/>
                    </a:ext>
                  </a:extLst>
                </p14:cNvPr>
                <p14:cNvContentPartPr/>
                <p14:nvPr/>
              </p14:nvContentPartPr>
              <p14:xfrm>
                <a:off x="2468043" y="4804196"/>
                <a:ext cx="484920" cy="127476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646E9C60-EE52-4671-AD1F-4178BF110E5C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459403" y="4795196"/>
                  <a:ext cx="502560" cy="129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C495B59F-6106-48FF-9078-E3FF9BD29206}"/>
                    </a:ext>
                  </a:extLst>
                </p14:cNvPr>
                <p14:cNvContentPartPr/>
                <p14:nvPr/>
              </p14:nvContentPartPr>
              <p14:xfrm>
                <a:off x="3103083" y="4722836"/>
                <a:ext cx="78840" cy="24696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C495B59F-6106-48FF-9078-E3FF9BD29206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094083" y="4713836"/>
                  <a:ext cx="9648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CAD1FA5A-477C-4520-A2E8-4805F6FDDFE7}"/>
                    </a:ext>
                  </a:extLst>
                </p14:cNvPr>
                <p14:cNvContentPartPr/>
                <p14:nvPr/>
              </p14:nvContentPartPr>
              <p14:xfrm>
                <a:off x="3037563" y="5032076"/>
                <a:ext cx="196560" cy="5364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CAD1FA5A-477C-4520-A2E8-4805F6FDDFE7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028563" y="5023436"/>
                  <a:ext cx="21420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8FB21770-5EA0-49E1-B9A6-1DD9EB4569BE}"/>
                    </a:ext>
                  </a:extLst>
                </p14:cNvPr>
                <p14:cNvContentPartPr/>
                <p14:nvPr/>
              </p14:nvContentPartPr>
              <p14:xfrm>
                <a:off x="2900403" y="5375156"/>
                <a:ext cx="178560" cy="28656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8FB21770-5EA0-49E1-B9A6-1DD9EB4569BE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891403" y="5366156"/>
                  <a:ext cx="19620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6F5EA7FE-FFCC-4F37-91F8-6A99F50A25F7}"/>
                    </a:ext>
                  </a:extLst>
                </p14:cNvPr>
                <p14:cNvContentPartPr/>
                <p14:nvPr/>
              </p14:nvContentPartPr>
              <p14:xfrm>
                <a:off x="2997963" y="5877356"/>
                <a:ext cx="36000" cy="20088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6F5EA7FE-FFCC-4F37-91F8-6A99F50A25F7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989323" y="5868716"/>
                  <a:ext cx="5364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A0446443-9F15-4670-B358-D41729932F12}"/>
                    </a:ext>
                  </a:extLst>
                </p14:cNvPr>
                <p14:cNvContentPartPr/>
                <p14:nvPr/>
              </p14:nvContentPartPr>
              <p14:xfrm>
                <a:off x="2890683" y="6080756"/>
                <a:ext cx="210600" cy="2664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A0446443-9F15-4670-B358-D41729932F12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882043" y="6071756"/>
                  <a:ext cx="22824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5EE8806B-F6E8-49DD-9572-840D33813FC9}"/>
                    </a:ext>
                  </a:extLst>
                </p14:cNvPr>
                <p14:cNvContentPartPr/>
                <p14:nvPr/>
              </p14:nvContentPartPr>
              <p14:xfrm>
                <a:off x="3258603" y="4697636"/>
                <a:ext cx="276840" cy="131868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5EE8806B-F6E8-49DD-9572-840D33813FC9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249603" y="4688996"/>
                  <a:ext cx="294480" cy="1336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940293C0-F709-454E-98B6-E73D193D12C3}"/>
              </a:ext>
            </a:extLst>
          </p:cNvPr>
          <p:cNvGrpSpPr/>
          <p:nvPr/>
        </p:nvGrpSpPr>
        <p:grpSpPr>
          <a:xfrm>
            <a:off x="5392803" y="5149796"/>
            <a:ext cx="147240" cy="302400"/>
            <a:chOff x="3868803" y="5149796"/>
            <a:chExt cx="147240" cy="302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D27DABD9-D1AB-4E24-B151-1F55F31BCCA9}"/>
                    </a:ext>
                  </a:extLst>
                </p14:cNvPr>
                <p14:cNvContentPartPr/>
                <p14:nvPr/>
              </p14:nvContentPartPr>
              <p14:xfrm>
                <a:off x="3907683" y="5149796"/>
                <a:ext cx="40320" cy="30240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D27DABD9-D1AB-4E24-B151-1F55F31BCCA9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899043" y="5140796"/>
                  <a:ext cx="5796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9C2B65C4-53AC-4138-891A-C8330E40920A}"/>
                    </a:ext>
                  </a:extLst>
                </p14:cNvPr>
                <p14:cNvContentPartPr/>
                <p14:nvPr/>
              </p14:nvContentPartPr>
              <p14:xfrm>
                <a:off x="3868803" y="5311076"/>
                <a:ext cx="147240" cy="2556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9C2B65C4-53AC-4138-891A-C8330E40920A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859803" y="5302076"/>
                  <a:ext cx="164880" cy="4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9" name="Group 168">
            <a:extLst>
              <a:ext uri="{FF2B5EF4-FFF2-40B4-BE49-F238E27FC236}">
                <a16:creationId xmlns:a16="http://schemas.microsoft.com/office/drawing/2014/main" id="{078208AC-14FB-4E5F-B184-9DEB847777AE}"/>
              </a:ext>
            </a:extLst>
          </p:cNvPr>
          <p:cNvGrpSpPr/>
          <p:nvPr/>
        </p:nvGrpSpPr>
        <p:grpSpPr>
          <a:xfrm>
            <a:off x="5839563" y="4772876"/>
            <a:ext cx="693720" cy="1226160"/>
            <a:chOff x="4315563" y="4772876"/>
            <a:chExt cx="693720" cy="1226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FC60528A-63BB-452F-814D-66DCDE5351C4}"/>
                    </a:ext>
                  </a:extLst>
                </p14:cNvPr>
                <p14:cNvContentPartPr/>
                <p14:nvPr/>
              </p14:nvContentPartPr>
              <p14:xfrm>
                <a:off x="4315563" y="4935236"/>
                <a:ext cx="313920" cy="56232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FC60528A-63BB-452F-814D-66DCDE5351C4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4306563" y="4926236"/>
                  <a:ext cx="331560" cy="57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AE03B26C-0146-4E59-B725-243F19005C50}"/>
                    </a:ext>
                  </a:extLst>
                </p14:cNvPr>
                <p14:cNvContentPartPr/>
                <p14:nvPr/>
              </p14:nvContentPartPr>
              <p14:xfrm>
                <a:off x="4749363" y="4772876"/>
                <a:ext cx="259920" cy="122616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AE03B26C-0146-4E59-B725-243F19005C50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4740723" y="4764236"/>
                  <a:ext cx="277560" cy="1243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44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A241CCE6-B904-496A-B052-1DD3FEB6D043}"/>
                  </a:ext>
                </a:extLst>
              </p14:cNvPr>
              <p14:cNvContentPartPr/>
              <p14:nvPr/>
            </p14:nvContentPartPr>
            <p14:xfrm>
              <a:off x="6782043" y="4893116"/>
              <a:ext cx="220320" cy="270360"/>
            </p14:xfrm>
          </p:contentPart>
        </mc:Choice>
        <mc:Fallback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A241CCE6-B904-496A-B052-1DD3FEB6D043}"/>
                  </a:ext>
                </a:extLst>
              </p:cNvPr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6773403" y="4884476"/>
                <a:ext cx="237960" cy="28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68" name="Group 167">
            <a:extLst>
              <a:ext uri="{FF2B5EF4-FFF2-40B4-BE49-F238E27FC236}">
                <a16:creationId xmlns:a16="http://schemas.microsoft.com/office/drawing/2014/main" id="{EBCC5A5D-7C0B-453C-8BB9-466B7672D77E}"/>
              </a:ext>
            </a:extLst>
          </p:cNvPr>
          <p:cNvGrpSpPr/>
          <p:nvPr/>
        </p:nvGrpSpPr>
        <p:grpSpPr>
          <a:xfrm>
            <a:off x="6788883" y="5348156"/>
            <a:ext cx="204120" cy="650520"/>
            <a:chOff x="5264883" y="5348156"/>
            <a:chExt cx="204120" cy="650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5555CE79-D0B0-4845-964D-5EE4FD9DB921}"/>
                    </a:ext>
                  </a:extLst>
                </p14:cNvPr>
                <p14:cNvContentPartPr/>
                <p14:nvPr/>
              </p14:nvContentPartPr>
              <p14:xfrm>
                <a:off x="5312403" y="5348156"/>
                <a:ext cx="90000" cy="31932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5555CE79-D0B0-4845-964D-5EE4FD9DB921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5303763" y="5339516"/>
                  <a:ext cx="10764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F09712C7-1DB2-4CF5-9996-7F5D092EF7DB}"/>
                    </a:ext>
                  </a:extLst>
                </p14:cNvPr>
                <p14:cNvContentPartPr/>
                <p14:nvPr/>
              </p14:nvContentPartPr>
              <p14:xfrm>
                <a:off x="5264883" y="5824796"/>
                <a:ext cx="204120" cy="17388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F09712C7-1DB2-4CF5-9996-7F5D092EF7DB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5255883" y="5816156"/>
                  <a:ext cx="221760" cy="191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50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37A5DAE7-D5E9-4A6A-823E-AB88BAC3DD3D}"/>
                  </a:ext>
                </a:extLst>
              </p14:cNvPr>
              <p14:cNvContentPartPr/>
              <p14:nvPr/>
            </p14:nvContentPartPr>
            <p14:xfrm>
              <a:off x="7216923" y="4771796"/>
              <a:ext cx="234720" cy="1212120"/>
            </p14:xfrm>
          </p:contentPart>
        </mc:Choice>
        <mc:Fallback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37A5DAE7-D5E9-4A6A-823E-AB88BAC3DD3D}"/>
                  </a:ext>
                </a:extLst>
              </p:cNvPr>
              <p:cNvPicPr/>
              <p:nvPr/>
            </p:nvPicPr>
            <p:blipFill>
              <a:blip r:embed="rId251"/>
              <a:stretch>
                <a:fillRect/>
              </a:stretch>
            </p:blipFill>
            <p:spPr>
              <a:xfrm>
                <a:off x="7207923" y="4762796"/>
                <a:ext cx="252360" cy="1229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67" name="Group 166">
            <a:extLst>
              <a:ext uri="{FF2B5EF4-FFF2-40B4-BE49-F238E27FC236}">
                <a16:creationId xmlns:a16="http://schemas.microsoft.com/office/drawing/2014/main" id="{EFE31A42-220C-457D-8916-7AF8EBF4A156}"/>
              </a:ext>
            </a:extLst>
          </p:cNvPr>
          <p:cNvGrpSpPr/>
          <p:nvPr/>
        </p:nvGrpSpPr>
        <p:grpSpPr>
          <a:xfrm>
            <a:off x="7833963" y="5160236"/>
            <a:ext cx="151920" cy="277920"/>
            <a:chOff x="6309963" y="5160236"/>
            <a:chExt cx="151920" cy="277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638E1207-3BAB-406D-A574-F0B203DD93D5}"/>
                    </a:ext>
                  </a:extLst>
                </p14:cNvPr>
                <p14:cNvContentPartPr/>
                <p14:nvPr/>
              </p14:nvContentPartPr>
              <p14:xfrm>
                <a:off x="6349203" y="5160236"/>
                <a:ext cx="28440" cy="27792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638E1207-3BAB-406D-A574-F0B203DD93D5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340203" y="5151236"/>
                  <a:ext cx="4608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98EB5F8E-DCEB-4E76-989E-62DB8A0813D6}"/>
                    </a:ext>
                  </a:extLst>
                </p14:cNvPr>
                <p14:cNvContentPartPr/>
                <p14:nvPr/>
              </p14:nvContentPartPr>
              <p14:xfrm>
                <a:off x="6309963" y="5307476"/>
                <a:ext cx="151920" cy="4824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98EB5F8E-DCEB-4E76-989E-62DB8A0813D6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301323" y="5298476"/>
                  <a:ext cx="169560" cy="65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4E7BAF62-A3AF-46A3-A72A-4DCA6543A22C}"/>
              </a:ext>
            </a:extLst>
          </p:cNvPr>
          <p:cNvGrpSpPr/>
          <p:nvPr/>
        </p:nvGrpSpPr>
        <p:grpSpPr>
          <a:xfrm>
            <a:off x="8354163" y="4751276"/>
            <a:ext cx="1325880" cy="1210680"/>
            <a:chOff x="6830163" y="4751276"/>
            <a:chExt cx="1325880" cy="1210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6C4ABE7F-6151-48FA-8AA4-FC431DF56AD1}"/>
                    </a:ext>
                  </a:extLst>
                </p14:cNvPr>
                <p14:cNvContentPartPr/>
                <p14:nvPr/>
              </p14:nvContentPartPr>
              <p14:xfrm>
                <a:off x="6830163" y="5100116"/>
                <a:ext cx="227160" cy="29160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6C4ABE7F-6151-48FA-8AA4-FC431DF56AD1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821163" y="5091476"/>
                  <a:ext cx="24480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315C5798-86B0-425B-AF66-FAEBEF7B5B7E}"/>
                    </a:ext>
                  </a:extLst>
                </p14:cNvPr>
                <p14:cNvContentPartPr/>
                <p14:nvPr/>
              </p14:nvContentPartPr>
              <p14:xfrm>
                <a:off x="7148763" y="4751276"/>
                <a:ext cx="337320" cy="121068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315C5798-86B0-425B-AF66-FAEBEF7B5B7E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7140123" y="4742636"/>
                  <a:ext cx="354960" cy="122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66AF5257-F9A1-4442-9991-C01968DC316F}"/>
                    </a:ext>
                  </a:extLst>
                </p14:cNvPr>
                <p14:cNvContentPartPr/>
                <p14:nvPr/>
              </p14:nvContentPartPr>
              <p14:xfrm>
                <a:off x="7751763" y="4772516"/>
                <a:ext cx="80640" cy="18936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66AF5257-F9A1-4442-9991-C01968DC316F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7743123" y="4763516"/>
                  <a:ext cx="9828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B4188E10-9AE8-4D9E-A797-8FC7E2818D8D}"/>
                    </a:ext>
                  </a:extLst>
                </p14:cNvPr>
                <p14:cNvContentPartPr/>
                <p14:nvPr/>
              </p14:nvContentPartPr>
              <p14:xfrm>
                <a:off x="7687323" y="5007956"/>
                <a:ext cx="156240" cy="3528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B4188E10-9AE8-4D9E-A797-8FC7E2818D8D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7678323" y="4998956"/>
                  <a:ext cx="17388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2008878C-81DA-4C04-9D6A-2A65AC4A1CA2}"/>
                    </a:ext>
                  </a:extLst>
                </p14:cNvPr>
                <p14:cNvContentPartPr/>
                <p14:nvPr/>
              </p14:nvContentPartPr>
              <p14:xfrm>
                <a:off x="7640163" y="5264636"/>
                <a:ext cx="73080" cy="15840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2008878C-81DA-4C04-9D6A-2A65AC4A1CA2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7631523" y="5255996"/>
                  <a:ext cx="9072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404C57BD-051E-4FC5-890F-EB4918E5BFE9}"/>
                    </a:ext>
                  </a:extLst>
                </p14:cNvPr>
                <p14:cNvContentPartPr/>
                <p14:nvPr/>
              </p14:nvContentPartPr>
              <p14:xfrm>
                <a:off x="7574283" y="5505116"/>
                <a:ext cx="164520" cy="4716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404C57BD-051E-4FC5-890F-EB4918E5BFE9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7565283" y="5496116"/>
                  <a:ext cx="182160" cy="6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A833DD73-0AC4-40A4-8BCF-A358717F6FF7}"/>
                    </a:ext>
                  </a:extLst>
                </p14:cNvPr>
                <p14:cNvContentPartPr/>
                <p14:nvPr/>
              </p14:nvContentPartPr>
              <p14:xfrm>
                <a:off x="7553763" y="5658836"/>
                <a:ext cx="217080" cy="26100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A833DD73-0AC4-40A4-8BCF-A358717F6FF7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7544763" y="5649836"/>
                  <a:ext cx="23472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255F09F0-1890-4B67-8A9E-0776A224B645}"/>
                    </a:ext>
                  </a:extLst>
                </p14:cNvPr>
                <p14:cNvContentPartPr/>
                <p14:nvPr/>
              </p14:nvContentPartPr>
              <p14:xfrm>
                <a:off x="7915923" y="4763516"/>
                <a:ext cx="240120" cy="119016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255F09F0-1890-4B67-8A9E-0776A224B645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7906923" y="4754516"/>
                  <a:ext cx="257760" cy="12078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4984618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EA549883-8A80-465A-8AC4-48549D72BE39}"/>
                  </a:ext>
                </a:extLst>
              </p14:cNvPr>
              <p14:cNvContentPartPr/>
              <p14:nvPr/>
            </p14:nvContentPartPr>
            <p14:xfrm>
              <a:off x="8897008" y="261472"/>
              <a:ext cx="25920" cy="62280"/>
            </p14:xfrm>
          </p:contentPart>
        </mc:Choice>
        <mc:Fallback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EA549883-8A80-465A-8AC4-48549D72BE3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888368" y="252832"/>
                <a:ext cx="43560" cy="7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E359FF41-29F8-4551-BFC2-8F13C43D3412}"/>
                  </a:ext>
                </a:extLst>
              </p14:cNvPr>
              <p14:cNvContentPartPr/>
              <p14:nvPr/>
            </p14:nvContentPartPr>
            <p14:xfrm>
              <a:off x="2480368" y="479272"/>
              <a:ext cx="177480" cy="338760"/>
            </p14:xfrm>
          </p:contentPart>
        </mc:Choice>
        <mc:Fallback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E359FF41-29F8-4551-BFC2-8F13C43D341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71368" y="470272"/>
                <a:ext cx="195120" cy="35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4AB9C8DC-35BA-405D-B3FA-AF8EE926DBF9}"/>
                  </a:ext>
                </a:extLst>
              </p14:cNvPr>
              <p14:cNvContentPartPr/>
              <p14:nvPr/>
            </p14:nvContentPartPr>
            <p14:xfrm>
              <a:off x="2383888" y="1076872"/>
              <a:ext cx="176760" cy="338760"/>
            </p14:xfrm>
          </p:contentPart>
        </mc:Choice>
        <mc:Fallback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4AB9C8DC-35BA-405D-B3FA-AF8EE926DBF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75248" y="1068232"/>
                <a:ext cx="194400" cy="35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E592880C-CE26-4ED1-A43F-99525BD44122}"/>
                  </a:ext>
                </a:extLst>
              </p14:cNvPr>
              <p14:cNvContentPartPr/>
              <p14:nvPr/>
            </p14:nvContentPartPr>
            <p14:xfrm>
              <a:off x="2420968" y="1534432"/>
              <a:ext cx="108000" cy="36000"/>
            </p14:xfrm>
          </p:contentPart>
        </mc:Choice>
        <mc:Fallback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E592880C-CE26-4ED1-A43F-99525BD4412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412328" y="1525792"/>
                <a:ext cx="125640" cy="5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44913C07-6FAD-4E40-A992-3DA224B20512}"/>
                  </a:ext>
                </a:extLst>
              </p14:cNvPr>
              <p14:cNvContentPartPr/>
              <p14:nvPr/>
            </p14:nvContentPartPr>
            <p14:xfrm>
              <a:off x="2453008" y="1580872"/>
              <a:ext cx="181080" cy="175680"/>
            </p14:xfrm>
          </p:contentPart>
        </mc:Choice>
        <mc:Fallback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44913C07-6FAD-4E40-A992-3DA224B20512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444008" y="1571872"/>
                <a:ext cx="198720" cy="19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956DF1B2-88B1-43D7-84BD-58A70D1682BB}"/>
                  </a:ext>
                </a:extLst>
              </p14:cNvPr>
              <p14:cNvContentPartPr/>
              <p14:nvPr/>
            </p14:nvContentPartPr>
            <p14:xfrm>
              <a:off x="2465248" y="1543792"/>
              <a:ext cx="98280" cy="392040"/>
            </p14:xfrm>
          </p:contentPart>
        </mc:Choice>
        <mc:Fallback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956DF1B2-88B1-43D7-84BD-58A70D1682BB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56248" y="1535152"/>
                <a:ext cx="115920" cy="40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4E491DEA-6AB7-4066-A7FE-D93FC3526D50}"/>
                  </a:ext>
                </a:extLst>
              </p14:cNvPr>
              <p14:cNvContentPartPr/>
              <p14:nvPr/>
            </p14:nvContentPartPr>
            <p14:xfrm>
              <a:off x="2675488" y="330592"/>
              <a:ext cx="289440" cy="1650960"/>
            </p14:xfrm>
          </p:contentPart>
        </mc:Choice>
        <mc:Fallback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4E491DEA-6AB7-4066-A7FE-D93FC3526D50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666488" y="321592"/>
                <a:ext cx="307080" cy="166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9B936116-1A39-457C-88D2-E2D094DEF3A1}"/>
                  </a:ext>
                </a:extLst>
              </p14:cNvPr>
              <p14:cNvContentPartPr/>
              <p14:nvPr/>
            </p14:nvContentPartPr>
            <p14:xfrm>
              <a:off x="3310168" y="1318792"/>
              <a:ext cx="117720" cy="43560"/>
            </p14:xfrm>
          </p:contentPart>
        </mc:Choice>
        <mc:Fallback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9B936116-1A39-457C-88D2-E2D094DEF3A1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301528" y="1309792"/>
                <a:ext cx="135360" cy="6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3ED8E5E0-9A54-4974-8B34-8FA2EC0171A2}"/>
                  </a:ext>
                </a:extLst>
              </p14:cNvPr>
              <p14:cNvContentPartPr/>
              <p14:nvPr/>
            </p14:nvContentPartPr>
            <p14:xfrm>
              <a:off x="3338968" y="1187392"/>
              <a:ext cx="173880" cy="38520"/>
            </p14:xfrm>
          </p:contentPart>
        </mc:Choice>
        <mc:Fallback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3ED8E5E0-9A54-4974-8B34-8FA2EC0171A2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329968" y="1178752"/>
                <a:ext cx="19152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03467CE4-181D-4435-AAD4-C8BE4E89B383}"/>
                  </a:ext>
                </a:extLst>
              </p14:cNvPr>
              <p14:cNvContentPartPr/>
              <p14:nvPr/>
            </p14:nvContentPartPr>
            <p14:xfrm>
              <a:off x="3890488" y="1126192"/>
              <a:ext cx="258840" cy="224640"/>
            </p14:xfrm>
          </p:contentPart>
        </mc:Choice>
        <mc:Fallback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03467CE4-181D-4435-AAD4-C8BE4E89B383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881488" y="1117192"/>
                <a:ext cx="276480" cy="24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id="{E2656039-A430-43FD-966B-9EC430FE12E0}"/>
                  </a:ext>
                </a:extLst>
              </p14:cNvPr>
              <p14:cNvContentPartPr/>
              <p14:nvPr/>
            </p14:nvContentPartPr>
            <p14:xfrm>
              <a:off x="4295488" y="625792"/>
              <a:ext cx="484920" cy="1274760"/>
            </p14:xfrm>
          </p:contentPart>
        </mc:Choice>
        <mc:Fallback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E2656039-A430-43FD-966B-9EC430FE12E0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286848" y="616792"/>
                <a:ext cx="502560" cy="129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17C29210-5639-497D-9677-9FE29CCDD750}"/>
                  </a:ext>
                </a:extLst>
              </p14:cNvPr>
              <p14:cNvContentPartPr/>
              <p14:nvPr/>
            </p14:nvContentPartPr>
            <p14:xfrm>
              <a:off x="4930528" y="544432"/>
              <a:ext cx="78840" cy="246960"/>
            </p14:xfrm>
          </p:contentPart>
        </mc:Choice>
        <mc:Fallback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17C29210-5639-497D-9677-9FE29CCDD750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921528" y="535432"/>
                <a:ext cx="96480" cy="26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A4B7D5A5-5070-41FD-B49F-4B9D3799568E}"/>
                  </a:ext>
                </a:extLst>
              </p14:cNvPr>
              <p14:cNvContentPartPr/>
              <p14:nvPr/>
            </p14:nvContentPartPr>
            <p14:xfrm>
              <a:off x="4865008" y="853672"/>
              <a:ext cx="196560" cy="53640"/>
            </p14:xfrm>
          </p:contentPart>
        </mc:Choice>
        <mc:Fallback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A4B7D5A5-5070-41FD-B49F-4B9D3799568E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856008" y="845032"/>
                <a:ext cx="214200" cy="7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77C3F5F1-6CB0-4F76-A4D8-F8637E53DD4E}"/>
                  </a:ext>
                </a:extLst>
              </p14:cNvPr>
              <p14:cNvContentPartPr/>
              <p14:nvPr/>
            </p14:nvContentPartPr>
            <p14:xfrm>
              <a:off x="4727848" y="1196752"/>
              <a:ext cx="178560" cy="286560"/>
            </p14:xfrm>
          </p:contentPart>
        </mc:Choice>
        <mc:Fallback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77C3F5F1-6CB0-4F76-A4D8-F8637E53DD4E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718848" y="1187752"/>
                <a:ext cx="196200" cy="30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8F0CB576-2582-42DD-8223-40F9214C7039}"/>
                  </a:ext>
                </a:extLst>
              </p14:cNvPr>
              <p14:cNvContentPartPr/>
              <p14:nvPr/>
            </p14:nvContentPartPr>
            <p14:xfrm>
              <a:off x="4825408" y="1698952"/>
              <a:ext cx="36000" cy="200880"/>
            </p14:xfrm>
          </p:contentPart>
        </mc:Choice>
        <mc:Fallback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8F0CB576-2582-42DD-8223-40F9214C7039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816768" y="1690312"/>
                <a:ext cx="53640" cy="21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5BB9EDDB-41C0-4C4E-889A-7AE3F7C7F92A}"/>
                  </a:ext>
                </a:extLst>
              </p14:cNvPr>
              <p14:cNvContentPartPr/>
              <p14:nvPr/>
            </p14:nvContentPartPr>
            <p14:xfrm>
              <a:off x="4718128" y="1902352"/>
              <a:ext cx="210600" cy="26640"/>
            </p14:xfrm>
          </p:contentPart>
        </mc:Choice>
        <mc:Fallback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5BB9EDDB-41C0-4C4E-889A-7AE3F7C7F92A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709488" y="1893352"/>
                <a:ext cx="228240" cy="4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7F28384A-51D6-4303-B0CC-FE163501049C}"/>
                  </a:ext>
                </a:extLst>
              </p14:cNvPr>
              <p14:cNvContentPartPr/>
              <p14:nvPr/>
            </p14:nvContentPartPr>
            <p14:xfrm>
              <a:off x="5086048" y="519232"/>
              <a:ext cx="276840" cy="1318680"/>
            </p14:xfrm>
          </p:contentPart>
        </mc:Choice>
        <mc:Fallback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7F28384A-51D6-4303-B0CC-FE163501049C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077048" y="510592"/>
                <a:ext cx="294480" cy="133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8AFF99AC-BCAA-4FC8-A5E8-48E61F594E0A}"/>
                  </a:ext>
                </a:extLst>
              </p14:cNvPr>
              <p14:cNvContentPartPr/>
              <p14:nvPr/>
            </p14:nvContentPartPr>
            <p14:xfrm>
              <a:off x="5735128" y="971392"/>
              <a:ext cx="40320" cy="302400"/>
            </p14:xfrm>
          </p:contentPart>
        </mc:Choice>
        <mc:Fallback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8AFF99AC-BCAA-4FC8-A5E8-48E61F594E0A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726488" y="962392"/>
                <a:ext cx="57960" cy="32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2148587F-0CB5-4952-9DDB-4E497A9FB017}"/>
                  </a:ext>
                </a:extLst>
              </p14:cNvPr>
              <p14:cNvContentPartPr/>
              <p14:nvPr/>
            </p14:nvContentPartPr>
            <p14:xfrm>
              <a:off x="5696248" y="1132672"/>
              <a:ext cx="147240" cy="25560"/>
            </p14:xfrm>
          </p:contentPart>
        </mc:Choice>
        <mc:Fallback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2148587F-0CB5-4952-9DDB-4E497A9FB017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687248" y="1123672"/>
                <a:ext cx="164880" cy="4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2817CC67-606A-47BA-B682-ED324FFD1DA3}"/>
                  </a:ext>
                </a:extLst>
              </p14:cNvPr>
              <p14:cNvContentPartPr/>
              <p14:nvPr/>
            </p14:nvContentPartPr>
            <p14:xfrm>
              <a:off x="6143008" y="756832"/>
              <a:ext cx="313920" cy="562320"/>
            </p14:xfrm>
          </p:contentPart>
        </mc:Choice>
        <mc:Fallback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2817CC67-606A-47BA-B682-ED324FFD1DA3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6134008" y="747832"/>
                <a:ext cx="331560" cy="57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3670BA43-C060-426F-AB81-85BA1F3B8030}"/>
                  </a:ext>
                </a:extLst>
              </p14:cNvPr>
              <p14:cNvContentPartPr/>
              <p14:nvPr/>
            </p14:nvContentPartPr>
            <p14:xfrm>
              <a:off x="6576808" y="594472"/>
              <a:ext cx="259920" cy="1226160"/>
            </p14:xfrm>
          </p:contentPart>
        </mc:Choice>
        <mc:Fallback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3670BA43-C060-426F-AB81-85BA1F3B8030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6568168" y="585832"/>
                <a:ext cx="277560" cy="124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AE746210-0FF9-451B-ADC1-70DA83953CB8}"/>
                  </a:ext>
                </a:extLst>
              </p14:cNvPr>
              <p14:cNvContentPartPr/>
              <p14:nvPr/>
            </p14:nvContentPartPr>
            <p14:xfrm>
              <a:off x="7085488" y="714712"/>
              <a:ext cx="220320" cy="270360"/>
            </p14:xfrm>
          </p:contentPart>
        </mc:Choice>
        <mc:Fallback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AE746210-0FF9-451B-ADC1-70DA83953CB8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076848" y="706072"/>
                <a:ext cx="237960" cy="28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613687D2-B56D-43BC-A3FF-30C056E00218}"/>
                  </a:ext>
                </a:extLst>
              </p14:cNvPr>
              <p14:cNvContentPartPr/>
              <p14:nvPr/>
            </p14:nvContentPartPr>
            <p14:xfrm>
              <a:off x="7139848" y="1169752"/>
              <a:ext cx="90000" cy="319320"/>
            </p14:xfrm>
          </p:contentPart>
        </mc:Choice>
        <mc:Fallback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613687D2-B56D-43BC-A3FF-30C056E00218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131208" y="1161112"/>
                <a:ext cx="107640" cy="33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95" name="Ink 94">
                <a:extLst>
                  <a:ext uri="{FF2B5EF4-FFF2-40B4-BE49-F238E27FC236}">
                    <a16:creationId xmlns:a16="http://schemas.microsoft.com/office/drawing/2014/main" id="{B2CB02EF-2185-4CDA-8553-02E132F849D8}"/>
                  </a:ext>
                </a:extLst>
              </p14:cNvPr>
              <p14:cNvContentPartPr/>
              <p14:nvPr/>
            </p14:nvContentPartPr>
            <p14:xfrm>
              <a:off x="7092328" y="1646392"/>
              <a:ext cx="204120" cy="173880"/>
            </p14:xfrm>
          </p:contentPart>
        </mc:Choice>
        <mc:Fallback>
          <p:pic>
            <p:nvPicPr>
              <p:cNvPr id="95" name="Ink 94">
                <a:extLst>
                  <a:ext uri="{FF2B5EF4-FFF2-40B4-BE49-F238E27FC236}">
                    <a16:creationId xmlns:a16="http://schemas.microsoft.com/office/drawing/2014/main" id="{B2CB02EF-2185-4CDA-8553-02E132F849D8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083328" y="1637752"/>
                <a:ext cx="221760" cy="19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D8F8C92D-9C0A-4116-8810-8C3A26723D79}"/>
                  </a:ext>
                </a:extLst>
              </p14:cNvPr>
              <p14:cNvContentPartPr/>
              <p14:nvPr/>
            </p14:nvContentPartPr>
            <p14:xfrm>
              <a:off x="7520368" y="593392"/>
              <a:ext cx="234720" cy="1212120"/>
            </p14:xfrm>
          </p:contentPart>
        </mc:Choice>
        <mc:Fallback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D8F8C92D-9C0A-4116-8810-8C3A26723D79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511368" y="584392"/>
                <a:ext cx="252360" cy="122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D9DEF9D5-0C54-43FE-8133-2B71B2A2EBA0}"/>
                  </a:ext>
                </a:extLst>
              </p14:cNvPr>
              <p14:cNvContentPartPr/>
              <p14:nvPr/>
            </p14:nvContentPartPr>
            <p14:xfrm>
              <a:off x="8176648" y="981832"/>
              <a:ext cx="28440" cy="277920"/>
            </p14:xfrm>
          </p:contentPart>
        </mc:Choice>
        <mc:Fallback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D9DEF9D5-0C54-43FE-8133-2B71B2A2EBA0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8167648" y="972832"/>
                <a:ext cx="46080" cy="29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33E4DD03-D462-47ED-B0DD-37A2EC28D588}"/>
                  </a:ext>
                </a:extLst>
              </p14:cNvPr>
              <p14:cNvContentPartPr/>
              <p14:nvPr/>
            </p14:nvContentPartPr>
            <p14:xfrm>
              <a:off x="8137408" y="1129072"/>
              <a:ext cx="151920" cy="48240"/>
            </p14:xfrm>
          </p:contentPart>
        </mc:Choice>
        <mc:Fallback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33E4DD03-D462-47ED-B0DD-37A2EC28D588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8128768" y="1120072"/>
                <a:ext cx="169560" cy="6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432233FC-8BAD-4660-A4A9-823B0F33CAE6}"/>
                  </a:ext>
                </a:extLst>
              </p14:cNvPr>
              <p14:cNvContentPartPr/>
              <p14:nvPr/>
            </p14:nvContentPartPr>
            <p14:xfrm>
              <a:off x="8657608" y="921712"/>
              <a:ext cx="227160" cy="291600"/>
            </p14:xfrm>
          </p:contentPart>
        </mc:Choice>
        <mc:Fallback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432233FC-8BAD-4660-A4A9-823B0F33CAE6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8648608" y="913072"/>
                <a:ext cx="244800" cy="30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DE152F19-0F52-4F69-88A6-8A00D23A7062}"/>
                  </a:ext>
                </a:extLst>
              </p14:cNvPr>
              <p14:cNvContentPartPr/>
              <p14:nvPr/>
            </p14:nvContentPartPr>
            <p14:xfrm>
              <a:off x="8976208" y="572872"/>
              <a:ext cx="337320" cy="1210680"/>
            </p14:xfrm>
          </p:contentPart>
        </mc:Choice>
        <mc:Fallback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DE152F19-0F52-4F69-88A6-8A00D23A7062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8967568" y="564232"/>
                <a:ext cx="354960" cy="122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7AEB1516-EDC3-4026-8D68-621731ADE431}"/>
                  </a:ext>
                </a:extLst>
              </p14:cNvPr>
              <p14:cNvContentPartPr/>
              <p14:nvPr/>
            </p14:nvContentPartPr>
            <p14:xfrm>
              <a:off x="9579208" y="594112"/>
              <a:ext cx="80640" cy="189360"/>
            </p14:xfrm>
          </p:contentPart>
        </mc:Choice>
        <mc:Fallback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7AEB1516-EDC3-4026-8D68-621731ADE431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9570568" y="585112"/>
                <a:ext cx="9828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AF03B262-488F-4627-8D97-40C4873F9DD9}"/>
                  </a:ext>
                </a:extLst>
              </p14:cNvPr>
              <p14:cNvContentPartPr/>
              <p14:nvPr/>
            </p14:nvContentPartPr>
            <p14:xfrm>
              <a:off x="9514768" y="829552"/>
              <a:ext cx="156240" cy="35280"/>
            </p14:xfrm>
          </p:contentPart>
        </mc:Choice>
        <mc:Fallback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AF03B262-488F-4627-8D97-40C4873F9DD9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9505768" y="820552"/>
                <a:ext cx="173880" cy="5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103" name="Ink 102">
                <a:extLst>
                  <a:ext uri="{FF2B5EF4-FFF2-40B4-BE49-F238E27FC236}">
                    <a16:creationId xmlns:a16="http://schemas.microsoft.com/office/drawing/2014/main" id="{197759BF-6AAA-4CFF-9CA2-C9DE3B8BCBD2}"/>
                  </a:ext>
                </a:extLst>
              </p14:cNvPr>
              <p14:cNvContentPartPr/>
              <p14:nvPr/>
            </p14:nvContentPartPr>
            <p14:xfrm>
              <a:off x="9467608" y="1086232"/>
              <a:ext cx="73080" cy="158400"/>
            </p14:xfrm>
          </p:contentPart>
        </mc:Choice>
        <mc:Fallback>
          <p:pic>
            <p:nvPicPr>
              <p:cNvPr id="103" name="Ink 102">
                <a:extLst>
                  <a:ext uri="{FF2B5EF4-FFF2-40B4-BE49-F238E27FC236}">
                    <a16:creationId xmlns:a16="http://schemas.microsoft.com/office/drawing/2014/main" id="{197759BF-6AAA-4CFF-9CA2-C9DE3B8BCBD2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9458968" y="1077592"/>
                <a:ext cx="90720" cy="17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54D88591-92D4-467D-AAEF-EE67177EB667}"/>
                  </a:ext>
                </a:extLst>
              </p14:cNvPr>
              <p14:cNvContentPartPr/>
              <p14:nvPr/>
            </p14:nvContentPartPr>
            <p14:xfrm>
              <a:off x="9401728" y="1326712"/>
              <a:ext cx="164520" cy="47160"/>
            </p14:xfrm>
          </p:contentPart>
        </mc:Choice>
        <mc:Fallback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54D88591-92D4-467D-AAEF-EE67177EB667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9392728" y="1317712"/>
                <a:ext cx="182160" cy="6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2FD219E9-DF17-4358-8BFA-2267D101BFF3}"/>
                  </a:ext>
                </a:extLst>
              </p14:cNvPr>
              <p14:cNvContentPartPr/>
              <p14:nvPr/>
            </p14:nvContentPartPr>
            <p14:xfrm>
              <a:off x="9381208" y="1480432"/>
              <a:ext cx="217080" cy="261000"/>
            </p14:xfrm>
          </p:contentPart>
        </mc:Choice>
        <mc:Fallback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2FD219E9-DF17-4358-8BFA-2267D101BFF3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9372208" y="1471432"/>
                <a:ext cx="234720" cy="27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C9F93591-11C8-4FB9-B7B0-108C353BEFE2}"/>
                  </a:ext>
                </a:extLst>
              </p14:cNvPr>
              <p14:cNvContentPartPr/>
              <p14:nvPr/>
            </p14:nvContentPartPr>
            <p14:xfrm>
              <a:off x="9743368" y="585112"/>
              <a:ext cx="240120" cy="1190160"/>
            </p14:xfrm>
          </p:contentPart>
        </mc:Choice>
        <mc:Fallback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C9F93591-11C8-4FB9-B7B0-108C353BEFE2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9734368" y="576112"/>
                <a:ext cx="257760" cy="1207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4" name="Group 123">
            <a:extLst>
              <a:ext uri="{FF2B5EF4-FFF2-40B4-BE49-F238E27FC236}">
                <a16:creationId xmlns:a16="http://schemas.microsoft.com/office/drawing/2014/main" id="{7FBE507A-A32B-45F7-945C-3B7FA5363905}"/>
              </a:ext>
            </a:extLst>
          </p:cNvPr>
          <p:cNvGrpSpPr/>
          <p:nvPr/>
        </p:nvGrpSpPr>
        <p:grpSpPr>
          <a:xfrm>
            <a:off x="1853292" y="209876"/>
            <a:ext cx="631440" cy="1716120"/>
            <a:chOff x="1853292" y="209876"/>
            <a:chExt cx="631440" cy="1716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F9BDB108-6509-4212-8C4F-AF0B37261EEF}"/>
                    </a:ext>
                  </a:extLst>
                </p14:cNvPr>
                <p14:cNvContentPartPr/>
                <p14:nvPr/>
              </p14:nvContentPartPr>
              <p14:xfrm>
                <a:off x="1853292" y="437036"/>
                <a:ext cx="21240" cy="1332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F9BDB108-6509-4212-8C4F-AF0B37261EEF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844292" y="428036"/>
                  <a:ext cx="388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30B51C76-9647-4F70-8A63-0C2CDE00D9EE}"/>
                    </a:ext>
                  </a:extLst>
                </p14:cNvPr>
                <p14:cNvContentPartPr/>
                <p14:nvPr/>
              </p14:nvContentPartPr>
              <p14:xfrm>
                <a:off x="1982892" y="209876"/>
                <a:ext cx="501840" cy="171612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30B51C76-9647-4F70-8A63-0C2CDE00D9EE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974252" y="200876"/>
                  <a:ext cx="519480" cy="173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3AFA1A93-24AF-46A3-B06B-07A21AC1440A}"/>
              </a:ext>
            </a:extLst>
          </p:cNvPr>
          <p:cNvGrpSpPr/>
          <p:nvPr/>
        </p:nvGrpSpPr>
        <p:grpSpPr>
          <a:xfrm>
            <a:off x="457572" y="2737436"/>
            <a:ext cx="472680" cy="435600"/>
            <a:chOff x="457572" y="2737436"/>
            <a:chExt cx="472680" cy="435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3DB0C4BD-E3A8-4B37-BC3E-1D0C2D75B9E4}"/>
                    </a:ext>
                  </a:extLst>
                </p14:cNvPr>
                <p14:cNvContentPartPr/>
                <p14:nvPr/>
              </p14:nvContentPartPr>
              <p14:xfrm>
                <a:off x="457572" y="3005276"/>
                <a:ext cx="293040" cy="5040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3DB0C4BD-E3A8-4B37-BC3E-1D0C2D75B9E4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48932" y="2996636"/>
                  <a:ext cx="31068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A13167C7-EB64-43FC-BB70-888D4C9E8285}"/>
                    </a:ext>
                  </a:extLst>
                </p14:cNvPr>
                <p14:cNvContentPartPr/>
                <p14:nvPr/>
              </p14:nvContentPartPr>
              <p14:xfrm>
                <a:off x="550092" y="2868476"/>
                <a:ext cx="259560" cy="3852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A13167C7-EB64-43FC-BB70-888D4C9E8285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41092" y="2859476"/>
                  <a:ext cx="27720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E9E31D5D-3ED3-4B84-9A2A-93E7937F785B}"/>
                    </a:ext>
                  </a:extLst>
                </p14:cNvPr>
                <p14:cNvContentPartPr/>
                <p14:nvPr/>
              </p14:nvContentPartPr>
              <p14:xfrm>
                <a:off x="757452" y="2737436"/>
                <a:ext cx="172800" cy="43560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E9E31D5D-3ED3-4B84-9A2A-93E7937F785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748452" y="2728436"/>
                  <a:ext cx="190440" cy="453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1734A64A-4C64-4030-BC92-94B7C1411349}"/>
              </a:ext>
            </a:extLst>
          </p:cNvPr>
          <p:cNvGrpSpPr/>
          <p:nvPr/>
        </p:nvGrpSpPr>
        <p:grpSpPr>
          <a:xfrm>
            <a:off x="1288812" y="2221916"/>
            <a:ext cx="909360" cy="2001960"/>
            <a:chOff x="1288812" y="2221916"/>
            <a:chExt cx="909360" cy="2001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78C28D9C-2C54-45D1-9FCD-EC72B1BA3DD4}"/>
                    </a:ext>
                  </a:extLst>
                </p14:cNvPr>
                <p14:cNvContentPartPr/>
                <p14:nvPr/>
              </p14:nvContentPartPr>
              <p14:xfrm>
                <a:off x="1780932" y="2362316"/>
                <a:ext cx="168480" cy="41112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78C28D9C-2C54-45D1-9FCD-EC72B1BA3DD4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771932" y="2353316"/>
                  <a:ext cx="186120" cy="42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34DD1299-D524-4110-A704-6E60B44FCD22}"/>
                    </a:ext>
                  </a:extLst>
                </p14:cNvPr>
                <p14:cNvContentPartPr/>
                <p14:nvPr/>
              </p14:nvContentPartPr>
              <p14:xfrm>
                <a:off x="1660332" y="3104276"/>
                <a:ext cx="212760" cy="41040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34DD1299-D524-4110-A704-6E60B44FCD22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651692" y="3095636"/>
                  <a:ext cx="230400" cy="42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DF20C4A9-1AF4-4A49-A140-6B6C4D0C0A1E}"/>
                    </a:ext>
                  </a:extLst>
                </p14:cNvPr>
                <p14:cNvContentPartPr/>
                <p14:nvPr/>
              </p14:nvContentPartPr>
              <p14:xfrm>
                <a:off x="1544772" y="3774956"/>
                <a:ext cx="203400" cy="44892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DF20C4A9-1AF4-4A49-A140-6B6C4D0C0A1E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536132" y="3766316"/>
                  <a:ext cx="221040" cy="46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C5B2623F-D498-4958-BB52-B060464408C6}"/>
                    </a:ext>
                  </a:extLst>
                </p14:cNvPr>
                <p14:cNvContentPartPr/>
                <p14:nvPr/>
              </p14:nvContentPartPr>
              <p14:xfrm>
                <a:off x="1603452" y="3966476"/>
                <a:ext cx="196920" cy="5004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C5B2623F-D498-4958-BB52-B060464408C6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594812" y="3957476"/>
                  <a:ext cx="21456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315101E6-00E1-43CD-9061-8B880EAED66F}"/>
                    </a:ext>
                  </a:extLst>
                </p14:cNvPr>
                <p14:cNvContentPartPr/>
                <p14:nvPr/>
              </p14:nvContentPartPr>
              <p14:xfrm>
                <a:off x="1288812" y="2221916"/>
                <a:ext cx="367200" cy="197208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315101E6-00E1-43CD-9061-8B880EAED66F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1279812" y="2212916"/>
                  <a:ext cx="384840" cy="19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CDA9043C-DBC4-4227-9C51-BFD01CAB669F}"/>
                    </a:ext>
                  </a:extLst>
                </p14:cNvPr>
                <p14:cNvContentPartPr/>
                <p14:nvPr/>
              </p14:nvContentPartPr>
              <p14:xfrm>
                <a:off x="1923492" y="2223356"/>
                <a:ext cx="274680" cy="184968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CDA9043C-DBC4-4227-9C51-BFD01CAB669F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914852" y="2214716"/>
                  <a:ext cx="292320" cy="1867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92D62602-EF67-4AF6-9ADD-12754F883D6E}"/>
              </a:ext>
            </a:extLst>
          </p:cNvPr>
          <p:cNvGrpSpPr/>
          <p:nvPr/>
        </p:nvGrpSpPr>
        <p:grpSpPr>
          <a:xfrm>
            <a:off x="2577612" y="3020396"/>
            <a:ext cx="187920" cy="159480"/>
            <a:chOff x="2577612" y="3020396"/>
            <a:chExt cx="187920" cy="159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87AB7A24-E66C-49BB-A7D9-F57668D63B1F}"/>
                    </a:ext>
                  </a:extLst>
                </p14:cNvPr>
                <p14:cNvContentPartPr/>
                <p14:nvPr/>
              </p14:nvContentPartPr>
              <p14:xfrm>
                <a:off x="2577612" y="3154676"/>
                <a:ext cx="187920" cy="2520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87AB7A24-E66C-49BB-A7D9-F57668D63B1F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568972" y="3146036"/>
                  <a:ext cx="20556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1D43B61B-3B2A-41A0-8821-691C213EBBEB}"/>
                    </a:ext>
                  </a:extLst>
                </p14:cNvPr>
                <p14:cNvContentPartPr/>
                <p14:nvPr/>
              </p14:nvContentPartPr>
              <p14:xfrm>
                <a:off x="2613972" y="3020396"/>
                <a:ext cx="128160" cy="1512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1D43B61B-3B2A-41A0-8821-691C213EBBEB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604972" y="3011756"/>
                  <a:ext cx="145800" cy="3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5B585268-D6D4-4415-BE9C-A5F9D6CECE02}"/>
              </a:ext>
            </a:extLst>
          </p:cNvPr>
          <p:cNvGrpSpPr/>
          <p:nvPr/>
        </p:nvGrpSpPr>
        <p:grpSpPr>
          <a:xfrm>
            <a:off x="3240732" y="2282036"/>
            <a:ext cx="984960" cy="1814760"/>
            <a:chOff x="3240732" y="2282036"/>
            <a:chExt cx="984960" cy="1814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31EE40C6-7653-4D63-9137-64E22B277683}"/>
                    </a:ext>
                  </a:extLst>
                </p14:cNvPr>
                <p14:cNvContentPartPr/>
                <p14:nvPr/>
              </p14:nvContentPartPr>
              <p14:xfrm>
                <a:off x="3552852" y="2615036"/>
                <a:ext cx="272880" cy="22356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31EE40C6-7653-4D63-9137-64E22B277683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543852" y="2606396"/>
                  <a:ext cx="29052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29605148-8994-44EE-B0E6-9F42993A4DE7}"/>
                    </a:ext>
                  </a:extLst>
                </p14:cNvPr>
                <p14:cNvContentPartPr/>
                <p14:nvPr/>
              </p14:nvContentPartPr>
              <p14:xfrm>
                <a:off x="3428292" y="3121196"/>
                <a:ext cx="207000" cy="28980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29605148-8994-44EE-B0E6-9F42993A4DE7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419292" y="3112556"/>
                  <a:ext cx="22464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86BDF81E-02EA-4103-B6B3-AC204CAE4118}"/>
                    </a:ext>
                  </a:extLst>
                </p14:cNvPr>
                <p14:cNvContentPartPr/>
                <p14:nvPr/>
              </p14:nvContentPartPr>
              <p14:xfrm>
                <a:off x="3733572" y="3179156"/>
                <a:ext cx="263160" cy="21780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86BDF81E-02EA-4103-B6B3-AC204CAE4118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724932" y="3170516"/>
                  <a:ext cx="28080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117B57DD-6EC1-4F7A-B64F-5DB2516E6342}"/>
                    </a:ext>
                  </a:extLst>
                </p14:cNvPr>
                <p14:cNvContentPartPr/>
                <p14:nvPr/>
              </p14:nvContentPartPr>
              <p14:xfrm>
                <a:off x="3533412" y="3663716"/>
                <a:ext cx="287280" cy="27252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117B57DD-6EC1-4F7A-B64F-5DB2516E6342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524412" y="3654716"/>
                  <a:ext cx="304920" cy="29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0D42B3FA-410B-4264-B0C9-606FBD3F00C1}"/>
                    </a:ext>
                  </a:extLst>
                </p14:cNvPr>
                <p14:cNvContentPartPr/>
                <p14:nvPr/>
              </p14:nvContentPartPr>
              <p14:xfrm>
                <a:off x="3240732" y="2282036"/>
                <a:ext cx="399600" cy="181476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0D42B3FA-410B-4264-B0C9-606FBD3F00C1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231732" y="2273036"/>
                  <a:ext cx="417240" cy="18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61C1E62A-A106-4BF8-9C16-329213180C46}"/>
                    </a:ext>
                  </a:extLst>
                </p14:cNvPr>
                <p14:cNvContentPartPr/>
                <p14:nvPr/>
              </p14:nvContentPartPr>
              <p14:xfrm>
                <a:off x="4006812" y="2350076"/>
                <a:ext cx="218880" cy="166572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61C1E62A-A106-4BF8-9C16-329213180C46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997812" y="2341436"/>
                  <a:ext cx="236520" cy="168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2BB84F20-1E37-414A-AFE0-AB0CAAC36A5A}"/>
              </a:ext>
            </a:extLst>
          </p:cNvPr>
          <p:cNvGrpSpPr/>
          <p:nvPr/>
        </p:nvGrpSpPr>
        <p:grpSpPr>
          <a:xfrm>
            <a:off x="4759212" y="3028676"/>
            <a:ext cx="194400" cy="321840"/>
            <a:chOff x="4759212" y="3028676"/>
            <a:chExt cx="194400" cy="321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865C5AC5-6E4E-4C42-B68B-C94BC82F0E61}"/>
                    </a:ext>
                  </a:extLst>
                </p14:cNvPr>
                <p14:cNvContentPartPr/>
                <p14:nvPr/>
              </p14:nvContentPartPr>
              <p14:xfrm>
                <a:off x="4834812" y="3028676"/>
                <a:ext cx="54720" cy="32184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865C5AC5-6E4E-4C42-B68B-C94BC82F0E61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825812" y="3019676"/>
                  <a:ext cx="72360" cy="33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3F1C0D4C-BF2D-43BD-9725-7D69AFF5403C}"/>
                    </a:ext>
                  </a:extLst>
                </p14:cNvPr>
                <p14:cNvContentPartPr/>
                <p14:nvPr/>
              </p14:nvContentPartPr>
              <p14:xfrm>
                <a:off x="4759212" y="3205436"/>
                <a:ext cx="194400" cy="2340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3F1C0D4C-BF2D-43BD-9725-7D69AFF5403C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750212" y="3196436"/>
                  <a:ext cx="212040" cy="4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E29DCFA4-2DC8-43B9-A1CF-49EA9B8F04B8}"/>
              </a:ext>
            </a:extLst>
          </p:cNvPr>
          <p:cNvGrpSpPr/>
          <p:nvPr/>
        </p:nvGrpSpPr>
        <p:grpSpPr>
          <a:xfrm>
            <a:off x="5364732" y="2349356"/>
            <a:ext cx="1367280" cy="1636200"/>
            <a:chOff x="5364732" y="2349356"/>
            <a:chExt cx="1367280" cy="1636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E45EEDF8-29D4-4142-BA2B-B2453E81F443}"/>
                    </a:ext>
                  </a:extLst>
                </p14:cNvPr>
                <p14:cNvContentPartPr/>
                <p14:nvPr/>
              </p14:nvContentPartPr>
              <p14:xfrm>
                <a:off x="5364732" y="2411276"/>
                <a:ext cx="254520" cy="156168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E45EEDF8-29D4-4142-BA2B-B2453E81F443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5355732" y="2402276"/>
                  <a:ext cx="272160" cy="157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6FC5E608-A7F9-4F5F-B289-8E59B9938A46}"/>
                    </a:ext>
                  </a:extLst>
                </p14:cNvPr>
                <p14:cNvContentPartPr/>
                <p14:nvPr/>
              </p14:nvContentPartPr>
              <p14:xfrm>
                <a:off x="5970612" y="2470676"/>
                <a:ext cx="284040" cy="41364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6FC5E608-A7F9-4F5F-B289-8E59B9938A46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5961612" y="2462036"/>
                  <a:ext cx="301680" cy="43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8663DAC9-4222-48DD-A846-EA9D8944475A}"/>
                    </a:ext>
                  </a:extLst>
                </p14:cNvPr>
                <p14:cNvContentPartPr/>
                <p14:nvPr/>
              </p14:nvContentPartPr>
              <p14:xfrm>
                <a:off x="5869452" y="3043436"/>
                <a:ext cx="144720" cy="34632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8663DAC9-4222-48DD-A846-EA9D8944475A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5860812" y="3034436"/>
                  <a:ext cx="16236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6E95B89E-769C-4C03-8BF3-2A794AD20D75}"/>
                    </a:ext>
                  </a:extLst>
                </p14:cNvPr>
                <p14:cNvContentPartPr/>
                <p14:nvPr/>
              </p14:nvContentPartPr>
              <p14:xfrm>
                <a:off x="6128652" y="2983316"/>
                <a:ext cx="296280" cy="44640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6E95B89E-769C-4C03-8BF3-2A794AD20D75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120012" y="2974676"/>
                  <a:ext cx="313920" cy="46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29650939-7217-4965-8EA1-79DCF6986805}"/>
                    </a:ext>
                  </a:extLst>
                </p14:cNvPr>
                <p14:cNvContentPartPr/>
                <p14:nvPr/>
              </p14:nvContentPartPr>
              <p14:xfrm>
                <a:off x="5857572" y="3669836"/>
                <a:ext cx="162360" cy="26100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29650939-7217-4965-8EA1-79DCF6986805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848932" y="3661196"/>
                  <a:ext cx="18000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491BF276-4D42-47AC-881C-3771920DC678}"/>
                    </a:ext>
                  </a:extLst>
                </p14:cNvPr>
                <p14:cNvContentPartPr/>
                <p14:nvPr/>
              </p14:nvContentPartPr>
              <p14:xfrm>
                <a:off x="6212172" y="3609716"/>
                <a:ext cx="285840" cy="37584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491BF276-4D42-47AC-881C-3771920DC678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203532" y="3600716"/>
                  <a:ext cx="303480" cy="39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4C30250F-1AC4-49E0-8448-DD8BF1A049C2}"/>
                    </a:ext>
                  </a:extLst>
                </p14:cNvPr>
                <p14:cNvContentPartPr/>
                <p14:nvPr/>
              </p14:nvContentPartPr>
              <p14:xfrm>
                <a:off x="6555612" y="2349356"/>
                <a:ext cx="176400" cy="153576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4C30250F-1AC4-49E0-8448-DD8BF1A049C2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546612" y="2340356"/>
                  <a:ext cx="194040" cy="155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1B71E5CE-226F-413E-86B9-DD76908177B1}"/>
              </a:ext>
            </a:extLst>
          </p:cNvPr>
          <p:cNvGrpSpPr/>
          <p:nvPr/>
        </p:nvGrpSpPr>
        <p:grpSpPr>
          <a:xfrm>
            <a:off x="7232412" y="2935796"/>
            <a:ext cx="245880" cy="294840"/>
            <a:chOff x="7232412" y="2935796"/>
            <a:chExt cx="245880" cy="294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1F4D4DF9-E388-4C42-8252-9F43D7F44FDC}"/>
                    </a:ext>
                  </a:extLst>
                </p14:cNvPr>
                <p14:cNvContentPartPr/>
                <p14:nvPr/>
              </p14:nvContentPartPr>
              <p14:xfrm>
                <a:off x="7293612" y="2935796"/>
                <a:ext cx="38160" cy="29484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1F4D4DF9-E388-4C42-8252-9F43D7F44FDC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284972" y="2927156"/>
                  <a:ext cx="55800" cy="31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34302504-1D42-47B0-B187-E6AB1255B854}"/>
                    </a:ext>
                  </a:extLst>
                </p14:cNvPr>
                <p14:cNvContentPartPr/>
                <p14:nvPr/>
              </p14:nvContentPartPr>
              <p14:xfrm>
                <a:off x="7232412" y="3054596"/>
                <a:ext cx="245880" cy="4032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34302504-1D42-47B0-B187-E6AB1255B854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223772" y="3045596"/>
                  <a:ext cx="263520" cy="5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F479EC5C-5CAE-438D-973F-D5B3F405FF9B}"/>
              </a:ext>
            </a:extLst>
          </p:cNvPr>
          <p:cNvGrpSpPr/>
          <p:nvPr/>
        </p:nvGrpSpPr>
        <p:grpSpPr>
          <a:xfrm>
            <a:off x="7733532" y="2356556"/>
            <a:ext cx="1162440" cy="1623240"/>
            <a:chOff x="7733532" y="2356556"/>
            <a:chExt cx="1162440" cy="1623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58AFDAEF-5F94-40C4-A71F-77B4E4C7E720}"/>
                    </a:ext>
                  </a:extLst>
                </p14:cNvPr>
                <p14:cNvContentPartPr/>
                <p14:nvPr/>
              </p14:nvContentPartPr>
              <p14:xfrm>
                <a:off x="7733532" y="2356556"/>
                <a:ext cx="327960" cy="162324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58AFDAEF-5F94-40C4-A71F-77B4E4C7E720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724892" y="2347916"/>
                  <a:ext cx="345600" cy="164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7AB9F36B-09D9-4C7D-ACEE-67105FB56B77}"/>
                    </a:ext>
                  </a:extLst>
                </p14:cNvPr>
                <p14:cNvContentPartPr/>
                <p14:nvPr/>
              </p14:nvContentPartPr>
              <p14:xfrm>
                <a:off x="8292972" y="2471756"/>
                <a:ext cx="188280" cy="37872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7AB9F36B-09D9-4C7D-ACEE-67105FB56B7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8284332" y="2462756"/>
                  <a:ext cx="205920" cy="39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B62FB482-793A-433F-BC27-AFBA3BCCB5FF}"/>
                    </a:ext>
                  </a:extLst>
                </p14:cNvPr>
                <p14:cNvContentPartPr/>
                <p14:nvPr/>
              </p14:nvContentPartPr>
              <p14:xfrm>
                <a:off x="8190732" y="3296516"/>
                <a:ext cx="178200" cy="18972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B62FB482-793A-433F-BC27-AFBA3BCCB5FF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8181732" y="3287516"/>
                  <a:ext cx="19584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887B3ABF-3B10-4315-9F99-6850E3A341A0}"/>
                    </a:ext>
                  </a:extLst>
                </p14:cNvPr>
                <p14:cNvContentPartPr/>
                <p14:nvPr/>
              </p14:nvContentPartPr>
              <p14:xfrm>
                <a:off x="8168052" y="3755156"/>
                <a:ext cx="249120" cy="21600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887B3ABF-3B10-4315-9F99-6850E3A341A0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8159412" y="3746156"/>
                  <a:ext cx="26676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C2C35AAB-44CF-4DAD-BBDE-B826257E7919}"/>
                    </a:ext>
                  </a:extLst>
                </p14:cNvPr>
                <p14:cNvContentPartPr/>
                <p14:nvPr/>
              </p14:nvContentPartPr>
              <p14:xfrm>
                <a:off x="8583852" y="2383916"/>
                <a:ext cx="312120" cy="156168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C2C35AAB-44CF-4DAD-BBDE-B826257E7919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8574852" y="2375276"/>
                  <a:ext cx="329760" cy="1579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FF579A5D-EAEB-4C69-BCB5-94D10533F96F}"/>
              </a:ext>
            </a:extLst>
          </p:cNvPr>
          <p:cNvGrpSpPr/>
          <p:nvPr/>
        </p:nvGrpSpPr>
        <p:grpSpPr>
          <a:xfrm>
            <a:off x="617772" y="5115596"/>
            <a:ext cx="574920" cy="437760"/>
            <a:chOff x="617772" y="5115596"/>
            <a:chExt cx="574920" cy="437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20752483-EA12-4385-9A05-939233981817}"/>
                    </a:ext>
                  </a:extLst>
                </p14:cNvPr>
                <p14:cNvContentPartPr/>
                <p14:nvPr/>
              </p14:nvContentPartPr>
              <p14:xfrm>
                <a:off x="617772" y="5288396"/>
                <a:ext cx="355680" cy="6300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20752483-EA12-4385-9A05-939233981817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09132" y="5279396"/>
                  <a:ext cx="37332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2FC20C42-7115-4CD4-82D9-7E4573EB696A}"/>
                    </a:ext>
                  </a:extLst>
                </p14:cNvPr>
                <p14:cNvContentPartPr/>
                <p14:nvPr/>
              </p14:nvContentPartPr>
              <p14:xfrm>
                <a:off x="748092" y="5309276"/>
                <a:ext cx="234360" cy="1224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2FC20C42-7115-4CD4-82D9-7E4573EB696A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39092" y="5300276"/>
                  <a:ext cx="2520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FE1466FA-997A-4A82-9A31-62C79BAED9EE}"/>
                    </a:ext>
                  </a:extLst>
                </p14:cNvPr>
                <p14:cNvContentPartPr/>
                <p14:nvPr/>
              </p14:nvContentPartPr>
              <p14:xfrm>
                <a:off x="939972" y="5115596"/>
                <a:ext cx="252720" cy="43776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FE1466FA-997A-4A82-9A31-62C79BAED9EE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931332" y="5106956"/>
                  <a:ext cx="270360" cy="455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957F3E99-EF11-4590-B21D-1960E1A856EC}"/>
              </a:ext>
            </a:extLst>
          </p:cNvPr>
          <p:cNvGrpSpPr/>
          <p:nvPr/>
        </p:nvGrpSpPr>
        <p:grpSpPr>
          <a:xfrm>
            <a:off x="1825212" y="4501076"/>
            <a:ext cx="916200" cy="1513800"/>
            <a:chOff x="1825212" y="4501076"/>
            <a:chExt cx="916200" cy="1513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7C6DBFDC-BB4F-44BA-A136-65A4CC879625}"/>
                    </a:ext>
                  </a:extLst>
                </p14:cNvPr>
                <p14:cNvContentPartPr/>
                <p14:nvPr/>
              </p14:nvContentPartPr>
              <p14:xfrm>
                <a:off x="2163252" y="4731476"/>
                <a:ext cx="211320" cy="30924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7C6DBFDC-BB4F-44BA-A136-65A4CC879625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154612" y="4722476"/>
                  <a:ext cx="22896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9BB10B26-CF00-4A68-A4A1-FBBD4FE0DFBD}"/>
                    </a:ext>
                  </a:extLst>
                </p14:cNvPr>
                <p14:cNvContentPartPr/>
                <p14:nvPr/>
              </p14:nvContentPartPr>
              <p14:xfrm>
                <a:off x="2058492" y="5226476"/>
                <a:ext cx="226440" cy="24660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9BB10B26-CF00-4A68-A4A1-FBBD4FE0DFBD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049492" y="5217476"/>
                  <a:ext cx="24408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F7CF6638-DEB7-4D95-9DDF-4383A1DC787E}"/>
                    </a:ext>
                  </a:extLst>
                </p14:cNvPr>
                <p14:cNvContentPartPr/>
                <p14:nvPr/>
              </p14:nvContentPartPr>
              <p14:xfrm>
                <a:off x="2079372" y="5691956"/>
                <a:ext cx="175320" cy="31968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F7CF6638-DEB7-4D95-9DDF-4383A1DC787E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070732" y="5682956"/>
                  <a:ext cx="192960" cy="33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FFBA7BD4-2AB8-45FC-A7C5-5886B4A0F9D1}"/>
                    </a:ext>
                  </a:extLst>
                </p14:cNvPr>
                <p14:cNvContentPartPr/>
                <p14:nvPr/>
              </p14:nvContentPartPr>
              <p14:xfrm>
                <a:off x="2099532" y="5723996"/>
                <a:ext cx="247680" cy="10512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FFBA7BD4-2AB8-45FC-A7C5-5886B4A0F9D1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090532" y="5715356"/>
                  <a:ext cx="26532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F106698E-418B-410B-8A9E-5E7AE2FE41E8}"/>
                    </a:ext>
                  </a:extLst>
                </p14:cNvPr>
                <p14:cNvContentPartPr/>
                <p14:nvPr/>
              </p14:nvContentPartPr>
              <p14:xfrm>
                <a:off x="1825212" y="4501076"/>
                <a:ext cx="393840" cy="151380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F106698E-418B-410B-8A9E-5E7AE2FE41E8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816572" y="4492436"/>
                  <a:ext cx="411480" cy="153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F6A465C8-B020-4B3E-AED4-D58FB202DCBE}"/>
                    </a:ext>
                  </a:extLst>
                </p14:cNvPr>
                <p14:cNvContentPartPr/>
                <p14:nvPr/>
              </p14:nvContentPartPr>
              <p14:xfrm>
                <a:off x="2490852" y="4535276"/>
                <a:ext cx="250560" cy="143856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F6A465C8-B020-4B3E-AED4-D58FB202DCBE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482212" y="4526276"/>
                  <a:ext cx="268200" cy="1456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CA6741FB-9474-4BAC-A9CE-425E9B9791CB}"/>
              </a:ext>
            </a:extLst>
          </p:cNvPr>
          <p:cNvGrpSpPr/>
          <p:nvPr/>
        </p:nvGrpSpPr>
        <p:grpSpPr>
          <a:xfrm>
            <a:off x="3102852" y="5196236"/>
            <a:ext cx="253080" cy="173880"/>
            <a:chOff x="3102852" y="5196236"/>
            <a:chExt cx="253080" cy="173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C589B1D2-BCB3-4D2A-AC93-42DAD9521CA8}"/>
                    </a:ext>
                  </a:extLst>
                </p14:cNvPr>
                <p14:cNvContentPartPr/>
                <p14:nvPr/>
              </p14:nvContentPartPr>
              <p14:xfrm>
                <a:off x="3102852" y="5352116"/>
                <a:ext cx="234360" cy="1800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C589B1D2-BCB3-4D2A-AC93-42DAD9521CA8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094212" y="5343476"/>
                  <a:ext cx="25200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1FFB0F17-D65D-492A-B250-944F9337A54F}"/>
                    </a:ext>
                  </a:extLst>
                </p14:cNvPr>
                <p14:cNvContentPartPr/>
                <p14:nvPr/>
              </p14:nvContentPartPr>
              <p14:xfrm>
                <a:off x="3193572" y="5196236"/>
                <a:ext cx="162360" cy="2340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1FFB0F17-D65D-492A-B250-944F9337A54F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184572" y="5187236"/>
                  <a:ext cx="180000" cy="4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8" name="Group 187">
            <a:extLst>
              <a:ext uri="{FF2B5EF4-FFF2-40B4-BE49-F238E27FC236}">
                <a16:creationId xmlns:a16="http://schemas.microsoft.com/office/drawing/2014/main" id="{C595E5AE-9B0A-466D-8C5B-7DAE1D9CCE04}"/>
              </a:ext>
            </a:extLst>
          </p:cNvPr>
          <p:cNvGrpSpPr/>
          <p:nvPr/>
        </p:nvGrpSpPr>
        <p:grpSpPr>
          <a:xfrm>
            <a:off x="3700812" y="4353836"/>
            <a:ext cx="2811960" cy="1800720"/>
            <a:chOff x="3700812" y="4353836"/>
            <a:chExt cx="2811960" cy="1800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FA68A058-5C2E-4E07-89BB-A8DFBCAB7757}"/>
                    </a:ext>
                  </a:extLst>
                </p14:cNvPr>
                <p14:cNvContentPartPr/>
                <p14:nvPr/>
              </p14:nvContentPartPr>
              <p14:xfrm>
                <a:off x="4070892" y="4692956"/>
                <a:ext cx="271080" cy="25416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FA68A058-5C2E-4E07-89BB-A8DFBCAB7757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061892" y="4683956"/>
                  <a:ext cx="28872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0E2353CD-5ABD-4757-A4AC-786A2BBAEAB1}"/>
                    </a:ext>
                  </a:extLst>
                </p14:cNvPr>
                <p14:cNvContentPartPr/>
                <p14:nvPr/>
              </p14:nvContentPartPr>
              <p14:xfrm>
                <a:off x="4743372" y="4656596"/>
                <a:ext cx="38520" cy="24480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0E2353CD-5ABD-4757-A4AC-786A2BBAEAB1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734732" y="4647956"/>
                  <a:ext cx="5616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878C4BEF-52F7-4A01-819F-B6EB29C37D2A}"/>
                    </a:ext>
                  </a:extLst>
                </p14:cNvPr>
                <p14:cNvContentPartPr/>
                <p14:nvPr/>
              </p14:nvContentPartPr>
              <p14:xfrm>
                <a:off x="4670652" y="4793036"/>
                <a:ext cx="248760" cy="1044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878C4BEF-52F7-4A01-819F-B6EB29C37D2A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662012" y="4784396"/>
                  <a:ext cx="26640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1D229159-0A00-4B04-9639-417D35A3FC5A}"/>
                    </a:ext>
                  </a:extLst>
                </p14:cNvPr>
                <p14:cNvContentPartPr/>
                <p14:nvPr/>
              </p14:nvContentPartPr>
              <p14:xfrm>
                <a:off x="5095812" y="4676396"/>
                <a:ext cx="194760" cy="23292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1D229159-0A00-4B04-9639-417D35A3FC5A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087172" y="4667396"/>
                  <a:ext cx="21240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2E4CC178-768B-4137-BBA9-E1A047E08498}"/>
                    </a:ext>
                  </a:extLst>
                </p14:cNvPr>
                <p14:cNvContentPartPr/>
                <p14:nvPr/>
              </p14:nvContentPartPr>
              <p14:xfrm>
                <a:off x="3990972" y="5267516"/>
                <a:ext cx="222840" cy="25596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2E4CC178-768B-4137-BBA9-E1A047E08498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981972" y="5258516"/>
                  <a:ext cx="24048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265B6AEC-57B8-4663-93AF-28C0E36FDCD3}"/>
                    </a:ext>
                  </a:extLst>
                </p14:cNvPr>
                <p14:cNvContentPartPr/>
                <p14:nvPr/>
              </p14:nvContentPartPr>
              <p14:xfrm>
                <a:off x="4318932" y="5296676"/>
                <a:ext cx="183240" cy="20412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265B6AEC-57B8-4663-93AF-28C0E36FDCD3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309932" y="5288036"/>
                  <a:ext cx="20088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9541787C-0223-45F1-89F9-218BC607A98C}"/>
                    </a:ext>
                  </a:extLst>
                </p14:cNvPr>
                <p14:cNvContentPartPr/>
                <p14:nvPr/>
              </p14:nvContentPartPr>
              <p14:xfrm>
                <a:off x="4727172" y="5261036"/>
                <a:ext cx="167040" cy="21420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9541787C-0223-45F1-89F9-218BC607A98C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718172" y="5252396"/>
                  <a:ext cx="18468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BC287DB3-DAE7-477A-B7E2-0B1E4DC3344A}"/>
                    </a:ext>
                  </a:extLst>
                </p14:cNvPr>
                <p14:cNvContentPartPr/>
                <p14:nvPr/>
              </p14:nvContentPartPr>
              <p14:xfrm>
                <a:off x="5015172" y="5256716"/>
                <a:ext cx="142560" cy="19800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BC287DB3-DAE7-477A-B7E2-0B1E4DC3344A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006532" y="5247716"/>
                  <a:ext cx="1602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3C926549-CC56-484F-9F5D-A9253CFE0023}"/>
                    </a:ext>
                  </a:extLst>
                </p14:cNvPr>
                <p14:cNvContentPartPr/>
                <p14:nvPr/>
              </p14:nvContentPartPr>
              <p14:xfrm>
                <a:off x="5265732" y="5147636"/>
                <a:ext cx="383760" cy="41472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3C926549-CC56-484F-9F5D-A9253CFE0023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257092" y="5138636"/>
                  <a:ext cx="401400" cy="43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B3DE9318-6A91-42E3-B429-A0DCB565FA56}"/>
                    </a:ext>
                  </a:extLst>
                </p14:cNvPr>
                <p14:cNvContentPartPr/>
                <p14:nvPr/>
              </p14:nvContentPartPr>
              <p14:xfrm>
                <a:off x="5750292" y="5308556"/>
                <a:ext cx="164160" cy="22320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B3DE9318-6A91-42E3-B429-A0DCB565FA56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741652" y="5299556"/>
                  <a:ext cx="18180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2A2A9D30-7290-41A0-BAD5-2C45147A1D0A}"/>
                    </a:ext>
                  </a:extLst>
                </p14:cNvPr>
                <p14:cNvContentPartPr/>
                <p14:nvPr/>
              </p14:nvContentPartPr>
              <p14:xfrm>
                <a:off x="6009852" y="5335196"/>
                <a:ext cx="136080" cy="21816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2A2A9D30-7290-41A0-BAD5-2C45147A1D0A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001212" y="5326556"/>
                  <a:ext cx="15372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145673D4-80BF-499C-AF4D-1EFD9F058A08}"/>
                    </a:ext>
                  </a:extLst>
                </p14:cNvPr>
                <p14:cNvContentPartPr/>
                <p14:nvPr/>
              </p14:nvContentPartPr>
              <p14:xfrm>
                <a:off x="4102212" y="5758196"/>
                <a:ext cx="262080" cy="28584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145673D4-80BF-499C-AF4D-1EFD9F058A08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093212" y="5749196"/>
                  <a:ext cx="279720" cy="30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6EDF404A-86BD-428A-810D-1D3A2C748793}"/>
                    </a:ext>
                  </a:extLst>
                </p14:cNvPr>
                <p14:cNvContentPartPr/>
                <p14:nvPr/>
              </p14:nvContentPartPr>
              <p14:xfrm>
                <a:off x="4675692" y="5815076"/>
                <a:ext cx="40320" cy="20592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6EDF404A-86BD-428A-810D-1D3A2C748793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666692" y="5806436"/>
                  <a:ext cx="5796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77AA0D24-398E-4BBC-9BD3-43A19AA07227}"/>
                    </a:ext>
                  </a:extLst>
                </p14:cNvPr>
                <p14:cNvContentPartPr/>
                <p14:nvPr/>
              </p14:nvContentPartPr>
              <p14:xfrm>
                <a:off x="4608732" y="5804636"/>
                <a:ext cx="509040" cy="27504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77AA0D24-398E-4BBC-9BD3-43A19AA07227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4599732" y="5795996"/>
                  <a:ext cx="52668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D275C217-D639-435C-BA57-DA44F2BAE088}"/>
                    </a:ext>
                  </a:extLst>
                </p14:cNvPr>
                <p14:cNvContentPartPr/>
                <p14:nvPr/>
              </p14:nvContentPartPr>
              <p14:xfrm>
                <a:off x="5251332" y="5756396"/>
                <a:ext cx="319680" cy="39816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D275C217-D639-435C-BA57-DA44F2BAE088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242332" y="5747756"/>
                  <a:ext cx="337320" cy="41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1AD6B1CA-2561-4DDE-853C-F4FBEF0DD675}"/>
                    </a:ext>
                  </a:extLst>
                </p14:cNvPr>
                <p14:cNvContentPartPr/>
                <p14:nvPr/>
              </p14:nvContentPartPr>
              <p14:xfrm>
                <a:off x="5853972" y="5868356"/>
                <a:ext cx="31680" cy="22500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1AD6B1CA-2561-4DDE-853C-F4FBEF0DD675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845332" y="5859716"/>
                  <a:ext cx="4932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B32934DC-8573-4B88-90CB-F477E8AA2110}"/>
                    </a:ext>
                  </a:extLst>
                </p14:cNvPr>
                <p14:cNvContentPartPr/>
                <p14:nvPr/>
              </p14:nvContentPartPr>
              <p14:xfrm>
                <a:off x="5801772" y="5921996"/>
                <a:ext cx="393120" cy="17820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B32934DC-8573-4B88-90CB-F477E8AA2110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792772" y="5912996"/>
                  <a:ext cx="41076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D82DA71E-549E-4758-AF8F-7B34D61A5390}"/>
                    </a:ext>
                  </a:extLst>
                </p14:cNvPr>
                <p14:cNvContentPartPr/>
                <p14:nvPr/>
              </p14:nvContentPartPr>
              <p14:xfrm>
                <a:off x="3700812" y="4353836"/>
                <a:ext cx="565560" cy="169488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D82DA71E-549E-4758-AF8F-7B34D61A5390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691812" y="4345196"/>
                  <a:ext cx="583200" cy="171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3513064C-EE98-4738-992C-77E52755EF6E}"/>
                    </a:ext>
                  </a:extLst>
                </p14:cNvPr>
                <p14:cNvContentPartPr/>
                <p14:nvPr/>
              </p14:nvContentPartPr>
              <p14:xfrm>
                <a:off x="6096612" y="4582796"/>
                <a:ext cx="416160" cy="150768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3513064C-EE98-4738-992C-77E52755EF6E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087972" y="4574156"/>
                  <a:ext cx="433800" cy="152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C0BBE267-9A2F-4BD0-8F29-CD0D4E140AB0}"/>
              </a:ext>
            </a:extLst>
          </p:cNvPr>
          <p:cNvGrpSpPr/>
          <p:nvPr/>
        </p:nvGrpSpPr>
        <p:grpSpPr>
          <a:xfrm>
            <a:off x="6874212" y="5138276"/>
            <a:ext cx="443880" cy="362520"/>
            <a:chOff x="6874212" y="5138276"/>
            <a:chExt cx="443880" cy="362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64FF45F1-1C30-46DB-93EE-042B1363BE6D}"/>
                    </a:ext>
                  </a:extLst>
                </p14:cNvPr>
                <p14:cNvContentPartPr/>
                <p14:nvPr/>
              </p14:nvContentPartPr>
              <p14:xfrm>
                <a:off x="6963492" y="5270036"/>
                <a:ext cx="238680" cy="7740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64FF45F1-1C30-46DB-93EE-042B1363BE6D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954852" y="5261036"/>
                  <a:ext cx="25632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EE032424-8584-47C8-B3C9-C28BA1762562}"/>
                    </a:ext>
                  </a:extLst>
                </p14:cNvPr>
                <p14:cNvContentPartPr/>
                <p14:nvPr/>
              </p14:nvContentPartPr>
              <p14:xfrm>
                <a:off x="6874212" y="5366876"/>
                <a:ext cx="264240" cy="3780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EE032424-8584-47C8-B3C9-C28BA1762562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865572" y="5357876"/>
                  <a:ext cx="28188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4434347B-DEF6-46E6-910E-481E2E6B5021}"/>
                    </a:ext>
                  </a:extLst>
                </p14:cNvPr>
                <p14:cNvContentPartPr/>
                <p14:nvPr/>
              </p14:nvContentPartPr>
              <p14:xfrm>
                <a:off x="7191732" y="5138276"/>
                <a:ext cx="126360" cy="36252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4434347B-DEF6-46E6-910E-481E2E6B5021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182732" y="5129276"/>
                  <a:ext cx="144000" cy="380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8">
            <p14:nvContentPartPr>
              <p14:cNvPr id="193" name="Ink 192">
                <a:extLst>
                  <a:ext uri="{FF2B5EF4-FFF2-40B4-BE49-F238E27FC236}">
                    <a16:creationId xmlns:a16="http://schemas.microsoft.com/office/drawing/2014/main" id="{A84E9126-5CB9-47D4-9EFC-C9CF045A2E35}"/>
                  </a:ext>
                </a:extLst>
              </p14:cNvPr>
              <p14:cNvContentPartPr/>
              <p14:nvPr/>
            </p14:nvContentPartPr>
            <p14:xfrm>
              <a:off x="7839732" y="4636796"/>
              <a:ext cx="212760" cy="1424880"/>
            </p14:xfrm>
          </p:contentPart>
        </mc:Choice>
        <mc:Fallback>
          <p:pic>
            <p:nvPicPr>
              <p:cNvPr id="193" name="Ink 192">
                <a:extLst>
                  <a:ext uri="{FF2B5EF4-FFF2-40B4-BE49-F238E27FC236}">
                    <a16:creationId xmlns:a16="http://schemas.microsoft.com/office/drawing/2014/main" id="{A84E9126-5CB9-47D4-9EFC-C9CF045A2E35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7831092" y="4627796"/>
                <a:ext cx="230400" cy="1442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23" name="Group 222">
            <a:extLst>
              <a:ext uri="{FF2B5EF4-FFF2-40B4-BE49-F238E27FC236}">
                <a16:creationId xmlns:a16="http://schemas.microsoft.com/office/drawing/2014/main" id="{264C2B93-17DE-42CD-A657-DFF3581A4B03}"/>
              </a:ext>
            </a:extLst>
          </p:cNvPr>
          <p:cNvGrpSpPr/>
          <p:nvPr/>
        </p:nvGrpSpPr>
        <p:grpSpPr>
          <a:xfrm>
            <a:off x="8462532" y="4706996"/>
            <a:ext cx="1111680" cy="298440"/>
            <a:chOff x="8462532" y="4706996"/>
            <a:chExt cx="1111680" cy="298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559C2D1C-4070-4989-ACE5-23C70F613AE6}"/>
                    </a:ext>
                  </a:extLst>
                </p14:cNvPr>
                <p14:cNvContentPartPr/>
                <p14:nvPr/>
              </p14:nvContentPartPr>
              <p14:xfrm>
                <a:off x="8462532" y="4706996"/>
                <a:ext cx="309960" cy="28188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559C2D1C-4070-4989-ACE5-23C70F613AE6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8453892" y="4697996"/>
                  <a:ext cx="32760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F832D6DE-673B-4512-ADDD-C88B10F5242A}"/>
                    </a:ext>
                  </a:extLst>
                </p14:cNvPr>
                <p14:cNvContentPartPr/>
                <p14:nvPr/>
              </p14:nvContentPartPr>
              <p14:xfrm>
                <a:off x="8955372" y="4746596"/>
                <a:ext cx="201240" cy="240480"/>
              </p14:xfrm>
            </p:contentPart>
          </mc:Choice>
          <mc:Fallback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F832D6DE-673B-4512-ADDD-C88B10F5242A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8946732" y="4737956"/>
                  <a:ext cx="21888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15ED66E9-5D23-4E7E-A422-B1A87CA2A311}"/>
                    </a:ext>
                  </a:extLst>
                </p14:cNvPr>
                <p14:cNvContentPartPr/>
                <p14:nvPr/>
              </p14:nvContentPartPr>
              <p14:xfrm>
                <a:off x="9315732" y="4746236"/>
                <a:ext cx="258480" cy="25920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15ED66E9-5D23-4E7E-A422-B1A87CA2A311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9306732" y="4737236"/>
                  <a:ext cx="276120" cy="276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2" name="Group 221">
            <a:extLst>
              <a:ext uri="{FF2B5EF4-FFF2-40B4-BE49-F238E27FC236}">
                <a16:creationId xmlns:a16="http://schemas.microsoft.com/office/drawing/2014/main" id="{6EC8C798-CDCB-4D74-82D4-9F5D0623307D}"/>
              </a:ext>
            </a:extLst>
          </p:cNvPr>
          <p:cNvGrpSpPr/>
          <p:nvPr/>
        </p:nvGrpSpPr>
        <p:grpSpPr>
          <a:xfrm>
            <a:off x="10004052" y="4902836"/>
            <a:ext cx="231120" cy="124920"/>
            <a:chOff x="10004052" y="4902836"/>
            <a:chExt cx="231120" cy="124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F9E705B8-A447-443C-8701-12FABE79F069}"/>
                    </a:ext>
                  </a:extLst>
                </p14:cNvPr>
                <p14:cNvContentPartPr/>
                <p14:nvPr/>
              </p14:nvContentPartPr>
              <p14:xfrm>
                <a:off x="10004052" y="5001836"/>
                <a:ext cx="214200" cy="2592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F9E705B8-A447-443C-8701-12FABE79F069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9995052" y="4992836"/>
                  <a:ext cx="23184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4E109DFF-E228-4348-A365-B36BB07CF708}"/>
                    </a:ext>
                  </a:extLst>
                </p14:cNvPr>
                <p14:cNvContentPartPr/>
                <p14:nvPr/>
              </p14:nvContentPartPr>
              <p14:xfrm>
                <a:off x="10071732" y="4902836"/>
                <a:ext cx="163440" cy="1296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4E109DFF-E228-4348-A365-B36BB07CF708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10063092" y="4893836"/>
                  <a:ext cx="181080" cy="30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20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153E7E1F-F2E4-4BD1-95C4-D9EACAD79325}"/>
                  </a:ext>
                </a:extLst>
              </p14:cNvPr>
              <p14:cNvContentPartPr/>
              <p14:nvPr/>
            </p14:nvContentPartPr>
            <p14:xfrm>
              <a:off x="10569972" y="4619516"/>
              <a:ext cx="209160" cy="386640"/>
            </p14:xfrm>
          </p:contentPart>
        </mc:Choice>
        <mc:Fallback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153E7E1F-F2E4-4BD1-95C4-D9EACAD79325}"/>
                  </a:ext>
                </a:extLst>
              </p:cNvPr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10560972" y="4610876"/>
                <a:ext cx="226800" cy="404280"/>
              </a:xfrm>
              <a:prstGeom prst="rect">
                <a:avLst/>
              </a:prstGeom>
            </p:spPr>
          </p:pic>
        </mc:Fallback>
      </mc:AlternateContent>
      <p:grpSp>
        <p:nvGrpSpPr>
          <p:cNvPr id="221" name="Group 220">
            <a:extLst>
              <a:ext uri="{FF2B5EF4-FFF2-40B4-BE49-F238E27FC236}">
                <a16:creationId xmlns:a16="http://schemas.microsoft.com/office/drawing/2014/main" id="{9663503D-EEEF-40EF-B810-6830F922694B}"/>
              </a:ext>
            </a:extLst>
          </p:cNvPr>
          <p:cNvGrpSpPr/>
          <p:nvPr/>
        </p:nvGrpSpPr>
        <p:grpSpPr>
          <a:xfrm>
            <a:off x="8307732" y="5199476"/>
            <a:ext cx="2799360" cy="459720"/>
            <a:chOff x="8307732" y="5199476"/>
            <a:chExt cx="2799360" cy="459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E2CB260B-6255-431B-AFA5-C5AEDA3089DB}"/>
                    </a:ext>
                  </a:extLst>
                </p14:cNvPr>
                <p14:cNvContentPartPr/>
                <p14:nvPr/>
              </p14:nvContentPartPr>
              <p14:xfrm>
                <a:off x="8307732" y="5286956"/>
                <a:ext cx="164880" cy="27360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E2CB260B-6255-431B-AFA5-C5AEDA3089DB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298732" y="5277956"/>
                  <a:ext cx="18252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EE7A37D3-13C7-4841-A3F7-DC3DC9D42780}"/>
                    </a:ext>
                  </a:extLst>
                </p14:cNvPr>
                <p14:cNvContentPartPr/>
                <p14:nvPr/>
              </p14:nvContentPartPr>
              <p14:xfrm>
                <a:off x="8563332" y="5374076"/>
                <a:ext cx="252720" cy="21348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EE7A37D3-13C7-4841-A3F7-DC3DC9D42780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8554692" y="5365436"/>
                  <a:ext cx="27036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4339C60A-ADF5-497B-A331-A2A8B4F3197C}"/>
                    </a:ext>
                  </a:extLst>
                </p14:cNvPr>
                <p14:cNvContentPartPr/>
                <p14:nvPr/>
              </p14:nvContentPartPr>
              <p14:xfrm>
                <a:off x="8916852" y="5378396"/>
                <a:ext cx="178920" cy="20700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4339C60A-ADF5-497B-A331-A2A8B4F3197C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8907852" y="5369396"/>
                  <a:ext cx="19656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7E49E694-0702-4EE7-87B9-7A888C7E9DB3}"/>
                    </a:ext>
                  </a:extLst>
                </p14:cNvPr>
                <p14:cNvContentPartPr/>
                <p14:nvPr/>
              </p14:nvContentPartPr>
              <p14:xfrm>
                <a:off x="9213852" y="5272196"/>
                <a:ext cx="104040" cy="27684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7E49E694-0702-4EE7-87B9-7A888C7E9DB3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9204852" y="5263556"/>
                  <a:ext cx="12168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2A4AE966-EB0B-4506-9CDA-6A38F9F656CF}"/>
                    </a:ext>
                  </a:extLst>
                </p14:cNvPr>
                <p14:cNvContentPartPr/>
                <p14:nvPr/>
              </p14:nvContentPartPr>
              <p14:xfrm>
                <a:off x="9388452" y="5199476"/>
                <a:ext cx="350640" cy="45972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2A4AE966-EB0B-4506-9CDA-6A38F9F656CF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9379812" y="5190476"/>
                  <a:ext cx="368280" cy="47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CE5C70A5-C2A6-4115-B635-D8E79F3CAB37}"/>
                    </a:ext>
                  </a:extLst>
                </p14:cNvPr>
                <p14:cNvContentPartPr/>
                <p14:nvPr/>
              </p14:nvContentPartPr>
              <p14:xfrm>
                <a:off x="9882732" y="5431316"/>
                <a:ext cx="28800" cy="18252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CE5C70A5-C2A6-4115-B635-D8E79F3CAB37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9873732" y="5422676"/>
                  <a:ext cx="4644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6B663CD2-AFE5-4DFC-81A9-76D8D718D721}"/>
                    </a:ext>
                  </a:extLst>
                </p14:cNvPr>
                <p14:cNvContentPartPr/>
                <p14:nvPr/>
              </p14:nvContentPartPr>
              <p14:xfrm>
                <a:off x="9839892" y="5467316"/>
                <a:ext cx="124560" cy="2124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6B663CD2-AFE5-4DFC-81A9-76D8D718D721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9830892" y="5458676"/>
                  <a:ext cx="14220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6C87B5FA-CCED-42D7-83F3-05C858ADE122}"/>
                    </a:ext>
                  </a:extLst>
                </p14:cNvPr>
                <p14:cNvContentPartPr/>
                <p14:nvPr/>
              </p14:nvContentPartPr>
              <p14:xfrm>
                <a:off x="10120692" y="5406476"/>
                <a:ext cx="596520" cy="21204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6C87B5FA-CCED-42D7-83F3-05C858ADE122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0111692" y="5397836"/>
                  <a:ext cx="61416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BC724D9A-BFAA-4659-B7FF-1A085CE5D77A}"/>
                    </a:ext>
                  </a:extLst>
                </p14:cNvPr>
                <p14:cNvContentPartPr/>
                <p14:nvPr/>
              </p14:nvContentPartPr>
              <p14:xfrm>
                <a:off x="10615692" y="5498636"/>
                <a:ext cx="163440" cy="2124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BC724D9A-BFAA-4659-B7FF-1A085CE5D77A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10606692" y="5489996"/>
                  <a:ext cx="18108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10C521E0-4988-4380-8F6D-65873FA3C102}"/>
                    </a:ext>
                  </a:extLst>
                </p14:cNvPr>
                <p14:cNvContentPartPr/>
                <p14:nvPr/>
              </p14:nvContentPartPr>
              <p14:xfrm>
                <a:off x="10931052" y="5357516"/>
                <a:ext cx="176040" cy="26352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10C521E0-4988-4380-8F6D-65873FA3C102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10922052" y="5348516"/>
                  <a:ext cx="193680" cy="281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37FD287E-5076-4854-B628-9474E758ED74}"/>
              </a:ext>
            </a:extLst>
          </p:cNvPr>
          <p:cNvGrpSpPr/>
          <p:nvPr/>
        </p:nvGrpSpPr>
        <p:grpSpPr>
          <a:xfrm>
            <a:off x="8299092" y="5829836"/>
            <a:ext cx="1756800" cy="421920"/>
            <a:chOff x="8299092" y="5829836"/>
            <a:chExt cx="1756800" cy="421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5E73748D-1F11-4C77-BF8F-2521DB6761BE}"/>
                    </a:ext>
                  </a:extLst>
                </p14:cNvPr>
                <p14:cNvContentPartPr/>
                <p14:nvPr/>
              </p14:nvContentPartPr>
              <p14:xfrm>
                <a:off x="8299092" y="5929556"/>
                <a:ext cx="190800" cy="20880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5E73748D-1F11-4C77-BF8F-2521DB6761BE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8290452" y="5920556"/>
                  <a:ext cx="20844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1B654CB6-F279-49B9-A9C2-9E3C54A31978}"/>
                    </a:ext>
                  </a:extLst>
                </p14:cNvPr>
                <p14:cNvContentPartPr/>
                <p14:nvPr/>
              </p14:nvContentPartPr>
              <p14:xfrm>
                <a:off x="8662332" y="5944316"/>
                <a:ext cx="127440" cy="22680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1B654CB6-F279-49B9-A9C2-9E3C54A31978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8653692" y="5935316"/>
                  <a:ext cx="14508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FC8EC50E-21DB-4EA3-9617-A9BFB8D9D171}"/>
                    </a:ext>
                  </a:extLst>
                </p14:cNvPr>
                <p14:cNvContentPartPr/>
                <p14:nvPr/>
              </p14:nvContentPartPr>
              <p14:xfrm>
                <a:off x="8912892" y="5893916"/>
                <a:ext cx="187560" cy="30312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FC8EC50E-21DB-4EA3-9617-A9BFB8D9D171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8903892" y="5884916"/>
                  <a:ext cx="20520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21294BA6-830A-4FFB-A5E3-CD7CFA014C45}"/>
                    </a:ext>
                  </a:extLst>
                </p14:cNvPr>
                <p14:cNvContentPartPr/>
                <p14:nvPr/>
              </p14:nvContentPartPr>
              <p14:xfrm>
                <a:off x="9192252" y="5829836"/>
                <a:ext cx="284760" cy="39924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21294BA6-830A-4FFB-A5E3-CD7CFA014C45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9183612" y="5821196"/>
                  <a:ext cx="302400" cy="41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21ED7889-A703-4473-B7AF-D3D0A6223F33}"/>
                    </a:ext>
                  </a:extLst>
                </p14:cNvPr>
                <p14:cNvContentPartPr/>
                <p14:nvPr/>
              </p14:nvContentPartPr>
              <p14:xfrm>
                <a:off x="9640092" y="6026036"/>
                <a:ext cx="20520" cy="22572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21ED7889-A703-4473-B7AF-D3D0A6223F33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9631092" y="6017036"/>
                  <a:ext cx="3816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CEEC50F6-ECBB-4A91-A752-873190CE7EC2}"/>
                    </a:ext>
                  </a:extLst>
                </p14:cNvPr>
                <p14:cNvContentPartPr/>
                <p14:nvPr/>
              </p14:nvContentPartPr>
              <p14:xfrm>
                <a:off x="9586452" y="6019196"/>
                <a:ext cx="469440" cy="22464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CEEC50F6-ECBB-4A91-A752-873190CE7EC2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9577452" y="6010556"/>
                  <a:ext cx="487080" cy="242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54">
            <p14:nvContentPartPr>
              <p14:cNvPr id="216" name="Ink 215">
                <a:extLst>
                  <a:ext uri="{FF2B5EF4-FFF2-40B4-BE49-F238E27FC236}">
                    <a16:creationId xmlns:a16="http://schemas.microsoft.com/office/drawing/2014/main" id="{78006E4D-8A87-42EC-B94F-2014BC815CDC}"/>
                  </a:ext>
                </a:extLst>
              </p14:cNvPr>
              <p14:cNvContentPartPr/>
              <p14:nvPr/>
            </p14:nvContentPartPr>
            <p14:xfrm>
              <a:off x="10357212" y="6114956"/>
              <a:ext cx="199440" cy="128520"/>
            </p14:xfrm>
          </p:contentPart>
        </mc:Choice>
        <mc:Fallback>
          <p:pic>
            <p:nvPicPr>
              <p:cNvPr id="216" name="Ink 215">
                <a:extLst>
                  <a:ext uri="{FF2B5EF4-FFF2-40B4-BE49-F238E27FC236}">
                    <a16:creationId xmlns:a16="http://schemas.microsoft.com/office/drawing/2014/main" id="{78006E4D-8A87-42EC-B94F-2014BC815CDC}"/>
                  </a:ext>
                </a:extLst>
              </p:cNvPr>
              <p:cNvPicPr/>
              <p:nvPr/>
            </p:nvPicPr>
            <p:blipFill>
              <a:blip r:embed="rId255"/>
              <a:stretch>
                <a:fillRect/>
              </a:stretch>
            </p:blipFill>
            <p:spPr>
              <a:xfrm>
                <a:off x="10348572" y="6105956"/>
                <a:ext cx="217080" cy="146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19" name="Group 218">
            <a:extLst>
              <a:ext uri="{FF2B5EF4-FFF2-40B4-BE49-F238E27FC236}">
                <a16:creationId xmlns:a16="http://schemas.microsoft.com/office/drawing/2014/main" id="{F7CC981E-0E22-4862-AF2D-B45627031761}"/>
              </a:ext>
            </a:extLst>
          </p:cNvPr>
          <p:cNvGrpSpPr/>
          <p:nvPr/>
        </p:nvGrpSpPr>
        <p:grpSpPr>
          <a:xfrm>
            <a:off x="10762212" y="5897156"/>
            <a:ext cx="461520" cy="384480"/>
            <a:chOff x="10762212" y="5897156"/>
            <a:chExt cx="461520" cy="384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9638E0E4-47B9-46AB-9637-83B2CB2541F4}"/>
                    </a:ext>
                  </a:extLst>
                </p14:cNvPr>
                <p14:cNvContentPartPr/>
                <p14:nvPr/>
              </p14:nvContentPartPr>
              <p14:xfrm>
                <a:off x="10762212" y="5897156"/>
                <a:ext cx="165240" cy="33048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9638E0E4-47B9-46AB-9637-83B2CB2541F4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0753212" y="5888156"/>
                  <a:ext cx="182880" cy="34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B6788155-C303-4F7D-A380-051786B11480}"/>
                    </a:ext>
                  </a:extLst>
                </p14:cNvPr>
                <p14:cNvContentPartPr/>
                <p14:nvPr/>
              </p14:nvContentPartPr>
              <p14:xfrm>
                <a:off x="10785612" y="6048716"/>
                <a:ext cx="438120" cy="23292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B6788155-C303-4F7D-A380-051786B11480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0776612" y="6040076"/>
                  <a:ext cx="455760" cy="25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5" name="Group 244">
            <a:extLst>
              <a:ext uri="{FF2B5EF4-FFF2-40B4-BE49-F238E27FC236}">
                <a16:creationId xmlns:a16="http://schemas.microsoft.com/office/drawing/2014/main" id="{85AA4B15-4850-4873-A9FA-E7AC8C88CD8E}"/>
              </a:ext>
            </a:extLst>
          </p:cNvPr>
          <p:cNvGrpSpPr/>
          <p:nvPr/>
        </p:nvGrpSpPr>
        <p:grpSpPr>
          <a:xfrm>
            <a:off x="409692" y="6417716"/>
            <a:ext cx="438480" cy="234720"/>
            <a:chOff x="409692" y="6417716"/>
            <a:chExt cx="438480" cy="234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4AD28015-CE19-40FD-A545-35F6187880DC}"/>
                    </a:ext>
                  </a:extLst>
                </p14:cNvPr>
                <p14:cNvContentPartPr/>
                <p14:nvPr/>
              </p14:nvContentPartPr>
              <p14:xfrm>
                <a:off x="409692" y="6572516"/>
                <a:ext cx="253800" cy="4608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4AD28015-CE19-40FD-A545-35F6187880DC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00692" y="6563516"/>
                  <a:ext cx="27144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B099D4D9-8AE8-4C1E-9BB7-5FC6050C20FA}"/>
                    </a:ext>
                  </a:extLst>
                </p14:cNvPr>
                <p14:cNvContentPartPr/>
                <p14:nvPr/>
              </p14:nvContentPartPr>
              <p14:xfrm>
                <a:off x="419772" y="6508796"/>
                <a:ext cx="252720" cy="5868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B099D4D9-8AE8-4C1E-9BB7-5FC6050C20FA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11132" y="6499796"/>
                  <a:ext cx="27036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CC9302BF-6A7B-43E9-8181-F5B2F8741066}"/>
                    </a:ext>
                  </a:extLst>
                </p14:cNvPr>
                <p14:cNvContentPartPr/>
                <p14:nvPr/>
              </p14:nvContentPartPr>
              <p14:xfrm>
                <a:off x="714972" y="6417716"/>
                <a:ext cx="133200" cy="23472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CC9302BF-6A7B-43E9-8181-F5B2F8741066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705972" y="6409076"/>
                  <a:ext cx="150840" cy="252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66">
            <p14:nvContentPartPr>
              <p14:cNvPr id="227" name="Ink 226">
                <a:extLst>
                  <a:ext uri="{FF2B5EF4-FFF2-40B4-BE49-F238E27FC236}">
                    <a16:creationId xmlns:a16="http://schemas.microsoft.com/office/drawing/2014/main" id="{C2C5F0ED-11D8-4B6C-9435-4B3260986551}"/>
                  </a:ext>
                </a:extLst>
              </p14:cNvPr>
              <p14:cNvContentPartPr/>
              <p14:nvPr/>
            </p14:nvContentPartPr>
            <p14:xfrm>
              <a:off x="1184772" y="6416996"/>
              <a:ext cx="219600" cy="229680"/>
            </p14:xfrm>
          </p:contentPart>
        </mc:Choice>
        <mc:Fallback>
          <p:pic>
            <p:nvPicPr>
              <p:cNvPr id="227" name="Ink 226">
                <a:extLst>
                  <a:ext uri="{FF2B5EF4-FFF2-40B4-BE49-F238E27FC236}">
                    <a16:creationId xmlns:a16="http://schemas.microsoft.com/office/drawing/2014/main" id="{C2C5F0ED-11D8-4B6C-9435-4B3260986551}"/>
                  </a:ext>
                </a:extLst>
              </p:cNvPr>
              <p:cNvPicPr/>
              <p:nvPr/>
            </p:nvPicPr>
            <p:blipFill>
              <a:blip r:embed="rId267"/>
              <a:stretch>
                <a:fillRect/>
              </a:stretch>
            </p:blipFill>
            <p:spPr>
              <a:xfrm>
                <a:off x="1176132" y="6408356"/>
                <a:ext cx="237240" cy="24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8">
            <p14:nvContentPartPr>
              <p14:cNvPr id="228" name="Ink 227">
                <a:extLst>
                  <a:ext uri="{FF2B5EF4-FFF2-40B4-BE49-F238E27FC236}">
                    <a16:creationId xmlns:a16="http://schemas.microsoft.com/office/drawing/2014/main" id="{18979C2D-89D4-4814-A806-28B3694A3150}"/>
                  </a:ext>
                </a:extLst>
              </p14:cNvPr>
              <p14:cNvContentPartPr/>
              <p14:nvPr/>
            </p14:nvContentPartPr>
            <p14:xfrm>
              <a:off x="1622532" y="6584756"/>
              <a:ext cx="213120" cy="119160"/>
            </p14:xfrm>
          </p:contentPart>
        </mc:Choice>
        <mc:Fallback>
          <p:pic>
            <p:nvPicPr>
              <p:cNvPr id="228" name="Ink 227">
                <a:extLst>
                  <a:ext uri="{FF2B5EF4-FFF2-40B4-BE49-F238E27FC236}">
                    <a16:creationId xmlns:a16="http://schemas.microsoft.com/office/drawing/2014/main" id="{18979C2D-89D4-4814-A806-28B3694A3150}"/>
                  </a:ext>
                </a:extLst>
              </p:cNvPr>
              <p:cNvPicPr/>
              <p:nvPr/>
            </p:nvPicPr>
            <p:blipFill>
              <a:blip r:embed="rId269"/>
              <a:stretch>
                <a:fillRect/>
              </a:stretch>
            </p:blipFill>
            <p:spPr>
              <a:xfrm>
                <a:off x="1613892" y="6575756"/>
                <a:ext cx="230760" cy="136800"/>
              </a:xfrm>
              <a:prstGeom prst="rect">
                <a:avLst/>
              </a:prstGeom>
            </p:spPr>
          </p:pic>
        </mc:Fallback>
      </mc:AlternateContent>
      <p:grpSp>
        <p:nvGrpSpPr>
          <p:cNvPr id="244" name="Group 243">
            <a:extLst>
              <a:ext uri="{FF2B5EF4-FFF2-40B4-BE49-F238E27FC236}">
                <a16:creationId xmlns:a16="http://schemas.microsoft.com/office/drawing/2014/main" id="{3A10EE7F-CC43-48DF-BED7-B74F9E4AE554}"/>
              </a:ext>
            </a:extLst>
          </p:cNvPr>
          <p:cNvGrpSpPr/>
          <p:nvPr/>
        </p:nvGrpSpPr>
        <p:grpSpPr>
          <a:xfrm>
            <a:off x="2055612" y="6413756"/>
            <a:ext cx="516960" cy="280800"/>
            <a:chOff x="2055612" y="6413756"/>
            <a:chExt cx="516960" cy="280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9B1BBFB4-BE59-4BA6-B33F-B5160A0D6458}"/>
                    </a:ext>
                  </a:extLst>
                </p14:cNvPr>
                <p14:cNvContentPartPr/>
                <p14:nvPr/>
              </p14:nvContentPartPr>
              <p14:xfrm>
                <a:off x="2055612" y="6582236"/>
                <a:ext cx="145800" cy="3096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9B1BBFB4-BE59-4BA6-B33F-B5160A0D6458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2046612" y="6573236"/>
                  <a:ext cx="16344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2D025787-C6E6-46F4-9F81-981BD1292932}"/>
                    </a:ext>
                  </a:extLst>
                </p14:cNvPr>
                <p14:cNvContentPartPr/>
                <p14:nvPr/>
              </p14:nvContentPartPr>
              <p14:xfrm>
                <a:off x="2378892" y="6413756"/>
                <a:ext cx="193680" cy="28080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2D025787-C6E6-46F4-9F81-981BD1292932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2369892" y="6405116"/>
                  <a:ext cx="211320" cy="29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3" name="Group 242">
            <a:extLst>
              <a:ext uri="{FF2B5EF4-FFF2-40B4-BE49-F238E27FC236}">
                <a16:creationId xmlns:a16="http://schemas.microsoft.com/office/drawing/2014/main" id="{BB67A3FA-9734-44B2-A72B-DBF3F39E12F5}"/>
              </a:ext>
            </a:extLst>
          </p:cNvPr>
          <p:cNvGrpSpPr/>
          <p:nvPr/>
        </p:nvGrpSpPr>
        <p:grpSpPr>
          <a:xfrm>
            <a:off x="2890452" y="6476396"/>
            <a:ext cx="70200" cy="266040"/>
            <a:chOff x="2890452" y="6476396"/>
            <a:chExt cx="70200" cy="266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211077B9-0370-4046-98A5-96298059D7AD}"/>
                    </a:ext>
                  </a:extLst>
                </p14:cNvPr>
                <p14:cNvContentPartPr/>
                <p14:nvPr/>
              </p14:nvContentPartPr>
              <p14:xfrm>
                <a:off x="2910612" y="6476396"/>
                <a:ext cx="50040" cy="1872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211077B9-0370-4046-98A5-96298059D7AD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2901972" y="6467396"/>
                  <a:ext cx="676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689F0819-7578-48D7-AC55-4992E436B53A}"/>
                    </a:ext>
                  </a:extLst>
                </p14:cNvPr>
                <p14:cNvContentPartPr/>
                <p14:nvPr/>
              </p14:nvContentPartPr>
              <p14:xfrm>
                <a:off x="2890452" y="6580436"/>
                <a:ext cx="46440" cy="16200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689F0819-7578-48D7-AC55-4992E436B53A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2881452" y="6571436"/>
                  <a:ext cx="64080" cy="17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2" name="Group 241">
            <a:extLst>
              <a:ext uri="{FF2B5EF4-FFF2-40B4-BE49-F238E27FC236}">
                <a16:creationId xmlns:a16="http://schemas.microsoft.com/office/drawing/2014/main" id="{C94F1013-3490-466D-ABBF-F89AF05D0708}"/>
              </a:ext>
            </a:extLst>
          </p:cNvPr>
          <p:cNvGrpSpPr/>
          <p:nvPr/>
        </p:nvGrpSpPr>
        <p:grpSpPr>
          <a:xfrm>
            <a:off x="3334332" y="6211076"/>
            <a:ext cx="582480" cy="462240"/>
            <a:chOff x="3334332" y="6211076"/>
            <a:chExt cx="582480" cy="462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F50A3B08-6E43-411E-9B8F-525E63F5AF87}"/>
                    </a:ext>
                  </a:extLst>
                </p14:cNvPr>
                <p14:cNvContentPartPr/>
                <p14:nvPr/>
              </p14:nvContentPartPr>
              <p14:xfrm>
                <a:off x="3334332" y="6211076"/>
                <a:ext cx="138960" cy="43164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F50A3B08-6E43-411E-9B8F-525E63F5AF87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3325332" y="6202076"/>
                  <a:ext cx="156600" cy="44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7E6864C7-66D1-4597-9050-6252B00EF72C}"/>
                    </a:ext>
                  </a:extLst>
                </p14:cNvPr>
                <p14:cNvContentPartPr/>
                <p14:nvPr/>
              </p14:nvContentPartPr>
              <p14:xfrm>
                <a:off x="3647532" y="6526076"/>
                <a:ext cx="269280" cy="147240"/>
              </p14:xfrm>
            </p:contentPart>
          </mc:Choice>
          <mc:Fallback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7E6864C7-66D1-4597-9050-6252B00EF72C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3638892" y="6517436"/>
                  <a:ext cx="286920" cy="164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82">
            <p14:nvContentPartPr>
              <p14:cNvPr id="235" name="Ink 234">
                <a:extLst>
                  <a:ext uri="{FF2B5EF4-FFF2-40B4-BE49-F238E27FC236}">
                    <a16:creationId xmlns:a16="http://schemas.microsoft.com/office/drawing/2014/main" id="{7F7958B9-4FDC-4C2E-BA5E-73CDC854AF45}"/>
                  </a:ext>
                </a:extLst>
              </p14:cNvPr>
              <p14:cNvContentPartPr/>
              <p14:nvPr/>
            </p14:nvContentPartPr>
            <p14:xfrm>
              <a:off x="4329372" y="6391796"/>
              <a:ext cx="259200" cy="319680"/>
            </p14:xfrm>
          </p:contentPart>
        </mc:Choice>
        <mc:Fallback>
          <p:pic>
            <p:nvPicPr>
              <p:cNvPr id="235" name="Ink 234">
                <a:extLst>
                  <a:ext uri="{FF2B5EF4-FFF2-40B4-BE49-F238E27FC236}">
                    <a16:creationId xmlns:a16="http://schemas.microsoft.com/office/drawing/2014/main" id="{7F7958B9-4FDC-4C2E-BA5E-73CDC854AF45}"/>
                  </a:ext>
                </a:extLst>
              </p:cNvPr>
              <p:cNvPicPr/>
              <p:nvPr/>
            </p:nvPicPr>
            <p:blipFill>
              <a:blip r:embed="rId283"/>
              <a:stretch>
                <a:fillRect/>
              </a:stretch>
            </p:blipFill>
            <p:spPr>
              <a:xfrm>
                <a:off x="4320732" y="6382796"/>
                <a:ext cx="276840" cy="33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4">
            <p14:nvContentPartPr>
              <p14:cNvPr id="236" name="Ink 235">
                <a:extLst>
                  <a:ext uri="{FF2B5EF4-FFF2-40B4-BE49-F238E27FC236}">
                    <a16:creationId xmlns:a16="http://schemas.microsoft.com/office/drawing/2014/main" id="{82296D79-10B1-446C-9818-FD1BDD1AC666}"/>
                  </a:ext>
                </a:extLst>
              </p14:cNvPr>
              <p14:cNvContentPartPr/>
              <p14:nvPr/>
            </p14:nvContentPartPr>
            <p14:xfrm>
              <a:off x="4806732" y="6599516"/>
              <a:ext cx="87480" cy="128520"/>
            </p14:xfrm>
          </p:contentPart>
        </mc:Choice>
        <mc:Fallback>
          <p:pic>
            <p:nvPicPr>
              <p:cNvPr id="236" name="Ink 235">
                <a:extLst>
                  <a:ext uri="{FF2B5EF4-FFF2-40B4-BE49-F238E27FC236}">
                    <a16:creationId xmlns:a16="http://schemas.microsoft.com/office/drawing/2014/main" id="{82296D79-10B1-446C-9818-FD1BDD1AC666}"/>
                  </a:ext>
                </a:extLst>
              </p:cNvPr>
              <p:cNvPicPr/>
              <p:nvPr/>
            </p:nvPicPr>
            <p:blipFill>
              <a:blip r:embed="rId285"/>
              <a:stretch>
                <a:fillRect/>
              </a:stretch>
            </p:blipFill>
            <p:spPr>
              <a:xfrm>
                <a:off x="4797732" y="6590876"/>
                <a:ext cx="105120" cy="14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6">
            <p14:nvContentPartPr>
              <p14:cNvPr id="237" name="Ink 236">
                <a:extLst>
                  <a:ext uri="{FF2B5EF4-FFF2-40B4-BE49-F238E27FC236}">
                    <a16:creationId xmlns:a16="http://schemas.microsoft.com/office/drawing/2014/main" id="{C99BB695-3A5C-40A1-96EA-859A8FE98007}"/>
                  </a:ext>
                </a:extLst>
              </p14:cNvPr>
              <p14:cNvContentPartPr/>
              <p14:nvPr/>
            </p14:nvContentPartPr>
            <p14:xfrm>
              <a:off x="5432772" y="6510956"/>
              <a:ext cx="141120" cy="159480"/>
            </p14:xfrm>
          </p:contentPart>
        </mc:Choice>
        <mc:Fallback>
          <p:pic>
            <p:nvPicPr>
              <p:cNvPr id="237" name="Ink 236">
                <a:extLst>
                  <a:ext uri="{FF2B5EF4-FFF2-40B4-BE49-F238E27FC236}">
                    <a16:creationId xmlns:a16="http://schemas.microsoft.com/office/drawing/2014/main" id="{C99BB695-3A5C-40A1-96EA-859A8FE98007}"/>
                  </a:ext>
                </a:extLst>
              </p:cNvPr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5424132" y="6502316"/>
                <a:ext cx="158760" cy="17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8">
            <p14:nvContentPartPr>
              <p14:cNvPr id="238" name="Ink 237">
                <a:extLst>
                  <a:ext uri="{FF2B5EF4-FFF2-40B4-BE49-F238E27FC236}">
                    <a16:creationId xmlns:a16="http://schemas.microsoft.com/office/drawing/2014/main" id="{7DFEA44E-2F6E-432D-A9F2-6D5FBC7F4285}"/>
                  </a:ext>
                </a:extLst>
              </p14:cNvPr>
              <p14:cNvContentPartPr/>
              <p14:nvPr/>
            </p14:nvContentPartPr>
            <p14:xfrm>
              <a:off x="5838492" y="6589796"/>
              <a:ext cx="204120" cy="120960"/>
            </p14:xfrm>
          </p:contentPart>
        </mc:Choice>
        <mc:Fallback>
          <p:pic>
            <p:nvPicPr>
              <p:cNvPr id="238" name="Ink 237">
                <a:extLst>
                  <a:ext uri="{FF2B5EF4-FFF2-40B4-BE49-F238E27FC236}">
                    <a16:creationId xmlns:a16="http://schemas.microsoft.com/office/drawing/2014/main" id="{7DFEA44E-2F6E-432D-A9F2-6D5FBC7F4285}"/>
                  </a:ext>
                </a:extLst>
              </p:cNvPr>
              <p:cNvPicPr/>
              <p:nvPr/>
            </p:nvPicPr>
            <p:blipFill>
              <a:blip r:embed="rId289"/>
              <a:stretch>
                <a:fillRect/>
              </a:stretch>
            </p:blipFill>
            <p:spPr>
              <a:xfrm>
                <a:off x="5829852" y="6581156"/>
                <a:ext cx="221760" cy="138600"/>
              </a:xfrm>
              <a:prstGeom prst="rect">
                <a:avLst/>
              </a:prstGeom>
            </p:spPr>
          </p:pic>
        </mc:Fallback>
      </mc:AlternateContent>
      <p:grpSp>
        <p:nvGrpSpPr>
          <p:cNvPr id="241" name="Group 240">
            <a:extLst>
              <a:ext uri="{FF2B5EF4-FFF2-40B4-BE49-F238E27FC236}">
                <a16:creationId xmlns:a16="http://schemas.microsoft.com/office/drawing/2014/main" id="{DA911F5A-F254-4299-98DE-7B0F2EEB33B8}"/>
              </a:ext>
            </a:extLst>
          </p:cNvPr>
          <p:cNvGrpSpPr/>
          <p:nvPr/>
        </p:nvGrpSpPr>
        <p:grpSpPr>
          <a:xfrm>
            <a:off x="6447252" y="6416276"/>
            <a:ext cx="390600" cy="321120"/>
            <a:chOff x="6447252" y="6416276"/>
            <a:chExt cx="390600" cy="321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7F921626-EED6-413A-8F0F-9FF5EC038DA5}"/>
                    </a:ext>
                  </a:extLst>
                </p14:cNvPr>
                <p14:cNvContentPartPr/>
                <p14:nvPr/>
              </p14:nvContentPartPr>
              <p14:xfrm>
                <a:off x="6447252" y="6416276"/>
                <a:ext cx="156600" cy="27684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7F921626-EED6-413A-8F0F-9FF5EC038DA5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6438252" y="6407276"/>
                  <a:ext cx="17424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7463618D-578F-4842-9B8E-29F772E4C8E5}"/>
                    </a:ext>
                  </a:extLst>
                </p14:cNvPr>
                <p14:cNvContentPartPr/>
                <p14:nvPr/>
              </p14:nvContentPartPr>
              <p14:xfrm>
                <a:off x="6689172" y="6548756"/>
                <a:ext cx="148680" cy="188640"/>
              </p14:xfrm>
            </p:contentPart>
          </mc:Choice>
          <mc:Fallback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7463618D-578F-4842-9B8E-29F772E4C8E5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6680532" y="6540116"/>
                  <a:ext cx="166320" cy="2062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0610358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F533FD47-DBDA-4C35-A79A-4052595C90EB}"/>
                  </a:ext>
                </a:extLst>
              </p14:cNvPr>
              <p14:cNvContentPartPr/>
              <p14:nvPr/>
            </p14:nvContentPartPr>
            <p14:xfrm>
              <a:off x="1086852" y="790556"/>
              <a:ext cx="317880" cy="392040"/>
            </p14:xfrm>
          </p:contentPart>
        </mc:Choice>
        <mc:Fallback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F533FD47-DBDA-4C35-A79A-4052595C90E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77852" y="781916"/>
                <a:ext cx="335520" cy="40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DED74B0D-47DC-4058-A6B3-61FF4937F3B0}"/>
                  </a:ext>
                </a:extLst>
              </p14:cNvPr>
              <p14:cNvContentPartPr/>
              <p14:nvPr/>
            </p14:nvContentPartPr>
            <p14:xfrm>
              <a:off x="1815852" y="1029956"/>
              <a:ext cx="277920" cy="223920"/>
            </p14:xfrm>
          </p:contentPart>
        </mc:Choice>
        <mc:Fallback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DED74B0D-47DC-4058-A6B3-61FF4937F3B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06852" y="1021316"/>
                <a:ext cx="295560" cy="241560"/>
              </a:xfrm>
              <a:prstGeom prst="rect">
                <a:avLst/>
              </a:prstGeom>
            </p:spPr>
          </p:pic>
        </mc:Fallback>
      </mc:AlternateContent>
      <p:grpSp>
        <p:nvGrpSpPr>
          <p:cNvPr id="89" name="Group 88">
            <a:extLst>
              <a:ext uri="{FF2B5EF4-FFF2-40B4-BE49-F238E27FC236}">
                <a16:creationId xmlns:a16="http://schemas.microsoft.com/office/drawing/2014/main" id="{3D060FFB-A522-4FDD-8BC7-4C8C54EA6DA4}"/>
              </a:ext>
            </a:extLst>
          </p:cNvPr>
          <p:cNvGrpSpPr/>
          <p:nvPr/>
        </p:nvGrpSpPr>
        <p:grpSpPr>
          <a:xfrm>
            <a:off x="3197172" y="669236"/>
            <a:ext cx="1015920" cy="657720"/>
            <a:chOff x="3197172" y="669236"/>
            <a:chExt cx="1015920" cy="657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19DFD08A-E5F0-4CDF-BFA7-F2293822AA50}"/>
                    </a:ext>
                  </a:extLst>
                </p14:cNvPr>
                <p14:cNvContentPartPr/>
                <p14:nvPr/>
              </p14:nvContentPartPr>
              <p14:xfrm>
                <a:off x="3197172" y="773636"/>
                <a:ext cx="189720" cy="37548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19DFD08A-E5F0-4CDF-BFA7-F2293822AA5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188172" y="764996"/>
                  <a:ext cx="207360" cy="39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A7410463-D470-4754-8D3C-D4116F9ECD6B}"/>
                    </a:ext>
                  </a:extLst>
                </p14:cNvPr>
                <p14:cNvContentPartPr/>
                <p14:nvPr/>
              </p14:nvContentPartPr>
              <p14:xfrm>
                <a:off x="3738612" y="793796"/>
                <a:ext cx="63720" cy="28116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A7410463-D470-4754-8D3C-D4116F9ECD6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3729972" y="784796"/>
                  <a:ext cx="8136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048DD0FE-432E-4290-9957-75CE96A0A98C}"/>
                    </a:ext>
                  </a:extLst>
                </p14:cNvPr>
                <p14:cNvContentPartPr/>
                <p14:nvPr/>
              </p14:nvContentPartPr>
              <p14:xfrm>
                <a:off x="3535932" y="1055516"/>
                <a:ext cx="359640" cy="27144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048DD0FE-432E-4290-9957-75CE96A0A98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3526932" y="1046876"/>
                  <a:ext cx="37728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BDD8A963-3971-48AB-AFAF-4BC124A80955}"/>
                    </a:ext>
                  </a:extLst>
                </p14:cNvPr>
                <p14:cNvContentPartPr/>
                <p14:nvPr/>
              </p14:nvContentPartPr>
              <p14:xfrm>
                <a:off x="3914652" y="669236"/>
                <a:ext cx="298440" cy="51588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BDD8A963-3971-48AB-AFAF-4BC124A8095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905652" y="660596"/>
                  <a:ext cx="316080" cy="533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81FC5786-65B3-4B48-A846-E79CFEC2DFBE}"/>
              </a:ext>
            </a:extLst>
          </p:cNvPr>
          <p:cNvGrpSpPr/>
          <p:nvPr/>
        </p:nvGrpSpPr>
        <p:grpSpPr>
          <a:xfrm>
            <a:off x="2326332" y="520916"/>
            <a:ext cx="607320" cy="760680"/>
            <a:chOff x="2326332" y="520916"/>
            <a:chExt cx="607320" cy="760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988A1B58-8E56-438C-B591-0DF3FD8CDB55}"/>
                    </a:ext>
                  </a:extLst>
                </p14:cNvPr>
                <p14:cNvContentPartPr/>
                <p14:nvPr/>
              </p14:nvContentPartPr>
              <p14:xfrm>
                <a:off x="2514612" y="742676"/>
                <a:ext cx="115560" cy="33948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988A1B58-8E56-438C-B591-0DF3FD8CDB55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505972" y="733676"/>
                  <a:ext cx="133200" cy="35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5F0D5F6E-9CAF-40A5-A9DB-0016C105C727}"/>
                    </a:ext>
                  </a:extLst>
                </p14:cNvPr>
                <p14:cNvContentPartPr/>
                <p14:nvPr/>
              </p14:nvContentPartPr>
              <p14:xfrm>
                <a:off x="2476812" y="1078196"/>
                <a:ext cx="456840" cy="20340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5F0D5F6E-9CAF-40A5-A9DB-0016C105C72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468172" y="1069196"/>
                  <a:ext cx="47448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4BB57A04-AF1A-41C0-92DB-1D1292C26A4F}"/>
                    </a:ext>
                  </a:extLst>
                </p14:cNvPr>
                <p14:cNvContentPartPr/>
                <p14:nvPr/>
              </p14:nvContentPartPr>
              <p14:xfrm>
                <a:off x="2326332" y="520916"/>
                <a:ext cx="223560" cy="73332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4BB57A04-AF1A-41C0-92DB-1D1292C26A4F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317692" y="511916"/>
                  <a:ext cx="241200" cy="75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5227846C-96A4-4D08-905F-6C4ED1862784}"/>
              </a:ext>
            </a:extLst>
          </p:cNvPr>
          <p:cNvGrpSpPr/>
          <p:nvPr/>
        </p:nvGrpSpPr>
        <p:grpSpPr>
          <a:xfrm>
            <a:off x="915132" y="1683716"/>
            <a:ext cx="1041840" cy="576720"/>
            <a:chOff x="915132" y="1683716"/>
            <a:chExt cx="1041840" cy="576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9E2B5C8B-E872-4D8F-B53C-0D95BAB4B658}"/>
                    </a:ext>
                  </a:extLst>
                </p14:cNvPr>
                <p14:cNvContentPartPr/>
                <p14:nvPr/>
              </p14:nvContentPartPr>
              <p14:xfrm>
                <a:off x="995772" y="1683716"/>
                <a:ext cx="186120" cy="53640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9E2B5C8B-E872-4D8F-B53C-0D95BAB4B65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986772" y="1675076"/>
                  <a:ext cx="203760" cy="55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4425B4F2-066E-4084-9D12-798F542D8409}"/>
                    </a:ext>
                  </a:extLst>
                </p14:cNvPr>
                <p14:cNvContentPartPr/>
                <p14:nvPr/>
              </p14:nvContentPartPr>
              <p14:xfrm>
                <a:off x="915132" y="1699916"/>
                <a:ext cx="336960" cy="50220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4425B4F2-066E-4084-9D12-798F542D840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906492" y="1690916"/>
                  <a:ext cx="354600" cy="51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881C063B-134F-4A77-9D32-D146EEF74A7E}"/>
                    </a:ext>
                  </a:extLst>
                </p14:cNvPr>
                <p14:cNvContentPartPr/>
                <p14:nvPr/>
              </p14:nvContentPartPr>
              <p14:xfrm>
                <a:off x="1622532" y="2005196"/>
                <a:ext cx="334440" cy="17496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881C063B-134F-4A77-9D32-D146EEF74A7E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613892" y="1996556"/>
                  <a:ext cx="35208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3DF70BE4-0B27-41AA-BFD5-D39E26C1E00A}"/>
                    </a:ext>
                  </a:extLst>
                </p14:cNvPr>
                <p14:cNvContentPartPr/>
                <p14:nvPr/>
              </p14:nvContentPartPr>
              <p14:xfrm>
                <a:off x="1359372" y="2060996"/>
                <a:ext cx="91080" cy="19584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3DF70BE4-0B27-41AA-BFD5-D39E26C1E00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350732" y="2051996"/>
                  <a:ext cx="10872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BD4BE6B5-734D-43F4-8313-FBF8B6386C22}"/>
                    </a:ext>
                  </a:extLst>
                </p14:cNvPr>
                <p14:cNvContentPartPr/>
                <p14:nvPr/>
              </p14:nvContentPartPr>
              <p14:xfrm>
                <a:off x="1273692" y="2245316"/>
                <a:ext cx="401040" cy="1512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BD4BE6B5-734D-43F4-8313-FBF8B6386C2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264692" y="2236316"/>
                  <a:ext cx="418680" cy="32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B60E408B-FACC-42E4-B429-275336FA7E24}"/>
                  </a:ext>
                </a:extLst>
              </p14:cNvPr>
              <p14:cNvContentPartPr/>
              <p14:nvPr/>
            </p14:nvContentPartPr>
            <p14:xfrm>
              <a:off x="2299332" y="1633676"/>
              <a:ext cx="189720" cy="618120"/>
            </p14:xfrm>
          </p:contentPart>
        </mc:Choice>
        <mc:Fallback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B60E408B-FACC-42E4-B429-275336FA7E24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290692" y="1624676"/>
                <a:ext cx="207360" cy="635760"/>
              </a:xfrm>
              <a:prstGeom prst="rect">
                <a:avLst/>
              </a:prstGeom>
            </p:spPr>
          </p:pic>
        </mc:Fallback>
      </mc:AlternateContent>
      <p:grpSp>
        <p:nvGrpSpPr>
          <p:cNvPr id="86" name="Group 85">
            <a:extLst>
              <a:ext uri="{FF2B5EF4-FFF2-40B4-BE49-F238E27FC236}">
                <a16:creationId xmlns:a16="http://schemas.microsoft.com/office/drawing/2014/main" id="{C035F9D7-AC1F-496A-8AEE-D6F2EAEFE033}"/>
              </a:ext>
            </a:extLst>
          </p:cNvPr>
          <p:cNvGrpSpPr/>
          <p:nvPr/>
        </p:nvGrpSpPr>
        <p:grpSpPr>
          <a:xfrm>
            <a:off x="2740692" y="1792796"/>
            <a:ext cx="517680" cy="451440"/>
            <a:chOff x="2740692" y="1792796"/>
            <a:chExt cx="517680" cy="451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DF1F3E92-3926-4A0E-BBFC-9650962FE1D0}"/>
                    </a:ext>
                  </a:extLst>
                </p14:cNvPr>
                <p14:cNvContentPartPr/>
                <p14:nvPr/>
              </p14:nvContentPartPr>
              <p14:xfrm>
                <a:off x="2740692" y="1792796"/>
                <a:ext cx="304560" cy="38484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DF1F3E92-3926-4A0E-BBFC-9650962FE1D0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732052" y="1783796"/>
                  <a:ext cx="322200" cy="40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EDA5C967-0C9C-4DF3-A327-3162FCBACDBF}"/>
                    </a:ext>
                  </a:extLst>
                </p14:cNvPr>
                <p14:cNvContentPartPr/>
                <p14:nvPr/>
              </p14:nvContentPartPr>
              <p14:xfrm>
                <a:off x="3199692" y="2089796"/>
                <a:ext cx="58680" cy="15444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EDA5C967-0C9C-4DF3-A327-3162FCBACDBF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191052" y="2081156"/>
                  <a:ext cx="76320" cy="172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3386501E-774D-4042-A501-4687DF6103EA}"/>
                  </a:ext>
                </a:extLst>
              </p14:cNvPr>
              <p14:cNvContentPartPr/>
              <p14:nvPr/>
            </p14:nvContentPartPr>
            <p14:xfrm>
              <a:off x="3560772" y="1776956"/>
              <a:ext cx="286920" cy="435960"/>
            </p14:xfrm>
          </p:contentPart>
        </mc:Choice>
        <mc:Fallback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3386501E-774D-4042-A501-4687DF6103EA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551772" y="1767956"/>
                <a:ext cx="304560" cy="453600"/>
              </a:xfrm>
              <a:prstGeom prst="rect">
                <a:avLst/>
              </a:prstGeom>
            </p:spPr>
          </p:pic>
        </mc:Fallback>
      </mc:AlternateContent>
      <p:grpSp>
        <p:nvGrpSpPr>
          <p:cNvPr id="85" name="Group 84">
            <a:extLst>
              <a:ext uri="{FF2B5EF4-FFF2-40B4-BE49-F238E27FC236}">
                <a16:creationId xmlns:a16="http://schemas.microsoft.com/office/drawing/2014/main" id="{C6614DEA-C03B-4871-B50C-E26E735274DD}"/>
              </a:ext>
            </a:extLst>
          </p:cNvPr>
          <p:cNvGrpSpPr/>
          <p:nvPr/>
        </p:nvGrpSpPr>
        <p:grpSpPr>
          <a:xfrm>
            <a:off x="4076292" y="1680116"/>
            <a:ext cx="698760" cy="615600"/>
            <a:chOff x="4076292" y="1680116"/>
            <a:chExt cx="698760" cy="615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3C733E8A-CFBA-4611-8B0D-DEB60360A1FB}"/>
                    </a:ext>
                  </a:extLst>
                </p14:cNvPr>
                <p14:cNvContentPartPr/>
                <p14:nvPr/>
              </p14:nvContentPartPr>
              <p14:xfrm>
                <a:off x="4246212" y="1773356"/>
                <a:ext cx="164520" cy="35928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3C733E8A-CFBA-4611-8B0D-DEB60360A1FB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237212" y="1764716"/>
                  <a:ext cx="18216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357E7A98-98A3-45FF-9EB4-F485C4F472CA}"/>
                    </a:ext>
                  </a:extLst>
                </p14:cNvPr>
                <p14:cNvContentPartPr/>
                <p14:nvPr/>
              </p14:nvContentPartPr>
              <p14:xfrm>
                <a:off x="4076292" y="2072156"/>
                <a:ext cx="27000" cy="20808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357E7A98-98A3-45FF-9EB4-F485C4F472CA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067292" y="2063516"/>
                  <a:ext cx="4464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E3282CB3-B728-4F36-8E3A-75297424FE57}"/>
                    </a:ext>
                  </a:extLst>
                </p14:cNvPr>
                <p14:cNvContentPartPr/>
                <p14:nvPr/>
              </p14:nvContentPartPr>
              <p14:xfrm>
                <a:off x="4597932" y="1680116"/>
                <a:ext cx="177120" cy="61560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E3282CB3-B728-4F36-8E3A-75297424FE57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588932" y="1671116"/>
                  <a:ext cx="194760" cy="633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BBE218A3-7988-4652-8794-8DFF7CEA4DEA}"/>
              </a:ext>
            </a:extLst>
          </p:cNvPr>
          <p:cNvGrpSpPr/>
          <p:nvPr/>
        </p:nvGrpSpPr>
        <p:grpSpPr>
          <a:xfrm>
            <a:off x="5869452" y="1865516"/>
            <a:ext cx="661680" cy="599400"/>
            <a:chOff x="5869452" y="1865516"/>
            <a:chExt cx="661680" cy="599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31A07806-4DD5-4ABA-8787-BD71CD74413F}"/>
                    </a:ext>
                  </a:extLst>
                </p14:cNvPr>
                <p14:cNvContentPartPr/>
                <p14:nvPr/>
              </p14:nvContentPartPr>
              <p14:xfrm>
                <a:off x="5893932" y="1865516"/>
                <a:ext cx="252000" cy="41976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31A07806-4DD5-4ABA-8787-BD71CD74413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884932" y="1856876"/>
                  <a:ext cx="269640" cy="43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7639C8AA-8DF5-4CDA-85CD-AFC93E5B4EFD}"/>
                    </a:ext>
                  </a:extLst>
                </p14:cNvPr>
                <p14:cNvContentPartPr/>
                <p14:nvPr/>
              </p14:nvContentPartPr>
              <p14:xfrm>
                <a:off x="5869452" y="1899716"/>
                <a:ext cx="335520" cy="35028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7639C8AA-8DF5-4CDA-85CD-AFC93E5B4EF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860452" y="1890716"/>
                  <a:ext cx="353160" cy="36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20E3B62A-3F8A-4CE3-8387-3A13F3C89E95}"/>
                    </a:ext>
                  </a:extLst>
                </p14:cNvPr>
                <p14:cNvContentPartPr/>
                <p14:nvPr/>
              </p14:nvContentPartPr>
              <p14:xfrm>
                <a:off x="6299652" y="2228396"/>
                <a:ext cx="231480" cy="23652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20E3B62A-3F8A-4CE3-8387-3A13F3C89E95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290652" y="2219396"/>
                  <a:ext cx="249120" cy="25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8436703F-5C56-4517-80D9-A8A907CE772D}"/>
              </a:ext>
            </a:extLst>
          </p:cNvPr>
          <p:cNvGrpSpPr/>
          <p:nvPr/>
        </p:nvGrpSpPr>
        <p:grpSpPr>
          <a:xfrm>
            <a:off x="6832452" y="2122916"/>
            <a:ext cx="237240" cy="165960"/>
            <a:chOff x="6832452" y="2122916"/>
            <a:chExt cx="237240" cy="165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0E18E6F2-D1EF-425C-A79A-2789D56108E3}"/>
                    </a:ext>
                  </a:extLst>
                </p14:cNvPr>
                <p14:cNvContentPartPr/>
                <p14:nvPr/>
              </p14:nvContentPartPr>
              <p14:xfrm>
                <a:off x="6832452" y="2226956"/>
                <a:ext cx="206640" cy="6192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0E18E6F2-D1EF-425C-A79A-2789D56108E3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823812" y="2218316"/>
                  <a:ext cx="22428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FCA04404-EC60-4E47-8B65-3FA3C207BCC2}"/>
                    </a:ext>
                  </a:extLst>
                </p14:cNvPr>
                <p14:cNvContentPartPr/>
                <p14:nvPr/>
              </p14:nvContentPartPr>
              <p14:xfrm>
                <a:off x="6875652" y="2122916"/>
                <a:ext cx="194040" cy="1332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FCA04404-EC60-4E47-8B65-3FA3C207BCC2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866652" y="2114276"/>
                  <a:ext cx="211680" cy="30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9317C087-2476-42D2-9776-25F28ABD05B9}"/>
                  </a:ext>
                </a:extLst>
              </p14:cNvPr>
              <p14:cNvContentPartPr/>
              <p14:nvPr/>
            </p14:nvContentPartPr>
            <p14:xfrm>
              <a:off x="8433732" y="2009156"/>
              <a:ext cx="278640" cy="394560"/>
            </p14:xfrm>
          </p:contentPart>
        </mc:Choice>
        <mc:Fallback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9317C087-2476-42D2-9776-25F28ABD05B9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8424732" y="2000516"/>
                <a:ext cx="296280" cy="41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66E3488D-0539-40A5-97B8-39B8CD70613D}"/>
                  </a:ext>
                </a:extLst>
              </p14:cNvPr>
              <p14:cNvContentPartPr/>
              <p14:nvPr/>
            </p14:nvContentPartPr>
            <p14:xfrm>
              <a:off x="8970492" y="2247476"/>
              <a:ext cx="45720" cy="233640"/>
            </p14:xfrm>
          </p:contentPart>
        </mc:Choice>
        <mc:Fallback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66E3488D-0539-40A5-97B8-39B8CD70613D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8961492" y="2238476"/>
                <a:ext cx="63360" cy="251280"/>
              </a:xfrm>
              <a:prstGeom prst="rect">
                <a:avLst/>
              </a:prstGeom>
            </p:spPr>
          </p:pic>
        </mc:Fallback>
      </mc:AlternateContent>
      <p:grpSp>
        <p:nvGrpSpPr>
          <p:cNvPr id="82" name="Group 81">
            <a:extLst>
              <a:ext uri="{FF2B5EF4-FFF2-40B4-BE49-F238E27FC236}">
                <a16:creationId xmlns:a16="http://schemas.microsoft.com/office/drawing/2014/main" id="{034CDC23-3A46-4F34-A0B0-0F9246362CB6}"/>
              </a:ext>
            </a:extLst>
          </p:cNvPr>
          <p:cNvGrpSpPr/>
          <p:nvPr/>
        </p:nvGrpSpPr>
        <p:grpSpPr>
          <a:xfrm>
            <a:off x="9361452" y="1891436"/>
            <a:ext cx="591120" cy="647640"/>
            <a:chOff x="9361452" y="1891436"/>
            <a:chExt cx="591120" cy="647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3CCC889D-FC2A-4B6A-81A6-25A7120B30FE}"/>
                    </a:ext>
                  </a:extLst>
                </p14:cNvPr>
                <p14:cNvContentPartPr/>
                <p14:nvPr/>
              </p14:nvContentPartPr>
              <p14:xfrm>
                <a:off x="9361452" y="1974956"/>
                <a:ext cx="149760" cy="43308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3CCC889D-FC2A-4B6A-81A6-25A7120B30FE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9352812" y="1965956"/>
                  <a:ext cx="167400" cy="45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BB54D6E5-E2EC-4149-89C1-E2640D8E6AFD}"/>
                    </a:ext>
                  </a:extLst>
                </p14:cNvPr>
                <p14:cNvContentPartPr/>
                <p14:nvPr/>
              </p14:nvContentPartPr>
              <p14:xfrm>
                <a:off x="9689412" y="1891436"/>
                <a:ext cx="263160" cy="64764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BB54D6E5-E2EC-4149-89C1-E2640D8E6AFD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9680772" y="1882796"/>
                  <a:ext cx="280800" cy="66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8893D4A7-96F5-43AC-B0FD-171D5276386B}"/>
              </a:ext>
            </a:extLst>
          </p:cNvPr>
          <p:cNvGrpSpPr/>
          <p:nvPr/>
        </p:nvGrpSpPr>
        <p:grpSpPr>
          <a:xfrm>
            <a:off x="7415292" y="1658516"/>
            <a:ext cx="762840" cy="927720"/>
            <a:chOff x="7415292" y="1658516"/>
            <a:chExt cx="762840" cy="927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B6F4B4D9-1F6E-40B8-838D-C27A75A0E0B5}"/>
                    </a:ext>
                  </a:extLst>
                </p14:cNvPr>
                <p14:cNvContentPartPr/>
                <p14:nvPr/>
              </p14:nvContentPartPr>
              <p14:xfrm>
                <a:off x="7610052" y="1925636"/>
                <a:ext cx="363960" cy="46224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B6F4B4D9-1F6E-40B8-838D-C27A75A0E0B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601412" y="1916636"/>
                  <a:ext cx="381600" cy="47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1F9EF27E-099C-4897-8A64-05415F03FF7D}"/>
                    </a:ext>
                  </a:extLst>
                </p14:cNvPr>
                <p14:cNvContentPartPr/>
                <p14:nvPr/>
              </p14:nvContentPartPr>
              <p14:xfrm>
                <a:off x="8101812" y="2330996"/>
                <a:ext cx="76320" cy="21204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1F9EF27E-099C-4897-8A64-05415F03FF7D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093172" y="2321996"/>
                  <a:ext cx="9396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BB969850-0F6E-45CA-AC89-88B24A368B48}"/>
                    </a:ext>
                  </a:extLst>
                </p14:cNvPr>
                <p14:cNvContentPartPr/>
                <p14:nvPr/>
              </p14:nvContentPartPr>
              <p14:xfrm>
                <a:off x="7415292" y="1658516"/>
                <a:ext cx="366120" cy="92772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BB969850-0F6E-45CA-AC89-88B24A368B48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406292" y="1649876"/>
                  <a:ext cx="383760" cy="94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CB456496-8664-4B36-BD64-1CA67AAE57A5}"/>
              </a:ext>
            </a:extLst>
          </p:cNvPr>
          <p:cNvGrpSpPr/>
          <p:nvPr/>
        </p:nvGrpSpPr>
        <p:grpSpPr>
          <a:xfrm>
            <a:off x="3443772" y="3060716"/>
            <a:ext cx="668520" cy="610200"/>
            <a:chOff x="3443772" y="3060716"/>
            <a:chExt cx="668520" cy="610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AF05F753-9D72-44E5-94BC-83EAAE9C18ED}"/>
                    </a:ext>
                  </a:extLst>
                </p14:cNvPr>
                <p14:cNvContentPartPr/>
                <p14:nvPr/>
              </p14:nvContentPartPr>
              <p14:xfrm>
                <a:off x="3444852" y="3060716"/>
                <a:ext cx="169920" cy="48312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AF05F753-9D72-44E5-94BC-83EAAE9C18ED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436212" y="3052076"/>
                  <a:ext cx="187560" cy="50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01BBE57B-23B3-4019-8842-08A92C65FF9F}"/>
                    </a:ext>
                  </a:extLst>
                </p14:cNvPr>
                <p14:cNvContentPartPr/>
                <p14:nvPr/>
              </p14:nvContentPartPr>
              <p14:xfrm>
                <a:off x="3443772" y="3173756"/>
                <a:ext cx="421560" cy="42444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01BBE57B-23B3-4019-8842-08A92C65FF9F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434772" y="3164756"/>
                  <a:ext cx="439200" cy="44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6656AE39-F792-4FF5-93AA-C0E4E2DE3635}"/>
                    </a:ext>
                  </a:extLst>
                </p14:cNvPr>
                <p14:cNvContentPartPr/>
                <p14:nvPr/>
              </p14:nvContentPartPr>
              <p14:xfrm>
                <a:off x="3973692" y="3434756"/>
                <a:ext cx="138600" cy="23616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6656AE39-F792-4FF5-93AA-C0E4E2DE3635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965052" y="3425756"/>
                  <a:ext cx="156240" cy="253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3C187AFF-1C19-4068-A7EC-F88C0C850F9C}"/>
                  </a:ext>
                </a:extLst>
              </p14:cNvPr>
              <p14:cNvContentPartPr/>
              <p14:nvPr/>
            </p14:nvContentPartPr>
            <p14:xfrm>
              <a:off x="4385892" y="2974676"/>
              <a:ext cx="247680" cy="682560"/>
            </p14:xfrm>
          </p:contentPart>
        </mc:Choice>
        <mc:Fallback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3C187AFF-1C19-4068-A7EC-F88C0C850F9C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4377252" y="2966036"/>
                <a:ext cx="265320" cy="70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EE70B6D4-26F6-440C-AABA-D3711901544D}"/>
                  </a:ext>
                </a:extLst>
              </p14:cNvPr>
              <p14:cNvContentPartPr/>
              <p14:nvPr/>
            </p14:nvContentPartPr>
            <p14:xfrm>
              <a:off x="4880172" y="3138476"/>
              <a:ext cx="503280" cy="554760"/>
            </p14:xfrm>
          </p:contentPart>
        </mc:Choice>
        <mc:Fallback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EE70B6D4-26F6-440C-AABA-D3711901544D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4871172" y="3129836"/>
                <a:ext cx="520920" cy="57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8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38DAFBFC-5CA2-4CF7-915F-C0780BF01F44}"/>
                  </a:ext>
                </a:extLst>
              </p14:cNvPr>
              <p14:cNvContentPartPr/>
              <p14:nvPr/>
            </p14:nvContentPartPr>
            <p14:xfrm>
              <a:off x="5672172" y="3223076"/>
              <a:ext cx="247680" cy="279360"/>
            </p14:xfrm>
          </p:contentPart>
        </mc:Choice>
        <mc:Fallback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38DAFBFC-5CA2-4CF7-915F-C0780BF01F44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5663172" y="3214076"/>
                <a:ext cx="265320" cy="29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304BB0A6-83EE-4724-8287-5D6C90C62DF8}"/>
                  </a:ext>
                </a:extLst>
              </p14:cNvPr>
              <p14:cNvContentPartPr/>
              <p14:nvPr/>
            </p14:nvContentPartPr>
            <p14:xfrm>
              <a:off x="6180132" y="3384716"/>
              <a:ext cx="66600" cy="270000"/>
            </p14:xfrm>
          </p:contentPart>
        </mc:Choice>
        <mc:Fallback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304BB0A6-83EE-4724-8287-5D6C90C62DF8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6171492" y="3375716"/>
                <a:ext cx="84240" cy="287640"/>
              </a:xfrm>
              <a:prstGeom prst="rect">
                <a:avLst/>
              </a:prstGeom>
            </p:spPr>
          </p:pic>
        </mc:Fallback>
      </mc:AlternateContent>
      <p:grpSp>
        <p:nvGrpSpPr>
          <p:cNvPr id="79" name="Group 78">
            <a:extLst>
              <a:ext uri="{FF2B5EF4-FFF2-40B4-BE49-F238E27FC236}">
                <a16:creationId xmlns:a16="http://schemas.microsoft.com/office/drawing/2014/main" id="{54BC71F1-F40D-4DF2-9CB5-0F579DBC13A7}"/>
              </a:ext>
            </a:extLst>
          </p:cNvPr>
          <p:cNvGrpSpPr/>
          <p:nvPr/>
        </p:nvGrpSpPr>
        <p:grpSpPr>
          <a:xfrm>
            <a:off x="6597732" y="3014996"/>
            <a:ext cx="622440" cy="748800"/>
            <a:chOff x="6597732" y="3014996"/>
            <a:chExt cx="622440" cy="748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84DFB69D-C4CD-4DEC-9479-F72A461EA27A}"/>
                    </a:ext>
                  </a:extLst>
                </p14:cNvPr>
                <p14:cNvContentPartPr/>
                <p14:nvPr/>
              </p14:nvContentPartPr>
              <p14:xfrm>
                <a:off x="6660732" y="3244316"/>
                <a:ext cx="97560" cy="28296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84DFB69D-C4CD-4DEC-9479-F72A461EA27A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651732" y="3235676"/>
                  <a:ext cx="115200" cy="30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FA3FCE59-E50D-419F-B385-32FDA0BA5F13}"/>
                    </a:ext>
                  </a:extLst>
                </p14:cNvPr>
                <p14:cNvContentPartPr/>
                <p14:nvPr/>
              </p14:nvContentPartPr>
              <p14:xfrm>
                <a:off x="6597732" y="3531236"/>
                <a:ext cx="324720" cy="6876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FA3FCE59-E50D-419F-B385-32FDA0BA5F13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588732" y="3522596"/>
                  <a:ext cx="34236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6E95E892-65F1-4DB7-AC02-D3964FE0EF51}"/>
                    </a:ext>
                  </a:extLst>
                </p14:cNvPr>
                <p14:cNvContentPartPr/>
                <p14:nvPr/>
              </p14:nvContentPartPr>
              <p14:xfrm>
                <a:off x="7049172" y="3014996"/>
                <a:ext cx="171000" cy="74880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6E95E892-65F1-4DB7-AC02-D3964FE0EF5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040172" y="3006356"/>
                  <a:ext cx="188640" cy="766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EAC2EFA3-C24F-467B-A82C-CC9F043288C6}"/>
              </a:ext>
            </a:extLst>
          </p:cNvPr>
          <p:cNvGrpSpPr/>
          <p:nvPr/>
        </p:nvGrpSpPr>
        <p:grpSpPr>
          <a:xfrm>
            <a:off x="756732" y="3987356"/>
            <a:ext cx="360360" cy="341280"/>
            <a:chOff x="756732" y="3987356"/>
            <a:chExt cx="360360" cy="341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B1C1AAD2-126E-4DC2-A9C6-1B89D07332F3}"/>
                    </a:ext>
                  </a:extLst>
                </p14:cNvPr>
                <p14:cNvContentPartPr/>
                <p14:nvPr/>
              </p14:nvContentPartPr>
              <p14:xfrm>
                <a:off x="756732" y="3987356"/>
                <a:ext cx="219960" cy="29412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B1C1AAD2-126E-4DC2-A9C6-1B89D07332F3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47732" y="3978716"/>
                  <a:ext cx="237600" cy="31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1C50C12B-5CF0-4641-A29B-2B6A1028F2E7}"/>
                    </a:ext>
                  </a:extLst>
                </p14:cNvPr>
                <p14:cNvContentPartPr/>
                <p14:nvPr/>
              </p14:nvContentPartPr>
              <p14:xfrm>
                <a:off x="1079292" y="4168076"/>
                <a:ext cx="37800" cy="16056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1C50C12B-5CF0-4641-A29B-2B6A1028F2E7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1070652" y="4159436"/>
                  <a:ext cx="55440" cy="178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63DA8B6E-FF0B-44E9-8139-0B7FBA14F377}"/>
              </a:ext>
            </a:extLst>
          </p:cNvPr>
          <p:cNvGrpSpPr/>
          <p:nvPr/>
        </p:nvGrpSpPr>
        <p:grpSpPr>
          <a:xfrm>
            <a:off x="1328412" y="3768116"/>
            <a:ext cx="657360" cy="561600"/>
            <a:chOff x="1328412" y="3768116"/>
            <a:chExt cx="657360" cy="561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9EB4264D-5096-4035-8195-7881864F3A16}"/>
                    </a:ext>
                  </a:extLst>
                </p14:cNvPr>
                <p14:cNvContentPartPr/>
                <p14:nvPr/>
              </p14:nvContentPartPr>
              <p14:xfrm>
                <a:off x="1328412" y="3768116"/>
                <a:ext cx="188280" cy="47016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9EB4264D-5096-4035-8195-7881864F3A16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319772" y="3759476"/>
                  <a:ext cx="205920" cy="48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A9025F1D-3E4A-4021-9769-6F859D1AA30C}"/>
                    </a:ext>
                  </a:extLst>
                </p14:cNvPr>
                <p14:cNvContentPartPr/>
                <p14:nvPr/>
              </p14:nvContentPartPr>
              <p14:xfrm>
                <a:off x="1599492" y="4141436"/>
                <a:ext cx="386280" cy="18828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A9025F1D-3E4A-4021-9769-6F859D1AA30C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590852" y="4132796"/>
                  <a:ext cx="403920" cy="20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08AE0C24-A539-455C-8973-FDB0A1CA2CBA}"/>
              </a:ext>
            </a:extLst>
          </p:cNvPr>
          <p:cNvGrpSpPr/>
          <p:nvPr/>
        </p:nvGrpSpPr>
        <p:grpSpPr>
          <a:xfrm>
            <a:off x="2431092" y="3957476"/>
            <a:ext cx="714240" cy="494640"/>
            <a:chOff x="2431092" y="3957476"/>
            <a:chExt cx="714240" cy="494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00E7B4E1-C60A-4601-B6F4-50C5C979A1FC}"/>
                    </a:ext>
                  </a:extLst>
                </p14:cNvPr>
                <p14:cNvContentPartPr/>
                <p14:nvPr/>
              </p14:nvContentPartPr>
              <p14:xfrm>
                <a:off x="2431092" y="4048556"/>
                <a:ext cx="272160" cy="34056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00E7B4E1-C60A-4601-B6F4-50C5C979A1FC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422452" y="4039556"/>
                  <a:ext cx="289800" cy="35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A7E9229E-E0F1-4787-AC09-37A74DBB2770}"/>
                    </a:ext>
                  </a:extLst>
                </p14:cNvPr>
                <p14:cNvContentPartPr/>
                <p14:nvPr/>
              </p14:nvContentPartPr>
              <p14:xfrm>
                <a:off x="2743212" y="4145036"/>
                <a:ext cx="163800" cy="20592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A7E9229E-E0F1-4787-AC09-37A74DBB2770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734572" y="4136396"/>
                  <a:ext cx="18144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5FC6B6E0-E2E0-47D2-A048-BC08B9D3BF60}"/>
                    </a:ext>
                  </a:extLst>
                </p14:cNvPr>
                <p14:cNvContentPartPr/>
                <p14:nvPr/>
              </p14:nvContentPartPr>
              <p14:xfrm>
                <a:off x="2825652" y="3957476"/>
                <a:ext cx="190800" cy="49464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5FC6B6E0-E2E0-47D2-A048-BC08B9D3BF60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816652" y="3948476"/>
                  <a:ext cx="208440" cy="51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5BE3892D-91A8-47EF-AD2F-7E2C9699B93F}"/>
                    </a:ext>
                  </a:extLst>
                </p14:cNvPr>
                <p14:cNvContentPartPr/>
                <p14:nvPr/>
              </p14:nvContentPartPr>
              <p14:xfrm>
                <a:off x="2993052" y="4156196"/>
                <a:ext cx="152280" cy="29412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5BE3892D-91A8-47EF-AD2F-7E2C9699B93F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984052" y="4147196"/>
                  <a:ext cx="169920" cy="311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4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1E648622-94BD-427D-902B-2796A9D0A662}"/>
                  </a:ext>
                </a:extLst>
              </p14:cNvPr>
              <p14:cNvContentPartPr/>
              <p14:nvPr/>
            </p14:nvContentPartPr>
            <p14:xfrm>
              <a:off x="7389732" y="5141516"/>
              <a:ext cx="210960" cy="271800"/>
            </p14:xfrm>
          </p:contentPart>
        </mc:Choice>
        <mc:Fallback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1E648622-94BD-427D-902B-2796A9D0A662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7381092" y="5132516"/>
                <a:ext cx="228600" cy="289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4" name="Group 113">
            <a:extLst>
              <a:ext uri="{FF2B5EF4-FFF2-40B4-BE49-F238E27FC236}">
                <a16:creationId xmlns:a16="http://schemas.microsoft.com/office/drawing/2014/main" id="{4575A06F-8A29-47CF-BB81-8765F1FEC94D}"/>
              </a:ext>
            </a:extLst>
          </p:cNvPr>
          <p:cNvGrpSpPr/>
          <p:nvPr/>
        </p:nvGrpSpPr>
        <p:grpSpPr>
          <a:xfrm>
            <a:off x="7849812" y="4997876"/>
            <a:ext cx="495000" cy="590400"/>
            <a:chOff x="7849812" y="4997876"/>
            <a:chExt cx="495000" cy="590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8F27929C-2959-48A6-97A1-399EBAF07E31}"/>
                    </a:ext>
                  </a:extLst>
                </p14:cNvPr>
                <p14:cNvContentPartPr/>
                <p14:nvPr/>
              </p14:nvContentPartPr>
              <p14:xfrm>
                <a:off x="7849812" y="4997876"/>
                <a:ext cx="230760" cy="4057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8F27929C-2959-48A6-97A1-399EBAF07E31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841172" y="4988876"/>
                  <a:ext cx="248400" cy="42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2A9FE5DF-E675-438A-9152-66C0E5C92413}"/>
                    </a:ext>
                  </a:extLst>
                </p14:cNvPr>
                <p14:cNvContentPartPr/>
                <p14:nvPr/>
              </p14:nvContentPartPr>
              <p14:xfrm>
                <a:off x="7853772" y="5189756"/>
                <a:ext cx="320760" cy="27540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2A9FE5DF-E675-438A-9152-66C0E5C92413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844772" y="5180756"/>
                  <a:ext cx="33840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975C0498-5D20-4717-B547-CC7BCBFF2C54}"/>
                    </a:ext>
                  </a:extLst>
                </p14:cNvPr>
                <p14:cNvContentPartPr/>
                <p14:nvPr/>
              </p14:nvContentPartPr>
              <p14:xfrm>
                <a:off x="8227452" y="5336276"/>
                <a:ext cx="117360" cy="25200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975C0498-5D20-4717-B547-CC7BCBFF2C54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218812" y="5327276"/>
                  <a:ext cx="135000" cy="26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A34B33F-6FCA-4E33-B164-B679DC790A5E}"/>
              </a:ext>
            </a:extLst>
          </p:cNvPr>
          <p:cNvGrpSpPr/>
          <p:nvPr/>
        </p:nvGrpSpPr>
        <p:grpSpPr>
          <a:xfrm>
            <a:off x="654852" y="5941076"/>
            <a:ext cx="319320" cy="334440"/>
            <a:chOff x="654852" y="5941076"/>
            <a:chExt cx="319320" cy="334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870DB44D-B36F-4D6D-B5FB-7975A178FF92}"/>
                    </a:ext>
                  </a:extLst>
                </p14:cNvPr>
                <p14:cNvContentPartPr/>
                <p14:nvPr/>
              </p14:nvContentPartPr>
              <p14:xfrm>
                <a:off x="654852" y="6166076"/>
                <a:ext cx="216000" cy="4032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870DB44D-B36F-4D6D-B5FB-7975A178FF92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45852" y="6157436"/>
                  <a:ext cx="23364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30D5047E-B1F1-4422-8220-0D47B8462ED2}"/>
                    </a:ext>
                  </a:extLst>
                </p14:cNvPr>
                <p14:cNvContentPartPr/>
                <p14:nvPr/>
              </p14:nvContentPartPr>
              <p14:xfrm>
                <a:off x="738372" y="5941076"/>
                <a:ext cx="235800" cy="33444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30D5047E-B1F1-4422-8220-0D47B8462ED2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29732" y="5932076"/>
                  <a:ext cx="253440" cy="352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6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64F2D4B7-01F4-4AE8-BCE4-3C0BE1111021}"/>
                  </a:ext>
                </a:extLst>
              </p14:cNvPr>
              <p14:cNvContentPartPr/>
              <p14:nvPr/>
            </p14:nvContentPartPr>
            <p14:xfrm>
              <a:off x="1670052" y="4925156"/>
              <a:ext cx="395280" cy="487080"/>
            </p14:xfrm>
          </p:contentPart>
        </mc:Choice>
        <mc:Fallback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64F2D4B7-01F4-4AE8-BCE4-3C0BE1111021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1661412" y="4916156"/>
                <a:ext cx="412920" cy="50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8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DE6A34BB-2190-41AC-BE0B-248BC818BE3E}"/>
                  </a:ext>
                </a:extLst>
              </p14:cNvPr>
              <p14:cNvContentPartPr/>
              <p14:nvPr/>
            </p14:nvContentPartPr>
            <p14:xfrm>
              <a:off x="2305812" y="5266436"/>
              <a:ext cx="304200" cy="153360"/>
            </p14:xfrm>
          </p:contentPart>
        </mc:Choice>
        <mc:Fallback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DE6A34BB-2190-41AC-BE0B-248BC818BE3E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2297172" y="5257796"/>
                <a:ext cx="321840" cy="17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0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76467E3F-D6EC-4E5E-B83B-5D998707E321}"/>
                  </a:ext>
                </a:extLst>
              </p14:cNvPr>
              <p14:cNvContentPartPr/>
              <p14:nvPr/>
            </p14:nvContentPartPr>
            <p14:xfrm>
              <a:off x="2926452" y="5101916"/>
              <a:ext cx="342720" cy="311040"/>
            </p14:xfrm>
          </p:contentPart>
        </mc:Choice>
        <mc:Fallback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76467E3F-D6EC-4E5E-B83B-5D998707E321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2917812" y="5093276"/>
                <a:ext cx="360360" cy="32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2">
            <p14:nvContentPartPr>
              <p14:cNvPr id="103" name="Ink 102">
                <a:extLst>
                  <a:ext uri="{FF2B5EF4-FFF2-40B4-BE49-F238E27FC236}">
                    <a16:creationId xmlns:a16="http://schemas.microsoft.com/office/drawing/2014/main" id="{3CAE20B8-8D9A-46CB-8CE0-1628213D3239}"/>
                  </a:ext>
                </a:extLst>
              </p14:cNvPr>
              <p14:cNvContentPartPr/>
              <p14:nvPr/>
            </p14:nvContentPartPr>
            <p14:xfrm>
              <a:off x="3468972" y="4967276"/>
              <a:ext cx="313920" cy="469080"/>
            </p14:xfrm>
          </p:contentPart>
        </mc:Choice>
        <mc:Fallback>
          <p:pic>
            <p:nvPicPr>
              <p:cNvPr id="103" name="Ink 102">
                <a:extLst>
                  <a:ext uri="{FF2B5EF4-FFF2-40B4-BE49-F238E27FC236}">
                    <a16:creationId xmlns:a16="http://schemas.microsoft.com/office/drawing/2014/main" id="{3CAE20B8-8D9A-46CB-8CE0-1628213D3239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3459972" y="4958276"/>
                <a:ext cx="331560" cy="48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4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6B05ECBC-802C-42EA-97D9-EEA2D4AC51B4}"/>
                  </a:ext>
                </a:extLst>
              </p14:cNvPr>
              <p14:cNvContentPartPr/>
              <p14:nvPr/>
            </p14:nvContentPartPr>
            <p14:xfrm>
              <a:off x="3772812" y="5240876"/>
              <a:ext cx="295560" cy="222480"/>
            </p14:xfrm>
          </p:contentPart>
        </mc:Choice>
        <mc:Fallback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6B05ECBC-802C-42EA-97D9-EEA2D4AC51B4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3763812" y="5232236"/>
                <a:ext cx="313200" cy="24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6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D8FA5DFE-77FE-46A4-8CA8-C1E0DA26004A}"/>
                  </a:ext>
                </a:extLst>
              </p14:cNvPr>
              <p14:cNvContentPartPr/>
              <p14:nvPr/>
            </p14:nvContentPartPr>
            <p14:xfrm>
              <a:off x="4479492" y="5126756"/>
              <a:ext cx="243000" cy="263520"/>
            </p14:xfrm>
          </p:contentPart>
        </mc:Choice>
        <mc:Fallback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D8FA5DFE-77FE-46A4-8CA8-C1E0DA26004A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4470492" y="5117756"/>
                <a:ext cx="260640" cy="28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8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60349EB2-A912-4F9D-9484-46520163D15F}"/>
                  </a:ext>
                </a:extLst>
              </p14:cNvPr>
              <p14:cNvContentPartPr/>
              <p14:nvPr/>
            </p14:nvContentPartPr>
            <p14:xfrm>
              <a:off x="5045412" y="4824716"/>
              <a:ext cx="393480" cy="581040"/>
            </p14:xfrm>
          </p:contentPart>
        </mc:Choice>
        <mc:Fallback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60349EB2-A912-4F9D-9484-46520163D15F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5036412" y="4815716"/>
                <a:ext cx="411120" cy="59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0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4A94DC84-7F07-4C5B-A5F6-4BB391B0201E}"/>
                  </a:ext>
                </a:extLst>
              </p14:cNvPr>
              <p14:cNvContentPartPr/>
              <p14:nvPr/>
            </p14:nvContentPartPr>
            <p14:xfrm>
              <a:off x="5613132" y="4994276"/>
              <a:ext cx="256320" cy="359280"/>
            </p14:xfrm>
          </p:contentPart>
        </mc:Choice>
        <mc:Fallback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4A94DC84-7F07-4C5B-A5F6-4BB391B0201E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5604492" y="4985276"/>
                <a:ext cx="273960" cy="37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2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41B2CB75-2778-4A10-A104-91EE8EFD3866}"/>
                  </a:ext>
                </a:extLst>
              </p14:cNvPr>
              <p14:cNvContentPartPr/>
              <p14:nvPr/>
            </p14:nvContentPartPr>
            <p14:xfrm>
              <a:off x="5684412" y="5075276"/>
              <a:ext cx="594000" cy="471240"/>
            </p14:xfrm>
          </p:contentPart>
        </mc:Choice>
        <mc:Fallback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41B2CB75-2778-4A10-A104-91EE8EFD3866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5675772" y="5066636"/>
                <a:ext cx="611640" cy="48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4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4B70B777-0CB6-4FF7-A17B-2C606070BA8E}"/>
                  </a:ext>
                </a:extLst>
              </p14:cNvPr>
              <p14:cNvContentPartPr/>
              <p14:nvPr/>
            </p14:nvContentPartPr>
            <p14:xfrm>
              <a:off x="6514932" y="5154836"/>
              <a:ext cx="302400" cy="301680"/>
            </p14:xfrm>
          </p:contentPart>
        </mc:Choice>
        <mc:Fallback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4B70B777-0CB6-4FF7-A17B-2C606070BA8E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6506292" y="5146196"/>
                <a:ext cx="320040" cy="31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6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871126D9-8D6C-401A-8086-1F16DD9B1959}"/>
                  </a:ext>
                </a:extLst>
              </p14:cNvPr>
              <p14:cNvContentPartPr/>
              <p14:nvPr/>
            </p14:nvContentPartPr>
            <p14:xfrm>
              <a:off x="1933212" y="5701316"/>
              <a:ext cx="45360" cy="295200"/>
            </p14:xfrm>
          </p:contentPart>
        </mc:Choice>
        <mc:Fallback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871126D9-8D6C-401A-8086-1F16DD9B1959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1924572" y="5692316"/>
                <a:ext cx="63000" cy="31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8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1BA430BA-C2F7-408E-8E5B-D5F2B22E6368}"/>
                  </a:ext>
                </a:extLst>
              </p14:cNvPr>
              <p14:cNvContentPartPr/>
              <p14:nvPr/>
            </p14:nvContentPartPr>
            <p14:xfrm>
              <a:off x="1873092" y="5919836"/>
              <a:ext cx="180000" cy="39600"/>
            </p14:xfrm>
          </p:contentPart>
        </mc:Choice>
        <mc:Fallback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1BA430BA-C2F7-408E-8E5B-D5F2B22E6368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1864092" y="5911196"/>
                <a:ext cx="197640" cy="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0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3D346CCE-44B6-45D4-9379-0CB3C60D898D}"/>
                  </a:ext>
                </a:extLst>
              </p14:cNvPr>
              <p14:cNvContentPartPr/>
              <p14:nvPr/>
            </p14:nvContentPartPr>
            <p14:xfrm>
              <a:off x="1857252" y="6102356"/>
              <a:ext cx="146880" cy="206280"/>
            </p14:xfrm>
          </p:contentPart>
        </mc:Choice>
        <mc:Fallback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3D346CCE-44B6-45D4-9379-0CB3C60D898D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1848612" y="6093716"/>
                <a:ext cx="164520" cy="22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2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1ABACF7A-B478-4FC4-A6BA-84DF7EAD6E59}"/>
                  </a:ext>
                </a:extLst>
              </p14:cNvPr>
              <p14:cNvContentPartPr/>
              <p14:nvPr/>
            </p14:nvContentPartPr>
            <p14:xfrm>
              <a:off x="1895412" y="6461996"/>
              <a:ext cx="45360" cy="163440"/>
            </p14:xfrm>
          </p:contentPart>
        </mc:Choice>
        <mc:Fallback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1ABACF7A-B478-4FC4-A6BA-84DF7EAD6E59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1886412" y="6452996"/>
                <a:ext cx="6300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4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531EC43B-1329-4EEE-A8F7-0BAECD5BF32D}"/>
                  </a:ext>
                </a:extLst>
              </p14:cNvPr>
              <p14:cNvContentPartPr/>
              <p14:nvPr/>
            </p14:nvContentPartPr>
            <p14:xfrm>
              <a:off x="1836012" y="6624716"/>
              <a:ext cx="186840" cy="53640"/>
            </p14:xfrm>
          </p:contentPart>
        </mc:Choice>
        <mc:Fallback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531EC43B-1329-4EEE-A8F7-0BAECD5BF32D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1827372" y="6616076"/>
                <a:ext cx="204480" cy="7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6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565CEA8D-1CEF-4DF2-A1A9-E6081B2D4A86}"/>
                  </a:ext>
                </a:extLst>
              </p14:cNvPr>
              <p14:cNvContentPartPr/>
              <p14:nvPr/>
            </p14:nvContentPartPr>
            <p14:xfrm>
              <a:off x="1605972" y="5552996"/>
              <a:ext cx="248040" cy="1160280"/>
            </p14:xfrm>
          </p:contentPart>
        </mc:Choice>
        <mc:Fallback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565CEA8D-1CEF-4DF2-A1A9-E6081B2D4A86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1596972" y="5543996"/>
                <a:ext cx="265680" cy="117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8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73CE207B-0B21-4D9D-906D-15BD73216F61}"/>
                  </a:ext>
                </a:extLst>
              </p14:cNvPr>
              <p14:cNvContentPartPr/>
              <p14:nvPr/>
            </p14:nvContentPartPr>
            <p14:xfrm>
              <a:off x="2132652" y="5677196"/>
              <a:ext cx="212760" cy="1050120"/>
            </p14:xfrm>
          </p:contentPart>
        </mc:Choice>
        <mc:Fallback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73CE207B-0B21-4D9D-906D-15BD73216F61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2124012" y="5668196"/>
                <a:ext cx="230400" cy="106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0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2C614F01-2140-4C4F-A889-463A2D9295BD}"/>
                  </a:ext>
                </a:extLst>
              </p14:cNvPr>
              <p14:cNvContentPartPr/>
              <p14:nvPr/>
            </p14:nvContentPartPr>
            <p14:xfrm>
              <a:off x="2777772" y="6108476"/>
              <a:ext cx="245160" cy="201240"/>
            </p14:xfrm>
          </p:contentPart>
        </mc:Choice>
        <mc:Fallback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2C614F01-2140-4C4F-A889-463A2D9295BD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2768772" y="6099836"/>
                <a:ext cx="262800" cy="21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2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F52C94BD-EADC-4565-9D48-9ED86001CCFE}"/>
                  </a:ext>
                </a:extLst>
              </p14:cNvPr>
              <p14:cNvContentPartPr/>
              <p14:nvPr/>
            </p14:nvContentPartPr>
            <p14:xfrm>
              <a:off x="3326052" y="6013436"/>
              <a:ext cx="200520" cy="240840"/>
            </p14:xfrm>
          </p:contentPart>
        </mc:Choice>
        <mc:Fallback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F52C94BD-EADC-4565-9D48-9ED86001CCFE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3317052" y="6004436"/>
                <a:ext cx="218160" cy="25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4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0631DD24-AD8F-4A4D-ABEA-03E17D70BEDD}"/>
                  </a:ext>
                </a:extLst>
              </p14:cNvPr>
              <p14:cNvContentPartPr/>
              <p14:nvPr/>
            </p14:nvContentPartPr>
            <p14:xfrm>
              <a:off x="4023012" y="5701316"/>
              <a:ext cx="182520" cy="901080"/>
            </p14:xfrm>
          </p:contentPart>
        </mc:Choice>
        <mc:Fallback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0631DD24-AD8F-4A4D-ABEA-03E17D70BEDD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4014012" y="5692676"/>
                <a:ext cx="200160" cy="91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6">
            <p14:nvContentPartPr>
              <p14:cNvPr id="131" name="Ink 130">
                <a:extLst>
                  <a:ext uri="{FF2B5EF4-FFF2-40B4-BE49-F238E27FC236}">
                    <a16:creationId xmlns:a16="http://schemas.microsoft.com/office/drawing/2014/main" id="{DE7CC1D0-247B-459A-9448-41C9B54264C6}"/>
                  </a:ext>
                </a:extLst>
              </p14:cNvPr>
              <p14:cNvContentPartPr/>
              <p14:nvPr/>
            </p14:nvContentPartPr>
            <p14:xfrm>
              <a:off x="4395612" y="5681876"/>
              <a:ext cx="171360" cy="284760"/>
            </p14:xfrm>
          </p:contentPart>
        </mc:Choice>
        <mc:Fallback>
          <p:pic>
            <p:nvPicPr>
              <p:cNvPr id="131" name="Ink 130">
                <a:extLst>
                  <a:ext uri="{FF2B5EF4-FFF2-40B4-BE49-F238E27FC236}">
                    <a16:creationId xmlns:a16="http://schemas.microsoft.com/office/drawing/2014/main" id="{DE7CC1D0-247B-459A-9448-41C9B54264C6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4386972" y="5673236"/>
                <a:ext cx="189000" cy="30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8">
            <p14:nvContentPartPr>
              <p14:cNvPr id="132" name="Ink 131">
                <a:extLst>
                  <a:ext uri="{FF2B5EF4-FFF2-40B4-BE49-F238E27FC236}">
                    <a16:creationId xmlns:a16="http://schemas.microsoft.com/office/drawing/2014/main" id="{A0B7ED20-DB03-4670-99C7-F566FCD5984A}"/>
                  </a:ext>
                </a:extLst>
              </p14:cNvPr>
              <p14:cNvContentPartPr/>
              <p14:nvPr/>
            </p14:nvContentPartPr>
            <p14:xfrm>
              <a:off x="4421172" y="6155996"/>
              <a:ext cx="170280" cy="208440"/>
            </p14:xfrm>
          </p:contentPart>
        </mc:Choice>
        <mc:Fallback>
          <p:pic>
            <p:nvPicPr>
              <p:cNvPr id="132" name="Ink 131">
                <a:extLst>
                  <a:ext uri="{FF2B5EF4-FFF2-40B4-BE49-F238E27FC236}">
                    <a16:creationId xmlns:a16="http://schemas.microsoft.com/office/drawing/2014/main" id="{A0B7ED20-DB03-4670-99C7-F566FCD5984A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4412532" y="6147356"/>
                <a:ext cx="187920" cy="22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0">
            <p14:nvContentPartPr>
              <p14:cNvPr id="133" name="Ink 132">
                <a:extLst>
                  <a:ext uri="{FF2B5EF4-FFF2-40B4-BE49-F238E27FC236}">
                    <a16:creationId xmlns:a16="http://schemas.microsoft.com/office/drawing/2014/main" id="{9CD42F7E-8994-48C3-85BB-E9AF6B70864B}"/>
                  </a:ext>
                </a:extLst>
              </p14:cNvPr>
              <p14:cNvContentPartPr/>
              <p14:nvPr/>
            </p14:nvContentPartPr>
            <p14:xfrm>
              <a:off x="4461492" y="6508436"/>
              <a:ext cx="217440" cy="183960"/>
            </p14:xfrm>
          </p:contentPart>
        </mc:Choice>
        <mc:Fallback>
          <p:pic>
            <p:nvPicPr>
              <p:cNvPr id="133" name="Ink 132">
                <a:extLst>
                  <a:ext uri="{FF2B5EF4-FFF2-40B4-BE49-F238E27FC236}">
                    <a16:creationId xmlns:a16="http://schemas.microsoft.com/office/drawing/2014/main" id="{9CD42F7E-8994-48C3-85BB-E9AF6B70864B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4452492" y="6499796"/>
                <a:ext cx="235080" cy="20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2">
            <p14:nvContentPartPr>
              <p14:cNvPr id="134" name="Ink 133">
                <a:extLst>
                  <a:ext uri="{FF2B5EF4-FFF2-40B4-BE49-F238E27FC236}">
                    <a16:creationId xmlns:a16="http://schemas.microsoft.com/office/drawing/2014/main" id="{69370FE7-76E5-4720-A725-559B8DC15B5A}"/>
                  </a:ext>
                </a:extLst>
              </p14:cNvPr>
              <p14:cNvContentPartPr/>
              <p14:nvPr/>
            </p14:nvContentPartPr>
            <p14:xfrm>
              <a:off x="4795932" y="5776916"/>
              <a:ext cx="159480" cy="946800"/>
            </p14:xfrm>
          </p:contentPart>
        </mc:Choice>
        <mc:Fallback>
          <p:pic>
            <p:nvPicPr>
              <p:cNvPr id="134" name="Ink 133">
                <a:extLst>
                  <a:ext uri="{FF2B5EF4-FFF2-40B4-BE49-F238E27FC236}">
                    <a16:creationId xmlns:a16="http://schemas.microsoft.com/office/drawing/2014/main" id="{69370FE7-76E5-4720-A725-559B8DC15B5A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4786932" y="5767916"/>
                <a:ext cx="177120" cy="96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4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id="{4E12FD50-C789-41DE-AE15-07BA238611AB}"/>
                  </a:ext>
                </a:extLst>
              </p14:cNvPr>
              <p14:cNvContentPartPr/>
              <p14:nvPr/>
            </p14:nvContentPartPr>
            <p14:xfrm>
              <a:off x="5245572" y="6069956"/>
              <a:ext cx="177840" cy="273960"/>
            </p14:xfrm>
          </p:contentPart>
        </mc:Choice>
        <mc:Fallback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4E12FD50-C789-41DE-AE15-07BA238611AB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5236932" y="6060956"/>
                <a:ext cx="195480" cy="291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6" name="Group 155">
            <a:extLst>
              <a:ext uri="{FF2B5EF4-FFF2-40B4-BE49-F238E27FC236}">
                <a16:creationId xmlns:a16="http://schemas.microsoft.com/office/drawing/2014/main" id="{E1B98AC5-786F-4265-A41D-04FE53F5F2A9}"/>
              </a:ext>
            </a:extLst>
          </p:cNvPr>
          <p:cNvGrpSpPr/>
          <p:nvPr/>
        </p:nvGrpSpPr>
        <p:grpSpPr>
          <a:xfrm>
            <a:off x="5838492" y="5686556"/>
            <a:ext cx="1387440" cy="1063080"/>
            <a:chOff x="5838492" y="5686556"/>
            <a:chExt cx="1387440" cy="1063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63B6DDC2-4102-493A-8CC4-721AC37EFEC7}"/>
                    </a:ext>
                  </a:extLst>
                </p14:cNvPr>
                <p14:cNvContentPartPr/>
                <p14:nvPr/>
              </p14:nvContentPartPr>
              <p14:xfrm>
                <a:off x="5838492" y="5848556"/>
                <a:ext cx="324720" cy="49140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63B6DDC2-4102-493A-8CC4-721AC37EFEC7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829852" y="5839916"/>
                  <a:ext cx="342360" cy="50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436C8369-1370-4466-9E33-E2A4AABC8F9E}"/>
                    </a:ext>
                  </a:extLst>
                </p14:cNvPr>
                <p14:cNvContentPartPr/>
                <p14:nvPr/>
              </p14:nvContentPartPr>
              <p14:xfrm>
                <a:off x="6327012" y="5686556"/>
                <a:ext cx="217440" cy="102960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436C8369-1370-4466-9E33-E2A4AABC8F9E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318012" y="5677556"/>
                  <a:ext cx="235080" cy="10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9D703CA5-4426-40BC-B18F-493B31B768A5}"/>
                    </a:ext>
                  </a:extLst>
                </p14:cNvPr>
                <p14:cNvContentPartPr/>
                <p14:nvPr/>
              </p14:nvContentPartPr>
              <p14:xfrm>
                <a:off x="6743172" y="5728676"/>
                <a:ext cx="206640" cy="28620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9D703CA5-4426-40BC-B18F-493B31B768A5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734532" y="5719676"/>
                  <a:ext cx="22428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517C04EB-42FC-431F-8F2D-4BAD79B71E79}"/>
                    </a:ext>
                  </a:extLst>
                </p14:cNvPr>
                <p14:cNvContentPartPr/>
                <p14:nvPr/>
              </p14:nvContentPartPr>
              <p14:xfrm>
                <a:off x="6732012" y="6171836"/>
                <a:ext cx="167760" cy="25668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517C04EB-42FC-431F-8F2D-4BAD79B71E79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6723012" y="6163196"/>
                  <a:ext cx="18540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BFDB71EA-0A6F-46FD-98A7-B836BCE2E66F}"/>
                    </a:ext>
                  </a:extLst>
                </p14:cNvPr>
                <p14:cNvContentPartPr/>
                <p14:nvPr/>
              </p14:nvContentPartPr>
              <p14:xfrm>
                <a:off x="6685572" y="6514556"/>
                <a:ext cx="130320" cy="23508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BFDB71EA-0A6F-46FD-98A7-B836BCE2E66F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676572" y="6505556"/>
                  <a:ext cx="14796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9775D825-4D24-4007-ACDC-0FE861686B3D}"/>
                    </a:ext>
                  </a:extLst>
                </p14:cNvPr>
                <p14:cNvContentPartPr/>
                <p14:nvPr/>
              </p14:nvContentPartPr>
              <p14:xfrm>
                <a:off x="7043772" y="5686916"/>
                <a:ext cx="182160" cy="103284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9775D825-4D24-4007-ACDC-0FE861686B3D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7034772" y="5677916"/>
                  <a:ext cx="199800" cy="105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AD23D13D-6DA8-4B2A-8200-188A1B3DED69}"/>
              </a:ext>
            </a:extLst>
          </p:cNvPr>
          <p:cNvGrpSpPr/>
          <p:nvPr/>
        </p:nvGrpSpPr>
        <p:grpSpPr>
          <a:xfrm>
            <a:off x="7677012" y="5960876"/>
            <a:ext cx="186840" cy="350640"/>
            <a:chOff x="7677012" y="5960876"/>
            <a:chExt cx="186840" cy="350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DBFF98A6-B384-45FF-ACA3-E88CE74D1909}"/>
                    </a:ext>
                  </a:extLst>
                </p14:cNvPr>
                <p14:cNvContentPartPr/>
                <p14:nvPr/>
              </p14:nvContentPartPr>
              <p14:xfrm>
                <a:off x="7750812" y="5960876"/>
                <a:ext cx="82800" cy="35064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DBFF98A6-B384-45FF-ACA3-E88CE74D1909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7742172" y="5952236"/>
                  <a:ext cx="100440" cy="36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017AAA0A-657A-449E-A01A-75487891BA31}"/>
                    </a:ext>
                  </a:extLst>
                </p14:cNvPr>
                <p14:cNvContentPartPr/>
                <p14:nvPr/>
              </p14:nvContentPartPr>
              <p14:xfrm>
                <a:off x="7677012" y="6180476"/>
                <a:ext cx="186840" cy="3564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017AAA0A-657A-449E-A01A-75487891BA31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7668012" y="6171476"/>
                  <a:ext cx="204480" cy="53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82">
            <p14:nvContentPartPr>
              <p14:cNvPr id="147" name="Ink 146">
                <a:extLst>
                  <a:ext uri="{FF2B5EF4-FFF2-40B4-BE49-F238E27FC236}">
                    <a16:creationId xmlns:a16="http://schemas.microsoft.com/office/drawing/2014/main" id="{EF07DBF5-60A7-4F60-A817-91FD2DD4E8B0}"/>
                  </a:ext>
                </a:extLst>
              </p14:cNvPr>
              <p14:cNvContentPartPr/>
              <p14:nvPr/>
            </p14:nvContentPartPr>
            <p14:xfrm>
              <a:off x="8550732" y="6145556"/>
              <a:ext cx="221760" cy="254160"/>
            </p14:xfrm>
          </p:contentPart>
        </mc:Choice>
        <mc:Fallback>
          <p:pic>
            <p:nvPicPr>
              <p:cNvPr id="147" name="Ink 146">
                <a:extLst>
                  <a:ext uri="{FF2B5EF4-FFF2-40B4-BE49-F238E27FC236}">
                    <a16:creationId xmlns:a16="http://schemas.microsoft.com/office/drawing/2014/main" id="{EF07DBF5-60A7-4F60-A817-91FD2DD4E8B0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8542092" y="6136916"/>
                <a:ext cx="239400" cy="271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4" name="Group 153">
            <a:extLst>
              <a:ext uri="{FF2B5EF4-FFF2-40B4-BE49-F238E27FC236}">
                <a16:creationId xmlns:a16="http://schemas.microsoft.com/office/drawing/2014/main" id="{16843470-7657-4BF8-99C2-93193D5F8980}"/>
              </a:ext>
            </a:extLst>
          </p:cNvPr>
          <p:cNvGrpSpPr/>
          <p:nvPr/>
        </p:nvGrpSpPr>
        <p:grpSpPr>
          <a:xfrm>
            <a:off x="8978412" y="5636876"/>
            <a:ext cx="737640" cy="1044000"/>
            <a:chOff x="8978412" y="5636876"/>
            <a:chExt cx="737640" cy="1044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ACFA72BE-39ED-4C18-8D19-98A1B5BDEE66}"/>
                    </a:ext>
                  </a:extLst>
                </p14:cNvPr>
                <p14:cNvContentPartPr/>
                <p14:nvPr/>
              </p14:nvContentPartPr>
              <p14:xfrm>
                <a:off x="8978412" y="5684396"/>
                <a:ext cx="204840" cy="92772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ACFA72BE-39ED-4C18-8D19-98A1B5BDEE66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8969412" y="5675756"/>
                  <a:ext cx="222480" cy="9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33B8E651-5360-4416-A1E2-54D731F73D8E}"/>
                    </a:ext>
                  </a:extLst>
                </p14:cNvPr>
                <p14:cNvContentPartPr/>
                <p14:nvPr/>
              </p14:nvContentPartPr>
              <p14:xfrm>
                <a:off x="9289452" y="5658836"/>
                <a:ext cx="136080" cy="25596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33B8E651-5360-4416-A1E2-54D731F73D8E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9280452" y="5649836"/>
                  <a:ext cx="15372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BC53EC4D-65B2-4D21-90C7-4BE2283EB214}"/>
                    </a:ext>
                  </a:extLst>
                </p14:cNvPr>
                <p14:cNvContentPartPr/>
                <p14:nvPr/>
              </p14:nvContentPartPr>
              <p14:xfrm>
                <a:off x="9283692" y="6133676"/>
                <a:ext cx="133560" cy="24624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BC53EC4D-65B2-4D21-90C7-4BE2283EB214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9275052" y="6124676"/>
                  <a:ext cx="15120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624291A2-2931-4243-9279-A8F4CA9834E4}"/>
                    </a:ext>
                  </a:extLst>
                </p14:cNvPr>
                <p14:cNvContentPartPr/>
                <p14:nvPr/>
              </p14:nvContentPartPr>
              <p14:xfrm>
                <a:off x="9348852" y="6470636"/>
                <a:ext cx="46440" cy="14508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624291A2-2931-4243-9279-A8F4CA9834E4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9339852" y="6461636"/>
                  <a:ext cx="6408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11F196D5-69F6-4873-B669-25DD7058BD97}"/>
                    </a:ext>
                  </a:extLst>
                </p14:cNvPr>
                <p14:cNvContentPartPr/>
                <p14:nvPr/>
              </p14:nvContentPartPr>
              <p14:xfrm>
                <a:off x="9293412" y="6632636"/>
                <a:ext cx="172080" cy="4824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11F196D5-69F6-4873-B669-25DD7058BD97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9284412" y="6623996"/>
                  <a:ext cx="18972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D3883B74-9638-4CE7-9687-3D6D9D8469D3}"/>
                    </a:ext>
                  </a:extLst>
                </p14:cNvPr>
                <p14:cNvContentPartPr/>
                <p14:nvPr/>
              </p14:nvContentPartPr>
              <p14:xfrm>
                <a:off x="9533172" y="5636876"/>
                <a:ext cx="182880" cy="103176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D3883B74-9638-4CE7-9687-3D6D9D8469D3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9524172" y="5627876"/>
                  <a:ext cx="200520" cy="1049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96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18902209-407F-4FC1-AD66-0B5A0805C571}"/>
                  </a:ext>
                </a:extLst>
              </p14:cNvPr>
              <p14:cNvContentPartPr/>
              <p14:nvPr/>
            </p14:nvContentPartPr>
            <p14:xfrm>
              <a:off x="4349892" y="5672156"/>
              <a:ext cx="261720" cy="642960"/>
            </p14:xfrm>
          </p:contentPart>
        </mc:Choice>
        <mc:Fallback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18902209-407F-4FC1-AD66-0B5A0805C571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4296252" y="5564156"/>
                <a:ext cx="369360" cy="85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8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0F7C71EF-D629-4866-8E77-264ED6F6F8F1}"/>
                  </a:ext>
                </a:extLst>
              </p14:cNvPr>
              <p14:cNvContentPartPr/>
              <p14:nvPr/>
            </p14:nvContentPartPr>
            <p14:xfrm>
              <a:off x="6702492" y="5757476"/>
              <a:ext cx="262800" cy="460440"/>
            </p14:xfrm>
          </p:contentPart>
        </mc:Choice>
        <mc:Fallback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0F7C71EF-D629-4866-8E77-264ED6F6F8F1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6648852" y="5649836"/>
                <a:ext cx="370440" cy="67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0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8BE2DAE3-EDA1-4F3F-898E-4A8BEF64AF41}"/>
                  </a:ext>
                </a:extLst>
              </p14:cNvPr>
              <p14:cNvContentPartPr/>
              <p14:nvPr/>
            </p14:nvContentPartPr>
            <p14:xfrm>
              <a:off x="9183612" y="5693036"/>
              <a:ext cx="348480" cy="520200"/>
            </p14:xfrm>
          </p:contentPart>
        </mc:Choice>
        <mc:Fallback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8BE2DAE3-EDA1-4F3F-898E-4A8BEF64AF41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9129972" y="5585036"/>
                <a:ext cx="456120" cy="73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2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9751385A-768C-45E2-826D-AEE58511E08A}"/>
                  </a:ext>
                </a:extLst>
              </p14:cNvPr>
              <p14:cNvContentPartPr/>
              <p14:nvPr/>
            </p14:nvContentPartPr>
            <p14:xfrm>
              <a:off x="1867332" y="5763596"/>
              <a:ext cx="137160" cy="159120"/>
            </p14:xfrm>
          </p:contentPart>
        </mc:Choice>
        <mc:Fallback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9751385A-768C-45E2-826D-AEE58511E08A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1813332" y="5655596"/>
                <a:ext cx="244800" cy="37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4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544D5E33-E8BA-46A2-9BF5-2A353D431ED6}"/>
                  </a:ext>
                </a:extLst>
              </p14:cNvPr>
              <p14:cNvContentPartPr/>
              <p14:nvPr/>
            </p14:nvContentPartPr>
            <p14:xfrm>
              <a:off x="1849332" y="6123956"/>
              <a:ext cx="99000" cy="170640"/>
            </p14:xfrm>
          </p:contentPart>
        </mc:Choice>
        <mc:Fallback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544D5E33-E8BA-46A2-9BF5-2A353D431ED6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1795332" y="6016316"/>
                <a:ext cx="206640" cy="38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056047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80925D2C-D7A2-47B9-8660-2BCC7C39650C}"/>
              </a:ext>
            </a:extLst>
          </p:cNvPr>
          <p:cNvGrpSpPr/>
          <p:nvPr/>
        </p:nvGrpSpPr>
        <p:grpSpPr>
          <a:xfrm>
            <a:off x="2131563" y="704156"/>
            <a:ext cx="332280" cy="727920"/>
            <a:chOff x="607563" y="704156"/>
            <a:chExt cx="332280" cy="72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BD85CB27-4331-402A-9427-7E982F80E1EF}"/>
                    </a:ext>
                  </a:extLst>
                </p14:cNvPr>
                <p14:cNvContentPartPr/>
                <p14:nvPr/>
              </p14:nvContentPartPr>
              <p14:xfrm>
                <a:off x="607563" y="1057676"/>
                <a:ext cx="161280" cy="3744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BD85CB27-4331-402A-9427-7E982F80E1EF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98923" y="1049036"/>
                  <a:ext cx="178920" cy="39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25BCE159-423F-4362-AC4C-5BC8657AA676}"/>
                    </a:ext>
                  </a:extLst>
                </p14:cNvPr>
                <p14:cNvContentPartPr/>
                <p14:nvPr/>
              </p14:nvContentPartPr>
              <p14:xfrm>
                <a:off x="640683" y="824396"/>
                <a:ext cx="216360" cy="644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25BCE159-423F-4362-AC4C-5BC8657AA676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32043" y="815756"/>
                  <a:ext cx="23400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E45487F2-CBBE-493D-84A4-29333512A319}"/>
                    </a:ext>
                  </a:extLst>
                </p14:cNvPr>
                <p14:cNvContentPartPr/>
                <p14:nvPr/>
              </p14:nvContentPartPr>
              <p14:xfrm>
                <a:off x="839043" y="704156"/>
                <a:ext cx="100800" cy="2826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E45487F2-CBBE-493D-84A4-29333512A319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30043" y="695516"/>
                  <a:ext cx="118440" cy="30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0E054A1-BD6A-4A36-A5AA-151002B18EE7}"/>
              </a:ext>
            </a:extLst>
          </p:cNvPr>
          <p:cNvGrpSpPr/>
          <p:nvPr/>
        </p:nvGrpSpPr>
        <p:grpSpPr>
          <a:xfrm>
            <a:off x="2653923" y="940316"/>
            <a:ext cx="671760" cy="497160"/>
            <a:chOff x="1129923" y="940316"/>
            <a:chExt cx="671760" cy="497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EF9FF3D8-1736-4EA5-ADB9-D6A429E42B1A}"/>
                    </a:ext>
                  </a:extLst>
                </p14:cNvPr>
                <p14:cNvContentPartPr/>
                <p14:nvPr/>
              </p14:nvContentPartPr>
              <p14:xfrm>
                <a:off x="1129923" y="940316"/>
                <a:ext cx="169920" cy="4971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EF9FF3D8-1736-4EA5-ADB9-D6A429E42B1A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120923" y="931676"/>
                  <a:ext cx="187560" cy="51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18184D6B-0876-4679-A901-9AC78038BC40}"/>
                    </a:ext>
                  </a:extLst>
                </p14:cNvPr>
                <p14:cNvContentPartPr/>
                <p14:nvPr/>
              </p14:nvContentPartPr>
              <p14:xfrm>
                <a:off x="1470123" y="968036"/>
                <a:ext cx="118800" cy="2869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18184D6B-0876-4679-A901-9AC78038BC40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461483" y="959396"/>
                  <a:ext cx="13644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388FD3AD-1FE9-4704-B6FA-429D5CA4B142}"/>
                    </a:ext>
                  </a:extLst>
                </p14:cNvPr>
                <p14:cNvContentPartPr/>
                <p14:nvPr/>
              </p14:nvContentPartPr>
              <p14:xfrm>
                <a:off x="1407123" y="1290596"/>
                <a:ext cx="160560" cy="198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388FD3AD-1FE9-4704-B6FA-429D5CA4B14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398123" y="1281596"/>
                  <a:ext cx="1782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AE3FCEB-EEDB-4CF9-8378-4E7A5311A897}"/>
                    </a:ext>
                  </a:extLst>
                </p14:cNvPr>
                <p14:cNvContentPartPr/>
                <p14:nvPr/>
              </p14:nvContentPartPr>
              <p14:xfrm>
                <a:off x="1684683" y="1271876"/>
                <a:ext cx="117000" cy="118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AE3FCEB-EEDB-4CF9-8378-4E7A5311A897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676043" y="1263236"/>
                  <a:ext cx="13464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4E51148A-1FC4-45C2-9968-43978F4D3C2E}"/>
                    </a:ext>
                  </a:extLst>
                </p14:cNvPr>
                <p14:cNvContentPartPr/>
                <p14:nvPr/>
              </p14:nvContentPartPr>
              <p14:xfrm>
                <a:off x="1692243" y="1228316"/>
                <a:ext cx="106560" cy="1832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4E51148A-1FC4-45C2-9968-43978F4D3C2E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683243" y="1219676"/>
                  <a:ext cx="124200" cy="20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AB3B208-B398-45D9-ABE0-559CBE8BF777}"/>
              </a:ext>
            </a:extLst>
          </p:cNvPr>
          <p:cNvGrpSpPr/>
          <p:nvPr/>
        </p:nvGrpSpPr>
        <p:grpSpPr>
          <a:xfrm>
            <a:off x="3514323" y="1032116"/>
            <a:ext cx="249120" cy="450720"/>
            <a:chOff x="1990323" y="1032116"/>
            <a:chExt cx="249120" cy="45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28E3AFC-61F0-4A44-BADA-2C1834816A44}"/>
                    </a:ext>
                  </a:extLst>
                </p14:cNvPr>
                <p14:cNvContentPartPr/>
                <p14:nvPr/>
              </p14:nvContentPartPr>
              <p14:xfrm>
                <a:off x="1990323" y="1032116"/>
                <a:ext cx="153720" cy="3315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28E3AFC-61F0-4A44-BADA-2C1834816A44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981683" y="1023476"/>
                  <a:ext cx="171360" cy="3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CC76E8D-B16B-4F62-B098-B591E6EE811B}"/>
                    </a:ext>
                  </a:extLst>
                </p14:cNvPr>
                <p14:cNvContentPartPr/>
                <p14:nvPr/>
              </p14:nvContentPartPr>
              <p14:xfrm>
                <a:off x="2199123" y="1269716"/>
                <a:ext cx="40320" cy="2131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CC76E8D-B16B-4F62-B098-B591E6EE811B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190483" y="1260716"/>
                  <a:ext cx="57960" cy="230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813D416-33CD-4CD6-B326-BC5F5DB8599A}"/>
              </a:ext>
            </a:extLst>
          </p:cNvPr>
          <p:cNvGrpSpPr/>
          <p:nvPr/>
        </p:nvGrpSpPr>
        <p:grpSpPr>
          <a:xfrm>
            <a:off x="4020483" y="1070636"/>
            <a:ext cx="302040" cy="402120"/>
            <a:chOff x="2496483" y="1070636"/>
            <a:chExt cx="302040" cy="40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5028A2C-E7E4-4759-8377-42DEB93D5662}"/>
                    </a:ext>
                  </a:extLst>
                </p14:cNvPr>
                <p14:cNvContentPartPr/>
                <p14:nvPr/>
              </p14:nvContentPartPr>
              <p14:xfrm>
                <a:off x="2496483" y="1131116"/>
                <a:ext cx="119160" cy="2692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5028A2C-E7E4-4759-8377-42DEB93D566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487843" y="1122476"/>
                  <a:ext cx="13680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A853AB75-29AB-4961-B25A-255FA4800A52}"/>
                    </a:ext>
                  </a:extLst>
                </p14:cNvPr>
                <p14:cNvContentPartPr/>
                <p14:nvPr/>
              </p14:nvContentPartPr>
              <p14:xfrm>
                <a:off x="2603043" y="1070636"/>
                <a:ext cx="195480" cy="4021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A853AB75-29AB-4961-B25A-255FA4800A52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594043" y="1061636"/>
                  <a:ext cx="213120" cy="41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D5077BF5-2757-4FC3-A9B6-76D974DD3096}"/>
              </a:ext>
            </a:extLst>
          </p:cNvPr>
          <p:cNvGrpSpPr/>
          <p:nvPr/>
        </p:nvGrpSpPr>
        <p:grpSpPr>
          <a:xfrm>
            <a:off x="2416323" y="2072516"/>
            <a:ext cx="200880" cy="122760"/>
            <a:chOff x="892323" y="2072516"/>
            <a:chExt cx="200880" cy="12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A0D3E381-6967-4682-8BC2-77CB91212348}"/>
                    </a:ext>
                  </a:extLst>
                </p14:cNvPr>
                <p14:cNvContentPartPr/>
                <p14:nvPr/>
              </p14:nvContentPartPr>
              <p14:xfrm>
                <a:off x="892323" y="2127236"/>
                <a:ext cx="193680" cy="680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0D3E381-6967-4682-8BC2-77CB9121234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883683" y="2118596"/>
                  <a:ext cx="21132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E612920F-CB24-498E-B5B4-C9AB9F2F217B}"/>
                    </a:ext>
                  </a:extLst>
                </p14:cNvPr>
                <p14:cNvContentPartPr/>
                <p14:nvPr/>
              </p14:nvContentPartPr>
              <p14:xfrm>
                <a:off x="926523" y="2072516"/>
                <a:ext cx="166680" cy="180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E612920F-CB24-498E-B5B4-C9AB9F2F217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917523" y="2063516"/>
                  <a:ext cx="184320" cy="3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174B969D-2098-495C-AF6D-7D1ED7FD325C}"/>
              </a:ext>
            </a:extLst>
          </p:cNvPr>
          <p:cNvGrpSpPr/>
          <p:nvPr/>
        </p:nvGrpSpPr>
        <p:grpSpPr>
          <a:xfrm>
            <a:off x="2931123" y="1755716"/>
            <a:ext cx="1048320" cy="648000"/>
            <a:chOff x="1407123" y="1755716"/>
            <a:chExt cx="1048320" cy="64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B4B03D6A-C7D0-462C-9C8D-4087DCFEEB74}"/>
                    </a:ext>
                  </a:extLst>
                </p14:cNvPr>
                <p14:cNvContentPartPr/>
                <p14:nvPr/>
              </p14:nvContentPartPr>
              <p14:xfrm>
                <a:off x="1407123" y="1989716"/>
                <a:ext cx="162000" cy="2872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B4B03D6A-C7D0-462C-9C8D-4087DCFEEB7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398123" y="1981076"/>
                  <a:ext cx="17964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0AC746EA-5BE8-4C2F-A89B-4654D2D21640}"/>
                    </a:ext>
                  </a:extLst>
                </p14:cNvPr>
                <p14:cNvContentPartPr/>
                <p14:nvPr/>
              </p14:nvContentPartPr>
              <p14:xfrm>
                <a:off x="1407123" y="2275916"/>
                <a:ext cx="244080" cy="831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0AC746EA-5BE8-4C2F-A89B-4654D2D21640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398123" y="2266916"/>
                  <a:ext cx="26172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551DC21F-978D-4C11-808E-7911016B1EAE}"/>
                    </a:ext>
                  </a:extLst>
                </p14:cNvPr>
                <p14:cNvContentPartPr/>
                <p14:nvPr/>
              </p14:nvContentPartPr>
              <p14:xfrm>
                <a:off x="1782603" y="2134076"/>
                <a:ext cx="214200" cy="1861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551DC21F-978D-4C11-808E-7911016B1EAE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773603" y="2125076"/>
                  <a:ext cx="23184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799A28FB-6809-4023-87F6-64EE8CE24707}"/>
                    </a:ext>
                  </a:extLst>
                </p14:cNvPr>
                <p14:cNvContentPartPr/>
                <p14:nvPr/>
              </p14:nvContentPartPr>
              <p14:xfrm>
                <a:off x="2073123" y="2023556"/>
                <a:ext cx="201240" cy="3801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799A28FB-6809-4023-87F6-64EE8CE2470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064123" y="2014916"/>
                  <a:ext cx="218880" cy="39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93950DE3-707A-4F45-98DA-22A6A76A0427}"/>
                    </a:ext>
                  </a:extLst>
                </p14:cNvPr>
                <p14:cNvContentPartPr/>
                <p14:nvPr/>
              </p14:nvContentPartPr>
              <p14:xfrm>
                <a:off x="2101923" y="1863356"/>
                <a:ext cx="204480" cy="396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93950DE3-707A-4F45-98DA-22A6A76A042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093283" y="1854356"/>
                  <a:ext cx="22212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FD98634F-5280-409F-8E77-C4A7EA6154FE}"/>
                    </a:ext>
                  </a:extLst>
                </p14:cNvPr>
                <p14:cNvContentPartPr/>
                <p14:nvPr/>
              </p14:nvContentPartPr>
              <p14:xfrm>
                <a:off x="2358243" y="1755716"/>
                <a:ext cx="97200" cy="2329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FD98634F-5280-409F-8E77-C4A7EA6154FE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349603" y="1747076"/>
                  <a:ext cx="114840" cy="250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FE40B959-D593-4A9D-896B-7757A6E9280A}"/>
                  </a:ext>
                </a:extLst>
              </p14:cNvPr>
              <p14:cNvContentPartPr/>
              <p14:nvPr/>
            </p14:nvContentPartPr>
            <p14:xfrm>
              <a:off x="4208763" y="2148476"/>
              <a:ext cx="165240" cy="213480"/>
            </p14:xfrm>
          </p:contentPart>
        </mc:Choice>
        <mc:Fallback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FE40B959-D593-4A9D-896B-7757A6E9280A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199763" y="2139491"/>
                <a:ext cx="182880" cy="231090"/>
              </a:xfrm>
              <a:prstGeom prst="rect">
                <a:avLst/>
              </a:prstGeom>
            </p:spPr>
          </p:pic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6F5A72EF-43D1-4865-A90F-453360C41F99}"/>
              </a:ext>
            </a:extLst>
          </p:cNvPr>
          <p:cNvGrpSpPr/>
          <p:nvPr/>
        </p:nvGrpSpPr>
        <p:grpSpPr>
          <a:xfrm>
            <a:off x="4790523" y="1827356"/>
            <a:ext cx="798840" cy="793080"/>
            <a:chOff x="3266523" y="1827356"/>
            <a:chExt cx="798840" cy="793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2E9FCA67-C233-4D91-AC97-ADF308100FCB}"/>
                    </a:ext>
                  </a:extLst>
                </p14:cNvPr>
                <p14:cNvContentPartPr/>
                <p14:nvPr/>
              </p14:nvContentPartPr>
              <p14:xfrm>
                <a:off x="3266523" y="1972796"/>
                <a:ext cx="199800" cy="3852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2E9FCA67-C233-4D91-AC97-ADF308100FC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257883" y="1964156"/>
                  <a:ext cx="217440" cy="40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0591435-64A3-4005-9519-0381B027C2E9}"/>
                    </a:ext>
                  </a:extLst>
                </p14:cNvPr>
                <p14:cNvContentPartPr/>
                <p14:nvPr/>
              </p14:nvContentPartPr>
              <p14:xfrm>
                <a:off x="3602043" y="2184116"/>
                <a:ext cx="107280" cy="1404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0591435-64A3-4005-9519-0381B027C2E9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593043" y="2175116"/>
                  <a:ext cx="12492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79647F2A-A80A-462F-8B58-1442FA5DB292}"/>
                    </a:ext>
                  </a:extLst>
                </p14:cNvPr>
                <p14:cNvContentPartPr/>
                <p14:nvPr/>
              </p14:nvContentPartPr>
              <p14:xfrm>
                <a:off x="3573243" y="2194556"/>
                <a:ext cx="194040" cy="1555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79647F2A-A80A-462F-8B58-1442FA5DB29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564243" y="2185916"/>
                  <a:ext cx="21168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A65C79E1-3D8B-4878-8251-C719D91EC241}"/>
                    </a:ext>
                  </a:extLst>
                </p14:cNvPr>
                <p14:cNvContentPartPr/>
                <p14:nvPr/>
              </p14:nvContentPartPr>
              <p14:xfrm>
                <a:off x="3746763" y="2232356"/>
                <a:ext cx="132480" cy="3880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A65C79E1-3D8B-4878-8251-C719D91EC241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737763" y="2223356"/>
                  <a:ext cx="150120" cy="40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0F711CA4-FEE4-4F9D-8258-CADE558C0405}"/>
                    </a:ext>
                  </a:extLst>
                </p14:cNvPr>
                <p14:cNvContentPartPr/>
                <p14:nvPr/>
              </p14:nvContentPartPr>
              <p14:xfrm>
                <a:off x="3795003" y="1904756"/>
                <a:ext cx="142920" cy="1940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0F711CA4-FEE4-4F9D-8258-CADE558C040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786363" y="1895756"/>
                  <a:ext cx="16056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F4714BB9-2CFC-47D2-9FD0-62E323C3938B}"/>
                    </a:ext>
                  </a:extLst>
                </p14:cNvPr>
                <p14:cNvContentPartPr/>
                <p14:nvPr/>
              </p14:nvContentPartPr>
              <p14:xfrm>
                <a:off x="3957363" y="1827356"/>
                <a:ext cx="108000" cy="1990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F4714BB9-2CFC-47D2-9FD0-62E323C3938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948363" y="1818716"/>
                  <a:ext cx="125640" cy="21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4CB7BC28-B332-421E-9BD9-698A87DC0C66}"/>
              </a:ext>
            </a:extLst>
          </p:cNvPr>
          <p:cNvGrpSpPr/>
          <p:nvPr/>
        </p:nvGrpSpPr>
        <p:grpSpPr>
          <a:xfrm>
            <a:off x="5994723" y="2143076"/>
            <a:ext cx="289800" cy="272880"/>
            <a:chOff x="4470723" y="2143076"/>
            <a:chExt cx="289800" cy="27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F2DD6DD2-79B1-440C-9ED7-28E9EED141F1}"/>
                    </a:ext>
                  </a:extLst>
                </p14:cNvPr>
                <p14:cNvContentPartPr/>
                <p14:nvPr/>
              </p14:nvContentPartPr>
              <p14:xfrm>
                <a:off x="4508523" y="2143076"/>
                <a:ext cx="34200" cy="2728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F2DD6DD2-79B1-440C-9ED7-28E9EED141F1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499883" y="2134436"/>
                  <a:ext cx="5184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0403B045-5075-4B49-B3C3-35FAD035AC06}"/>
                    </a:ext>
                  </a:extLst>
                </p14:cNvPr>
                <p14:cNvContentPartPr/>
                <p14:nvPr/>
              </p14:nvContentPartPr>
              <p14:xfrm>
                <a:off x="4470723" y="2301836"/>
                <a:ext cx="289800" cy="198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0403B045-5075-4B49-B3C3-35FAD035AC0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461723" y="2292836"/>
                  <a:ext cx="307440" cy="3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8DFDB78D-7725-4396-94EF-3D76F94EDEFA}"/>
              </a:ext>
            </a:extLst>
          </p:cNvPr>
          <p:cNvGrpSpPr/>
          <p:nvPr/>
        </p:nvGrpSpPr>
        <p:grpSpPr>
          <a:xfrm>
            <a:off x="6536523" y="1857596"/>
            <a:ext cx="730080" cy="623880"/>
            <a:chOff x="5012523" y="1857596"/>
            <a:chExt cx="730080" cy="623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6EF5F4D3-ED11-4B20-9688-98F425020B6D}"/>
                    </a:ext>
                  </a:extLst>
                </p14:cNvPr>
                <p14:cNvContentPartPr/>
                <p14:nvPr/>
              </p14:nvContentPartPr>
              <p14:xfrm>
                <a:off x="5012523" y="2074676"/>
                <a:ext cx="162360" cy="3888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6EF5F4D3-ED11-4B20-9688-98F425020B6D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003523" y="2065676"/>
                  <a:ext cx="180000" cy="40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131A5631-EE4E-4450-80BA-09C0CC02171B}"/>
                    </a:ext>
                  </a:extLst>
                </p14:cNvPr>
                <p14:cNvContentPartPr/>
                <p14:nvPr/>
              </p14:nvContentPartPr>
              <p14:xfrm>
                <a:off x="5317083" y="2084036"/>
                <a:ext cx="204120" cy="3974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131A5631-EE4E-4450-80BA-09C0CC02171B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308443" y="2075036"/>
                  <a:ext cx="221760" cy="41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31349503-2C79-461B-A326-2B20398F22F7}"/>
                    </a:ext>
                  </a:extLst>
                </p14:cNvPr>
                <p14:cNvContentPartPr/>
                <p14:nvPr/>
              </p14:nvContentPartPr>
              <p14:xfrm>
                <a:off x="5262723" y="2242796"/>
                <a:ext cx="93960" cy="1382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31349503-2C79-461B-A326-2B20398F22F7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254083" y="2233796"/>
                  <a:ext cx="11160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BF2B07AF-E7E3-4F9F-9AD7-4E86FC9AA9FD}"/>
                    </a:ext>
                  </a:extLst>
                </p14:cNvPr>
                <p14:cNvContentPartPr/>
                <p14:nvPr/>
              </p14:nvContentPartPr>
              <p14:xfrm>
                <a:off x="5253003" y="2259356"/>
                <a:ext cx="133200" cy="954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BF2B07AF-E7E3-4F9F-9AD7-4E86FC9AA9F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244363" y="2250716"/>
                  <a:ext cx="15084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3E978B51-6AD7-4D66-8A6A-3A251F68695D}"/>
                    </a:ext>
                  </a:extLst>
                </p14:cNvPr>
                <p14:cNvContentPartPr/>
                <p14:nvPr/>
              </p14:nvContentPartPr>
              <p14:xfrm>
                <a:off x="5450283" y="1973156"/>
                <a:ext cx="142560" cy="133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3E978B51-6AD7-4D66-8A6A-3A251F68695D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441283" y="1964156"/>
                  <a:ext cx="1602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C09808B7-3684-4C58-BF3E-A309BF865BCB}"/>
                    </a:ext>
                  </a:extLst>
                </p14:cNvPr>
                <p14:cNvContentPartPr/>
                <p14:nvPr/>
              </p14:nvContentPartPr>
              <p14:xfrm>
                <a:off x="5602563" y="1857596"/>
                <a:ext cx="140040" cy="2282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C09808B7-3684-4C58-BF3E-A309BF865BCB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593923" y="1848596"/>
                  <a:ext cx="15768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E9C62B5B-3181-4E13-866B-5C6D74BB9F05}"/>
                    </a:ext>
                  </a:extLst>
                </p14:cNvPr>
                <p14:cNvContentPartPr/>
                <p14:nvPr/>
              </p14:nvContentPartPr>
              <p14:xfrm>
                <a:off x="5506443" y="2195996"/>
                <a:ext cx="181800" cy="1954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E9C62B5B-3181-4E13-866B-5C6D74BB9F05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497803" y="2186996"/>
                  <a:ext cx="199440" cy="213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891685F8-86D2-4544-9C1E-FFF2A496BF46}"/>
                  </a:ext>
                </a:extLst>
              </p14:cNvPr>
              <p14:cNvContentPartPr/>
              <p14:nvPr/>
            </p14:nvContentPartPr>
            <p14:xfrm>
              <a:off x="2754723" y="2005196"/>
              <a:ext cx="4365000" cy="757440"/>
            </p14:xfrm>
          </p:contentPart>
        </mc:Choice>
        <mc:Fallback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891685F8-86D2-4544-9C1E-FFF2A496BF46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2700723" y="1897196"/>
                <a:ext cx="4472640" cy="973080"/>
              </a:xfrm>
              <a:prstGeom prst="rect">
                <a:avLst/>
              </a:prstGeom>
            </p:spPr>
          </p:pic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E5DD27AA-A7C0-454B-B611-E96AB19682E9}"/>
              </a:ext>
            </a:extLst>
          </p:cNvPr>
          <p:cNvGrpSpPr/>
          <p:nvPr/>
        </p:nvGrpSpPr>
        <p:grpSpPr>
          <a:xfrm>
            <a:off x="2082963" y="3288236"/>
            <a:ext cx="1346400" cy="979920"/>
            <a:chOff x="558963" y="3288236"/>
            <a:chExt cx="1346400" cy="97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CB72143C-F36C-4CB0-8772-9165BDC82D68}"/>
                    </a:ext>
                  </a:extLst>
                </p14:cNvPr>
                <p14:cNvContentPartPr/>
                <p14:nvPr/>
              </p14:nvContentPartPr>
              <p14:xfrm>
                <a:off x="558963" y="3556796"/>
                <a:ext cx="309600" cy="4921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CB72143C-F36C-4CB0-8772-9165BDC82D68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550323" y="3548156"/>
                  <a:ext cx="327240" cy="50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8F8572EB-3BAA-4125-A318-95300F54933F}"/>
                    </a:ext>
                  </a:extLst>
                </p14:cNvPr>
                <p14:cNvContentPartPr/>
                <p14:nvPr/>
              </p14:nvContentPartPr>
              <p14:xfrm>
                <a:off x="601443" y="3437996"/>
                <a:ext cx="305280" cy="241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8F8572EB-3BAA-4125-A318-95300F54933F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92443" y="3429356"/>
                  <a:ext cx="32292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86A6F341-BF89-4F69-8507-5300BFC12298}"/>
                    </a:ext>
                  </a:extLst>
                </p14:cNvPr>
                <p14:cNvContentPartPr/>
                <p14:nvPr/>
              </p14:nvContentPartPr>
              <p14:xfrm>
                <a:off x="955683" y="3288236"/>
                <a:ext cx="93240" cy="3474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86A6F341-BF89-4F69-8507-5300BFC12298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947043" y="3279236"/>
                  <a:ext cx="110880" cy="36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6441BF8F-7D1B-4A40-8699-32730D0BA6D2}"/>
                    </a:ext>
                  </a:extLst>
                </p14:cNvPr>
                <p14:cNvContentPartPr/>
                <p14:nvPr/>
              </p14:nvContentPartPr>
              <p14:xfrm>
                <a:off x="1213083" y="3533396"/>
                <a:ext cx="190800" cy="7347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6441BF8F-7D1B-4A40-8699-32730D0BA6D2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204443" y="3524756"/>
                  <a:ext cx="208440" cy="75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D8CB766-5393-4611-8B4C-BE9CB90BB1AB}"/>
                    </a:ext>
                  </a:extLst>
                </p14:cNvPr>
                <p14:cNvContentPartPr/>
                <p14:nvPr/>
              </p14:nvContentPartPr>
              <p14:xfrm>
                <a:off x="1572003" y="3484076"/>
                <a:ext cx="333360" cy="6379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D8CB766-5393-4611-8B4C-BE9CB90BB1AB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563363" y="3475436"/>
                  <a:ext cx="351000" cy="655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6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12FD76C4-D428-45C7-B5FF-249541513C70}"/>
                  </a:ext>
                </a:extLst>
              </p14:cNvPr>
              <p14:cNvContentPartPr/>
              <p14:nvPr/>
            </p14:nvContentPartPr>
            <p14:xfrm>
              <a:off x="3679923" y="3972596"/>
              <a:ext cx="76680" cy="210600"/>
            </p14:xfrm>
          </p:contentPart>
        </mc:Choice>
        <mc:Fallback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12FD76C4-D428-45C7-B5FF-249541513C70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3670923" y="3963596"/>
                <a:ext cx="94320" cy="228240"/>
              </a:xfrm>
              <a:prstGeom prst="rect">
                <a:avLst/>
              </a:prstGeom>
            </p:spPr>
          </p:pic>
        </mc:Fallback>
      </mc:AlternateContent>
      <p:grpSp>
        <p:nvGrpSpPr>
          <p:cNvPr id="68" name="Group 67">
            <a:extLst>
              <a:ext uri="{FF2B5EF4-FFF2-40B4-BE49-F238E27FC236}">
                <a16:creationId xmlns:a16="http://schemas.microsoft.com/office/drawing/2014/main" id="{803A9A80-ABFE-40E7-8252-871D3CC0F1D7}"/>
              </a:ext>
            </a:extLst>
          </p:cNvPr>
          <p:cNvGrpSpPr/>
          <p:nvPr/>
        </p:nvGrpSpPr>
        <p:grpSpPr>
          <a:xfrm>
            <a:off x="4221363" y="3727796"/>
            <a:ext cx="537840" cy="476640"/>
            <a:chOff x="2697363" y="3727796"/>
            <a:chExt cx="537840" cy="476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ADBBFA9A-6BB5-47F4-AC4B-98661B8BE8AB}"/>
                    </a:ext>
                  </a:extLst>
                </p14:cNvPr>
                <p14:cNvContentPartPr/>
                <p14:nvPr/>
              </p14:nvContentPartPr>
              <p14:xfrm>
                <a:off x="2697363" y="3727796"/>
                <a:ext cx="169920" cy="4572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ADBBFA9A-6BB5-47F4-AC4B-98661B8BE8A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688363" y="3719156"/>
                  <a:ext cx="187560" cy="47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498C4117-5847-494A-A887-5A2DF5275B47}"/>
                    </a:ext>
                  </a:extLst>
                </p14:cNvPr>
                <p14:cNvContentPartPr/>
                <p14:nvPr/>
              </p14:nvContentPartPr>
              <p14:xfrm>
                <a:off x="3017403" y="3821036"/>
                <a:ext cx="217800" cy="3834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498C4117-5847-494A-A887-5A2DF5275B47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008763" y="3812396"/>
                  <a:ext cx="235440" cy="401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22F530F2-56E7-45CF-A044-0251F82903D6}"/>
                  </a:ext>
                </a:extLst>
              </p14:cNvPr>
              <p14:cNvContentPartPr/>
              <p14:nvPr/>
            </p14:nvContentPartPr>
            <p14:xfrm>
              <a:off x="5156283" y="4046036"/>
              <a:ext cx="60120" cy="200520"/>
            </p14:xfrm>
          </p:contentPart>
        </mc:Choice>
        <mc:Fallback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22F530F2-56E7-45CF-A044-0251F82903D6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5147229" y="4037036"/>
                <a:ext cx="77866" cy="218160"/>
              </a:xfrm>
              <a:prstGeom prst="rect">
                <a:avLst/>
              </a:prstGeom>
            </p:spPr>
          </p:pic>
        </mc:Fallback>
      </mc:AlternateContent>
      <p:grpSp>
        <p:nvGrpSpPr>
          <p:cNvPr id="67" name="Group 66">
            <a:extLst>
              <a:ext uri="{FF2B5EF4-FFF2-40B4-BE49-F238E27FC236}">
                <a16:creationId xmlns:a16="http://schemas.microsoft.com/office/drawing/2014/main" id="{94306E8B-C352-414A-A475-225D8FFB1F8A}"/>
              </a:ext>
            </a:extLst>
          </p:cNvPr>
          <p:cNvGrpSpPr/>
          <p:nvPr/>
        </p:nvGrpSpPr>
        <p:grpSpPr>
          <a:xfrm>
            <a:off x="5553723" y="3698276"/>
            <a:ext cx="1588320" cy="836280"/>
            <a:chOff x="4029723" y="3698276"/>
            <a:chExt cx="1588320" cy="836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C56D9EA8-529A-4A54-A2A6-2DE2483FF918}"/>
                    </a:ext>
                  </a:extLst>
                </p14:cNvPr>
                <p14:cNvContentPartPr/>
                <p14:nvPr/>
              </p14:nvContentPartPr>
              <p14:xfrm>
                <a:off x="4029723" y="3862796"/>
                <a:ext cx="79920" cy="2797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C56D9EA8-529A-4A54-A2A6-2DE2483FF918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020723" y="3854156"/>
                  <a:ext cx="9756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32AA55C9-ABD6-45C4-9BF4-54D62A47C862}"/>
                    </a:ext>
                  </a:extLst>
                </p14:cNvPr>
                <p14:cNvContentPartPr/>
                <p14:nvPr/>
              </p14:nvContentPartPr>
              <p14:xfrm>
                <a:off x="4085523" y="3743636"/>
                <a:ext cx="436680" cy="4222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32AA55C9-ABD6-45C4-9BF4-54D62A47C862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076523" y="3734636"/>
                  <a:ext cx="454320" cy="43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55195801-186D-4672-83C7-990D69626279}"/>
                    </a:ext>
                  </a:extLst>
                </p14:cNvPr>
                <p14:cNvContentPartPr/>
                <p14:nvPr/>
              </p14:nvContentPartPr>
              <p14:xfrm>
                <a:off x="4436883" y="3861716"/>
                <a:ext cx="483840" cy="3862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55195801-186D-4672-83C7-990D69626279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427883" y="3853076"/>
                  <a:ext cx="501480" cy="40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D8162A2C-825F-4869-9AB0-DA16E8815594}"/>
                    </a:ext>
                  </a:extLst>
                </p14:cNvPr>
                <p14:cNvContentPartPr/>
                <p14:nvPr/>
              </p14:nvContentPartPr>
              <p14:xfrm>
                <a:off x="5053203" y="3908876"/>
                <a:ext cx="146880" cy="3459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D8162A2C-825F-4869-9AB0-DA16E881559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044203" y="3900236"/>
                  <a:ext cx="164520" cy="36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32161A67-DF43-4AEC-8AEB-4F0672D9117D}"/>
                    </a:ext>
                  </a:extLst>
                </p14:cNvPr>
                <p14:cNvContentPartPr/>
                <p14:nvPr/>
              </p14:nvContentPartPr>
              <p14:xfrm>
                <a:off x="5120163" y="3772436"/>
                <a:ext cx="149760" cy="370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2161A67-DF43-4AEC-8AEB-4F0672D9117D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111163" y="3763796"/>
                  <a:ext cx="16740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38150C05-DF71-4A7C-BD5E-199693147319}"/>
                    </a:ext>
                  </a:extLst>
                </p14:cNvPr>
                <p14:cNvContentPartPr/>
                <p14:nvPr/>
              </p14:nvContentPartPr>
              <p14:xfrm>
                <a:off x="5310603" y="3698276"/>
                <a:ext cx="307440" cy="83628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38150C05-DF71-4A7C-BD5E-199693147319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301603" y="3689636"/>
                  <a:ext cx="325080" cy="85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516CA084-DA92-4AAD-9842-F445F740A1CD}"/>
              </a:ext>
            </a:extLst>
          </p:cNvPr>
          <p:cNvGrpSpPr/>
          <p:nvPr/>
        </p:nvGrpSpPr>
        <p:grpSpPr>
          <a:xfrm>
            <a:off x="8533443" y="3441956"/>
            <a:ext cx="794160" cy="1079640"/>
            <a:chOff x="7009443" y="3441956"/>
            <a:chExt cx="794160" cy="107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222DF180-1CE9-4F02-9614-05C39E7D547B}"/>
                    </a:ext>
                  </a:extLst>
                </p14:cNvPr>
                <p14:cNvContentPartPr/>
                <p14:nvPr/>
              </p14:nvContentPartPr>
              <p14:xfrm>
                <a:off x="7009443" y="3722756"/>
                <a:ext cx="72000" cy="7988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222DF180-1CE9-4F02-9614-05C39E7D547B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000803" y="3713756"/>
                  <a:ext cx="89640" cy="81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BFF4A442-E72E-4FAB-BE83-8D285DC270C0}"/>
                    </a:ext>
                  </a:extLst>
                </p14:cNvPr>
                <p14:cNvContentPartPr/>
                <p14:nvPr/>
              </p14:nvContentPartPr>
              <p14:xfrm>
                <a:off x="7098723" y="3729956"/>
                <a:ext cx="77040" cy="7142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BFF4A442-E72E-4FAB-BE83-8D285DC270C0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089723" y="3720956"/>
                  <a:ext cx="94680" cy="73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1E959E48-FFCE-4F24-B492-C9B0C9EAB255}"/>
                    </a:ext>
                  </a:extLst>
                </p14:cNvPr>
                <p14:cNvContentPartPr/>
                <p14:nvPr/>
              </p14:nvContentPartPr>
              <p14:xfrm>
                <a:off x="7118883" y="3699716"/>
                <a:ext cx="312840" cy="7239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1E959E48-FFCE-4F24-B492-C9B0C9EAB255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110243" y="3690716"/>
                  <a:ext cx="330480" cy="74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261A4748-ABE1-41E1-971D-D9B9D6FAE095}"/>
                    </a:ext>
                  </a:extLst>
                </p14:cNvPr>
                <p14:cNvContentPartPr/>
                <p14:nvPr/>
              </p14:nvContentPartPr>
              <p14:xfrm>
                <a:off x="7609923" y="3441956"/>
                <a:ext cx="193680" cy="3927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261A4748-ABE1-41E1-971D-D9B9D6FAE095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601283" y="3433316"/>
                  <a:ext cx="211320" cy="410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D3616C35-2F92-480F-93F0-EF00E9F7B5B1}"/>
              </a:ext>
            </a:extLst>
          </p:cNvPr>
          <p:cNvGrpSpPr/>
          <p:nvPr/>
        </p:nvGrpSpPr>
        <p:grpSpPr>
          <a:xfrm>
            <a:off x="2716923" y="4785836"/>
            <a:ext cx="1555560" cy="1144080"/>
            <a:chOff x="1192923" y="4785836"/>
            <a:chExt cx="1555560" cy="114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A48B43C3-3AE0-4B2E-8872-7B12DC4A41F7}"/>
                    </a:ext>
                  </a:extLst>
                </p14:cNvPr>
                <p14:cNvContentPartPr/>
                <p14:nvPr/>
              </p14:nvContentPartPr>
              <p14:xfrm>
                <a:off x="1192923" y="5253836"/>
                <a:ext cx="151200" cy="3171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A48B43C3-3AE0-4B2E-8872-7B12DC4A41F7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183923" y="5245196"/>
                  <a:ext cx="16884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538A3DA2-CEF2-46EA-9D83-49011ABFEAED}"/>
                    </a:ext>
                  </a:extLst>
                </p14:cNvPr>
                <p14:cNvContentPartPr/>
                <p14:nvPr/>
              </p14:nvContentPartPr>
              <p14:xfrm>
                <a:off x="1393443" y="4937036"/>
                <a:ext cx="28440" cy="687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538A3DA2-CEF2-46EA-9D83-49011ABFEAED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384803" y="4928036"/>
                  <a:ext cx="4608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27F09DF2-74B8-451A-B369-7B84935C8AE8}"/>
                    </a:ext>
                  </a:extLst>
                </p14:cNvPr>
                <p14:cNvContentPartPr/>
                <p14:nvPr/>
              </p14:nvContentPartPr>
              <p14:xfrm>
                <a:off x="1224243" y="4785836"/>
                <a:ext cx="468720" cy="3376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27F09DF2-74B8-451A-B369-7B84935C8AE8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215243" y="4777196"/>
                  <a:ext cx="486360" cy="35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5A31B127-66C7-4545-91CB-640EAFFFB4DA}"/>
                    </a:ext>
                  </a:extLst>
                </p14:cNvPr>
                <p14:cNvContentPartPr/>
                <p14:nvPr/>
              </p14:nvContentPartPr>
              <p14:xfrm>
                <a:off x="1785843" y="5521316"/>
                <a:ext cx="67680" cy="2070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5A31B127-66C7-4545-91CB-640EAFFFB4DA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776843" y="5512676"/>
                  <a:ext cx="8532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DDD46CBC-E0F6-4CF8-8E8C-D417424C2B5D}"/>
                    </a:ext>
                  </a:extLst>
                </p14:cNvPr>
                <p14:cNvContentPartPr/>
                <p14:nvPr/>
              </p14:nvContentPartPr>
              <p14:xfrm>
                <a:off x="2084643" y="5267156"/>
                <a:ext cx="102240" cy="4118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DDD46CBC-E0F6-4CF8-8E8C-D417424C2B5D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075643" y="5258156"/>
                  <a:ext cx="119880" cy="42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8DABBB3-8304-4F6B-A1F6-2A7E5DF4DCD3}"/>
                    </a:ext>
                  </a:extLst>
                </p14:cNvPr>
                <p14:cNvContentPartPr/>
                <p14:nvPr/>
              </p14:nvContentPartPr>
              <p14:xfrm>
                <a:off x="2099763" y="5469476"/>
                <a:ext cx="162000" cy="2390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8DABBB3-8304-4F6B-A1F6-2A7E5DF4DCD3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2090763" y="5460476"/>
                  <a:ext cx="17964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A3AA7A3F-D9C0-4E22-BA9B-D78DC95173A7}"/>
                    </a:ext>
                  </a:extLst>
                </p14:cNvPr>
                <p14:cNvContentPartPr/>
                <p14:nvPr/>
              </p14:nvContentPartPr>
              <p14:xfrm>
                <a:off x="1990323" y="5408996"/>
                <a:ext cx="195480" cy="5209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A3AA7A3F-D9C0-4E22-BA9B-D78DC95173A7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981323" y="5400356"/>
                  <a:ext cx="213120" cy="53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EE299455-415D-498A-BCEF-F008456D6245}"/>
                    </a:ext>
                  </a:extLst>
                </p14:cNvPr>
                <p14:cNvContentPartPr/>
                <p14:nvPr/>
              </p14:nvContentPartPr>
              <p14:xfrm>
                <a:off x="2255643" y="5231516"/>
                <a:ext cx="65160" cy="702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EE299455-415D-498A-BCEF-F008456D6245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246643" y="5222876"/>
                  <a:ext cx="8280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078EEB62-9453-4F10-9D7C-60751401BF11}"/>
                    </a:ext>
                  </a:extLst>
                </p14:cNvPr>
                <p14:cNvContentPartPr/>
                <p14:nvPr/>
              </p14:nvContentPartPr>
              <p14:xfrm>
                <a:off x="2062683" y="5048996"/>
                <a:ext cx="352440" cy="2376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078EEB62-9453-4F10-9D7C-60751401BF11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053683" y="5040356"/>
                  <a:ext cx="37008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8BD85EA-6F30-4BA2-84D2-78B4FB6C7490}"/>
                    </a:ext>
                  </a:extLst>
                </p14:cNvPr>
                <p14:cNvContentPartPr/>
                <p14:nvPr/>
              </p14:nvContentPartPr>
              <p14:xfrm>
                <a:off x="2514483" y="4937396"/>
                <a:ext cx="234000" cy="82584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8BD85EA-6F30-4BA2-84D2-78B4FB6C7490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505843" y="4928396"/>
                  <a:ext cx="251640" cy="84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4973A882-BFA8-4187-8544-DBE89AFCB9B6}"/>
              </a:ext>
            </a:extLst>
          </p:cNvPr>
          <p:cNvGrpSpPr/>
          <p:nvPr/>
        </p:nvGrpSpPr>
        <p:grpSpPr>
          <a:xfrm>
            <a:off x="4687923" y="4767116"/>
            <a:ext cx="442800" cy="809640"/>
            <a:chOff x="3163923" y="4767116"/>
            <a:chExt cx="442800" cy="80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3C64A0CD-7AAE-4251-877F-018AC7C67C7D}"/>
                    </a:ext>
                  </a:extLst>
                </p14:cNvPr>
                <p14:cNvContentPartPr/>
                <p14:nvPr/>
              </p14:nvContentPartPr>
              <p14:xfrm>
                <a:off x="3163923" y="5055116"/>
                <a:ext cx="185040" cy="5216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3C64A0CD-7AAE-4251-877F-018AC7C67C7D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155283" y="5046116"/>
                  <a:ext cx="202680" cy="53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EB32874D-522A-4469-B4F2-AC4A5B94C6FB}"/>
                    </a:ext>
                  </a:extLst>
                </p14:cNvPr>
                <p14:cNvContentPartPr/>
                <p14:nvPr/>
              </p14:nvContentPartPr>
              <p14:xfrm>
                <a:off x="3238443" y="5330156"/>
                <a:ext cx="142560" cy="2358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EB32874D-522A-4469-B4F2-AC4A5B94C6FB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229803" y="5321156"/>
                  <a:ext cx="16020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4C13D851-5349-4D3B-B921-0D08299DCE01}"/>
                    </a:ext>
                  </a:extLst>
                </p14:cNvPr>
                <p14:cNvContentPartPr/>
                <p14:nvPr/>
              </p14:nvContentPartPr>
              <p14:xfrm>
                <a:off x="3295323" y="4767116"/>
                <a:ext cx="311400" cy="2314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4C13D851-5349-4D3B-B921-0D08299DCE01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286323" y="4758116"/>
                  <a:ext cx="329040" cy="2491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7366260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B45540B7-073F-46AD-8140-327BE6D47F4C}"/>
              </a:ext>
            </a:extLst>
          </p:cNvPr>
          <p:cNvGrpSpPr/>
          <p:nvPr/>
        </p:nvGrpSpPr>
        <p:grpSpPr>
          <a:xfrm>
            <a:off x="1997477" y="686876"/>
            <a:ext cx="498240" cy="537840"/>
            <a:chOff x="473477" y="686876"/>
            <a:chExt cx="498240" cy="53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61FBF45C-6BE5-45EA-83C7-E82B645F3680}"/>
                    </a:ext>
                  </a:extLst>
                </p14:cNvPr>
                <p14:cNvContentPartPr/>
                <p14:nvPr/>
              </p14:nvContentPartPr>
              <p14:xfrm>
                <a:off x="473477" y="686876"/>
                <a:ext cx="97200" cy="3967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61FBF45C-6BE5-45EA-83C7-E82B645F3680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64477" y="677876"/>
                  <a:ext cx="114840" cy="41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F33FC44A-422C-436E-8D21-1831B6F47A03}"/>
                    </a:ext>
                  </a:extLst>
                </p14:cNvPr>
                <p14:cNvContentPartPr/>
                <p14:nvPr/>
              </p14:nvContentPartPr>
              <p14:xfrm>
                <a:off x="522797" y="712796"/>
                <a:ext cx="185760" cy="3866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F33FC44A-422C-436E-8D21-1831B6F47A03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14157" y="704156"/>
                  <a:ext cx="203400" cy="40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DF90AEF-E513-4330-B59F-98F4EA8E1F00}"/>
                    </a:ext>
                  </a:extLst>
                </p14:cNvPr>
                <p14:cNvContentPartPr/>
                <p14:nvPr/>
              </p14:nvContentPartPr>
              <p14:xfrm>
                <a:off x="805397" y="897116"/>
                <a:ext cx="82080" cy="1864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DF90AEF-E513-4330-B59F-98F4EA8E1F0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96757" y="888476"/>
                  <a:ext cx="9972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400537F4-FB77-4F3A-97D9-F6654E1511BC}"/>
                    </a:ext>
                  </a:extLst>
                </p14:cNvPr>
                <p14:cNvContentPartPr/>
                <p14:nvPr/>
              </p14:nvContentPartPr>
              <p14:xfrm>
                <a:off x="759677" y="752756"/>
                <a:ext cx="212040" cy="4719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400537F4-FB77-4F3A-97D9-F6654E1511BC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51037" y="743756"/>
                  <a:ext cx="229680" cy="48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DE0E9E2-2ACB-4D7A-9F24-D9230FC2C2DD}"/>
              </a:ext>
            </a:extLst>
          </p:cNvPr>
          <p:cNvGrpSpPr/>
          <p:nvPr/>
        </p:nvGrpSpPr>
        <p:grpSpPr>
          <a:xfrm>
            <a:off x="2744837" y="607316"/>
            <a:ext cx="554760" cy="439920"/>
            <a:chOff x="1220837" y="607316"/>
            <a:chExt cx="554760" cy="43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027C8AF6-FD9E-4DA8-9B30-7176B7C92A37}"/>
                    </a:ext>
                  </a:extLst>
                </p14:cNvPr>
                <p14:cNvContentPartPr/>
                <p14:nvPr/>
              </p14:nvContentPartPr>
              <p14:xfrm>
                <a:off x="1220837" y="852476"/>
                <a:ext cx="167400" cy="1947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027C8AF6-FD9E-4DA8-9B30-7176B7C92A37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211837" y="843476"/>
                  <a:ext cx="18504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CA9F76A3-836C-46AE-ACFB-A88800967410}"/>
                    </a:ext>
                  </a:extLst>
                </p14:cNvPr>
                <p14:cNvContentPartPr/>
                <p14:nvPr/>
              </p14:nvContentPartPr>
              <p14:xfrm>
                <a:off x="1354757" y="700916"/>
                <a:ext cx="79200" cy="3067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CA9F76A3-836C-46AE-ACFB-A8880096741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346117" y="691916"/>
                  <a:ext cx="96840" cy="32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FCF07FCC-D5EC-4A3E-865C-18AEC0D29142}"/>
                    </a:ext>
                  </a:extLst>
                </p14:cNvPr>
                <p14:cNvContentPartPr/>
                <p14:nvPr/>
              </p14:nvContentPartPr>
              <p14:xfrm>
                <a:off x="1495517" y="782636"/>
                <a:ext cx="128160" cy="2178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FCF07FCC-D5EC-4A3E-865C-18AEC0D2914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486517" y="773996"/>
                  <a:ext cx="14580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83DC1D8D-EE42-4EE5-A180-DC8484550EA3}"/>
                    </a:ext>
                  </a:extLst>
                </p14:cNvPr>
                <p14:cNvContentPartPr/>
                <p14:nvPr/>
              </p14:nvContentPartPr>
              <p14:xfrm>
                <a:off x="1564637" y="607316"/>
                <a:ext cx="210960" cy="2869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83DC1D8D-EE42-4EE5-A180-DC8484550EA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555637" y="598676"/>
                  <a:ext cx="228600" cy="30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0D276867-6579-427E-8D8E-805F7A99363C}"/>
              </a:ext>
            </a:extLst>
          </p:cNvPr>
          <p:cNvGrpSpPr/>
          <p:nvPr/>
        </p:nvGrpSpPr>
        <p:grpSpPr>
          <a:xfrm>
            <a:off x="3760397" y="527036"/>
            <a:ext cx="753120" cy="582120"/>
            <a:chOff x="2236397" y="527036"/>
            <a:chExt cx="753120" cy="58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B6797F6F-A711-49AE-96DA-FA75BB803D21}"/>
                    </a:ext>
                  </a:extLst>
                </p14:cNvPr>
                <p14:cNvContentPartPr/>
                <p14:nvPr/>
              </p14:nvContentPartPr>
              <p14:xfrm>
                <a:off x="2236397" y="593996"/>
                <a:ext cx="273960" cy="386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B6797F6F-A711-49AE-96DA-FA75BB803D21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27397" y="585356"/>
                  <a:ext cx="291600" cy="40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836EF83D-EA69-40BF-B334-895F8241F773}"/>
                    </a:ext>
                  </a:extLst>
                </p14:cNvPr>
                <p14:cNvContentPartPr/>
                <p14:nvPr/>
              </p14:nvContentPartPr>
              <p14:xfrm>
                <a:off x="2323157" y="686876"/>
                <a:ext cx="119160" cy="3873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836EF83D-EA69-40BF-B334-895F8241F77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314517" y="678236"/>
                  <a:ext cx="136800" cy="40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2EC97EB8-8BCF-436F-8CE5-54740DFD8AA7}"/>
                    </a:ext>
                  </a:extLst>
                </p14:cNvPr>
                <p14:cNvContentPartPr/>
                <p14:nvPr/>
              </p14:nvContentPartPr>
              <p14:xfrm>
                <a:off x="2567597" y="889556"/>
                <a:ext cx="188280" cy="2196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2EC97EB8-8BCF-436F-8CE5-54740DFD8AA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558957" y="880916"/>
                  <a:ext cx="20592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D1962EA-EBDE-46A2-AA52-337F43851E57}"/>
                    </a:ext>
                  </a:extLst>
                </p14:cNvPr>
                <p14:cNvContentPartPr/>
                <p14:nvPr/>
              </p14:nvContentPartPr>
              <p14:xfrm>
                <a:off x="2885477" y="527036"/>
                <a:ext cx="104040" cy="5050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D1962EA-EBDE-46A2-AA52-337F43851E57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876837" y="518036"/>
                  <a:ext cx="121680" cy="52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A1815D6-F19C-4BF9-B4DD-6CE963CF72DB}"/>
              </a:ext>
            </a:extLst>
          </p:cNvPr>
          <p:cNvGrpSpPr/>
          <p:nvPr/>
        </p:nvGrpSpPr>
        <p:grpSpPr>
          <a:xfrm>
            <a:off x="4674077" y="661316"/>
            <a:ext cx="339840" cy="315000"/>
            <a:chOff x="3150077" y="661316"/>
            <a:chExt cx="339840" cy="31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63DFFA6-F21C-439A-8168-FD3BB3AF4695}"/>
                    </a:ext>
                  </a:extLst>
                </p14:cNvPr>
                <p14:cNvContentPartPr/>
                <p14:nvPr/>
              </p14:nvContentPartPr>
              <p14:xfrm>
                <a:off x="3150077" y="661316"/>
                <a:ext cx="196200" cy="3150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63DFFA6-F21C-439A-8168-FD3BB3AF469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141077" y="652316"/>
                  <a:ext cx="21384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159FE9CB-4D8F-46A1-91BA-3B37503F4619}"/>
                    </a:ext>
                  </a:extLst>
                </p14:cNvPr>
                <p14:cNvContentPartPr/>
                <p14:nvPr/>
              </p14:nvContentPartPr>
              <p14:xfrm>
                <a:off x="3451757" y="832676"/>
                <a:ext cx="38160" cy="1364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159FE9CB-4D8F-46A1-91BA-3B37503F461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442757" y="823676"/>
                  <a:ext cx="55800" cy="154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D5044CC-BEAF-48FD-9351-08DC18465DA7}"/>
              </a:ext>
            </a:extLst>
          </p:cNvPr>
          <p:cNvGrpSpPr/>
          <p:nvPr/>
        </p:nvGrpSpPr>
        <p:grpSpPr>
          <a:xfrm>
            <a:off x="5210477" y="551516"/>
            <a:ext cx="640800" cy="392040"/>
            <a:chOff x="3686477" y="551516"/>
            <a:chExt cx="640800" cy="392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4A8C371A-AC87-4148-AED7-C2946D894F73}"/>
                    </a:ext>
                  </a:extLst>
                </p14:cNvPr>
                <p14:cNvContentPartPr/>
                <p14:nvPr/>
              </p14:nvContentPartPr>
              <p14:xfrm>
                <a:off x="3686477" y="673916"/>
                <a:ext cx="132840" cy="2530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4A8C371A-AC87-4148-AED7-C2946D894F73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677837" y="665276"/>
                  <a:ext cx="15048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7D8B72D5-4C3F-440B-A7CB-C80BD8CEF9D2}"/>
                    </a:ext>
                  </a:extLst>
                </p14:cNvPr>
                <p14:cNvContentPartPr/>
                <p14:nvPr/>
              </p14:nvContentPartPr>
              <p14:xfrm>
                <a:off x="3872957" y="819356"/>
                <a:ext cx="54000" cy="1242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7D8B72D5-4C3F-440B-A7CB-C80BD8CEF9D2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863957" y="810716"/>
                  <a:ext cx="7164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9CBA74FB-A1EE-4E40-9C20-D915B177B10B}"/>
                    </a:ext>
                  </a:extLst>
                </p14:cNvPr>
                <p14:cNvContentPartPr/>
                <p14:nvPr/>
              </p14:nvContentPartPr>
              <p14:xfrm>
                <a:off x="4007237" y="713156"/>
                <a:ext cx="140400" cy="2095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9CBA74FB-A1EE-4E40-9C20-D915B177B10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998237" y="704156"/>
                  <a:ext cx="15804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B113BC8D-F620-4B76-988D-FE6F1846A267}"/>
                    </a:ext>
                  </a:extLst>
                </p14:cNvPr>
                <p14:cNvContentPartPr/>
                <p14:nvPr/>
              </p14:nvContentPartPr>
              <p14:xfrm>
                <a:off x="4178597" y="551516"/>
                <a:ext cx="148680" cy="3560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B113BC8D-F620-4B76-988D-FE6F1846A26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169957" y="542516"/>
                  <a:ext cx="166320" cy="373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A78BD302-F84A-4C1A-B4CE-A989E7DD144F}"/>
                  </a:ext>
                </a:extLst>
              </p14:cNvPr>
              <p14:cNvContentPartPr/>
              <p14:nvPr/>
            </p14:nvContentPartPr>
            <p14:xfrm>
              <a:off x="6124877" y="728636"/>
              <a:ext cx="55800" cy="188280"/>
            </p14:xfrm>
          </p:contentPart>
        </mc:Choice>
        <mc:Fallback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A78BD302-F84A-4C1A-B4CE-A989E7DD144F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6115877" y="719636"/>
                <a:ext cx="73440" cy="205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8" name="Group 37">
            <a:extLst>
              <a:ext uri="{FF2B5EF4-FFF2-40B4-BE49-F238E27FC236}">
                <a16:creationId xmlns:a16="http://schemas.microsoft.com/office/drawing/2014/main" id="{DCF78ECB-FBD4-41E1-B2AB-62AD025CEC40}"/>
              </a:ext>
            </a:extLst>
          </p:cNvPr>
          <p:cNvGrpSpPr/>
          <p:nvPr/>
        </p:nvGrpSpPr>
        <p:grpSpPr>
          <a:xfrm>
            <a:off x="6479477" y="436676"/>
            <a:ext cx="1894680" cy="551520"/>
            <a:chOff x="4955477" y="436676"/>
            <a:chExt cx="1894680" cy="55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A2D12C8A-FDAA-48CC-B2EA-A37CAADFE9B3}"/>
                    </a:ext>
                  </a:extLst>
                </p14:cNvPr>
                <p14:cNvContentPartPr/>
                <p14:nvPr/>
              </p14:nvContentPartPr>
              <p14:xfrm>
                <a:off x="4955477" y="520916"/>
                <a:ext cx="178920" cy="2890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A2D12C8A-FDAA-48CC-B2EA-A37CAADFE9B3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946837" y="512276"/>
                  <a:ext cx="196560" cy="30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0AD7B93-34FC-432E-9BF8-DDF6CA493076}"/>
                    </a:ext>
                  </a:extLst>
                </p14:cNvPr>
                <p14:cNvContentPartPr/>
                <p14:nvPr/>
              </p14:nvContentPartPr>
              <p14:xfrm>
                <a:off x="4960157" y="579956"/>
                <a:ext cx="167400" cy="2340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0AD7B93-34FC-432E-9BF8-DDF6CA49307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951157" y="570956"/>
                  <a:ext cx="18504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EFFFF78A-B13F-468A-9F2E-83A2A6891A38}"/>
                    </a:ext>
                  </a:extLst>
                </p14:cNvPr>
                <p14:cNvContentPartPr/>
                <p14:nvPr/>
              </p14:nvContentPartPr>
              <p14:xfrm>
                <a:off x="5213597" y="759236"/>
                <a:ext cx="189720" cy="2260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EFFFF78A-B13F-468A-9F2E-83A2A6891A38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204597" y="750596"/>
                  <a:ext cx="20736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7634C3AB-E81E-4C12-BBE2-578621F8A725}"/>
                    </a:ext>
                  </a:extLst>
                </p14:cNvPr>
                <p14:cNvContentPartPr/>
                <p14:nvPr/>
              </p14:nvContentPartPr>
              <p14:xfrm>
                <a:off x="5431037" y="475196"/>
                <a:ext cx="145800" cy="5130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7634C3AB-E81E-4C12-BBE2-578621F8A725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422037" y="466556"/>
                  <a:ext cx="163440" cy="53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E9DD3DDC-8029-492D-93F2-4CB822685BAA}"/>
                    </a:ext>
                  </a:extLst>
                </p14:cNvPr>
                <p14:cNvContentPartPr/>
                <p14:nvPr/>
              </p14:nvContentPartPr>
              <p14:xfrm>
                <a:off x="5679437" y="560516"/>
                <a:ext cx="158400" cy="2548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E9DD3DDC-8029-492D-93F2-4CB822685BA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670797" y="551876"/>
                  <a:ext cx="17604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4BC0349-4B0C-42AF-B710-2F8309CD565B}"/>
                    </a:ext>
                  </a:extLst>
                </p14:cNvPr>
                <p14:cNvContentPartPr/>
                <p14:nvPr/>
              </p14:nvContentPartPr>
              <p14:xfrm>
                <a:off x="5931797" y="750236"/>
                <a:ext cx="38160" cy="1274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4BC0349-4B0C-42AF-B710-2F8309CD565B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923157" y="741596"/>
                  <a:ext cx="5580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EDFEF12-F68E-45C4-B848-1B9AF39B86F5}"/>
                    </a:ext>
                  </a:extLst>
                </p14:cNvPr>
                <p14:cNvContentPartPr/>
                <p14:nvPr/>
              </p14:nvContentPartPr>
              <p14:xfrm>
                <a:off x="6089117" y="565556"/>
                <a:ext cx="139680" cy="2527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EDFEF12-F68E-45C4-B848-1B9AF39B86F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080477" y="556556"/>
                  <a:ext cx="15732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010982A-442D-456E-9D9E-914AB71EC76E}"/>
                    </a:ext>
                  </a:extLst>
                </p14:cNvPr>
                <p14:cNvContentPartPr/>
                <p14:nvPr/>
              </p14:nvContentPartPr>
              <p14:xfrm>
                <a:off x="6331757" y="723236"/>
                <a:ext cx="75960" cy="1407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010982A-442D-456E-9D9E-914AB71EC76E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323117" y="714596"/>
                  <a:ext cx="936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C2BA1B26-70AF-46A1-9359-81385AD0B19A}"/>
                    </a:ext>
                  </a:extLst>
                </p14:cNvPr>
                <p14:cNvContentPartPr/>
                <p14:nvPr/>
              </p14:nvContentPartPr>
              <p14:xfrm>
                <a:off x="6427877" y="436676"/>
                <a:ext cx="422280" cy="3736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C2BA1B26-70AF-46A1-9359-81385AD0B19A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419237" y="427676"/>
                  <a:ext cx="439920" cy="391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FAE66CC7-209E-4B37-8254-3F90F15D5E5D}"/>
                  </a:ext>
                </a:extLst>
              </p14:cNvPr>
              <p14:cNvContentPartPr/>
              <p14:nvPr/>
            </p14:nvContentPartPr>
            <p14:xfrm>
              <a:off x="8518877" y="727556"/>
              <a:ext cx="86760" cy="220680"/>
            </p14:xfrm>
          </p:contentPart>
        </mc:Choice>
        <mc:Fallback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FAE66CC7-209E-4B37-8254-3F90F15D5E5D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8509914" y="718571"/>
                <a:ext cx="104327" cy="2382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F295DC56-579D-4C2A-89DA-6A6F3C371F8D}"/>
                  </a:ext>
                </a:extLst>
              </p14:cNvPr>
              <p14:cNvContentPartPr/>
              <p14:nvPr/>
            </p14:nvContentPartPr>
            <p14:xfrm>
              <a:off x="6086357" y="1380956"/>
              <a:ext cx="273240" cy="323640"/>
            </p14:xfrm>
          </p:contentPart>
        </mc:Choice>
        <mc:Fallback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F295DC56-579D-4C2A-89DA-6A6F3C371F8D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6077357" y="1371956"/>
                <a:ext cx="290880" cy="34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A74CDBE9-A076-4A82-AF90-86EF2391DCE5}"/>
                  </a:ext>
                </a:extLst>
              </p14:cNvPr>
              <p14:cNvContentPartPr/>
              <p14:nvPr/>
            </p14:nvContentPartPr>
            <p14:xfrm>
              <a:off x="6128117" y="1522076"/>
              <a:ext cx="183600" cy="249120"/>
            </p14:xfrm>
          </p:contentPart>
        </mc:Choice>
        <mc:Fallback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A74CDBE9-A076-4A82-AF90-86EF2391DCE5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6119117" y="1513076"/>
                <a:ext cx="201240" cy="266760"/>
              </a:xfrm>
              <a:prstGeom prst="rect">
                <a:avLst/>
              </a:prstGeom>
            </p:spPr>
          </p:pic>
        </mc:Fallback>
      </mc:AlternateContent>
      <p:grpSp>
        <p:nvGrpSpPr>
          <p:cNvPr id="51" name="Group 50">
            <a:extLst>
              <a:ext uri="{FF2B5EF4-FFF2-40B4-BE49-F238E27FC236}">
                <a16:creationId xmlns:a16="http://schemas.microsoft.com/office/drawing/2014/main" id="{24207E3D-695C-46BB-A22F-E35C1815B8C0}"/>
              </a:ext>
            </a:extLst>
          </p:cNvPr>
          <p:cNvGrpSpPr/>
          <p:nvPr/>
        </p:nvGrpSpPr>
        <p:grpSpPr>
          <a:xfrm>
            <a:off x="6533477" y="1204916"/>
            <a:ext cx="1692360" cy="600480"/>
            <a:chOff x="5009477" y="1204916"/>
            <a:chExt cx="1692360" cy="60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A2E3F203-3E28-4204-95B4-25E9E408F05C}"/>
                    </a:ext>
                  </a:extLst>
                </p14:cNvPr>
                <p14:cNvContentPartPr/>
                <p14:nvPr/>
              </p14:nvContentPartPr>
              <p14:xfrm>
                <a:off x="5009477" y="1615676"/>
                <a:ext cx="62640" cy="1897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A2E3F203-3E28-4204-95B4-25E9E408F05C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000837" y="1606676"/>
                  <a:ext cx="8028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AF6DE62E-23C6-4A5B-A598-D5663FDACC81}"/>
                    </a:ext>
                  </a:extLst>
                </p14:cNvPr>
                <p14:cNvContentPartPr/>
                <p14:nvPr/>
              </p14:nvContentPartPr>
              <p14:xfrm>
                <a:off x="5177597" y="1360076"/>
                <a:ext cx="114120" cy="3448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AF6DE62E-23C6-4A5B-A598-D5663FDACC81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168597" y="1351076"/>
                  <a:ext cx="13176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6773B9BD-91FD-4C9C-B959-1531A93768E9}"/>
                    </a:ext>
                  </a:extLst>
                </p14:cNvPr>
                <p14:cNvContentPartPr/>
                <p14:nvPr/>
              </p14:nvContentPartPr>
              <p14:xfrm>
                <a:off x="5361197" y="1554836"/>
                <a:ext cx="130320" cy="205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6773B9BD-91FD-4C9C-B959-1531A93768E9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352197" y="1545836"/>
                  <a:ext cx="14796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90859A24-274C-4A04-B703-C48D71B5C284}"/>
                    </a:ext>
                  </a:extLst>
                </p14:cNvPr>
                <p14:cNvContentPartPr/>
                <p14:nvPr/>
              </p14:nvContentPartPr>
              <p14:xfrm>
                <a:off x="5613557" y="1412276"/>
                <a:ext cx="135360" cy="2462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90859A24-274C-4A04-B703-C48D71B5C284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604557" y="1403636"/>
                  <a:ext cx="15300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08BE7423-6FE3-461A-911E-57DA9360EB67}"/>
                    </a:ext>
                  </a:extLst>
                </p14:cNvPr>
                <p14:cNvContentPartPr/>
                <p14:nvPr/>
              </p14:nvContentPartPr>
              <p14:xfrm>
                <a:off x="5814437" y="1397156"/>
                <a:ext cx="322560" cy="3232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08BE7423-6FE3-461A-911E-57DA9360EB67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805437" y="1388516"/>
                  <a:ext cx="340200" cy="34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6400FF72-3292-417D-80BB-789F8D575995}"/>
                    </a:ext>
                  </a:extLst>
                </p14:cNvPr>
                <p14:cNvContentPartPr/>
                <p14:nvPr/>
              </p14:nvContentPartPr>
              <p14:xfrm>
                <a:off x="6239597" y="1523876"/>
                <a:ext cx="30600" cy="1285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6400FF72-3292-417D-80BB-789F8D575995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230597" y="1514876"/>
                  <a:ext cx="482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64CF849-0F0B-4596-835E-2B0EC04A7137}"/>
                    </a:ext>
                  </a:extLst>
                </p14:cNvPr>
                <p14:cNvContentPartPr/>
                <p14:nvPr/>
              </p14:nvContentPartPr>
              <p14:xfrm>
                <a:off x="6369917" y="1375196"/>
                <a:ext cx="110160" cy="2019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64CF849-0F0B-4596-835E-2B0EC04A7137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360917" y="1366196"/>
                  <a:ext cx="12780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5A2278CD-2E23-4057-AAF8-A02E077DE2EC}"/>
                    </a:ext>
                  </a:extLst>
                </p14:cNvPr>
                <p14:cNvContentPartPr/>
                <p14:nvPr/>
              </p14:nvContentPartPr>
              <p14:xfrm>
                <a:off x="6537677" y="1204916"/>
                <a:ext cx="164160" cy="4719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5A2278CD-2E23-4057-AAF8-A02E077DE2EC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528677" y="1195916"/>
                  <a:ext cx="181800" cy="48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6AF1D85B-9AF4-4591-A574-A835CF22171A}"/>
              </a:ext>
            </a:extLst>
          </p:cNvPr>
          <p:cNvGrpSpPr/>
          <p:nvPr/>
        </p:nvGrpSpPr>
        <p:grpSpPr>
          <a:xfrm>
            <a:off x="1979117" y="2100236"/>
            <a:ext cx="549720" cy="522720"/>
            <a:chOff x="455117" y="2100236"/>
            <a:chExt cx="549720" cy="522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B0F26267-7257-4A35-B5CF-B572EAE8C8C4}"/>
                    </a:ext>
                  </a:extLst>
                </p14:cNvPr>
                <p14:cNvContentPartPr/>
                <p14:nvPr/>
              </p14:nvContentPartPr>
              <p14:xfrm>
                <a:off x="477797" y="2100236"/>
                <a:ext cx="60120" cy="5205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B0F26267-7257-4A35-B5CF-B572EAE8C8C4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68797" y="2091596"/>
                  <a:ext cx="77760" cy="53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67537E8-55A1-4538-ADDA-937493B3238F}"/>
                    </a:ext>
                  </a:extLst>
                </p14:cNvPr>
                <p14:cNvContentPartPr/>
                <p14:nvPr/>
              </p14:nvContentPartPr>
              <p14:xfrm>
                <a:off x="550877" y="2157836"/>
                <a:ext cx="64080" cy="4651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67537E8-55A1-4538-ADDA-937493B3238F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41877" y="2148836"/>
                  <a:ext cx="81720" cy="48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37C682BE-DEE9-4F9D-B452-0005883D62EA}"/>
                    </a:ext>
                  </a:extLst>
                </p14:cNvPr>
                <p14:cNvContentPartPr/>
                <p14:nvPr/>
              </p14:nvContentPartPr>
              <p14:xfrm>
                <a:off x="455117" y="2364116"/>
                <a:ext cx="176040" cy="144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37C682BE-DEE9-4F9D-B452-0005883D62E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46117" y="2355476"/>
                  <a:ext cx="1936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64AF6148-D950-450C-B8FD-4F52AB46D08F}"/>
                    </a:ext>
                  </a:extLst>
                </p14:cNvPr>
                <p14:cNvContentPartPr/>
                <p14:nvPr/>
              </p14:nvContentPartPr>
              <p14:xfrm>
                <a:off x="702797" y="2309036"/>
                <a:ext cx="204840" cy="3002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64AF6148-D950-450C-B8FD-4F52AB46D08F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93797" y="2300396"/>
                  <a:ext cx="222480" cy="31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15E9939-3CAE-4981-B52B-863F8099795D}"/>
                    </a:ext>
                  </a:extLst>
                </p14:cNvPr>
                <p14:cNvContentPartPr/>
                <p14:nvPr/>
              </p14:nvContentPartPr>
              <p14:xfrm>
                <a:off x="891797" y="2147756"/>
                <a:ext cx="113040" cy="1897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15E9939-3CAE-4981-B52B-863F8099795D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882797" y="2139116"/>
                  <a:ext cx="130680" cy="207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42B53344-E28E-4CB3-A8BC-6EC12C4BB321}"/>
                  </a:ext>
                </a:extLst>
              </p14:cNvPr>
              <p14:cNvContentPartPr/>
              <p14:nvPr/>
            </p14:nvContentPartPr>
            <p14:xfrm>
              <a:off x="3529997" y="801356"/>
              <a:ext cx="11880" cy="54360"/>
            </p14:xfrm>
          </p:contentPart>
        </mc:Choice>
        <mc:Fallback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42B53344-E28E-4CB3-A8BC-6EC12C4BB321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3520997" y="792415"/>
                <a:ext cx="29520" cy="718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0DC5A190-BC68-4056-8AB5-FD47835D6593}"/>
                  </a:ext>
                </a:extLst>
              </p14:cNvPr>
              <p14:cNvContentPartPr/>
              <p14:nvPr/>
            </p14:nvContentPartPr>
            <p14:xfrm>
              <a:off x="3537917" y="989996"/>
              <a:ext cx="21600" cy="27720"/>
            </p14:xfrm>
          </p:contentPart>
        </mc:Choice>
        <mc:Fallback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0DC5A190-BC68-4056-8AB5-FD47835D6593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3528917" y="981111"/>
                <a:ext cx="39240" cy="451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F6CBF64A-6240-4418-8C67-861FF6621A9F}"/>
                  </a:ext>
                </a:extLst>
              </p14:cNvPr>
              <p14:cNvContentPartPr/>
              <p14:nvPr/>
            </p14:nvContentPartPr>
            <p14:xfrm>
              <a:off x="2971997" y="2201036"/>
              <a:ext cx="158760" cy="509040"/>
            </p14:xfrm>
          </p:contentPart>
        </mc:Choice>
        <mc:Fallback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F6CBF64A-6240-4418-8C67-861FF6621A9F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962977" y="2192036"/>
                <a:ext cx="176440" cy="526680"/>
              </a:xfrm>
              <a:prstGeom prst="rect">
                <a:avLst/>
              </a:prstGeom>
            </p:spPr>
          </p:pic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DB195CF1-2C96-4BAD-96B7-537C53151500}"/>
              </a:ext>
            </a:extLst>
          </p:cNvPr>
          <p:cNvGrpSpPr/>
          <p:nvPr/>
        </p:nvGrpSpPr>
        <p:grpSpPr>
          <a:xfrm>
            <a:off x="3399317" y="2000516"/>
            <a:ext cx="1813320" cy="779760"/>
            <a:chOff x="1875317" y="2000516"/>
            <a:chExt cx="1813320" cy="77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A8D91C7F-FCCB-4E3B-9585-E73BCF60C658}"/>
                    </a:ext>
                  </a:extLst>
                </p14:cNvPr>
                <p14:cNvContentPartPr/>
                <p14:nvPr/>
              </p14:nvContentPartPr>
              <p14:xfrm>
                <a:off x="1875317" y="2523956"/>
                <a:ext cx="160200" cy="702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A8D91C7F-FCCB-4E3B-9585-E73BCF60C65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866317" y="2515316"/>
                  <a:ext cx="17784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C3647E1F-08CA-425A-8E0C-0FAA42AF1EC3}"/>
                    </a:ext>
                  </a:extLst>
                </p14:cNvPr>
                <p14:cNvContentPartPr/>
                <p14:nvPr/>
              </p14:nvContentPartPr>
              <p14:xfrm>
                <a:off x="1887917" y="2414876"/>
                <a:ext cx="162360" cy="241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C3647E1F-08CA-425A-8E0C-0FAA42AF1EC3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878917" y="2405876"/>
                  <a:ext cx="18000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6DDDD2C7-B0F9-4BA7-AE61-7F19B3278E32}"/>
                    </a:ext>
                  </a:extLst>
                </p14:cNvPr>
                <p14:cNvContentPartPr/>
                <p14:nvPr/>
              </p14:nvContentPartPr>
              <p14:xfrm>
                <a:off x="2374277" y="2252516"/>
                <a:ext cx="183960" cy="3139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6DDDD2C7-B0F9-4BA7-AE61-7F19B3278E3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365277" y="2243876"/>
                  <a:ext cx="20160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72050CAB-0286-4D2C-9B5D-1D16E3FC160E}"/>
                    </a:ext>
                  </a:extLst>
                </p14:cNvPr>
                <p14:cNvContentPartPr/>
                <p14:nvPr/>
              </p14:nvContentPartPr>
              <p14:xfrm>
                <a:off x="2710877" y="2428916"/>
                <a:ext cx="86760" cy="1980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72050CAB-0286-4D2C-9B5D-1D16E3FC160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702237" y="2419916"/>
                  <a:ext cx="1044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4DB341AB-86B3-4E1B-AE3E-082A56B6762F}"/>
                    </a:ext>
                  </a:extLst>
                </p14:cNvPr>
                <p14:cNvContentPartPr/>
                <p14:nvPr/>
              </p14:nvContentPartPr>
              <p14:xfrm>
                <a:off x="2809877" y="2246036"/>
                <a:ext cx="269280" cy="3031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4DB341AB-86B3-4E1B-AE3E-082A56B6762F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801237" y="2237396"/>
                  <a:ext cx="28692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5B93E15-6A1E-431E-8C4E-2140DD8649AE}"/>
                    </a:ext>
                  </a:extLst>
                </p14:cNvPr>
                <p14:cNvContentPartPr/>
                <p14:nvPr/>
              </p14:nvContentPartPr>
              <p14:xfrm>
                <a:off x="3191477" y="2209676"/>
                <a:ext cx="274320" cy="4165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5B93E15-6A1E-431E-8C4E-2140DD8649A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182477" y="2200676"/>
                  <a:ext cx="291960" cy="43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F6DF016D-CEF8-49F9-922F-91ED707E57B6}"/>
                    </a:ext>
                  </a:extLst>
                </p14:cNvPr>
                <p14:cNvContentPartPr/>
                <p14:nvPr/>
              </p14:nvContentPartPr>
              <p14:xfrm>
                <a:off x="2201837" y="2088716"/>
                <a:ext cx="285480" cy="6915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F6DF016D-CEF8-49F9-922F-91ED707E57B6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192837" y="2079716"/>
                  <a:ext cx="303120" cy="70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29898033-98C3-415F-A2CA-69F262514341}"/>
                    </a:ext>
                  </a:extLst>
                </p14:cNvPr>
                <p14:cNvContentPartPr/>
                <p14:nvPr/>
              </p14:nvContentPartPr>
              <p14:xfrm>
                <a:off x="3382637" y="2000516"/>
                <a:ext cx="306000" cy="6296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29898033-98C3-415F-A2CA-69F262514341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373997" y="1991876"/>
                  <a:ext cx="323640" cy="647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2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8F8CE1A5-6B84-4656-A78B-83F99C6A68F1}"/>
                  </a:ext>
                </a:extLst>
              </p14:cNvPr>
              <p14:cNvContentPartPr/>
              <p14:nvPr/>
            </p14:nvContentPartPr>
            <p14:xfrm>
              <a:off x="2292677" y="3154676"/>
              <a:ext cx="308880" cy="482400"/>
            </p14:xfrm>
          </p:contentPart>
        </mc:Choice>
        <mc:Fallback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8F8CE1A5-6B84-4656-A78B-83F99C6A68F1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2283677" y="3145676"/>
                <a:ext cx="326520" cy="500040"/>
              </a:xfrm>
              <a:prstGeom prst="rect">
                <a:avLst/>
              </a:prstGeom>
            </p:spPr>
          </p:pic>
        </mc:Fallback>
      </mc:AlternateContent>
      <p:grpSp>
        <p:nvGrpSpPr>
          <p:cNvPr id="92" name="Group 91">
            <a:extLst>
              <a:ext uri="{FF2B5EF4-FFF2-40B4-BE49-F238E27FC236}">
                <a16:creationId xmlns:a16="http://schemas.microsoft.com/office/drawing/2014/main" id="{C18777EE-A183-46FD-BC8C-EABDCE25D25C}"/>
              </a:ext>
            </a:extLst>
          </p:cNvPr>
          <p:cNvGrpSpPr/>
          <p:nvPr/>
        </p:nvGrpSpPr>
        <p:grpSpPr>
          <a:xfrm>
            <a:off x="2803157" y="3379316"/>
            <a:ext cx="195480" cy="128880"/>
            <a:chOff x="1279157" y="3379316"/>
            <a:chExt cx="195480" cy="128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66A45DD3-F918-4553-BADB-CB190C31255E}"/>
                    </a:ext>
                  </a:extLst>
                </p14:cNvPr>
                <p14:cNvContentPartPr/>
                <p14:nvPr/>
              </p14:nvContentPartPr>
              <p14:xfrm>
                <a:off x="1305437" y="3472196"/>
                <a:ext cx="166680" cy="360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66A45DD3-F918-4553-BADB-CB190C31255E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296437" y="3463556"/>
                  <a:ext cx="18432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0E421CE6-4098-424C-A186-6D9A5CA5D45C}"/>
                    </a:ext>
                  </a:extLst>
                </p14:cNvPr>
                <p14:cNvContentPartPr/>
                <p14:nvPr/>
              </p14:nvContentPartPr>
              <p14:xfrm>
                <a:off x="1279157" y="3379316"/>
                <a:ext cx="195480" cy="126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0E421CE6-4098-424C-A186-6D9A5CA5D45C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270157" y="3370676"/>
                  <a:ext cx="213120" cy="3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B6094240-94EE-4F5F-A15D-E1FE37CA5589}"/>
              </a:ext>
            </a:extLst>
          </p:cNvPr>
          <p:cNvGrpSpPr/>
          <p:nvPr/>
        </p:nvGrpSpPr>
        <p:grpSpPr>
          <a:xfrm>
            <a:off x="3384917" y="3203276"/>
            <a:ext cx="997920" cy="381960"/>
            <a:chOff x="1860917" y="3203276"/>
            <a:chExt cx="997920" cy="38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8FE90317-572B-4702-B71C-EAF9F6DF6EC6}"/>
                    </a:ext>
                  </a:extLst>
                </p14:cNvPr>
                <p14:cNvContentPartPr/>
                <p14:nvPr/>
              </p14:nvContentPartPr>
              <p14:xfrm>
                <a:off x="1860917" y="3283916"/>
                <a:ext cx="303840" cy="26892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8FE90317-572B-4702-B71C-EAF9F6DF6EC6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851917" y="3275276"/>
                  <a:ext cx="32148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D217E8D6-6CAA-42AF-ADE8-A5E76C9E4887}"/>
                    </a:ext>
                  </a:extLst>
                </p14:cNvPr>
                <p14:cNvContentPartPr/>
                <p14:nvPr/>
              </p14:nvContentPartPr>
              <p14:xfrm>
                <a:off x="2235317" y="3203276"/>
                <a:ext cx="289080" cy="2815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D217E8D6-6CAA-42AF-ADE8-A5E76C9E4887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226317" y="3194636"/>
                  <a:ext cx="30672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8AC0BFB5-A78F-4493-9DD5-6B26A13E0E85}"/>
                    </a:ext>
                  </a:extLst>
                </p14:cNvPr>
                <p14:cNvContentPartPr/>
                <p14:nvPr/>
              </p14:nvContentPartPr>
              <p14:xfrm>
                <a:off x="2323877" y="3220196"/>
                <a:ext cx="388440" cy="3250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8AC0BFB5-A78F-4493-9DD5-6B26A13E0E85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314877" y="3211556"/>
                  <a:ext cx="406080" cy="34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34DE763A-9F1C-43F9-9938-1EC091026F51}"/>
                    </a:ext>
                  </a:extLst>
                </p14:cNvPr>
                <p14:cNvContentPartPr/>
                <p14:nvPr/>
              </p14:nvContentPartPr>
              <p14:xfrm>
                <a:off x="2675957" y="3480836"/>
                <a:ext cx="182880" cy="1044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34DE763A-9F1C-43F9-9938-1EC091026F51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2667317" y="3471836"/>
                  <a:ext cx="200520" cy="12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1B99C13C-15AB-4582-B98E-FD12B6BE2859}"/>
              </a:ext>
            </a:extLst>
          </p:cNvPr>
          <p:cNvGrpSpPr/>
          <p:nvPr/>
        </p:nvGrpSpPr>
        <p:grpSpPr>
          <a:xfrm>
            <a:off x="4561037" y="3079076"/>
            <a:ext cx="661320" cy="377280"/>
            <a:chOff x="3037037" y="3079076"/>
            <a:chExt cx="661320" cy="377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7930BC52-315B-44D0-AE61-3133380DB69C}"/>
                    </a:ext>
                  </a:extLst>
                </p14:cNvPr>
                <p14:cNvContentPartPr/>
                <p14:nvPr/>
              </p14:nvContentPartPr>
              <p14:xfrm>
                <a:off x="3037037" y="3221636"/>
                <a:ext cx="226440" cy="2217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7930BC52-315B-44D0-AE61-3133380DB69C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028397" y="3212996"/>
                  <a:ext cx="24408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3F9A076C-1D9E-44DF-926A-59D718C29D98}"/>
                    </a:ext>
                  </a:extLst>
                </p14:cNvPr>
                <p14:cNvContentPartPr/>
                <p14:nvPr/>
              </p14:nvContentPartPr>
              <p14:xfrm>
                <a:off x="3434117" y="3079076"/>
                <a:ext cx="264240" cy="3772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3F9A076C-1D9E-44DF-926A-59D718C29D98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425477" y="3070076"/>
                  <a:ext cx="281880" cy="39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7D8A5635-297E-456D-A1BB-2DB37332B9DD}"/>
              </a:ext>
            </a:extLst>
          </p:cNvPr>
          <p:cNvGrpSpPr/>
          <p:nvPr/>
        </p:nvGrpSpPr>
        <p:grpSpPr>
          <a:xfrm>
            <a:off x="5416397" y="3160076"/>
            <a:ext cx="708840" cy="420120"/>
            <a:chOff x="3892397" y="3160076"/>
            <a:chExt cx="708840" cy="42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BC1BA30-E291-497D-B626-CCDCC9215DD3}"/>
                    </a:ext>
                  </a:extLst>
                </p14:cNvPr>
                <p14:cNvContentPartPr/>
                <p14:nvPr/>
              </p14:nvContentPartPr>
              <p14:xfrm>
                <a:off x="3892397" y="3160076"/>
                <a:ext cx="218520" cy="2919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BC1BA30-E291-497D-B626-CCDCC9215DD3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883397" y="3151076"/>
                  <a:ext cx="23616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E28B1B09-B567-4497-A920-B0A05396350A}"/>
                    </a:ext>
                  </a:extLst>
                </p14:cNvPr>
                <p14:cNvContentPartPr/>
                <p14:nvPr/>
              </p14:nvContentPartPr>
              <p14:xfrm>
                <a:off x="3907157" y="3229916"/>
                <a:ext cx="694080" cy="3502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E28B1B09-B567-4497-A920-B0A05396350A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898517" y="3220916"/>
                  <a:ext cx="711720" cy="367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9D47E5C0-41D7-4F1B-83FE-09B78D0D7D34}"/>
              </a:ext>
            </a:extLst>
          </p:cNvPr>
          <p:cNvGrpSpPr/>
          <p:nvPr/>
        </p:nvGrpSpPr>
        <p:grpSpPr>
          <a:xfrm>
            <a:off x="6361397" y="3181676"/>
            <a:ext cx="214200" cy="266760"/>
            <a:chOff x="4837397" y="3181676"/>
            <a:chExt cx="214200" cy="26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D6728B7F-F718-41FD-8D48-A6ECCBB9D1A3}"/>
                    </a:ext>
                  </a:extLst>
                </p14:cNvPr>
                <p14:cNvContentPartPr/>
                <p14:nvPr/>
              </p14:nvContentPartPr>
              <p14:xfrm>
                <a:off x="4887437" y="3181676"/>
                <a:ext cx="127440" cy="2667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D6728B7F-F718-41FD-8D48-A6ECCBB9D1A3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4878437" y="3173036"/>
                  <a:ext cx="14508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7EB4147C-D835-4088-9205-7D722E4D2B8D}"/>
                    </a:ext>
                  </a:extLst>
                </p14:cNvPr>
                <p14:cNvContentPartPr/>
                <p14:nvPr/>
              </p14:nvContentPartPr>
              <p14:xfrm>
                <a:off x="4837397" y="3296156"/>
                <a:ext cx="214200" cy="439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7EB4147C-D835-4088-9205-7D722E4D2B8D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4828757" y="3287516"/>
                  <a:ext cx="231840" cy="6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9CF7618D-5CC7-411B-9914-F4A2C053953B}"/>
              </a:ext>
            </a:extLst>
          </p:cNvPr>
          <p:cNvGrpSpPr/>
          <p:nvPr/>
        </p:nvGrpSpPr>
        <p:grpSpPr>
          <a:xfrm>
            <a:off x="6993917" y="3010316"/>
            <a:ext cx="1031040" cy="572760"/>
            <a:chOff x="5469917" y="3010316"/>
            <a:chExt cx="1031040" cy="57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C0D10824-9326-4DA4-A0DC-896DBD0C2A85}"/>
                    </a:ext>
                  </a:extLst>
                </p14:cNvPr>
                <p14:cNvContentPartPr/>
                <p14:nvPr/>
              </p14:nvContentPartPr>
              <p14:xfrm>
                <a:off x="5469917" y="3163316"/>
                <a:ext cx="276840" cy="35532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C0D10824-9326-4DA4-A0DC-896DBD0C2A85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461277" y="3154316"/>
                  <a:ext cx="294480" cy="37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B38F6743-AB1D-4811-B90D-C82ED175E312}"/>
                    </a:ext>
                  </a:extLst>
                </p14:cNvPr>
                <p14:cNvContentPartPr/>
                <p14:nvPr/>
              </p14:nvContentPartPr>
              <p14:xfrm>
                <a:off x="5809397" y="3010316"/>
                <a:ext cx="374040" cy="4507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B38F6743-AB1D-4811-B90D-C82ED175E312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800397" y="3001316"/>
                  <a:ext cx="391680" cy="46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26547F95-0CED-40A3-B57D-F8799FBA77F3}"/>
                    </a:ext>
                  </a:extLst>
                </p14:cNvPr>
                <p14:cNvContentPartPr/>
                <p14:nvPr/>
              </p14:nvContentPartPr>
              <p14:xfrm>
                <a:off x="5888957" y="3148556"/>
                <a:ext cx="269280" cy="3402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26547F95-0CED-40A3-B57D-F8799FBA77F3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880317" y="3139916"/>
                  <a:ext cx="286920" cy="35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67D515EC-F4BA-43D9-951E-6A88B805ED2B}"/>
                    </a:ext>
                  </a:extLst>
                </p14:cNvPr>
                <p14:cNvContentPartPr/>
                <p14:nvPr/>
              </p14:nvContentPartPr>
              <p14:xfrm>
                <a:off x="6355157" y="3312716"/>
                <a:ext cx="145800" cy="2703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67D515EC-F4BA-43D9-951E-6A88B805ED2B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346157" y="3304076"/>
                  <a:ext cx="163440" cy="28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46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74BF3FB3-5E37-4E21-AA3D-8AA31BABAE7B}"/>
                  </a:ext>
                </a:extLst>
              </p14:cNvPr>
              <p14:cNvContentPartPr/>
              <p14:nvPr/>
            </p14:nvContentPartPr>
            <p14:xfrm>
              <a:off x="2236877" y="2981156"/>
              <a:ext cx="5746680" cy="681120"/>
            </p14:xfrm>
          </p:contentPart>
        </mc:Choice>
        <mc:Fallback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74BF3FB3-5E37-4E21-AA3D-8AA31BABAE7B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2182877" y="2873156"/>
                <a:ext cx="5854320" cy="896760"/>
              </a:xfrm>
              <a:prstGeom prst="rect">
                <a:avLst/>
              </a:prstGeom>
            </p:spPr>
          </p:pic>
        </mc:Fallback>
      </mc:AlternateContent>
      <p:grpSp>
        <p:nvGrpSpPr>
          <p:cNvPr id="255" name="Group 254">
            <a:extLst>
              <a:ext uri="{FF2B5EF4-FFF2-40B4-BE49-F238E27FC236}">
                <a16:creationId xmlns:a16="http://schemas.microsoft.com/office/drawing/2014/main" id="{1DDA6E5F-715C-499E-884F-58A8E0EBEFFC}"/>
              </a:ext>
            </a:extLst>
          </p:cNvPr>
          <p:cNvGrpSpPr/>
          <p:nvPr/>
        </p:nvGrpSpPr>
        <p:grpSpPr>
          <a:xfrm>
            <a:off x="1879037" y="2709716"/>
            <a:ext cx="8559720" cy="3910320"/>
            <a:chOff x="355037" y="2709716"/>
            <a:chExt cx="8559720" cy="391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4E40053A-7EF1-4320-8093-8B82601C315B}"/>
                    </a:ext>
                  </a:extLst>
                </p14:cNvPr>
                <p14:cNvContentPartPr/>
                <p14:nvPr/>
              </p14:nvContentPartPr>
              <p14:xfrm>
                <a:off x="3155837" y="3933356"/>
                <a:ext cx="547560" cy="2847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4E40053A-7EF1-4320-8093-8B82601C315B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3147197" y="3924356"/>
                  <a:ext cx="565200" cy="30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46DCEEF9-86BA-464A-929A-1743A8B86450}"/>
                    </a:ext>
                  </a:extLst>
                </p14:cNvPr>
                <p14:cNvContentPartPr/>
                <p14:nvPr/>
              </p14:nvContentPartPr>
              <p14:xfrm>
                <a:off x="3669917" y="3938756"/>
                <a:ext cx="51840" cy="4849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46DCEEF9-86BA-464A-929A-1743A8B86450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3661277" y="3929756"/>
                  <a:ext cx="69480" cy="50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1DACCD7F-E2BE-4D90-950E-0D64EB34109A}"/>
                    </a:ext>
                  </a:extLst>
                </p14:cNvPr>
                <p14:cNvContentPartPr/>
                <p14:nvPr/>
              </p14:nvContentPartPr>
              <p14:xfrm>
                <a:off x="4178957" y="4026236"/>
                <a:ext cx="201600" cy="24012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1DACCD7F-E2BE-4D90-950E-0D64EB34109A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170317" y="4017236"/>
                  <a:ext cx="21924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0277A942-66FC-4FF4-9DBD-6C16BAD33F00}"/>
                    </a:ext>
                  </a:extLst>
                </p14:cNvPr>
                <p14:cNvContentPartPr/>
                <p14:nvPr/>
              </p14:nvContentPartPr>
              <p14:xfrm>
                <a:off x="4469117" y="4136036"/>
                <a:ext cx="91800" cy="2037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0277A942-66FC-4FF4-9DBD-6C16BAD33F00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460117" y="4127396"/>
                  <a:ext cx="10944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8B114DE0-6E0C-47DC-BC8C-C695A4CA08FC}"/>
                    </a:ext>
                  </a:extLst>
                </p14:cNvPr>
                <p14:cNvContentPartPr/>
                <p14:nvPr/>
              </p14:nvContentPartPr>
              <p14:xfrm>
                <a:off x="4757117" y="3782516"/>
                <a:ext cx="301320" cy="4741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8B114DE0-6E0C-47DC-BC8C-C695A4CA08FC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748477" y="3773516"/>
                  <a:ext cx="318960" cy="49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2D56E891-EB59-4A7E-9EB1-1BF9FFA54FD5}"/>
                    </a:ext>
                  </a:extLst>
                </p14:cNvPr>
                <p14:cNvContentPartPr/>
                <p14:nvPr/>
              </p14:nvContentPartPr>
              <p14:xfrm>
                <a:off x="5115317" y="4136036"/>
                <a:ext cx="51120" cy="1458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2D56E891-EB59-4A7E-9EB1-1BF9FFA54FD5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106677" y="4127036"/>
                  <a:ext cx="6876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8AB4F427-BD02-4A57-BF62-8E1607793E8E}"/>
                    </a:ext>
                  </a:extLst>
                </p14:cNvPr>
                <p14:cNvContentPartPr/>
                <p14:nvPr/>
              </p14:nvContentPartPr>
              <p14:xfrm>
                <a:off x="5305757" y="4009676"/>
                <a:ext cx="160560" cy="2631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8AB4F427-BD02-4A57-BF62-8E1607793E8E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296757" y="4001036"/>
                  <a:ext cx="17820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34EF8B2B-C716-4ECF-9BB8-3FE287A353E9}"/>
                    </a:ext>
                  </a:extLst>
                </p14:cNvPr>
                <p14:cNvContentPartPr/>
                <p14:nvPr/>
              </p14:nvContentPartPr>
              <p14:xfrm>
                <a:off x="5844317" y="3772436"/>
                <a:ext cx="311040" cy="52740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34EF8B2B-C716-4ECF-9BB8-3FE287A353E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835677" y="3763796"/>
                  <a:ext cx="328680" cy="54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47EB6AA6-2289-4F1C-9E61-6DB172C716C2}"/>
                    </a:ext>
                  </a:extLst>
                </p14:cNvPr>
                <p14:cNvContentPartPr/>
                <p14:nvPr/>
              </p14:nvContentPartPr>
              <p14:xfrm>
                <a:off x="6194597" y="3882956"/>
                <a:ext cx="79560" cy="1414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47EB6AA6-2289-4F1C-9E61-6DB172C716C2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6185957" y="3873956"/>
                  <a:ext cx="9720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23D1A6B9-EB56-4CFF-86EE-236CA821CF66}"/>
                    </a:ext>
                  </a:extLst>
                </p14:cNvPr>
                <p14:cNvContentPartPr/>
                <p14:nvPr/>
              </p14:nvContentPartPr>
              <p14:xfrm>
                <a:off x="6350117" y="3846596"/>
                <a:ext cx="147960" cy="4561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23D1A6B9-EB56-4CFF-86EE-236CA821CF66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6341477" y="3837956"/>
                  <a:ext cx="165600" cy="47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F072CB71-2F5D-42D9-9F38-A2FEFAC515A7}"/>
                    </a:ext>
                  </a:extLst>
                </p14:cNvPr>
                <p14:cNvContentPartPr/>
                <p14:nvPr/>
              </p14:nvContentPartPr>
              <p14:xfrm>
                <a:off x="1473917" y="4097516"/>
                <a:ext cx="320040" cy="3985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F072CB71-2F5D-42D9-9F38-A2FEFAC515A7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465277" y="4088516"/>
                  <a:ext cx="337680" cy="41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C3E7C565-617B-45A6-9922-0496E7DE36FA}"/>
                    </a:ext>
                  </a:extLst>
                </p14:cNvPr>
                <p14:cNvContentPartPr/>
                <p14:nvPr/>
              </p14:nvContentPartPr>
              <p14:xfrm>
                <a:off x="1777757" y="4185716"/>
                <a:ext cx="97560" cy="1875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C3E7C565-617B-45A6-9922-0496E7DE36FA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769117" y="4176716"/>
                  <a:ext cx="11520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0D883DF9-6B30-462A-A0BB-8F42539DE037}"/>
                    </a:ext>
                  </a:extLst>
                </p14:cNvPr>
                <p14:cNvContentPartPr/>
                <p14:nvPr/>
              </p14:nvContentPartPr>
              <p14:xfrm>
                <a:off x="1805117" y="4032716"/>
                <a:ext cx="190800" cy="928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0D883DF9-6B30-462A-A0BB-8F42539DE037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796477" y="4024076"/>
                  <a:ext cx="20844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335B38C3-0D22-4AF9-A4F3-CB69792C35BC}"/>
                    </a:ext>
                  </a:extLst>
                </p14:cNvPr>
                <p14:cNvContentPartPr/>
                <p14:nvPr/>
              </p14:nvContentPartPr>
              <p14:xfrm>
                <a:off x="2275997" y="3957476"/>
                <a:ext cx="333720" cy="3546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335B38C3-0D22-4AF9-A4F3-CB69792C35BC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2266997" y="3948476"/>
                  <a:ext cx="351360" cy="37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BE61D99A-6C71-4DDC-B6A9-27A0A18EE85A}"/>
                    </a:ext>
                  </a:extLst>
                </p14:cNvPr>
                <p14:cNvContentPartPr/>
                <p14:nvPr/>
              </p14:nvContentPartPr>
              <p14:xfrm>
                <a:off x="2703317" y="4080236"/>
                <a:ext cx="171720" cy="1803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BE61D99A-6C71-4DDC-B6A9-27A0A18EE85A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2694317" y="4071236"/>
                  <a:ext cx="18936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8E213AD7-C0AA-4427-AE72-EE7437D504C2}"/>
                    </a:ext>
                  </a:extLst>
                </p14:cNvPr>
                <p14:cNvContentPartPr/>
                <p14:nvPr/>
              </p14:nvContentPartPr>
              <p14:xfrm>
                <a:off x="2745797" y="3936236"/>
                <a:ext cx="145800" cy="727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8E213AD7-C0AA-4427-AE72-EE7437D504C2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2737157" y="3927236"/>
                  <a:ext cx="16344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2307816D-C5ED-4ACE-A2F8-F4E3E4958BFB}"/>
                    </a:ext>
                  </a:extLst>
                </p14:cNvPr>
                <p14:cNvContentPartPr/>
                <p14:nvPr/>
              </p14:nvContentPartPr>
              <p14:xfrm>
                <a:off x="569597" y="4899596"/>
                <a:ext cx="79200" cy="2066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2307816D-C5ED-4ACE-A2F8-F4E3E4958BFB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60597" y="4890956"/>
                  <a:ext cx="9684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1588F395-C34B-4DD1-9268-0E0D97DF4B82}"/>
                    </a:ext>
                  </a:extLst>
                </p14:cNvPr>
                <p14:cNvContentPartPr/>
                <p14:nvPr/>
              </p14:nvContentPartPr>
              <p14:xfrm>
                <a:off x="541517" y="4701956"/>
                <a:ext cx="24480" cy="169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1588F395-C34B-4DD1-9268-0E0D97DF4B82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32877" y="4693316"/>
                  <a:ext cx="4212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E444CDCF-2DB6-4AE9-97FC-820D87EE9BF8}"/>
                    </a:ext>
                  </a:extLst>
                </p14:cNvPr>
                <p14:cNvContentPartPr/>
                <p14:nvPr/>
              </p14:nvContentPartPr>
              <p14:xfrm>
                <a:off x="794597" y="4654076"/>
                <a:ext cx="100440" cy="46512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E444CDCF-2DB6-4AE9-97FC-820D87EE9BF8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785597" y="4645076"/>
                  <a:ext cx="118080" cy="48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AB04F5B7-354B-40D9-9181-C53F274DB763}"/>
                    </a:ext>
                  </a:extLst>
                </p14:cNvPr>
                <p14:cNvContentPartPr/>
                <p14:nvPr/>
              </p14:nvContentPartPr>
              <p14:xfrm>
                <a:off x="402557" y="4439156"/>
                <a:ext cx="113040" cy="6660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AB04F5B7-354B-40D9-9181-C53F274DB763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93557" y="4430156"/>
                  <a:ext cx="13068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C99758AD-3A3C-4E9F-937B-0887711F2236}"/>
                    </a:ext>
                  </a:extLst>
                </p14:cNvPr>
                <p14:cNvContentPartPr/>
                <p14:nvPr/>
              </p14:nvContentPartPr>
              <p14:xfrm>
                <a:off x="543317" y="4371116"/>
                <a:ext cx="124560" cy="2289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C99758AD-3A3C-4E9F-937B-0887711F2236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34317" y="4362116"/>
                  <a:ext cx="14220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60E74DDD-6815-4061-BD48-21531F2281CC}"/>
                    </a:ext>
                  </a:extLst>
                </p14:cNvPr>
                <p14:cNvContentPartPr/>
                <p14:nvPr/>
              </p14:nvContentPartPr>
              <p14:xfrm>
                <a:off x="1050917" y="4819316"/>
                <a:ext cx="61560" cy="1861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60E74DDD-6815-4061-BD48-21531F2281CC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1042277" y="4810676"/>
                  <a:ext cx="7920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B8EA5BF5-2D2C-4E87-A3FE-D9B3D1D316A5}"/>
                    </a:ext>
                  </a:extLst>
                </p14:cNvPr>
                <p14:cNvContentPartPr/>
                <p14:nvPr/>
              </p14:nvContentPartPr>
              <p14:xfrm>
                <a:off x="1055957" y="4949996"/>
                <a:ext cx="258480" cy="1756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B8EA5BF5-2D2C-4E87-A3FE-D9B3D1D316A5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1047317" y="4941356"/>
                  <a:ext cx="27612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8583EEB3-B93A-4316-8DB3-138E94B3AC9D}"/>
                    </a:ext>
                  </a:extLst>
                </p14:cNvPr>
                <p14:cNvContentPartPr/>
                <p14:nvPr/>
              </p14:nvContentPartPr>
              <p14:xfrm>
                <a:off x="1476797" y="4884836"/>
                <a:ext cx="92880" cy="1576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8583EEB3-B93A-4316-8DB3-138E94B3AC9D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1468157" y="4876196"/>
                  <a:ext cx="1105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69101BF4-03B7-4ED4-A75F-4A555F1DB132}"/>
                    </a:ext>
                  </a:extLst>
                </p14:cNvPr>
                <p14:cNvContentPartPr/>
                <p14:nvPr/>
              </p14:nvContentPartPr>
              <p14:xfrm>
                <a:off x="1657517" y="4963316"/>
                <a:ext cx="40320" cy="1350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69101BF4-03B7-4ED4-A75F-4A555F1DB132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1648877" y="4954676"/>
                  <a:ext cx="579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076800E0-E2E7-4A6E-A2B4-A2EC4B2AF0C9}"/>
                    </a:ext>
                  </a:extLst>
                </p14:cNvPr>
                <p14:cNvContentPartPr/>
                <p14:nvPr/>
              </p14:nvContentPartPr>
              <p14:xfrm>
                <a:off x="1818437" y="4845236"/>
                <a:ext cx="165240" cy="1854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076800E0-E2E7-4A6E-A2B4-A2EC4B2AF0C9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1809797" y="4836596"/>
                  <a:ext cx="18288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5FE4E6BA-ABE1-4726-94CC-A406D18CEFE1}"/>
                    </a:ext>
                  </a:extLst>
                </p14:cNvPr>
                <p14:cNvContentPartPr/>
                <p14:nvPr/>
              </p14:nvContentPartPr>
              <p14:xfrm>
                <a:off x="1998437" y="4714556"/>
                <a:ext cx="146160" cy="3459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5FE4E6BA-ABE1-4726-94CC-A406D18CEFE1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1989437" y="4705916"/>
                  <a:ext cx="163800" cy="36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1CFA10BE-553E-46E8-B4BC-B21ACF804A24}"/>
                    </a:ext>
                  </a:extLst>
                </p14:cNvPr>
                <p14:cNvContentPartPr/>
                <p14:nvPr/>
              </p14:nvContentPartPr>
              <p14:xfrm>
                <a:off x="464837" y="5704196"/>
                <a:ext cx="153720" cy="2991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1CFA10BE-553E-46E8-B4BC-B21ACF804A24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55837" y="5695196"/>
                  <a:ext cx="17136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6647D9AF-A377-47D9-A447-8D814F007402}"/>
                    </a:ext>
                  </a:extLst>
                </p14:cNvPr>
                <p14:cNvContentPartPr/>
                <p14:nvPr/>
              </p14:nvContentPartPr>
              <p14:xfrm>
                <a:off x="504437" y="5615996"/>
                <a:ext cx="33480" cy="511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6647D9AF-A377-47D9-A447-8D814F007402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95437" y="5606996"/>
                  <a:ext cx="5112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DEC1667C-01E6-469F-8AA1-F364E56C3B6A}"/>
                    </a:ext>
                  </a:extLst>
                </p14:cNvPr>
                <p14:cNvContentPartPr/>
                <p14:nvPr/>
              </p14:nvContentPartPr>
              <p14:xfrm>
                <a:off x="355037" y="5492516"/>
                <a:ext cx="95400" cy="2124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DEC1667C-01E6-469F-8AA1-F364E56C3B6A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346397" y="5483876"/>
                  <a:ext cx="11304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1AB60352-590D-4F9A-8B1D-6809B660C52A}"/>
                    </a:ext>
                  </a:extLst>
                </p14:cNvPr>
                <p14:cNvContentPartPr/>
                <p14:nvPr/>
              </p14:nvContentPartPr>
              <p14:xfrm>
                <a:off x="537557" y="5409716"/>
                <a:ext cx="401400" cy="48600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1AB60352-590D-4F9A-8B1D-6809B660C52A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528557" y="5400716"/>
                  <a:ext cx="419040" cy="50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31F31713-FE5D-4A4B-8072-410B42152813}"/>
                    </a:ext>
                  </a:extLst>
                </p14:cNvPr>
                <p14:cNvContentPartPr/>
                <p14:nvPr/>
              </p14:nvContentPartPr>
              <p14:xfrm>
                <a:off x="1079717" y="5611316"/>
                <a:ext cx="139320" cy="2559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31F31713-FE5D-4A4B-8072-410B42152813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071077" y="5602676"/>
                  <a:ext cx="15696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9D50539F-8A06-4380-8F47-58B31B46AF44}"/>
                    </a:ext>
                  </a:extLst>
                </p14:cNvPr>
                <p14:cNvContentPartPr/>
                <p14:nvPr/>
              </p14:nvContentPartPr>
              <p14:xfrm>
                <a:off x="1338197" y="5725076"/>
                <a:ext cx="11880" cy="15804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9D50539F-8A06-4380-8F47-58B31B46AF44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329557" y="5716076"/>
                  <a:ext cx="2952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C38B69EA-E496-4952-A352-A13DF7136F07}"/>
                    </a:ext>
                  </a:extLst>
                </p14:cNvPr>
                <p14:cNvContentPartPr/>
                <p14:nvPr/>
              </p14:nvContentPartPr>
              <p14:xfrm>
                <a:off x="1514957" y="5551196"/>
                <a:ext cx="138240" cy="2379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C38B69EA-E496-4952-A352-A13DF7136F07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506317" y="5542196"/>
                  <a:ext cx="15588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F161726C-C1F7-4105-8DC5-D302EB77F5D6}"/>
                    </a:ext>
                  </a:extLst>
                </p14:cNvPr>
                <p14:cNvContentPartPr/>
                <p14:nvPr/>
              </p14:nvContentPartPr>
              <p14:xfrm>
                <a:off x="1764437" y="5595836"/>
                <a:ext cx="284400" cy="2710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F161726C-C1F7-4105-8DC5-D302EB77F5D6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1755797" y="5586836"/>
                  <a:ext cx="30204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FB0FD4DF-67AF-49E6-BFD7-7004621C2D55}"/>
                    </a:ext>
                  </a:extLst>
                </p14:cNvPr>
                <p14:cNvContentPartPr/>
                <p14:nvPr/>
              </p14:nvContentPartPr>
              <p14:xfrm>
                <a:off x="2063597" y="5469836"/>
                <a:ext cx="142920" cy="3830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FB0FD4DF-67AF-49E6-BFD7-7004621C2D55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2054597" y="5461196"/>
                  <a:ext cx="160560" cy="40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5311B594-40B6-4D3A-8E6A-D452D6AD7591}"/>
                    </a:ext>
                  </a:extLst>
                </p14:cNvPr>
                <p14:cNvContentPartPr/>
                <p14:nvPr/>
              </p14:nvContentPartPr>
              <p14:xfrm>
                <a:off x="515957" y="6198836"/>
                <a:ext cx="125640" cy="4136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5311B594-40B6-4D3A-8E6A-D452D6AD7591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07317" y="6189836"/>
                  <a:ext cx="143280" cy="43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E92A53B2-BAB8-46AD-9B3D-97FD488AA601}"/>
                    </a:ext>
                  </a:extLst>
                </p14:cNvPr>
                <p14:cNvContentPartPr/>
                <p14:nvPr/>
              </p14:nvContentPartPr>
              <p14:xfrm>
                <a:off x="639797" y="6390716"/>
                <a:ext cx="130320" cy="22932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E92A53B2-BAB8-46AD-9B3D-97FD488AA601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30797" y="6382076"/>
                  <a:ext cx="14796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A95CED6F-0399-45C3-ACC9-CAE69CBC7529}"/>
                    </a:ext>
                  </a:extLst>
                </p14:cNvPr>
                <p14:cNvContentPartPr/>
                <p14:nvPr/>
              </p14:nvContentPartPr>
              <p14:xfrm>
                <a:off x="462317" y="6065636"/>
                <a:ext cx="306000" cy="2206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A95CED6F-0399-45C3-ACC9-CAE69CBC7529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453317" y="6056996"/>
                  <a:ext cx="32364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9EFAC262-DA71-4D0F-86CE-677A3ABFE831}"/>
                    </a:ext>
                  </a:extLst>
                </p14:cNvPr>
                <p14:cNvContentPartPr/>
                <p14:nvPr/>
              </p14:nvContentPartPr>
              <p14:xfrm>
                <a:off x="1049477" y="6197036"/>
                <a:ext cx="101160" cy="3970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9EFAC262-DA71-4D0F-86CE-677A3ABFE831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040477" y="6188396"/>
                  <a:ext cx="118800" cy="41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A326487E-ADD5-4D68-AC78-9796087E6002}"/>
                    </a:ext>
                  </a:extLst>
                </p14:cNvPr>
                <p14:cNvContentPartPr/>
                <p14:nvPr/>
              </p14:nvContentPartPr>
              <p14:xfrm>
                <a:off x="1276637" y="6260036"/>
                <a:ext cx="163080" cy="2628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A326487E-ADD5-4D68-AC78-9796087E6002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267637" y="6251036"/>
                  <a:ext cx="18072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9E78228C-5809-44D1-AAF5-B4EB5C7E1F35}"/>
                    </a:ext>
                  </a:extLst>
                </p14:cNvPr>
                <p14:cNvContentPartPr/>
                <p14:nvPr/>
              </p14:nvContentPartPr>
              <p14:xfrm>
                <a:off x="1526477" y="6456236"/>
                <a:ext cx="37440" cy="1234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9E78228C-5809-44D1-AAF5-B4EB5C7E1F35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517837" y="6447596"/>
                  <a:ext cx="5508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9ED360D2-ED6A-4C43-8BA8-58A49B333728}"/>
                    </a:ext>
                  </a:extLst>
                </p14:cNvPr>
                <p14:cNvContentPartPr/>
                <p14:nvPr/>
              </p14:nvContentPartPr>
              <p14:xfrm>
                <a:off x="1627277" y="6290636"/>
                <a:ext cx="101520" cy="1929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9ED360D2-ED6A-4C43-8BA8-58A49B333728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618277" y="6281996"/>
                  <a:ext cx="11916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D75B7EC2-706A-4E2B-AACF-DF6D4851B6E3}"/>
                    </a:ext>
                  </a:extLst>
                </p14:cNvPr>
                <p14:cNvContentPartPr/>
                <p14:nvPr/>
              </p14:nvContentPartPr>
              <p14:xfrm>
                <a:off x="1913837" y="6285956"/>
                <a:ext cx="225720" cy="2818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D75B7EC2-706A-4E2B-AACF-DF6D4851B6E3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905197" y="6276956"/>
                  <a:ext cx="24336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5B7D9429-3C4C-4170-AF56-DF6795E9F616}"/>
                    </a:ext>
                  </a:extLst>
                </p14:cNvPr>
                <p14:cNvContentPartPr/>
                <p14:nvPr/>
              </p14:nvContentPartPr>
              <p14:xfrm>
                <a:off x="2092037" y="6125036"/>
                <a:ext cx="370800" cy="40464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5B7D9429-3C4C-4170-AF56-DF6795E9F616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083037" y="6116036"/>
                  <a:ext cx="388440" cy="42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AB6BC8A6-B56A-4285-B115-65F279E19605}"/>
                    </a:ext>
                  </a:extLst>
                </p14:cNvPr>
                <p14:cNvContentPartPr/>
                <p14:nvPr/>
              </p14:nvContentPartPr>
              <p14:xfrm>
                <a:off x="2133437" y="6231956"/>
                <a:ext cx="54720" cy="2210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AB6BC8A6-B56A-4285-B115-65F279E19605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124437" y="6222956"/>
                  <a:ext cx="7236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FB767C09-065F-4239-80AD-9920B875E602}"/>
                    </a:ext>
                  </a:extLst>
                </p14:cNvPr>
                <p14:cNvContentPartPr/>
                <p14:nvPr/>
              </p14:nvContentPartPr>
              <p14:xfrm>
                <a:off x="2081957" y="6455516"/>
                <a:ext cx="165240" cy="3780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FB767C09-065F-4239-80AD-9920B875E602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072957" y="6446516"/>
                  <a:ext cx="18288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6FE1278B-F0DF-42EE-AE4C-2F373CA63022}"/>
                    </a:ext>
                  </a:extLst>
                </p14:cNvPr>
                <p14:cNvContentPartPr/>
                <p14:nvPr/>
              </p14:nvContentPartPr>
              <p14:xfrm>
                <a:off x="3020477" y="4899596"/>
                <a:ext cx="101160" cy="43920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6FE1278B-F0DF-42EE-AE4C-2F373CA63022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011837" y="4890596"/>
                  <a:ext cx="118800" cy="45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27214409-68E1-46E4-8307-3A7941CE9A82}"/>
                    </a:ext>
                  </a:extLst>
                </p14:cNvPr>
                <p14:cNvContentPartPr/>
                <p14:nvPr/>
              </p14:nvContentPartPr>
              <p14:xfrm>
                <a:off x="3138917" y="4940636"/>
                <a:ext cx="64440" cy="33588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27214409-68E1-46E4-8307-3A7941CE9A82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130277" y="4931636"/>
                  <a:ext cx="82080" cy="35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5638768D-8DB8-428B-8F28-52A7D499A547}"/>
                    </a:ext>
                  </a:extLst>
                </p14:cNvPr>
                <p14:cNvContentPartPr/>
                <p14:nvPr/>
              </p14:nvContentPartPr>
              <p14:xfrm>
                <a:off x="3033437" y="5045756"/>
                <a:ext cx="346320" cy="2199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5638768D-8DB8-428B-8F28-52A7D499A547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024797" y="5036756"/>
                  <a:ext cx="36396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4F53D8D2-FBA3-4C04-85C2-A8F8959CA5B1}"/>
                    </a:ext>
                  </a:extLst>
                </p14:cNvPr>
                <p14:cNvContentPartPr/>
                <p14:nvPr/>
              </p14:nvContentPartPr>
              <p14:xfrm>
                <a:off x="3268517" y="4921556"/>
                <a:ext cx="209880" cy="4208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4F53D8D2-FBA3-4C04-85C2-A8F8959CA5B1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259517" y="4912916"/>
                  <a:ext cx="227520" cy="43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9E630EC4-D42D-490C-AFF2-C18AF0A68928}"/>
                    </a:ext>
                  </a:extLst>
                </p14:cNvPr>
                <p14:cNvContentPartPr/>
                <p14:nvPr/>
              </p14:nvContentPartPr>
              <p14:xfrm>
                <a:off x="5740637" y="4880156"/>
                <a:ext cx="269640" cy="25452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9E630EC4-D42D-490C-AFF2-C18AF0A68928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5731637" y="4871516"/>
                  <a:ext cx="28728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8AB31E93-6CB9-457A-AA2B-52DAC831216A}"/>
                    </a:ext>
                  </a:extLst>
                </p14:cNvPr>
                <p14:cNvContentPartPr/>
                <p14:nvPr/>
              </p14:nvContentPartPr>
              <p14:xfrm>
                <a:off x="5694197" y="4731836"/>
                <a:ext cx="119880" cy="536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8AB31E93-6CB9-457A-AA2B-52DAC831216A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5685197" y="4722836"/>
                  <a:ext cx="13752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28BBC2EE-0595-4780-B631-93A2FE3EBAB2}"/>
                    </a:ext>
                  </a:extLst>
                </p14:cNvPr>
                <p14:cNvContentPartPr/>
                <p14:nvPr/>
              </p14:nvContentPartPr>
              <p14:xfrm>
                <a:off x="5863757" y="4655516"/>
                <a:ext cx="514440" cy="34488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28BBC2EE-0595-4780-B631-93A2FE3EBAB2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5855117" y="4646876"/>
                  <a:ext cx="53208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AA335D66-0E00-413E-846D-F4A4A71E0DD8}"/>
                    </a:ext>
                  </a:extLst>
                </p14:cNvPr>
                <p14:cNvContentPartPr/>
                <p14:nvPr/>
              </p14:nvContentPartPr>
              <p14:xfrm>
                <a:off x="6265877" y="4900316"/>
                <a:ext cx="130680" cy="324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AA335D66-0E00-413E-846D-F4A4A71E0DD8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256877" y="4891676"/>
                  <a:ext cx="14832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90CAB041-7040-4996-85A2-E821E58B97B1}"/>
                    </a:ext>
                  </a:extLst>
                </p14:cNvPr>
                <p14:cNvContentPartPr/>
                <p14:nvPr/>
              </p14:nvContentPartPr>
              <p14:xfrm>
                <a:off x="6541997" y="4866836"/>
                <a:ext cx="239760" cy="2044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90CAB041-7040-4996-85A2-E821E58B97B1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6532997" y="4857836"/>
                  <a:ext cx="25740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592A63DF-A42C-4D80-ACF0-F9795AD47BBB}"/>
                    </a:ext>
                  </a:extLst>
                </p14:cNvPr>
                <p14:cNvContentPartPr/>
                <p14:nvPr/>
              </p14:nvContentPartPr>
              <p14:xfrm>
                <a:off x="6855197" y="4865756"/>
                <a:ext cx="52920" cy="15192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592A63DF-A42C-4D80-ACF0-F9795AD47BBB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6846197" y="4856756"/>
                  <a:ext cx="7056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58D02288-8852-4281-9CF6-676B70224FB4}"/>
                    </a:ext>
                  </a:extLst>
                </p14:cNvPr>
                <p14:cNvContentPartPr/>
                <p14:nvPr/>
              </p14:nvContentPartPr>
              <p14:xfrm>
                <a:off x="6826037" y="4750916"/>
                <a:ext cx="14760" cy="223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58D02288-8852-4281-9CF6-676B70224FB4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817037" y="4742276"/>
                  <a:ext cx="3240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FACA0A77-8D25-427C-98F8-294D2DBACC48}"/>
                    </a:ext>
                  </a:extLst>
                </p14:cNvPr>
                <p14:cNvContentPartPr/>
                <p14:nvPr/>
              </p14:nvContentPartPr>
              <p14:xfrm>
                <a:off x="6723077" y="4527356"/>
                <a:ext cx="127440" cy="500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FACA0A77-8D25-427C-98F8-294D2DBACC48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714437" y="4518356"/>
                  <a:ext cx="14508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63DC5D6F-BCB4-4A00-AADA-B8D2BD27295E}"/>
                    </a:ext>
                  </a:extLst>
                </p14:cNvPr>
                <p14:cNvContentPartPr/>
                <p14:nvPr/>
              </p14:nvContentPartPr>
              <p14:xfrm>
                <a:off x="6854117" y="4426916"/>
                <a:ext cx="79920" cy="2023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63DC5D6F-BCB4-4A00-AADA-B8D2BD27295E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6845117" y="4417916"/>
                  <a:ext cx="9756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11BFA352-0584-4437-AD7E-D348DFE1B82D}"/>
                    </a:ext>
                  </a:extLst>
                </p14:cNvPr>
                <p14:cNvContentPartPr/>
                <p14:nvPr/>
              </p14:nvContentPartPr>
              <p14:xfrm>
                <a:off x="7184957" y="4821116"/>
                <a:ext cx="64440" cy="1681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11BFA352-0584-4437-AD7E-D348DFE1B82D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7176317" y="4812476"/>
                  <a:ext cx="8208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674B16DF-E299-442B-B753-7A8CA55DC04D}"/>
                    </a:ext>
                  </a:extLst>
                </p14:cNvPr>
                <p14:cNvContentPartPr/>
                <p14:nvPr/>
              </p14:nvContentPartPr>
              <p14:xfrm>
                <a:off x="7131677" y="4904636"/>
                <a:ext cx="158760" cy="288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674B16DF-E299-442B-B753-7A8CA55DC04D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7123037" y="4895996"/>
                  <a:ext cx="176400" cy="2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5DAAAB3A-9C93-46F3-8863-8679AE28B3F3}"/>
                    </a:ext>
                  </a:extLst>
                </p14:cNvPr>
                <p14:cNvContentPartPr/>
                <p14:nvPr/>
              </p14:nvContentPartPr>
              <p14:xfrm>
                <a:off x="7489877" y="4631756"/>
                <a:ext cx="180720" cy="3330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5DAAAB3A-9C93-46F3-8863-8679AE28B3F3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7481237" y="4622756"/>
                  <a:ext cx="19836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F77445F1-54FA-4B10-806D-F8DB084F43A8}"/>
                    </a:ext>
                  </a:extLst>
                </p14:cNvPr>
                <p14:cNvContentPartPr/>
                <p14:nvPr/>
              </p14:nvContentPartPr>
              <p14:xfrm>
                <a:off x="7708397" y="4823636"/>
                <a:ext cx="179280" cy="26748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F77445F1-54FA-4B10-806D-F8DB084F43A8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7699397" y="4814636"/>
                  <a:ext cx="19692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43D32748-982E-496E-A615-F439992F3E38}"/>
                    </a:ext>
                  </a:extLst>
                </p14:cNvPr>
                <p14:cNvContentPartPr/>
                <p14:nvPr/>
              </p14:nvContentPartPr>
              <p14:xfrm>
                <a:off x="7738277" y="4657676"/>
                <a:ext cx="28800" cy="1260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43D32748-982E-496E-A615-F439992F3E38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7729637" y="4648676"/>
                  <a:ext cx="464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816AB053-9894-45E3-94A0-6E9409B60AD8}"/>
                    </a:ext>
                  </a:extLst>
                </p14:cNvPr>
                <p14:cNvContentPartPr/>
                <p14:nvPr/>
              </p14:nvContentPartPr>
              <p14:xfrm>
                <a:off x="7662677" y="4355636"/>
                <a:ext cx="317520" cy="27432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816AB053-9894-45E3-94A0-6E9409B60AD8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7654037" y="4346636"/>
                  <a:ext cx="335160" cy="29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8D63AB68-7AE8-43DB-B9C5-4F609608ABD0}"/>
                    </a:ext>
                  </a:extLst>
                </p14:cNvPr>
                <p14:cNvContentPartPr/>
                <p14:nvPr/>
              </p14:nvContentPartPr>
              <p14:xfrm>
                <a:off x="8139317" y="4722836"/>
                <a:ext cx="136080" cy="2152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8D63AB68-7AE8-43DB-B9C5-4F609608ABD0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8130677" y="4714196"/>
                  <a:ext cx="15372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B07FDA6A-5272-4E6D-B393-118DC968AA04}"/>
                    </a:ext>
                  </a:extLst>
                </p14:cNvPr>
                <p14:cNvContentPartPr/>
                <p14:nvPr/>
              </p14:nvContentPartPr>
              <p14:xfrm>
                <a:off x="8416877" y="4784036"/>
                <a:ext cx="121680" cy="22176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B07FDA6A-5272-4E6D-B393-118DC968AA04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8408237" y="4775396"/>
                  <a:ext cx="13932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BD884AB2-7D6B-4B1F-8BEF-C3EB189E027F}"/>
                    </a:ext>
                  </a:extLst>
                </p14:cNvPr>
                <p14:cNvContentPartPr/>
                <p14:nvPr/>
              </p14:nvContentPartPr>
              <p14:xfrm>
                <a:off x="8630357" y="4632836"/>
                <a:ext cx="86760" cy="32508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BD884AB2-7D6B-4B1F-8BEF-C3EB189E027F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8621717" y="4624196"/>
                  <a:ext cx="104400" cy="34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CEBE3636-E4BE-43EF-B916-4193EDAE250C}"/>
                    </a:ext>
                  </a:extLst>
                </p14:cNvPr>
                <p14:cNvContentPartPr/>
                <p14:nvPr/>
              </p14:nvContentPartPr>
              <p14:xfrm>
                <a:off x="8716757" y="4794476"/>
                <a:ext cx="90720" cy="15840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CEBE3636-E4BE-43EF-B916-4193EDAE250C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8707757" y="4785836"/>
                  <a:ext cx="10836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007722B2-A321-4844-BDE5-492DACCCBE01}"/>
                    </a:ext>
                  </a:extLst>
                </p14:cNvPr>
                <p14:cNvContentPartPr/>
                <p14:nvPr/>
              </p14:nvContentPartPr>
              <p14:xfrm>
                <a:off x="8579237" y="4348076"/>
                <a:ext cx="232920" cy="2232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007722B2-A321-4844-BDE5-492DACCCBE01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8570237" y="4339436"/>
                  <a:ext cx="25056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5FD78EC7-5541-47B2-B8D7-7EF4379CF92B}"/>
                    </a:ext>
                  </a:extLst>
                </p14:cNvPr>
                <p14:cNvContentPartPr/>
                <p14:nvPr/>
              </p14:nvContentPartPr>
              <p14:xfrm>
                <a:off x="6886517" y="5452556"/>
                <a:ext cx="178200" cy="22500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5FD78EC7-5541-47B2-B8D7-7EF4379CF92B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6877517" y="5443916"/>
                  <a:ext cx="19584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AAC57D4D-2165-438A-A356-574C16D27100}"/>
                    </a:ext>
                  </a:extLst>
                </p14:cNvPr>
                <p14:cNvContentPartPr/>
                <p14:nvPr/>
              </p14:nvContentPartPr>
              <p14:xfrm>
                <a:off x="7126997" y="5567756"/>
                <a:ext cx="45000" cy="14076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AAC57D4D-2165-438A-A356-574C16D27100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7117997" y="5559116"/>
                  <a:ext cx="626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1586231B-23EB-4CF4-8D2F-2F2AC3C229EF}"/>
                    </a:ext>
                  </a:extLst>
                </p14:cNvPr>
                <p14:cNvContentPartPr/>
                <p14:nvPr/>
              </p14:nvContentPartPr>
              <p14:xfrm>
                <a:off x="7242197" y="5289836"/>
                <a:ext cx="254520" cy="35172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1586231B-23EB-4CF4-8D2F-2F2AC3C229EF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7233557" y="5281196"/>
                  <a:ext cx="272160" cy="36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B1EEDF55-AB68-467F-A5D8-AB88A4F82FC1}"/>
                    </a:ext>
                  </a:extLst>
                </p14:cNvPr>
                <p14:cNvContentPartPr/>
                <p14:nvPr/>
              </p14:nvContentPartPr>
              <p14:xfrm>
                <a:off x="7608317" y="5442476"/>
                <a:ext cx="130320" cy="14292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B1EEDF55-AB68-467F-A5D8-AB88A4F82FC1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7599677" y="5433476"/>
                  <a:ext cx="14796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DA835BD0-5653-4B58-AD01-35C327F1BCBD}"/>
                    </a:ext>
                  </a:extLst>
                </p14:cNvPr>
                <p14:cNvContentPartPr/>
                <p14:nvPr/>
              </p14:nvContentPartPr>
              <p14:xfrm>
                <a:off x="7972277" y="5323676"/>
                <a:ext cx="204120" cy="27540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DA835BD0-5653-4B58-AD01-35C327F1BCBD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7963277" y="5314676"/>
                  <a:ext cx="22176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F24A9BF8-4D95-406B-B05F-948FB9F52117}"/>
                    </a:ext>
                  </a:extLst>
                </p14:cNvPr>
                <p14:cNvContentPartPr/>
                <p14:nvPr/>
              </p14:nvContentPartPr>
              <p14:xfrm>
                <a:off x="8033477" y="5436716"/>
                <a:ext cx="181080" cy="3096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F24A9BF8-4D95-406B-B05F-948FB9F52117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8024837" y="5428076"/>
                  <a:ext cx="19872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E38E9775-C482-4608-BF5C-D546C05591CF}"/>
                    </a:ext>
                  </a:extLst>
                </p14:cNvPr>
                <p14:cNvContentPartPr/>
                <p14:nvPr/>
              </p14:nvContentPartPr>
              <p14:xfrm>
                <a:off x="8353877" y="5292716"/>
                <a:ext cx="128160" cy="24228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E38E9775-C482-4608-BF5C-D546C05591CF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8344877" y="5284076"/>
                  <a:ext cx="14580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F82E4788-CCA9-4568-BC0D-D96D575EC271}"/>
                    </a:ext>
                  </a:extLst>
                </p14:cNvPr>
                <p14:cNvContentPartPr/>
                <p14:nvPr/>
              </p14:nvContentPartPr>
              <p14:xfrm>
                <a:off x="8416877" y="5244476"/>
                <a:ext cx="213120" cy="27396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F82E4788-CCA9-4568-BC0D-D96D575EC271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8408237" y="5235476"/>
                  <a:ext cx="23076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979C002C-FD23-42BD-9E9C-5A4D789504F1}"/>
                    </a:ext>
                  </a:extLst>
                </p14:cNvPr>
                <p14:cNvContentPartPr/>
                <p14:nvPr/>
              </p14:nvContentPartPr>
              <p14:xfrm>
                <a:off x="8721797" y="5118836"/>
                <a:ext cx="192960" cy="41364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979C002C-FD23-42BD-9E9C-5A4D789504F1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8712797" y="5109836"/>
                  <a:ext cx="210600" cy="43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1DFDE239-CD35-4E2C-815E-9E0913BDA376}"/>
                    </a:ext>
                  </a:extLst>
                </p14:cNvPr>
                <p14:cNvContentPartPr/>
                <p14:nvPr/>
              </p14:nvContentPartPr>
              <p14:xfrm>
                <a:off x="3706997" y="5050076"/>
                <a:ext cx="133200" cy="17496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1DFDE239-CD35-4E2C-815E-9E0913BDA376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3697997" y="5041436"/>
                  <a:ext cx="15084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3CD1AA67-0A28-49F2-90AC-16E4FB11E22B}"/>
                    </a:ext>
                  </a:extLst>
                </p14:cNvPr>
                <p14:cNvContentPartPr/>
                <p14:nvPr/>
              </p14:nvContentPartPr>
              <p14:xfrm>
                <a:off x="3764237" y="4969436"/>
                <a:ext cx="271080" cy="25020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3CD1AA67-0A28-49F2-90AC-16E4FB11E22B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3755237" y="4960436"/>
                  <a:ext cx="28872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7ADB6314-A083-4CFA-A160-8C4619CEC524}"/>
                    </a:ext>
                  </a:extLst>
                </p14:cNvPr>
                <p14:cNvContentPartPr/>
                <p14:nvPr/>
              </p14:nvContentPartPr>
              <p14:xfrm>
                <a:off x="3966917" y="4874036"/>
                <a:ext cx="268200" cy="3268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7ADB6314-A083-4CFA-A160-8C4619CEC524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3958277" y="4865396"/>
                  <a:ext cx="285840" cy="34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47FC10A3-316A-460C-82FE-61E3EB0DFAA4}"/>
                    </a:ext>
                  </a:extLst>
                </p14:cNvPr>
                <p14:cNvContentPartPr/>
                <p14:nvPr/>
              </p14:nvContentPartPr>
              <p14:xfrm>
                <a:off x="4644797" y="4765676"/>
                <a:ext cx="130320" cy="6350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47FC10A3-316A-460C-82FE-61E3EB0DFAA4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4635797" y="4756676"/>
                  <a:ext cx="147960" cy="65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B44B7A0C-E135-494D-AFFD-8AB0BA515D0B}"/>
                    </a:ext>
                  </a:extLst>
                </p14:cNvPr>
                <p14:cNvContentPartPr/>
                <p14:nvPr/>
              </p14:nvContentPartPr>
              <p14:xfrm>
                <a:off x="4913717" y="4950356"/>
                <a:ext cx="218520" cy="2937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B44B7A0C-E135-494D-AFFD-8AB0BA515D0B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4904717" y="4941716"/>
                  <a:ext cx="236160" cy="31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AA1F1E07-6210-41D3-8A73-EF116875CF12}"/>
                    </a:ext>
                  </a:extLst>
                </p14:cNvPr>
                <p14:cNvContentPartPr/>
                <p14:nvPr/>
              </p14:nvContentPartPr>
              <p14:xfrm>
                <a:off x="4865837" y="4796276"/>
                <a:ext cx="142200" cy="234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AA1F1E07-6210-41D3-8A73-EF116875CF12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4857197" y="4787636"/>
                  <a:ext cx="15984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080321A4-659E-4128-9518-2209FDB9C33E}"/>
                    </a:ext>
                  </a:extLst>
                </p14:cNvPr>
                <p14:cNvContentPartPr/>
                <p14:nvPr/>
              </p14:nvContentPartPr>
              <p14:xfrm>
                <a:off x="5028197" y="4731836"/>
                <a:ext cx="340920" cy="24372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080321A4-659E-4128-9518-2209FDB9C33E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5019197" y="4723196"/>
                  <a:ext cx="35856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F4F6645E-16BC-4B62-ABDC-F57E4742A927}"/>
                    </a:ext>
                  </a:extLst>
                </p14:cNvPr>
                <p14:cNvContentPartPr/>
                <p14:nvPr/>
              </p14:nvContentPartPr>
              <p14:xfrm>
                <a:off x="5343557" y="5085716"/>
                <a:ext cx="10440" cy="2304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F4F6645E-16BC-4B62-ABDC-F57E4742A927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5334917" y="5076716"/>
                  <a:ext cx="2808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B12A5EAF-493E-4218-92B5-BB0CCF06BB4D}"/>
                    </a:ext>
                  </a:extLst>
                </p14:cNvPr>
                <p14:cNvContentPartPr/>
                <p14:nvPr/>
              </p14:nvContentPartPr>
              <p14:xfrm>
                <a:off x="5355077" y="4821836"/>
                <a:ext cx="89640" cy="41940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B12A5EAF-493E-4218-92B5-BB0CCF06BB4D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5346437" y="4812836"/>
                  <a:ext cx="107280" cy="43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65195BC1-5316-4FE5-80F9-F44E79B874A7}"/>
                    </a:ext>
                  </a:extLst>
                </p14:cNvPr>
                <p14:cNvContentPartPr/>
                <p14:nvPr/>
              </p14:nvContentPartPr>
              <p14:xfrm>
                <a:off x="4228637" y="5187596"/>
                <a:ext cx="417240" cy="10022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65195BC1-5316-4FE5-80F9-F44E79B874A7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4219637" y="5178956"/>
                  <a:ext cx="434880" cy="10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27E90D04-3E4B-48EF-BB19-A4C622DC1C78}"/>
                    </a:ext>
                  </a:extLst>
                </p14:cNvPr>
                <p14:cNvContentPartPr/>
                <p14:nvPr/>
              </p14:nvContentPartPr>
              <p14:xfrm>
                <a:off x="4506197" y="5996876"/>
                <a:ext cx="289080" cy="30852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27E90D04-3E4B-48EF-BB19-A4C622DC1C78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4497557" y="5988236"/>
                  <a:ext cx="306720" cy="32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F9590B4E-E58E-417B-AF94-6AB5C6A388A9}"/>
                    </a:ext>
                  </a:extLst>
                </p14:cNvPr>
                <p14:cNvContentPartPr/>
                <p14:nvPr/>
              </p14:nvContentPartPr>
              <p14:xfrm>
                <a:off x="5099837" y="5821916"/>
                <a:ext cx="90720" cy="51084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F9590B4E-E58E-417B-AF94-6AB5C6A388A9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5091197" y="5812916"/>
                  <a:ext cx="108360" cy="52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C803D8C4-59A0-4224-9E68-D11E1340A4ED}"/>
                    </a:ext>
                  </a:extLst>
                </p14:cNvPr>
                <p14:cNvContentPartPr/>
                <p14:nvPr/>
              </p14:nvContentPartPr>
              <p14:xfrm>
                <a:off x="5136197" y="5911196"/>
                <a:ext cx="153720" cy="45900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C803D8C4-59A0-4224-9E68-D11E1340A4ED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5127557" y="5902196"/>
                  <a:ext cx="171360" cy="47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9DB2A47C-4E54-49D0-945B-58CC2ADF64D1}"/>
                    </a:ext>
                  </a:extLst>
                </p14:cNvPr>
                <p14:cNvContentPartPr/>
                <p14:nvPr/>
              </p14:nvContentPartPr>
              <p14:xfrm>
                <a:off x="5185157" y="5847116"/>
                <a:ext cx="262440" cy="47520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9DB2A47C-4E54-49D0-945B-58CC2ADF64D1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5176157" y="5838116"/>
                  <a:ext cx="280080" cy="49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74E42EE6-2BD9-4CE1-9D95-4D229CBDF408}"/>
                    </a:ext>
                  </a:extLst>
                </p14:cNvPr>
                <p14:cNvContentPartPr/>
                <p14:nvPr/>
              </p14:nvContentPartPr>
              <p14:xfrm>
                <a:off x="5328077" y="5735516"/>
                <a:ext cx="118080" cy="18648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74E42EE6-2BD9-4CE1-9D95-4D229CBDF408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5319077" y="5726876"/>
                  <a:ext cx="13572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070AFA18-8ACB-4C75-93A3-F510C9AEC6F2}"/>
                    </a:ext>
                  </a:extLst>
                </p14:cNvPr>
                <p14:cNvContentPartPr/>
                <p14:nvPr/>
              </p14:nvContentPartPr>
              <p14:xfrm>
                <a:off x="5283077" y="5710676"/>
                <a:ext cx="146160" cy="2325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070AFA18-8ACB-4C75-93A3-F510C9AEC6F2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5274077" y="5701676"/>
                  <a:ext cx="16380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0B7D8A01-905F-4125-BB49-6A5DAACB8EC3}"/>
                    </a:ext>
                  </a:extLst>
                </p14:cNvPr>
                <p14:cNvContentPartPr/>
                <p14:nvPr/>
              </p14:nvContentPartPr>
              <p14:xfrm>
                <a:off x="7487357" y="2709716"/>
                <a:ext cx="326160" cy="149508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0B7D8A01-905F-4125-BB49-6A5DAACB8EC3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7478357" y="2701076"/>
                  <a:ext cx="343800" cy="151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B9257111-9E2C-4E76-B373-386591EAEC30}"/>
                    </a:ext>
                  </a:extLst>
                </p14:cNvPr>
                <p14:cNvContentPartPr/>
                <p14:nvPr/>
              </p14:nvContentPartPr>
              <p14:xfrm>
                <a:off x="7410317" y="3825716"/>
                <a:ext cx="398880" cy="47880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B9257111-9E2C-4E76-B373-386591EAEC30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7401317" y="3816716"/>
                  <a:ext cx="416520" cy="496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344">
            <p14:nvContentPartPr>
              <p14:cNvPr id="261" name="Ink 260">
                <a:extLst>
                  <a:ext uri="{FF2B5EF4-FFF2-40B4-BE49-F238E27FC236}">
                    <a16:creationId xmlns:a16="http://schemas.microsoft.com/office/drawing/2014/main" id="{06526789-3318-42B5-AC43-61175F97D8E9}"/>
                  </a:ext>
                </a:extLst>
              </p14:cNvPr>
              <p14:cNvContentPartPr/>
              <p14:nvPr/>
            </p14:nvContentPartPr>
            <p14:xfrm>
              <a:off x="6030917" y="2202116"/>
              <a:ext cx="311760" cy="312480"/>
            </p14:xfrm>
          </p:contentPart>
        </mc:Choice>
        <mc:Fallback>
          <p:pic>
            <p:nvPicPr>
              <p:cNvPr id="261" name="Ink 260">
                <a:extLst>
                  <a:ext uri="{FF2B5EF4-FFF2-40B4-BE49-F238E27FC236}">
                    <a16:creationId xmlns:a16="http://schemas.microsoft.com/office/drawing/2014/main" id="{06526789-3318-42B5-AC43-61175F97D8E9}"/>
                  </a:ext>
                </a:extLst>
              </p:cNvPr>
              <p:cNvPicPr/>
              <p:nvPr/>
            </p:nvPicPr>
            <p:blipFill>
              <a:blip r:embed="rId345"/>
              <a:stretch>
                <a:fillRect/>
              </a:stretch>
            </p:blipFill>
            <p:spPr>
              <a:xfrm>
                <a:off x="6021927" y="2193116"/>
                <a:ext cx="329380" cy="33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346">
            <p14:nvContentPartPr>
              <p14:cNvPr id="262" name="Ink 261">
                <a:extLst>
                  <a:ext uri="{FF2B5EF4-FFF2-40B4-BE49-F238E27FC236}">
                    <a16:creationId xmlns:a16="http://schemas.microsoft.com/office/drawing/2014/main" id="{CD19134D-D217-492B-87F4-3D8DF95D1EFA}"/>
                  </a:ext>
                </a:extLst>
              </p14:cNvPr>
              <p14:cNvContentPartPr/>
              <p14:nvPr/>
            </p14:nvContentPartPr>
            <p14:xfrm>
              <a:off x="5961797" y="1984676"/>
              <a:ext cx="205920" cy="61560"/>
            </p14:xfrm>
          </p:contentPart>
        </mc:Choice>
        <mc:Fallback>
          <p:pic>
            <p:nvPicPr>
              <p:cNvPr id="262" name="Ink 261">
                <a:extLst>
                  <a:ext uri="{FF2B5EF4-FFF2-40B4-BE49-F238E27FC236}">
                    <a16:creationId xmlns:a16="http://schemas.microsoft.com/office/drawing/2014/main" id="{CD19134D-D217-492B-87F4-3D8DF95D1EFA}"/>
                  </a:ext>
                </a:extLst>
              </p:cNvPr>
              <p:cNvPicPr/>
              <p:nvPr/>
            </p:nvPicPr>
            <p:blipFill>
              <a:blip r:embed="rId347"/>
              <a:stretch>
                <a:fillRect/>
              </a:stretch>
            </p:blipFill>
            <p:spPr>
              <a:xfrm>
                <a:off x="5952797" y="1975676"/>
                <a:ext cx="223560" cy="7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348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id="{CA50C91F-AF37-488C-BE3D-FBD66C71B7E2}"/>
                  </a:ext>
                </a:extLst>
              </p14:cNvPr>
              <p14:cNvContentPartPr/>
              <p14:nvPr/>
            </p14:nvContentPartPr>
            <p14:xfrm>
              <a:off x="6172397" y="1850396"/>
              <a:ext cx="144360" cy="300240"/>
            </p14:xfrm>
          </p:contentPart>
        </mc:Choice>
        <mc:Fallback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id="{CA50C91F-AF37-488C-BE3D-FBD66C71B7E2}"/>
                  </a:ext>
                </a:extLst>
              </p:cNvPr>
              <p:cNvPicPr/>
              <p:nvPr/>
            </p:nvPicPr>
            <p:blipFill>
              <a:blip r:embed="rId349"/>
              <a:stretch>
                <a:fillRect/>
              </a:stretch>
            </p:blipFill>
            <p:spPr>
              <a:xfrm>
                <a:off x="6163397" y="1841396"/>
                <a:ext cx="162000" cy="31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350">
            <p14:nvContentPartPr>
              <p14:cNvPr id="265" name="Ink 264">
                <a:extLst>
                  <a:ext uri="{FF2B5EF4-FFF2-40B4-BE49-F238E27FC236}">
                    <a16:creationId xmlns:a16="http://schemas.microsoft.com/office/drawing/2014/main" id="{50AFAE51-82B2-4C17-A6B4-2E79BAA7499F}"/>
                  </a:ext>
                </a:extLst>
              </p14:cNvPr>
              <p14:cNvContentPartPr/>
              <p14:nvPr/>
            </p14:nvContentPartPr>
            <p14:xfrm>
              <a:off x="6443477" y="2366996"/>
              <a:ext cx="149040" cy="18360"/>
            </p14:xfrm>
          </p:contentPart>
        </mc:Choice>
        <mc:Fallback>
          <p:pic>
            <p:nvPicPr>
              <p:cNvPr id="265" name="Ink 264">
                <a:extLst>
                  <a:ext uri="{FF2B5EF4-FFF2-40B4-BE49-F238E27FC236}">
                    <a16:creationId xmlns:a16="http://schemas.microsoft.com/office/drawing/2014/main" id="{50AFAE51-82B2-4C17-A6B4-2E79BAA7499F}"/>
                  </a:ext>
                </a:extLst>
              </p:cNvPr>
              <p:cNvPicPr/>
              <p:nvPr/>
            </p:nvPicPr>
            <p:blipFill>
              <a:blip r:embed="rId351"/>
              <a:stretch>
                <a:fillRect/>
              </a:stretch>
            </p:blipFill>
            <p:spPr>
              <a:xfrm>
                <a:off x="6434477" y="2357996"/>
                <a:ext cx="16668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352">
            <p14:nvContentPartPr>
              <p14:cNvPr id="266" name="Ink 265">
                <a:extLst>
                  <a:ext uri="{FF2B5EF4-FFF2-40B4-BE49-F238E27FC236}">
                    <a16:creationId xmlns:a16="http://schemas.microsoft.com/office/drawing/2014/main" id="{DAD7FDD0-3219-400C-8925-65DE7F3C113E}"/>
                  </a:ext>
                </a:extLst>
              </p14:cNvPr>
              <p14:cNvContentPartPr/>
              <p14:nvPr/>
            </p14:nvContentPartPr>
            <p14:xfrm>
              <a:off x="6432677" y="2301116"/>
              <a:ext cx="184320" cy="17280"/>
            </p14:xfrm>
          </p:contentPart>
        </mc:Choice>
        <mc:Fallback>
          <p:pic>
            <p:nvPicPr>
              <p:cNvPr id="266" name="Ink 265">
                <a:extLst>
                  <a:ext uri="{FF2B5EF4-FFF2-40B4-BE49-F238E27FC236}">
                    <a16:creationId xmlns:a16="http://schemas.microsoft.com/office/drawing/2014/main" id="{DAD7FDD0-3219-400C-8925-65DE7F3C113E}"/>
                  </a:ext>
                </a:extLst>
              </p:cNvPr>
              <p:cNvPicPr/>
              <p:nvPr/>
            </p:nvPicPr>
            <p:blipFill>
              <a:blip r:embed="rId353"/>
              <a:stretch>
                <a:fillRect/>
              </a:stretch>
            </p:blipFill>
            <p:spPr>
              <a:xfrm>
                <a:off x="6423659" y="2292116"/>
                <a:ext cx="201995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354">
            <p14:nvContentPartPr>
              <p14:cNvPr id="267" name="Ink 266">
                <a:extLst>
                  <a:ext uri="{FF2B5EF4-FFF2-40B4-BE49-F238E27FC236}">
                    <a16:creationId xmlns:a16="http://schemas.microsoft.com/office/drawing/2014/main" id="{75DDA338-762A-46CD-AA2D-AEA43377D9ED}"/>
                  </a:ext>
                </a:extLst>
              </p14:cNvPr>
              <p14:cNvContentPartPr/>
              <p14:nvPr/>
            </p14:nvContentPartPr>
            <p14:xfrm>
              <a:off x="6771797" y="1986476"/>
              <a:ext cx="105120" cy="623520"/>
            </p14:xfrm>
          </p:contentPart>
        </mc:Choice>
        <mc:Fallback>
          <p:pic>
            <p:nvPicPr>
              <p:cNvPr id="267" name="Ink 266">
                <a:extLst>
                  <a:ext uri="{FF2B5EF4-FFF2-40B4-BE49-F238E27FC236}">
                    <a16:creationId xmlns:a16="http://schemas.microsoft.com/office/drawing/2014/main" id="{75DDA338-762A-46CD-AA2D-AEA43377D9ED}"/>
                  </a:ext>
                </a:extLst>
              </p:cNvPr>
              <p:cNvPicPr/>
              <p:nvPr/>
            </p:nvPicPr>
            <p:blipFill>
              <a:blip r:embed="rId355"/>
              <a:stretch>
                <a:fillRect/>
              </a:stretch>
            </p:blipFill>
            <p:spPr>
              <a:xfrm>
                <a:off x="6762797" y="1977476"/>
                <a:ext cx="122760" cy="641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80" name="Group 279">
            <a:extLst>
              <a:ext uri="{FF2B5EF4-FFF2-40B4-BE49-F238E27FC236}">
                <a16:creationId xmlns:a16="http://schemas.microsoft.com/office/drawing/2014/main" id="{18E6FECF-8F85-49D7-B918-60B9490B00FB}"/>
              </a:ext>
            </a:extLst>
          </p:cNvPr>
          <p:cNvGrpSpPr/>
          <p:nvPr/>
        </p:nvGrpSpPr>
        <p:grpSpPr>
          <a:xfrm>
            <a:off x="7050797" y="2044436"/>
            <a:ext cx="819000" cy="417600"/>
            <a:chOff x="5526797" y="2044436"/>
            <a:chExt cx="819000" cy="417600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56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F3F51CF5-D8F9-47BB-BD04-BB41BDB8B2CD}"/>
                    </a:ext>
                  </a:extLst>
                </p14:cNvPr>
                <p14:cNvContentPartPr/>
                <p14:nvPr/>
              </p14:nvContentPartPr>
              <p14:xfrm>
                <a:off x="5526797" y="2179796"/>
                <a:ext cx="178920" cy="24912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F3F51CF5-D8F9-47BB-BD04-BB41BDB8B2CD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5517797" y="2171156"/>
                  <a:ext cx="19656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58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28EB200E-4806-4AC2-B514-4987B63ECCF9}"/>
                    </a:ext>
                  </a:extLst>
                </p14:cNvPr>
                <p14:cNvContentPartPr/>
                <p14:nvPr/>
              </p14:nvContentPartPr>
              <p14:xfrm>
                <a:off x="5886077" y="2159636"/>
                <a:ext cx="81360" cy="30240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28EB200E-4806-4AC2-B514-4987B63ECCF9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5877437" y="2150996"/>
                  <a:ext cx="9900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60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0EA76EF8-7673-49D1-B18D-DCFCC3D2CCCF}"/>
                    </a:ext>
                  </a:extLst>
                </p14:cNvPr>
                <p14:cNvContentPartPr/>
                <p14:nvPr/>
              </p14:nvContentPartPr>
              <p14:xfrm>
                <a:off x="5827037" y="2342156"/>
                <a:ext cx="161640" cy="3996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0EA76EF8-7673-49D1-B18D-DCFCC3D2CCCF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5818397" y="2333516"/>
                  <a:ext cx="17928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62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F699280D-B55A-4815-BDBB-406A20F994A4}"/>
                    </a:ext>
                  </a:extLst>
                </p14:cNvPr>
                <p14:cNvContentPartPr/>
                <p14:nvPr/>
              </p14:nvContentPartPr>
              <p14:xfrm>
                <a:off x="6097037" y="2200676"/>
                <a:ext cx="63000" cy="17496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F699280D-B55A-4815-BDBB-406A20F994A4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6088397" y="2192036"/>
                  <a:ext cx="8064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64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0FBEE58C-925B-4EBF-8A42-ED0EE96F5FEA}"/>
                    </a:ext>
                  </a:extLst>
                </p14:cNvPr>
                <p14:cNvContentPartPr/>
                <p14:nvPr/>
              </p14:nvContentPartPr>
              <p14:xfrm>
                <a:off x="6099557" y="2044436"/>
                <a:ext cx="10080" cy="1512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0FBEE58C-925B-4EBF-8A42-ED0EE96F5FEA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6090917" y="2035436"/>
                  <a:ext cx="2772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66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E477B82E-4B9F-4E14-9A40-F5397FCC2E68}"/>
                    </a:ext>
                  </a:extLst>
                </p14:cNvPr>
                <p14:cNvContentPartPr/>
                <p14:nvPr/>
              </p14:nvContentPartPr>
              <p14:xfrm>
                <a:off x="6293597" y="2251076"/>
                <a:ext cx="52200" cy="15084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E477B82E-4B9F-4E14-9A40-F5397FCC2E68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6284597" y="2242076"/>
                  <a:ext cx="6984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68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97248561-74AE-4DA6-947C-213A5811118B}"/>
                    </a:ext>
                  </a:extLst>
                </p14:cNvPr>
                <p14:cNvContentPartPr/>
                <p14:nvPr/>
              </p14:nvContentPartPr>
              <p14:xfrm>
                <a:off x="6110357" y="2162876"/>
                <a:ext cx="96840" cy="19224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97248561-74AE-4DA6-947C-213A5811118B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6101357" y="2154236"/>
                  <a:ext cx="11448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70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8709FB27-A13D-46A0-A22E-3F5BD8B64427}"/>
                    </a:ext>
                  </a:extLst>
                </p14:cNvPr>
                <p14:cNvContentPartPr/>
                <p14:nvPr/>
              </p14:nvContentPartPr>
              <p14:xfrm>
                <a:off x="6110357" y="2153156"/>
                <a:ext cx="73800" cy="22464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8709FB27-A13D-46A0-A22E-3F5BD8B64427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6101717" y="2144156"/>
                  <a:ext cx="9144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72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C20C24C4-7A3F-4DD8-8664-142DCA32A250}"/>
                    </a:ext>
                  </a:extLst>
                </p14:cNvPr>
                <p14:cNvContentPartPr/>
                <p14:nvPr/>
              </p14:nvContentPartPr>
              <p14:xfrm>
                <a:off x="6120077" y="2045876"/>
                <a:ext cx="25920" cy="5580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C20C24C4-7A3F-4DD8-8664-142DCA32A250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6111077" y="2036876"/>
                  <a:ext cx="43560" cy="7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8" name="Group 287">
            <a:extLst>
              <a:ext uri="{FF2B5EF4-FFF2-40B4-BE49-F238E27FC236}">
                <a16:creationId xmlns:a16="http://schemas.microsoft.com/office/drawing/2014/main" id="{F6CC5446-2046-45BD-9AAF-40C898F253E3}"/>
              </a:ext>
            </a:extLst>
          </p:cNvPr>
          <p:cNvGrpSpPr/>
          <p:nvPr/>
        </p:nvGrpSpPr>
        <p:grpSpPr>
          <a:xfrm>
            <a:off x="8142677" y="2070356"/>
            <a:ext cx="420480" cy="308880"/>
            <a:chOff x="6618677" y="2070356"/>
            <a:chExt cx="420480" cy="308880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74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9A18DC17-A497-49E6-87E6-505FD1BE51C5}"/>
                    </a:ext>
                  </a:extLst>
                </p14:cNvPr>
                <p14:cNvContentPartPr/>
                <p14:nvPr/>
              </p14:nvContentPartPr>
              <p14:xfrm>
                <a:off x="6618677" y="2070356"/>
                <a:ext cx="156240" cy="30888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9A18DC17-A497-49E6-87E6-505FD1BE51C5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6610037" y="2061716"/>
                  <a:ext cx="17388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76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4CEA6720-4EB7-4DEF-AE2E-722ACAEDDC44}"/>
                    </a:ext>
                  </a:extLst>
                </p14:cNvPr>
                <p14:cNvContentPartPr/>
                <p14:nvPr/>
              </p14:nvContentPartPr>
              <p14:xfrm>
                <a:off x="6931877" y="2145596"/>
                <a:ext cx="56520" cy="20520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4CEA6720-4EB7-4DEF-AE2E-722ACAEDDC44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6922877" y="2136956"/>
                  <a:ext cx="7416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78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8DA64171-64BE-4D56-9C8A-9EDC76ADB22A}"/>
                    </a:ext>
                  </a:extLst>
                </p14:cNvPr>
                <p14:cNvContentPartPr/>
                <p14:nvPr/>
              </p14:nvContentPartPr>
              <p14:xfrm>
                <a:off x="6913877" y="2255396"/>
                <a:ext cx="125280" cy="2664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8DA64171-64BE-4D56-9C8A-9EDC76ADB22A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6904877" y="2246756"/>
                  <a:ext cx="142920" cy="4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7" name="Group 286">
            <a:extLst>
              <a:ext uri="{FF2B5EF4-FFF2-40B4-BE49-F238E27FC236}">
                <a16:creationId xmlns:a16="http://schemas.microsoft.com/office/drawing/2014/main" id="{C51D1696-10F9-47CD-9034-D712B0CAE29B}"/>
              </a:ext>
            </a:extLst>
          </p:cNvPr>
          <p:cNvGrpSpPr/>
          <p:nvPr/>
        </p:nvGrpSpPr>
        <p:grpSpPr>
          <a:xfrm>
            <a:off x="8713997" y="2006636"/>
            <a:ext cx="245160" cy="344880"/>
            <a:chOff x="7189997" y="2006636"/>
            <a:chExt cx="245160" cy="344880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8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6E0CCEF8-A3D6-47B6-89CC-0AAAB820A5BC}"/>
                    </a:ext>
                  </a:extLst>
                </p14:cNvPr>
                <p14:cNvContentPartPr/>
                <p14:nvPr/>
              </p14:nvContentPartPr>
              <p14:xfrm>
                <a:off x="7189997" y="2116076"/>
                <a:ext cx="102600" cy="2354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6E0CCEF8-A3D6-47B6-89CC-0AAAB820A5BC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7180997" y="2107076"/>
                  <a:ext cx="12024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8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C31DC070-0AF9-434E-9611-25529694A2AB}"/>
                    </a:ext>
                  </a:extLst>
                </p14:cNvPr>
                <p14:cNvContentPartPr/>
                <p14:nvPr/>
              </p14:nvContentPartPr>
              <p14:xfrm>
                <a:off x="7364597" y="2133716"/>
                <a:ext cx="70560" cy="19368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C31DC070-0AF9-434E-9611-25529694A2AB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7355957" y="2125076"/>
                  <a:ext cx="8820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84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AE8CEE64-E043-40DB-86BE-88195B562D30}"/>
                    </a:ext>
                  </a:extLst>
                </p14:cNvPr>
                <p14:cNvContentPartPr/>
                <p14:nvPr/>
              </p14:nvContentPartPr>
              <p14:xfrm>
                <a:off x="7378997" y="2006636"/>
                <a:ext cx="14760" cy="3708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AE8CEE64-E043-40DB-86BE-88195B562D30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7370357" y="1997996"/>
                  <a:ext cx="32400" cy="54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386">
            <p14:nvContentPartPr>
              <p14:cNvPr id="289" name="Ink 288">
                <a:extLst>
                  <a:ext uri="{FF2B5EF4-FFF2-40B4-BE49-F238E27FC236}">
                    <a16:creationId xmlns:a16="http://schemas.microsoft.com/office/drawing/2014/main" id="{E81D86B0-B71C-4F71-8FD1-9027A39EA1B1}"/>
                  </a:ext>
                </a:extLst>
              </p14:cNvPr>
              <p14:cNvContentPartPr/>
              <p14:nvPr/>
            </p14:nvContentPartPr>
            <p14:xfrm>
              <a:off x="9136277" y="2202476"/>
              <a:ext cx="100800" cy="214200"/>
            </p14:xfrm>
          </p:contentPart>
        </mc:Choice>
        <mc:Fallback>
          <p:pic>
            <p:nvPicPr>
              <p:cNvPr id="289" name="Ink 288">
                <a:extLst>
                  <a:ext uri="{FF2B5EF4-FFF2-40B4-BE49-F238E27FC236}">
                    <a16:creationId xmlns:a16="http://schemas.microsoft.com/office/drawing/2014/main" id="{E81D86B0-B71C-4F71-8FD1-9027A39EA1B1}"/>
                  </a:ext>
                </a:extLst>
              </p:cNvPr>
              <p:cNvPicPr/>
              <p:nvPr/>
            </p:nvPicPr>
            <p:blipFill>
              <a:blip r:embed="rId387"/>
              <a:stretch>
                <a:fillRect/>
              </a:stretch>
            </p:blipFill>
            <p:spPr>
              <a:xfrm>
                <a:off x="9127277" y="2193476"/>
                <a:ext cx="118440" cy="231840"/>
              </a:xfrm>
              <a:prstGeom prst="rect">
                <a:avLst/>
              </a:prstGeom>
            </p:spPr>
          </p:pic>
        </mc:Fallback>
      </mc:AlternateContent>
      <p:grpSp>
        <p:nvGrpSpPr>
          <p:cNvPr id="297" name="Group 296">
            <a:extLst>
              <a:ext uri="{FF2B5EF4-FFF2-40B4-BE49-F238E27FC236}">
                <a16:creationId xmlns:a16="http://schemas.microsoft.com/office/drawing/2014/main" id="{6A67793A-65EA-400B-9685-44468E07CA07}"/>
              </a:ext>
            </a:extLst>
          </p:cNvPr>
          <p:cNvGrpSpPr/>
          <p:nvPr/>
        </p:nvGrpSpPr>
        <p:grpSpPr>
          <a:xfrm>
            <a:off x="9418877" y="1845356"/>
            <a:ext cx="589320" cy="565560"/>
            <a:chOff x="7894877" y="1845356"/>
            <a:chExt cx="589320" cy="565560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88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276BA612-F560-4C52-9108-85CDD2E33F41}"/>
                    </a:ext>
                  </a:extLst>
                </p14:cNvPr>
                <p14:cNvContentPartPr/>
                <p14:nvPr/>
              </p14:nvContentPartPr>
              <p14:xfrm>
                <a:off x="7909637" y="2247116"/>
                <a:ext cx="32040" cy="2628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276BA612-F560-4C52-9108-85CDD2E33F41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7900997" y="2238116"/>
                  <a:ext cx="4968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90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26ADA2C3-B3BD-4BDF-A414-9D9BEE181511}"/>
                    </a:ext>
                  </a:extLst>
                </p14:cNvPr>
                <p14:cNvContentPartPr/>
                <p14:nvPr/>
              </p14:nvContentPartPr>
              <p14:xfrm>
                <a:off x="7894877" y="1962716"/>
                <a:ext cx="138600" cy="30456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26ADA2C3-B3BD-4BDF-A414-9D9BEE181511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7886237" y="1953716"/>
                  <a:ext cx="156240" cy="32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92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020A91BE-CCD3-4ED0-B3DB-D2CF626533F4}"/>
                    </a:ext>
                  </a:extLst>
                </p14:cNvPr>
                <p14:cNvContentPartPr/>
                <p14:nvPr/>
              </p14:nvContentPartPr>
              <p14:xfrm>
                <a:off x="8028797" y="2010236"/>
                <a:ext cx="36360" cy="31860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020A91BE-CCD3-4ED0-B3DB-D2CF626533F4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8020157" y="2001596"/>
                  <a:ext cx="54000" cy="33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94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DFD8F20D-3FBF-4860-81E8-5296795B1A47}"/>
                    </a:ext>
                  </a:extLst>
                </p14:cNvPr>
                <p14:cNvContentPartPr/>
                <p14:nvPr/>
              </p14:nvContentPartPr>
              <p14:xfrm>
                <a:off x="8205197" y="2138756"/>
                <a:ext cx="47520" cy="13860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DFD8F20D-3FBF-4860-81E8-5296795B1A47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8196197" y="2130116"/>
                  <a:ext cx="6516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96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41463D04-EF33-4463-A5A7-94658953CD43}"/>
                    </a:ext>
                  </a:extLst>
                </p14:cNvPr>
                <p14:cNvContentPartPr/>
                <p14:nvPr/>
              </p14:nvContentPartPr>
              <p14:xfrm>
                <a:off x="8190797" y="1990436"/>
                <a:ext cx="36360" cy="5868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41463D04-EF33-4463-A5A7-94658953CD43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8181797" y="1981796"/>
                  <a:ext cx="5400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98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1E576C44-795D-4F5B-9DB2-CE039E3C8338}"/>
                    </a:ext>
                  </a:extLst>
                </p14:cNvPr>
                <p14:cNvContentPartPr/>
                <p14:nvPr/>
              </p14:nvContentPartPr>
              <p14:xfrm>
                <a:off x="8349917" y="1845356"/>
                <a:ext cx="134280" cy="56556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1E576C44-795D-4F5B-9DB2-CE039E3C8338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8341277" y="1836356"/>
                  <a:ext cx="151920" cy="583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00">
            <p14:nvContentPartPr>
              <p14:cNvPr id="298" name="Ink 297">
                <a:extLst>
                  <a:ext uri="{FF2B5EF4-FFF2-40B4-BE49-F238E27FC236}">
                    <a16:creationId xmlns:a16="http://schemas.microsoft.com/office/drawing/2014/main" id="{773C8526-746C-44BC-AE18-075BFD580915}"/>
                  </a:ext>
                </a:extLst>
              </p14:cNvPr>
              <p14:cNvContentPartPr/>
              <p14:nvPr/>
            </p14:nvContentPartPr>
            <p14:xfrm>
              <a:off x="8238797" y="4448516"/>
              <a:ext cx="364680" cy="595800"/>
            </p14:xfrm>
          </p:contentPart>
        </mc:Choice>
        <mc:Fallback>
          <p:pic>
            <p:nvPicPr>
              <p:cNvPr id="298" name="Ink 297">
                <a:extLst>
                  <a:ext uri="{FF2B5EF4-FFF2-40B4-BE49-F238E27FC236}">
                    <a16:creationId xmlns:a16="http://schemas.microsoft.com/office/drawing/2014/main" id="{773C8526-746C-44BC-AE18-075BFD580915}"/>
                  </a:ext>
                </a:extLst>
              </p:cNvPr>
              <p:cNvPicPr/>
              <p:nvPr/>
            </p:nvPicPr>
            <p:blipFill>
              <a:blip r:embed="rId401"/>
              <a:stretch>
                <a:fillRect/>
              </a:stretch>
            </p:blipFill>
            <p:spPr>
              <a:xfrm>
                <a:off x="8184797" y="4340516"/>
                <a:ext cx="472320" cy="81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2">
            <p14:nvContentPartPr>
              <p14:cNvPr id="299" name="Ink 298">
                <a:extLst>
                  <a:ext uri="{FF2B5EF4-FFF2-40B4-BE49-F238E27FC236}">
                    <a16:creationId xmlns:a16="http://schemas.microsoft.com/office/drawing/2014/main" id="{5E3A0FD6-2522-401B-A848-741D5DD77A99}"/>
                  </a:ext>
                </a:extLst>
              </p14:cNvPr>
              <p14:cNvContentPartPr/>
              <p14:nvPr/>
            </p14:nvContentPartPr>
            <p14:xfrm>
              <a:off x="9261197" y="4327916"/>
              <a:ext cx="248040" cy="765720"/>
            </p14:xfrm>
          </p:contentPart>
        </mc:Choice>
        <mc:Fallback>
          <p:pic>
            <p:nvPicPr>
              <p:cNvPr id="299" name="Ink 298">
                <a:extLst>
                  <a:ext uri="{FF2B5EF4-FFF2-40B4-BE49-F238E27FC236}">
                    <a16:creationId xmlns:a16="http://schemas.microsoft.com/office/drawing/2014/main" id="{5E3A0FD6-2522-401B-A848-741D5DD77A99}"/>
                  </a:ext>
                </a:extLst>
              </p:cNvPr>
              <p:cNvPicPr/>
              <p:nvPr/>
            </p:nvPicPr>
            <p:blipFill>
              <a:blip r:embed="rId403"/>
              <a:stretch>
                <a:fillRect/>
              </a:stretch>
            </p:blipFill>
            <p:spPr>
              <a:xfrm>
                <a:off x="9207197" y="4219916"/>
                <a:ext cx="355680" cy="98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4">
            <p14:nvContentPartPr>
              <p14:cNvPr id="300" name="Ink 299">
                <a:extLst>
                  <a:ext uri="{FF2B5EF4-FFF2-40B4-BE49-F238E27FC236}">
                    <a16:creationId xmlns:a16="http://schemas.microsoft.com/office/drawing/2014/main" id="{C505B4E6-B16A-45C4-8184-93D9D7B273FF}"/>
                  </a:ext>
                </a:extLst>
              </p14:cNvPr>
              <p14:cNvContentPartPr/>
              <p14:nvPr/>
            </p14:nvContentPartPr>
            <p14:xfrm>
              <a:off x="10074437" y="4382996"/>
              <a:ext cx="149040" cy="432000"/>
            </p14:xfrm>
          </p:contentPart>
        </mc:Choice>
        <mc:Fallback>
          <p:pic>
            <p:nvPicPr>
              <p:cNvPr id="300" name="Ink 299">
                <a:extLst>
                  <a:ext uri="{FF2B5EF4-FFF2-40B4-BE49-F238E27FC236}">
                    <a16:creationId xmlns:a16="http://schemas.microsoft.com/office/drawing/2014/main" id="{C505B4E6-B16A-45C4-8184-93D9D7B273FF}"/>
                  </a:ext>
                </a:extLst>
              </p:cNvPr>
              <p:cNvPicPr/>
              <p:nvPr/>
            </p:nvPicPr>
            <p:blipFill>
              <a:blip r:embed="rId405"/>
              <a:stretch>
                <a:fillRect/>
              </a:stretch>
            </p:blipFill>
            <p:spPr>
              <a:xfrm>
                <a:off x="10020437" y="4274996"/>
                <a:ext cx="256680" cy="64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6">
            <p14:nvContentPartPr>
              <p14:cNvPr id="301" name="Ink 300">
                <a:extLst>
                  <a:ext uri="{FF2B5EF4-FFF2-40B4-BE49-F238E27FC236}">
                    <a16:creationId xmlns:a16="http://schemas.microsoft.com/office/drawing/2014/main" id="{F40F93CB-26CC-465A-BCB7-CD4086932E30}"/>
                  </a:ext>
                </a:extLst>
              </p14:cNvPr>
              <p14:cNvContentPartPr/>
              <p14:nvPr/>
            </p14:nvContentPartPr>
            <p14:xfrm>
              <a:off x="8350037" y="5401796"/>
              <a:ext cx="1683720" cy="248040"/>
            </p14:xfrm>
          </p:contentPart>
        </mc:Choice>
        <mc:Fallback>
          <p:pic>
            <p:nvPicPr>
              <p:cNvPr id="301" name="Ink 300">
                <a:extLst>
                  <a:ext uri="{FF2B5EF4-FFF2-40B4-BE49-F238E27FC236}">
                    <a16:creationId xmlns:a16="http://schemas.microsoft.com/office/drawing/2014/main" id="{F40F93CB-26CC-465A-BCB7-CD4086932E30}"/>
                  </a:ext>
                </a:extLst>
              </p:cNvPr>
              <p:cNvPicPr/>
              <p:nvPr/>
            </p:nvPicPr>
            <p:blipFill>
              <a:blip r:embed="rId407"/>
              <a:stretch>
                <a:fillRect/>
              </a:stretch>
            </p:blipFill>
            <p:spPr>
              <a:xfrm>
                <a:off x="8296037" y="5293796"/>
                <a:ext cx="1791360" cy="46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8">
            <p14:nvContentPartPr>
              <p14:cNvPr id="302" name="Ink 301">
                <a:extLst>
                  <a:ext uri="{FF2B5EF4-FFF2-40B4-BE49-F238E27FC236}">
                    <a16:creationId xmlns:a16="http://schemas.microsoft.com/office/drawing/2014/main" id="{B83C4B77-FC79-49EB-A1BF-3F3AF1F692BC}"/>
                  </a:ext>
                </a:extLst>
              </p14:cNvPr>
              <p14:cNvContentPartPr/>
              <p14:nvPr/>
            </p14:nvContentPartPr>
            <p14:xfrm>
              <a:off x="7060517" y="2119676"/>
              <a:ext cx="589680" cy="235080"/>
            </p14:xfrm>
          </p:contentPart>
        </mc:Choice>
        <mc:Fallback>
          <p:pic>
            <p:nvPicPr>
              <p:cNvPr id="302" name="Ink 301">
                <a:extLst>
                  <a:ext uri="{FF2B5EF4-FFF2-40B4-BE49-F238E27FC236}">
                    <a16:creationId xmlns:a16="http://schemas.microsoft.com/office/drawing/2014/main" id="{B83C4B77-FC79-49EB-A1BF-3F3AF1F692BC}"/>
                  </a:ext>
                </a:extLst>
              </p:cNvPr>
              <p:cNvPicPr/>
              <p:nvPr/>
            </p:nvPicPr>
            <p:blipFill>
              <a:blip r:embed="rId409"/>
              <a:stretch>
                <a:fillRect/>
              </a:stretch>
            </p:blipFill>
            <p:spPr>
              <a:xfrm>
                <a:off x="7006517" y="2011676"/>
                <a:ext cx="697320" cy="45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0">
            <p14:nvContentPartPr>
              <p14:cNvPr id="303" name="Ink 302">
                <a:extLst>
                  <a:ext uri="{FF2B5EF4-FFF2-40B4-BE49-F238E27FC236}">
                    <a16:creationId xmlns:a16="http://schemas.microsoft.com/office/drawing/2014/main" id="{7D6E5DEE-B6E5-460E-A13D-0894D442190B}"/>
                  </a:ext>
                </a:extLst>
              </p14:cNvPr>
              <p14:cNvContentPartPr/>
              <p14:nvPr/>
            </p14:nvContentPartPr>
            <p14:xfrm>
              <a:off x="8119277" y="2068916"/>
              <a:ext cx="798480" cy="347400"/>
            </p14:xfrm>
          </p:contentPart>
        </mc:Choice>
        <mc:Fallback>
          <p:pic>
            <p:nvPicPr>
              <p:cNvPr id="303" name="Ink 302">
                <a:extLst>
                  <a:ext uri="{FF2B5EF4-FFF2-40B4-BE49-F238E27FC236}">
                    <a16:creationId xmlns:a16="http://schemas.microsoft.com/office/drawing/2014/main" id="{7D6E5DEE-B6E5-460E-A13D-0894D442190B}"/>
                  </a:ext>
                </a:extLst>
              </p:cNvPr>
              <p:cNvPicPr/>
              <p:nvPr/>
            </p:nvPicPr>
            <p:blipFill>
              <a:blip r:embed="rId411"/>
              <a:stretch>
                <a:fillRect/>
              </a:stretch>
            </p:blipFill>
            <p:spPr>
              <a:xfrm>
                <a:off x="8065253" y="1960916"/>
                <a:ext cx="906169" cy="56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2">
            <p14:nvContentPartPr>
              <p14:cNvPr id="304" name="Ink 303">
                <a:extLst>
                  <a:ext uri="{FF2B5EF4-FFF2-40B4-BE49-F238E27FC236}">
                    <a16:creationId xmlns:a16="http://schemas.microsoft.com/office/drawing/2014/main" id="{1F5F3470-F596-4A89-A804-03BDB7F28CC2}"/>
                  </a:ext>
                </a:extLst>
              </p14:cNvPr>
              <p14:cNvContentPartPr/>
              <p14:nvPr/>
            </p14:nvContentPartPr>
            <p14:xfrm>
              <a:off x="9396557" y="1956236"/>
              <a:ext cx="359280" cy="354600"/>
            </p14:xfrm>
          </p:contentPart>
        </mc:Choice>
        <mc:Fallback>
          <p:pic>
            <p:nvPicPr>
              <p:cNvPr id="304" name="Ink 303">
                <a:extLst>
                  <a:ext uri="{FF2B5EF4-FFF2-40B4-BE49-F238E27FC236}">
                    <a16:creationId xmlns:a16="http://schemas.microsoft.com/office/drawing/2014/main" id="{1F5F3470-F596-4A89-A804-03BDB7F28CC2}"/>
                  </a:ext>
                </a:extLst>
              </p:cNvPr>
              <p:cNvPicPr/>
              <p:nvPr/>
            </p:nvPicPr>
            <p:blipFill>
              <a:blip r:embed="rId413"/>
              <a:stretch>
                <a:fillRect/>
              </a:stretch>
            </p:blipFill>
            <p:spPr>
              <a:xfrm>
                <a:off x="9342611" y="1848236"/>
                <a:ext cx="466812" cy="57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4">
            <p14:nvContentPartPr>
              <p14:cNvPr id="305" name="Ink 304">
                <a:extLst>
                  <a:ext uri="{FF2B5EF4-FFF2-40B4-BE49-F238E27FC236}">
                    <a16:creationId xmlns:a16="http://schemas.microsoft.com/office/drawing/2014/main" id="{B564BD41-7B3B-4BC6-8B6F-7D3AD247E1B9}"/>
                  </a:ext>
                </a:extLst>
              </p14:cNvPr>
              <p14:cNvContentPartPr/>
              <p14:nvPr/>
            </p14:nvContentPartPr>
            <p14:xfrm>
              <a:off x="8006957" y="4686836"/>
              <a:ext cx="2278800" cy="332280"/>
            </p14:xfrm>
          </p:contentPart>
        </mc:Choice>
        <mc:Fallback>
          <p:pic>
            <p:nvPicPr>
              <p:cNvPr id="305" name="Ink 304">
                <a:extLst>
                  <a:ext uri="{FF2B5EF4-FFF2-40B4-BE49-F238E27FC236}">
                    <a16:creationId xmlns:a16="http://schemas.microsoft.com/office/drawing/2014/main" id="{B564BD41-7B3B-4BC6-8B6F-7D3AD247E1B9}"/>
                  </a:ext>
                </a:extLst>
              </p:cNvPr>
              <p:cNvPicPr/>
              <p:nvPr/>
            </p:nvPicPr>
            <p:blipFill>
              <a:blip r:embed="rId415"/>
              <a:stretch>
                <a:fillRect/>
              </a:stretch>
            </p:blipFill>
            <p:spPr>
              <a:xfrm>
                <a:off x="7952966" y="4578836"/>
                <a:ext cx="2386423" cy="54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935996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B484FB3-86E2-4B9A-AEF3-548EB03A2A4D}"/>
              </a:ext>
            </a:extLst>
          </p:cNvPr>
          <p:cNvSpPr txBox="1"/>
          <p:nvPr/>
        </p:nvSpPr>
        <p:spPr>
          <a:xfrm>
            <a:off x="1998664" y="747713"/>
            <a:ext cx="8097837" cy="2862262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>
                <a:latin typeface="Calibri" pitchFamily="34" charset="0"/>
              </a:rPr>
              <a:t> If x=(1,3,-5) is expressed as a linear combination of the vectors v</a:t>
            </a:r>
            <a:r>
              <a:rPr lang="en-US" sz="2000" baseline="-25000">
                <a:latin typeface="Calibri" pitchFamily="34" charset="0"/>
              </a:rPr>
              <a:t>1</a:t>
            </a:r>
            <a:r>
              <a:rPr lang="en-US" sz="2000">
                <a:latin typeface="Calibri" pitchFamily="34" charset="0"/>
              </a:rPr>
              <a:t> = (1, 1, 1); v</a:t>
            </a:r>
            <a:r>
              <a:rPr lang="en-US" sz="2000" baseline="-25000">
                <a:latin typeface="Calibri" pitchFamily="34" charset="0"/>
              </a:rPr>
              <a:t>2</a:t>
            </a:r>
            <a:r>
              <a:rPr lang="en-US" sz="2000">
                <a:latin typeface="Calibri" pitchFamily="34" charset="0"/>
              </a:rPr>
              <a:t> =(1,1,-1); v</a:t>
            </a:r>
            <a:r>
              <a:rPr lang="en-US" sz="2000" baseline="-25000">
                <a:latin typeface="Calibri" pitchFamily="34" charset="0"/>
              </a:rPr>
              <a:t>3</a:t>
            </a:r>
            <a:r>
              <a:rPr lang="en-US" sz="2000">
                <a:latin typeface="Calibri" pitchFamily="34" charset="0"/>
              </a:rPr>
              <a:t> = (1, 0, 2); then the coefficient of v</a:t>
            </a:r>
            <a:r>
              <a:rPr lang="en-US" sz="2000" baseline="-25000">
                <a:latin typeface="Calibri" pitchFamily="34" charset="0"/>
              </a:rPr>
              <a:t>3</a:t>
            </a:r>
            <a:r>
              <a:rPr lang="en-US" sz="2000">
                <a:latin typeface="Calibri" pitchFamily="34" charset="0"/>
              </a:rPr>
              <a:t> is:</a:t>
            </a:r>
          </a:p>
          <a:p>
            <a:pPr eaLnBrk="1" hangingPunct="1">
              <a:defRPr/>
            </a:pPr>
            <a:r>
              <a:rPr lang="en-US" sz="2000">
                <a:latin typeface="Calibri" pitchFamily="34" charset="0"/>
              </a:rPr>
              <a:t> A. 2		B. 3		C. -2  </a:t>
            </a:r>
            <a:r>
              <a:rPr lang="en-US" sz="2000" b="1">
                <a:latin typeface="Calibri" pitchFamily="34" charset="0"/>
              </a:rPr>
              <a:t> </a:t>
            </a:r>
            <a:r>
              <a:rPr lang="en-US" sz="2000" b="1">
                <a:latin typeface="Calibri" pitchFamily="34" charset="0"/>
                <a:sym typeface="Wingdings 2" pitchFamily="18" charset="2"/>
              </a:rPr>
              <a:t></a:t>
            </a:r>
            <a:r>
              <a:rPr lang="en-US" sz="2000" b="1">
                <a:latin typeface="Calibri" pitchFamily="34" charset="0"/>
              </a:rPr>
              <a:t>	</a:t>
            </a:r>
            <a:r>
              <a:rPr lang="en-US" sz="2000">
                <a:latin typeface="Calibri" pitchFamily="34" charset="0"/>
              </a:rPr>
              <a:t>	D. 1		E. 0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>
                <a:latin typeface="Calibri" pitchFamily="34" charset="0"/>
              </a:rPr>
              <a:t> x is expressed as a linear combination of v</a:t>
            </a:r>
            <a:r>
              <a:rPr lang="en-US" sz="2000" baseline="-25000">
                <a:latin typeface="Calibri" pitchFamily="34" charset="0"/>
              </a:rPr>
              <a:t>1</a:t>
            </a:r>
            <a:r>
              <a:rPr lang="en-US" sz="2000">
                <a:latin typeface="Calibri" pitchFamily="34" charset="0"/>
              </a:rPr>
              <a:t>, v</a:t>
            </a:r>
            <a:r>
              <a:rPr lang="en-US" sz="2000" baseline="-25000">
                <a:latin typeface="Calibri" pitchFamily="34" charset="0"/>
              </a:rPr>
              <a:t>2</a:t>
            </a:r>
            <a:r>
              <a:rPr lang="en-US" sz="2000">
                <a:latin typeface="Calibri" pitchFamily="34" charset="0"/>
              </a:rPr>
              <a:t>, v</a:t>
            </a:r>
            <a:r>
              <a:rPr lang="en-US" sz="2000" baseline="-25000">
                <a:latin typeface="Calibri" pitchFamily="34" charset="0"/>
              </a:rPr>
              <a:t>3</a:t>
            </a:r>
            <a:r>
              <a:rPr lang="en-US" sz="2000">
                <a:latin typeface="Calibri" pitchFamily="34" charset="0"/>
              </a:rPr>
              <a:t> means x=av</a:t>
            </a:r>
            <a:r>
              <a:rPr lang="en-US" sz="2000" baseline="-25000">
                <a:latin typeface="Calibri" pitchFamily="34" charset="0"/>
              </a:rPr>
              <a:t>1</a:t>
            </a:r>
            <a:r>
              <a:rPr lang="en-US" sz="2000">
                <a:latin typeface="Calibri" pitchFamily="34" charset="0"/>
              </a:rPr>
              <a:t>+bv</a:t>
            </a:r>
            <a:r>
              <a:rPr lang="en-US" sz="2000" baseline="-25000">
                <a:latin typeface="Calibri" pitchFamily="34" charset="0"/>
              </a:rPr>
              <a:t>2</a:t>
            </a:r>
            <a:r>
              <a:rPr lang="en-US" sz="2000">
                <a:latin typeface="Calibri" pitchFamily="34" charset="0"/>
              </a:rPr>
              <a:t>+cv</a:t>
            </a:r>
            <a:r>
              <a:rPr lang="en-US" sz="2000" baseline="-25000">
                <a:latin typeface="Calibri" pitchFamily="34" charset="0"/>
              </a:rPr>
              <a:t>3</a:t>
            </a:r>
            <a:r>
              <a:rPr lang="en-US" sz="2000">
                <a:latin typeface="Calibri" pitchFamily="34" charset="0"/>
              </a:rPr>
              <a:t> for some a,b,c and c is called the </a:t>
            </a:r>
            <a:r>
              <a:rPr lang="en-US" sz="2000" b="1" i="1">
                <a:latin typeface="Calibri" pitchFamily="34" charset="0"/>
              </a:rPr>
              <a:t>coefficient</a:t>
            </a:r>
            <a:r>
              <a:rPr lang="en-US" sz="2000">
                <a:latin typeface="Calibri" pitchFamily="34" charset="0"/>
              </a:rPr>
              <a:t> of v</a:t>
            </a:r>
            <a:r>
              <a:rPr lang="en-US" sz="2000" baseline="-25000">
                <a:latin typeface="Calibri" pitchFamily="34" charset="0"/>
              </a:rPr>
              <a:t>3</a:t>
            </a:r>
            <a:r>
              <a:rPr lang="en-US" sz="2000">
                <a:latin typeface="Calibri" pitchFamily="34" charset="0"/>
              </a:rPr>
              <a:t>.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>
                <a:latin typeface="Calibri" pitchFamily="34" charset="0"/>
              </a:rPr>
              <a:t> the system is </a:t>
            </a:r>
          </a:p>
          <a:p>
            <a:pPr eaLnBrk="1" hangingPunct="1">
              <a:defRPr/>
            </a:pPr>
            <a:r>
              <a:rPr lang="en-US" sz="2000">
                <a:latin typeface="Calibri" pitchFamily="34" charset="0"/>
              </a:rPr>
              <a:t>      a + b + c  =  1                                                                                         </a:t>
            </a:r>
            <a:r>
              <a:rPr lang="en-US" sz="2000">
                <a:latin typeface="Calibri" pitchFamily="34" charset="0"/>
                <a:sym typeface="Euclid Symbol" pitchFamily="18" charset="2"/>
              </a:rPr>
              <a:t> </a:t>
            </a:r>
            <a:r>
              <a:rPr lang="en-US" sz="2000">
                <a:latin typeface="Calibri" pitchFamily="34" charset="0"/>
              </a:rPr>
              <a:t>a</a:t>
            </a:r>
            <a:r>
              <a:rPr lang="en-US" sz="2000" baseline="-25000">
                <a:latin typeface="Calibri" pitchFamily="34" charset="0"/>
              </a:rPr>
              <a:t> </a:t>
            </a:r>
            <a:r>
              <a:rPr lang="en-US" sz="2000">
                <a:latin typeface="Calibri" pitchFamily="34" charset="0"/>
              </a:rPr>
              <a:t>=1</a:t>
            </a:r>
          </a:p>
          <a:p>
            <a:pPr eaLnBrk="1" hangingPunct="1">
              <a:defRPr/>
            </a:pPr>
            <a:r>
              <a:rPr lang="en-US" sz="2000">
                <a:latin typeface="Calibri" pitchFamily="34" charset="0"/>
              </a:rPr>
              <a:t>      a + b        =  3                                                                                         </a:t>
            </a:r>
            <a:r>
              <a:rPr lang="en-US" sz="2000">
                <a:latin typeface="Calibri" pitchFamily="34" charset="0"/>
                <a:sym typeface="Euclid Symbol" pitchFamily="18" charset="2"/>
              </a:rPr>
              <a:t> b =2</a:t>
            </a:r>
            <a:endParaRPr lang="en-US" sz="2000">
              <a:latin typeface="Calibri" pitchFamily="34" charset="0"/>
            </a:endParaRPr>
          </a:p>
          <a:p>
            <a:pPr eaLnBrk="1" hangingPunct="1">
              <a:defRPr/>
            </a:pPr>
            <a:r>
              <a:rPr lang="en-US" sz="2000">
                <a:latin typeface="Calibri" pitchFamily="34" charset="0"/>
              </a:rPr>
              <a:t>      a – b</a:t>
            </a:r>
            <a:r>
              <a:rPr lang="en-US" sz="2000" baseline="-25000">
                <a:latin typeface="Calibri" pitchFamily="34" charset="0"/>
              </a:rPr>
              <a:t> </a:t>
            </a:r>
            <a:r>
              <a:rPr lang="en-US" sz="2000">
                <a:latin typeface="Calibri" pitchFamily="34" charset="0"/>
              </a:rPr>
              <a:t>+2c =-5                                                                                          </a:t>
            </a:r>
            <a:r>
              <a:rPr lang="en-US" sz="2000">
                <a:latin typeface="Calibri" pitchFamily="34" charset="0"/>
                <a:sym typeface="Euclid Symbol" pitchFamily="18" charset="2"/>
              </a:rPr>
              <a:t> </a:t>
            </a:r>
            <a:r>
              <a:rPr lang="en-US" sz="2000">
                <a:latin typeface="Calibri" pitchFamily="34" charset="0"/>
              </a:rPr>
              <a:t>c =-2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5605EB4-AF17-45E3-93E0-C610D67EB268}"/>
              </a:ext>
            </a:extLst>
          </p:cNvPr>
          <p:cNvGraphicFramePr>
            <a:graphicFrameLocks noGrp="1"/>
          </p:cNvGraphicFramePr>
          <p:nvPr/>
        </p:nvGraphicFramePr>
        <p:xfrm>
          <a:off x="3952875" y="2520950"/>
          <a:ext cx="1404938" cy="1104900"/>
        </p:xfrm>
        <a:graphic>
          <a:graphicData uri="http://schemas.openxmlformats.org/drawingml/2006/table">
            <a:tbl>
              <a:tblPr/>
              <a:tblGrid>
                <a:gridCol w="350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08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4601" name="Title 1">
            <a:extLst>
              <a:ext uri="{FF2B5EF4-FFF2-40B4-BE49-F238E27FC236}">
                <a16:creationId xmlns:a16="http://schemas.microsoft.com/office/drawing/2014/main" id="{8D303AB0-0A1B-4D13-B0B2-5A96155E42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-214313"/>
            <a:ext cx="8229600" cy="1143001"/>
          </a:xfrm>
        </p:spPr>
        <p:txBody>
          <a:bodyPr/>
          <a:lstStyle/>
          <a:p>
            <a:r>
              <a:rPr lang="en-US" altLang="en-US" sz="3200" b="1">
                <a:solidFill>
                  <a:srgbClr val="002060"/>
                </a:solidFill>
                <a:latin typeface="Calibri" panose="020F0502020204030204" pitchFamily="34" charset="0"/>
              </a:rPr>
              <a:t>Examples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358BD9D1-FC67-4AAA-9DA4-D95899C642BB}"/>
              </a:ext>
            </a:extLst>
          </p:cNvPr>
          <p:cNvGraphicFramePr>
            <a:graphicFrameLocks noGrp="1"/>
          </p:cNvGraphicFramePr>
          <p:nvPr/>
        </p:nvGraphicFramePr>
        <p:xfrm>
          <a:off x="5667375" y="2540000"/>
          <a:ext cx="1404938" cy="1104900"/>
        </p:xfrm>
        <a:graphic>
          <a:graphicData uri="http://schemas.openxmlformats.org/drawingml/2006/table">
            <a:tbl>
              <a:tblPr/>
              <a:tblGrid>
                <a:gridCol w="350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08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BD53C415-BA1F-474C-9928-3118192009B4}"/>
              </a:ext>
            </a:extLst>
          </p:cNvPr>
          <p:cNvGraphicFramePr>
            <a:graphicFrameLocks noGrp="1"/>
          </p:cNvGraphicFramePr>
          <p:nvPr/>
        </p:nvGraphicFramePr>
        <p:xfrm>
          <a:off x="7239000" y="2533650"/>
          <a:ext cx="1404938" cy="1104900"/>
        </p:xfrm>
        <a:graphic>
          <a:graphicData uri="http://schemas.openxmlformats.org/drawingml/2006/table">
            <a:tbl>
              <a:tblPr/>
              <a:tblGrid>
                <a:gridCol w="350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08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56C7C04-D757-4833-8054-18824BFAA19D}"/>
              </a:ext>
            </a:extLst>
          </p:cNvPr>
          <p:cNvSpPr txBox="1"/>
          <p:nvPr/>
        </p:nvSpPr>
        <p:spPr>
          <a:xfrm>
            <a:off x="1809750" y="3857625"/>
            <a:ext cx="8572500" cy="10160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latin typeface="Calibri" pitchFamily="34" charset="0"/>
                <a:cs typeface="Arial" charset="0"/>
              </a:rPr>
              <a:t> Which of the vectors below is a </a:t>
            </a:r>
            <a:r>
              <a:rPr lang="en-US" sz="2000" i="1" dirty="0">
                <a:latin typeface="Calibri" pitchFamily="34" charset="0"/>
                <a:cs typeface="Arial" charset="0"/>
              </a:rPr>
              <a:t>linear combination </a:t>
            </a:r>
            <a:r>
              <a:rPr lang="en-US" sz="2000" dirty="0">
                <a:latin typeface="Calibri" pitchFamily="34" charset="0"/>
                <a:cs typeface="Arial" charset="0"/>
              </a:rPr>
              <a:t>of u=(1,1,2); v=(2,3,5)?</a:t>
            </a:r>
          </a:p>
          <a:p>
            <a:pPr eaLnBrk="1" hangingPunct="1">
              <a:defRPr/>
            </a:pPr>
            <a:r>
              <a:rPr lang="en-US" sz="2000" dirty="0">
                <a:latin typeface="Calibri" pitchFamily="34" charset="0"/>
                <a:cs typeface="Arial" charset="0"/>
              </a:rPr>
              <a:t> A. (0,1,1)  </a:t>
            </a:r>
            <a:r>
              <a:rPr lang="en-US" sz="2000" b="1" dirty="0">
                <a:latin typeface="Calibri" pitchFamily="34" charset="0"/>
                <a:cs typeface="Arial" charset="0"/>
                <a:sym typeface="Wingdings 2" pitchFamily="18" charset="2"/>
              </a:rPr>
              <a:t></a:t>
            </a:r>
            <a:r>
              <a:rPr lang="en-US" sz="2000" dirty="0">
                <a:latin typeface="Calibri" pitchFamily="34" charset="0"/>
                <a:cs typeface="Arial" charset="0"/>
              </a:rPr>
              <a:t>	B. (1,1,0)	C. (1,1,1)	D. (1,0,1)  </a:t>
            </a:r>
            <a:r>
              <a:rPr lang="en-US" sz="2000" b="1" dirty="0">
                <a:latin typeface="Calibri" pitchFamily="34" charset="0"/>
                <a:cs typeface="Arial" charset="0"/>
                <a:sym typeface="Wingdings 2" pitchFamily="18" charset="2"/>
              </a:rPr>
              <a:t> </a:t>
            </a:r>
            <a:r>
              <a:rPr lang="en-US" sz="2000" dirty="0">
                <a:latin typeface="Calibri" pitchFamily="34" charset="0"/>
                <a:cs typeface="Arial" charset="0"/>
              </a:rPr>
              <a:t>	E. (0,0,1)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latin typeface="Calibri" pitchFamily="34" charset="0"/>
                <a:cs typeface="Arial" charset="0"/>
              </a:rPr>
              <a:t> Có thể giải bằng biến đổi sơ cấp trên ma trận chứa các vector cột như sau:</a:t>
            </a: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D54C4B1D-7E57-4C19-9DEA-5C0117D0F125}"/>
              </a:ext>
            </a:extLst>
          </p:cNvPr>
          <p:cNvGraphicFramePr>
            <a:graphicFrameLocks noGrp="1"/>
          </p:cNvGraphicFramePr>
          <p:nvPr/>
        </p:nvGraphicFramePr>
        <p:xfrm>
          <a:off x="1773239" y="5083175"/>
          <a:ext cx="2751137" cy="1250952"/>
        </p:xfrm>
        <a:graphic>
          <a:graphicData uri="http://schemas.openxmlformats.org/drawingml/2006/table">
            <a:tbl>
              <a:tblPr/>
              <a:tblGrid>
                <a:gridCol w="393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6C324803-EC61-4682-BFDB-0CEA730C9AFD}"/>
              </a:ext>
            </a:extLst>
          </p:cNvPr>
          <p:cNvGraphicFramePr>
            <a:graphicFrameLocks noGrp="1"/>
          </p:cNvGraphicFramePr>
          <p:nvPr/>
        </p:nvGraphicFramePr>
        <p:xfrm>
          <a:off x="4702175" y="5072063"/>
          <a:ext cx="2751138" cy="1250952"/>
        </p:xfrm>
        <a:graphic>
          <a:graphicData uri="http://schemas.openxmlformats.org/drawingml/2006/table">
            <a:tbl>
              <a:tblPr/>
              <a:tblGrid>
                <a:gridCol w="393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35FAE2A5-1EC2-48D5-BB7B-6E23DDD59D6D}"/>
              </a:ext>
            </a:extLst>
          </p:cNvPr>
          <p:cNvGraphicFramePr>
            <a:graphicFrameLocks noGrp="1"/>
          </p:cNvGraphicFramePr>
          <p:nvPr/>
        </p:nvGraphicFramePr>
        <p:xfrm>
          <a:off x="7632700" y="5072063"/>
          <a:ext cx="2751138" cy="1250952"/>
        </p:xfrm>
        <a:graphic>
          <a:graphicData uri="http://schemas.openxmlformats.org/drawingml/2006/table">
            <a:tbl>
              <a:tblPr/>
              <a:tblGrid>
                <a:gridCol w="393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" pitchFamily="2" charset="2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" pitchFamily="2" charset="2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0F22D34-49BA-4332-A4EE-B4830B5170C9}"/>
                  </a:ext>
                </a:extLst>
              </p14:cNvPr>
              <p14:cNvContentPartPr/>
              <p14:nvPr/>
            </p14:nvContentPartPr>
            <p14:xfrm>
              <a:off x="5269877" y="864299"/>
              <a:ext cx="1906560" cy="1404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0F22D34-49BA-4332-A4EE-B4830B5170C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15877" y="756299"/>
                <a:ext cx="2014200" cy="35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EFEF790-0B22-41FD-B153-0510C46B2A28}"/>
                  </a:ext>
                </a:extLst>
              </p14:cNvPr>
              <p14:cNvContentPartPr/>
              <p14:nvPr/>
            </p14:nvContentPartPr>
            <p14:xfrm>
              <a:off x="6113357" y="1130339"/>
              <a:ext cx="1461240" cy="1926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EFEF790-0B22-41FD-B153-0510C46B2A2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059357" y="1022540"/>
                <a:ext cx="1568880" cy="40783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0D8E8B9-0572-4186-AA57-2411826AB3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0"/>
            <a:ext cx="9860335" cy="134076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523EAE9F-BF26-47C3-BE39-B190EADB4A11}"/>
                  </a:ext>
                </a:extLst>
              </p14:cNvPr>
              <p14:cNvContentPartPr/>
              <p14:nvPr/>
            </p14:nvContentPartPr>
            <p14:xfrm>
              <a:off x="2149968" y="1959192"/>
              <a:ext cx="28080" cy="4428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523EAE9F-BF26-47C3-BE39-B190EADB4A1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40968" y="1950192"/>
                <a:ext cx="45720" cy="6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266DF95F-2779-40F0-A5EA-3A5D1A3B0B0E}"/>
                  </a:ext>
                </a:extLst>
              </p14:cNvPr>
              <p14:cNvContentPartPr/>
              <p14:nvPr/>
            </p14:nvContentPartPr>
            <p14:xfrm>
              <a:off x="1873128" y="1712952"/>
              <a:ext cx="370440" cy="30672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266DF95F-2779-40F0-A5EA-3A5D1A3B0B0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64137" y="1703952"/>
                <a:ext cx="388063" cy="32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98AA09E-8DEE-4B84-8971-13866F2EC6C7}"/>
                  </a:ext>
                </a:extLst>
              </p14:cNvPr>
              <p14:cNvContentPartPr/>
              <p14:nvPr/>
            </p14:nvContentPartPr>
            <p14:xfrm>
              <a:off x="2409888" y="1901592"/>
              <a:ext cx="298440" cy="12996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98AA09E-8DEE-4B84-8971-13866F2EC6C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400888" y="1892592"/>
                <a:ext cx="316080" cy="14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B1008626-B928-48E1-83BD-EA39FFE341CE}"/>
                  </a:ext>
                </a:extLst>
              </p14:cNvPr>
              <p14:cNvContentPartPr/>
              <p14:nvPr/>
            </p14:nvContentPartPr>
            <p14:xfrm>
              <a:off x="2954928" y="1824912"/>
              <a:ext cx="312480" cy="26136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B1008626-B928-48E1-83BD-EA39FFE341CE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945928" y="1815912"/>
                <a:ext cx="330120" cy="27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920B26DB-39B8-48A2-A09A-77B62DD9E42E}"/>
                  </a:ext>
                </a:extLst>
              </p14:cNvPr>
              <p14:cNvContentPartPr/>
              <p14:nvPr/>
            </p14:nvContentPartPr>
            <p14:xfrm>
              <a:off x="3377568" y="1813752"/>
              <a:ext cx="288000" cy="20988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920B26DB-39B8-48A2-A09A-77B62DD9E42E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368568" y="1804737"/>
                <a:ext cx="305640" cy="2275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BBB04D6F-E0CA-463B-BA93-C0F5CE206D56}"/>
                  </a:ext>
                </a:extLst>
              </p14:cNvPr>
              <p14:cNvContentPartPr/>
              <p14:nvPr/>
            </p14:nvContentPartPr>
            <p14:xfrm>
              <a:off x="3687168" y="1914552"/>
              <a:ext cx="76320" cy="18000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BBB04D6F-E0CA-463B-BA93-C0F5CE206D56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678168" y="1905552"/>
                <a:ext cx="93960" cy="19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E958732B-759B-4128-B9AA-505670D9BC95}"/>
                  </a:ext>
                </a:extLst>
              </p14:cNvPr>
              <p14:cNvContentPartPr/>
              <p14:nvPr/>
            </p14:nvContentPartPr>
            <p14:xfrm>
              <a:off x="3638568" y="1864872"/>
              <a:ext cx="496080" cy="27432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E958732B-759B-4128-B9AA-505670D9BC95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629568" y="1855884"/>
                <a:ext cx="513720" cy="2919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9FFC70A2-6F9C-4C06-B178-ECF7E66BA5C5}"/>
                  </a:ext>
                </a:extLst>
              </p14:cNvPr>
              <p14:cNvContentPartPr/>
              <p14:nvPr/>
            </p14:nvContentPartPr>
            <p14:xfrm>
              <a:off x="4069488" y="1985472"/>
              <a:ext cx="126000" cy="3852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9FFC70A2-6F9C-4C06-B178-ECF7E66BA5C5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060488" y="1976472"/>
                <a:ext cx="14364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E79FAE46-4BD5-47E9-904A-4A99F13AE3F2}"/>
                  </a:ext>
                </a:extLst>
              </p14:cNvPr>
              <p14:cNvContentPartPr/>
              <p14:nvPr/>
            </p14:nvContentPartPr>
            <p14:xfrm>
              <a:off x="4479168" y="1606032"/>
              <a:ext cx="330480" cy="484200"/>
            </p14:xfrm>
          </p:contentPart>
        </mc:Choice>
        <mc:Fallback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E79FAE46-4BD5-47E9-904A-4A99F13AE3F2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470158" y="1597032"/>
                <a:ext cx="348139" cy="501840"/>
              </a:xfrm>
              <a:prstGeom prst="rect">
                <a:avLst/>
              </a:prstGeom>
            </p:spPr>
          </p:pic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C6AAE5B4-358F-4B4F-B121-2F265DAE93B5}"/>
              </a:ext>
            </a:extLst>
          </p:cNvPr>
          <p:cNvGrpSpPr/>
          <p:nvPr/>
        </p:nvGrpSpPr>
        <p:grpSpPr>
          <a:xfrm>
            <a:off x="5044368" y="1791792"/>
            <a:ext cx="1676520" cy="429480"/>
            <a:chOff x="3520368" y="1791792"/>
            <a:chExt cx="1676520" cy="42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C8D4EC6C-399F-4A9C-9FF6-9F06FED53CCE}"/>
                    </a:ext>
                  </a:extLst>
                </p14:cNvPr>
                <p14:cNvContentPartPr/>
                <p14:nvPr/>
              </p14:nvContentPartPr>
              <p14:xfrm>
                <a:off x="3520368" y="1791792"/>
                <a:ext cx="304560" cy="2768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C8D4EC6C-399F-4A9C-9FF6-9F06FED53CCE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3511368" y="1782792"/>
                  <a:ext cx="32220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E6028539-DC5B-455F-88CD-9756A139C4BF}"/>
                    </a:ext>
                  </a:extLst>
                </p14:cNvPr>
                <p14:cNvContentPartPr/>
                <p14:nvPr/>
              </p14:nvContentPartPr>
              <p14:xfrm>
                <a:off x="3786768" y="2040912"/>
                <a:ext cx="167760" cy="1756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E6028539-DC5B-455F-88CD-9756A139C4B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777768" y="2032272"/>
                  <a:ext cx="18540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F1D80028-B165-41D4-BF2C-C6ECCD0DA752}"/>
                    </a:ext>
                  </a:extLst>
                </p14:cNvPr>
                <p14:cNvContentPartPr/>
                <p14:nvPr/>
              </p14:nvContentPartPr>
              <p14:xfrm>
                <a:off x="4146768" y="1956312"/>
                <a:ext cx="252360" cy="1530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F1D80028-B165-41D4-BF2C-C6ECCD0DA752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4138128" y="1947312"/>
                  <a:ext cx="27000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59DFB8BA-96E2-4F06-B10F-FD734553E7DE}"/>
                    </a:ext>
                  </a:extLst>
                </p14:cNvPr>
                <p14:cNvContentPartPr/>
                <p14:nvPr/>
              </p14:nvContentPartPr>
              <p14:xfrm>
                <a:off x="4561488" y="1924992"/>
                <a:ext cx="204120" cy="1994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59DFB8BA-96E2-4F06-B10F-FD734553E7DE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4552488" y="1915992"/>
                  <a:ext cx="22176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B0AFA1E0-5ABB-45FB-9715-7EBC9FE779DE}"/>
                    </a:ext>
                  </a:extLst>
                </p14:cNvPr>
                <p14:cNvContentPartPr/>
                <p14:nvPr/>
              </p14:nvContentPartPr>
              <p14:xfrm>
                <a:off x="4945968" y="1891872"/>
                <a:ext cx="225000" cy="2088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B0AFA1E0-5ABB-45FB-9715-7EBC9FE779DE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4936968" y="1882872"/>
                  <a:ext cx="24264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AAC6AC2-04C3-4928-8DB9-076B3D355195}"/>
                    </a:ext>
                  </a:extLst>
                </p14:cNvPr>
                <p14:cNvContentPartPr/>
                <p14:nvPr/>
              </p14:nvContentPartPr>
              <p14:xfrm>
                <a:off x="5113368" y="2040912"/>
                <a:ext cx="83520" cy="1803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AAC6AC2-04C3-4928-8DB9-076B3D355195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5104368" y="2031912"/>
                  <a:ext cx="101160" cy="19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284EFF81-2635-4708-A0E7-6DD5BF28C437}"/>
                  </a:ext>
                </a:extLst>
              </p14:cNvPr>
              <p14:cNvContentPartPr/>
              <p14:nvPr/>
            </p14:nvContentPartPr>
            <p14:xfrm>
              <a:off x="2992728" y="1848672"/>
              <a:ext cx="201960" cy="201240"/>
            </p14:xfrm>
          </p:contentPart>
        </mc:Choice>
        <mc:Fallback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284EFF81-2635-4708-A0E7-6DD5BF28C437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938824" y="1740672"/>
                <a:ext cx="309408" cy="41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A819EC55-6A02-4BFD-887F-529AD3495A37}"/>
                  </a:ext>
                </a:extLst>
              </p14:cNvPr>
              <p14:cNvContentPartPr/>
              <p14:nvPr/>
            </p14:nvContentPartPr>
            <p14:xfrm>
              <a:off x="4520568" y="1696392"/>
              <a:ext cx="190800" cy="312840"/>
            </p14:xfrm>
          </p:contentPart>
        </mc:Choice>
        <mc:Fallback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A819EC55-6A02-4BFD-887F-529AD3495A37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466568" y="1588516"/>
                <a:ext cx="298440" cy="5282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0132A41C-E4C0-4030-98E3-EF82F001323B}"/>
                  </a:ext>
                </a:extLst>
              </p14:cNvPr>
              <p14:cNvContentPartPr/>
              <p14:nvPr/>
            </p14:nvContentPartPr>
            <p14:xfrm>
              <a:off x="6199968" y="1936512"/>
              <a:ext cx="84600" cy="140400"/>
            </p14:xfrm>
          </p:contentPart>
        </mc:Choice>
        <mc:Fallback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0132A41C-E4C0-4030-98E3-EF82F001323B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145968" y="1828512"/>
                <a:ext cx="192240" cy="35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6476C598-4C41-4064-9024-A8BA8ECED689}"/>
                  </a:ext>
                </a:extLst>
              </p14:cNvPr>
              <p14:cNvContentPartPr/>
              <p14:nvPr/>
            </p14:nvContentPartPr>
            <p14:xfrm>
              <a:off x="1872768" y="2426832"/>
              <a:ext cx="26640" cy="338040"/>
            </p14:xfrm>
          </p:contentPart>
        </mc:Choice>
        <mc:Fallback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6476C598-4C41-4064-9024-A8BA8ECED689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863888" y="2417842"/>
                <a:ext cx="44045" cy="3556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D14E58DB-FC60-4D12-93A5-8F3824753FC7}"/>
                  </a:ext>
                </a:extLst>
              </p14:cNvPr>
              <p14:cNvContentPartPr/>
              <p14:nvPr/>
            </p14:nvContentPartPr>
            <p14:xfrm>
              <a:off x="1819128" y="2745072"/>
              <a:ext cx="149760" cy="60120"/>
            </p14:xfrm>
          </p:contentPart>
        </mc:Choice>
        <mc:Fallback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D14E58DB-FC60-4D12-93A5-8F3824753FC7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810128" y="2736072"/>
                <a:ext cx="167400" cy="7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772D9A0D-BDAD-492E-BA87-94A182AAD580}"/>
                  </a:ext>
                </a:extLst>
              </p14:cNvPr>
              <p14:cNvContentPartPr/>
              <p14:nvPr/>
            </p14:nvContentPartPr>
            <p14:xfrm>
              <a:off x="1809768" y="2932992"/>
              <a:ext cx="129960" cy="274680"/>
            </p14:xfrm>
          </p:contentPart>
        </mc:Choice>
        <mc:Fallback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772D9A0D-BDAD-492E-BA87-94A182AAD580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800768" y="2923992"/>
                <a:ext cx="147600" cy="29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796CDEB0-28CA-4564-BD67-22A20E5D2605}"/>
                  </a:ext>
                </a:extLst>
              </p14:cNvPr>
              <p14:cNvContentPartPr/>
              <p14:nvPr/>
            </p14:nvContentPartPr>
            <p14:xfrm>
              <a:off x="1698168" y="3454992"/>
              <a:ext cx="137160" cy="36360"/>
            </p14:xfrm>
          </p:contentPart>
        </mc:Choice>
        <mc:Fallback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796CDEB0-28CA-4564-BD67-22A20E5D2605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689168" y="3445992"/>
                <a:ext cx="15480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0238557D-FA27-4B17-9B78-81488C6827F1}"/>
                  </a:ext>
                </a:extLst>
              </p14:cNvPr>
              <p14:cNvContentPartPr/>
              <p14:nvPr/>
            </p14:nvContentPartPr>
            <p14:xfrm>
              <a:off x="1936128" y="3410712"/>
              <a:ext cx="59760" cy="189000"/>
            </p14:xfrm>
          </p:contentPart>
        </mc:Choice>
        <mc:Fallback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0238557D-FA27-4B17-9B78-81488C6827F1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927073" y="3401712"/>
                <a:ext cx="77507" cy="20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12B526F5-5AEB-44F0-A63D-9D65FC463911}"/>
                  </a:ext>
                </a:extLst>
              </p14:cNvPr>
              <p14:cNvContentPartPr/>
              <p14:nvPr/>
            </p14:nvContentPartPr>
            <p14:xfrm>
              <a:off x="1972848" y="3376512"/>
              <a:ext cx="118440" cy="34560"/>
            </p14:xfrm>
          </p:contentPart>
        </mc:Choice>
        <mc:Fallback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12B526F5-5AEB-44F0-A63D-9D65FC463911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1963848" y="3367605"/>
                <a:ext cx="136080" cy="520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5EF768B4-B98D-4A63-BD91-8CC49BDED81B}"/>
                  </a:ext>
                </a:extLst>
              </p14:cNvPr>
              <p14:cNvContentPartPr/>
              <p14:nvPr/>
            </p14:nvContentPartPr>
            <p14:xfrm>
              <a:off x="1530408" y="2266992"/>
              <a:ext cx="254520" cy="1408320"/>
            </p14:xfrm>
          </p:contentPart>
        </mc:Choice>
        <mc:Fallback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5EF768B4-B98D-4A63-BD91-8CC49BDED81B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521395" y="2257992"/>
                <a:ext cx="272185" cy="142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C6895863-E9CE-4BBD-841A-A4D453D00542}"/>
                  </a:ext>
                </a:extLst>
              </p14:cNvPr>
              <p14:cNvContentPartPr/>
              <p14:nvPr/>
            </p14:nvContentPartPr>
            <p14:xfrm>
              <a:off x="2057808" y="2374272"/>
              <a:ext cx="221040" cy="1365120"/>
            </p14:xfrm>
          </p:contentPart>
        </mc:Choice>
        <mc:Fallback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C6895863-E9CE-4BBD-841A-A4D453D00542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048793" y="2365272"/>
                <a:ext cx="238709" cy="138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C867DA9A-10C3-407E-B385-F3C7F309DAA5}"/>
                  </a:ext>
                </a:extLst>
              </p14:cNvPr>
              <p14:cNvContentPartPr/>
              <p14:nvPr/>
            </p14:nvContentPartPr>
            <p14:xfrm>
              <a:off x="2403048" y="3092832"/>
              <a:ext cx="182520" cy="31320"/>
            </p14:xfrm>
          </p:contentPart>
        </mc:Choice>
        <mc:Fallback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C867DA9A-10C3-407E-B385-F3C7F309DAA5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394048" y="3083832"/>
                <a:ext cx="200160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45E63759-FF01-49A3-BC1A-8C8BE10DA16F}"/>
                  </a:ext>
                </a:extLst>
              </p14:cNvPr>
              <p14:cNvContentPartPr/>
              <p14:nvPr/>
            </p14:nvContentPartPr>
            <p14:xfrm>
              <a:off x="2495568" y="2960712"/>
              <a:ext cx="150120" cy="52560"/>
            </p14:xfrm>
          </p:contentPart>
        </mc:Choice>
        <mc:Fallback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45E63759-FF01-49A3-BC1A-8C8BE10DA16F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2486568" y="2951712"/>
                <a:ext cx="167760" cy="70200"/>
              </a:xfrm>
              <a:prstGeom prst="rect">
                <a:avLst/>
              </a:prstGeom>
            </p:spPr>
          </p:pic>
        </mc:Fallback>
      </mc:AlternateContent>
      <p:grpSp>
        <p:nvGrpSpPr>
          <p:cNvPr id="73" name="Group 72">
            <a:extLst>
              <a:ext uri="{FF2B5EF4-FFF2-40B4-BE49-F238E27FC236}">
                <a16:creationId xmlns:a16="http://schemas.microsoft.com/office/drawing/2014/main" id="{43945BA5-8F05-40C8-8FBE-CA46FE261F91}"/>
              </a:ext>
            </a:extLst>
          </p:cNvPr>
          <p:cNvGrpSpPr/>
          <p:nvPr/>
        </p:nvGrpSpPr>
        <p:grpSpPr>
          <a:xfrm>
            <a:off x="2845488" y="2443392"/>
            <a:ext cx="1627200" cy="1226160"/>
            <a:chOff x="1321488" y="2443392"/>
            <a:chExt cx="1627200" cy="1226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785E8D20-81EF-4E1D-BB23-B039DE111BC4}"/>
                    </a:ext>
                  </a:extLst>
                </p14:cNvPr>
                <p14:cNvContentPartPr/>
                <p14:nvPr/>
              </p14:nvContentPartPr>
              <p14:xfrm>
                <a:off x="1321488" y="2932992"/>
                <a:ext cx="239760" cy="1918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785E8D20-81EF-4E1D-BB23-B039DE111BC4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1312848" y="2923992"/>
                  <a:ext cx="25740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94468CC7-8697-499C-8B5D-EDA1F3236819}"/>
                    </a:ext>
                  </a:extLst>
                </p14:cNvPr>
                <p14:cNvContentPartPr/>
                <p14:nvPr/>
              </p14:nvContentPartPr>
              <p14:xfrm>
                <a:off x="1732248" y="2443392"/>
                <a:ext cx="226440" cy="12261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94468CC7-8697-499C-8B5D-EDA1F3236819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1723248" y="2434752"/>
                  <a:ext cx="244080" cy="124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71DF5AAA-8DAC-459A-B5F6-A40F39FD4B6E}"/>
                    </a:ext>
                  </a:extLst>
                </p14:cNvPr>
                <p14:cNvContentPartPr/>
                <p14:nvPr/>
              </p14:nvContentPartPr>
              <p14:xfrm>
                <a:off x="2204208" y="2519712"/>
                <a:ext cx="41040" cy="2329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1DF5AAA-8DAC-459A-B5F6-A40F39FD4B6E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2195208" y="2511072"/>
                  <a:ext cx="5868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5425DC0D-D98E-4C0D-A70C-ECF62DC682EF}"/>
                    </a:ext>
                  </a:extLst>
                </p14:cNvPr>
                <p14:cNvContentPartPr/>
                <p14:nvPr/>
              </p14:nvContentPartPr>
              <p14:xfrm>
                <a:off x="2122488" y="2788992"/>
                <a:ext cx="162000" cy="536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5425DC0D-D98E-4C0D-A70C-ECF62DC682EF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2113488" y="2779992"/>
                  <a:ext cx="17964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57F76E96-28FE-40E2-BBEC-2BC46B89CB68}"/>
                    </a:ext>
                  </a:extLst>
                </p14:cNvPr>
                <p14:cNvContentPartPr/>
                <p14:nvPr/>
              </p14:nvContentPartPr>
              <p14:xfrm>
                <a:off x="2161368" y="3038112"/>
                <a:ext cx="65160" cy="1522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57F76E96-28FE-40E2-BBEC-2BC46B89CB68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2152368" y="3029472"/>
                  <a:ext cx="8280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C4ADF7D5-3C2C-47EF-A1C1-33C5835CE749}"/>
                    </a:ext>
                  </a:extLst>
                </p14:cNvPr>
                <p14:cNvContentPartPr/>
                <p14:nvPr/>
              </p14:nvContentPartPr>
              <p14:xfrm>
                <a:off x="2072088" y="3218832"/>
                <a:ext cx="180720" cy="3175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C4ADF7D5-3C2C-47EF-A1C1-33C5835CE749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2063088" y="3209832"/>
                  <a:ext cx="198360" cy="33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9401CD92-C2C8-4355-8037-118D2F242C32}"/>
                    </a:ext>
                  </a:extLst>
                </p14:cNvPr>
                <p14:cNvContentPartPr/>
                <p14:nvPr/>
              </p14:nvContentPartPr>
              <p14:xfrm>
                <a:off x="2158848" y="3555432"/>
                <a:ext cx="166320" cy="345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9401CD92-C2C8-4355-8037-118D2F242C32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2149848" y="3546432"/>
                  <a:ext cx="18396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4CC38EB6-DF37-4329-B802-4A5B6F78F0E6}"/>
                    </a:ext>
                  </a:extLst>
                </p14:cNvPr>
                <p14:cNvContentPartPr/>
                <p14:nvPr/>
              </p14:nvContentPartPr>
              <p14:xfrm>
                <a:off x="2749248" y="2837232"/>
                <a:ext cx="26280" cy="406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4CC38EB6-DF37-4329-B802-4A5B6F78F0E6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2740608" y="2828232"/>
                  <a:ext cx="43920" cy="5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0DF8B96C-FFD4-46F9-8A95-5039F76B11D7}"/>
                    </a:ext>
                  </a:extLst>
                </p14:cNvPr>
                <p14:cNvContentPartPr/>
                <p14:nvPr/>
              </p14:nvContentPartPr>
              <p14:xfrm>
                <a:off x="2424528" y="2462112"/>
                <a:ext cx="156240" cy="12031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DF8B96C-FFD4-46F9-8A95-5039F76B11D7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2415888" y="2453472"/>
                  <a:ext cx="173880" cy="12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2B2FCD0A-1270-488F-8465-AA2F75DC6FBD}"/>
                    </a:ext>
                  </a:extLst>
                </p14:cNvPr>
                <p14:cNvContentPartPr/>
                <p14:nvPr/>
              </p14:nvContentPartPr>
              <p14:xfrm>
                <a:off x="2855808" y="2905992"/>
                <a:ext cx="34920" cy="2372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2B2FCD0A-1270-488F-8465-AA2F75DC6FBD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2847168" y="2897352"/>
                  <a:ext cx="5256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C70AD2D1-A0F1-4933-9443-8938DFFF87A7}"/>
                    </a:ext>
                  </a:extLst>
                </p14:cNvPr>
                <p14:cNvContentPartPr/>
                <p14:nvPr/>
              </p14:nvContentPartPr>
              <p14:xfrm>
                <a:off x="2765088" y="2990952"/>
                <a:ext cx="183600" cy="399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C70AD2D1-A0F1-4933-9443-8938DFFF87A7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2756448" y="2981952"/>
                  <a:ext cx="201240" cy="5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DBCE8E67-E70D-4B07-B7E2-A98C168572F2}"/>
              </a:ext>
            </a:extLst>
          </p:cNvPr>
          <p:cNvGrpSpPr/>
          <p:nvPr/>
        </p:nvGrpSpPr>
        <p:grpSpPr>
          <a:xfrm>
            <a:off x="4800648" y="2463912"/>
            <a:ext cx="1098000" cy="1269000"/>
            <a:chOff x="3276648" y="2463912"/>
            <a:chExt cx="1098000" cy="126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72572B2E-8742-4A6D-8147-E53386B9CAB9}"/>
                    </a:ext>
                  </a:extLst>
                </p14:cNvPr>
                <p14:cNvContentPartPr/>
                <p14:nvPr/>
              </p14:nvContentPartPr>
              <p14:xfrm>
                <a:off x="3276648" y="2698632"/>
                <a:ext cx="209520" cy="4608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72572B2E-8742-4A6D-8147-E53386B9CAB9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3267648" y="2689992"/>
                  <a:ext cx="227160" cy="47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1327A4F-413F-4DE7-B43C-D063A1FFFC68}"/>
                    </a:ext>
                  </a:extLst>
                </p14:cNvPr>
                <p14:cNvContentPartPr/>
                <p14:nvPr/>
              </p14:nvContentPartPr>
              <p14:xfrm>
                <a:off x="3633408" y="2533752"/>
                <a:ext cx="221400" cy="11779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1327A4F-413F-4DE7-B43C-D063A1FFFC68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3624408" y="2524752"/>
                  <a:ext cx="239040" cy="11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8776AB2F-E73A-4AE5-BD19-A2B0EE94D98F}"/>
                    </a:ext>
                  </a:extLst>
                </p14:cNvPr>
                <p14:cNvContentPartPr/>
                <p14:nvPr/>
              </p14:nvContentPartPr>
              <p14:xfrm>
                <a:off x="3963528" y="2463912"/>
                <a:ext cx="90000" cy="2124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8776AB2F-E73A-4AE5-BD19-A2B0EE94D98F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3954528" y="2455272"/>
                  <a:ext cx="10764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7F6F9145-D285-4FBB-952D-F5E2F7A3CF1A}"/>
                    </a:ext>
                  </a:extLst>
                </p14:cNvPr>
                <p14:cNvContentPartPr/>
                <p14:nvPr/>
              </p14:nvContentPartPr>
              <p14:xfrm>
                <a:off x="3951288" y="2707272"/>
                <a:ext cx="175680" cy="266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7F6F9145-D285-4FBB-952D-F5E2F7A3CF1A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3942648" y="2698272"/>
                  <a:ext cx="19332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9B224D50-BE03-4D45-91A6-BBF7B4626FAA}"/>
                    </a:ext>
                  </a:extLst>
                </p14:cNvPr>
                <p14:cNvContentPartPr/>
                <p14:nvPr/>
              </p14:nvContentPartPr>
              <p14:xfrm>
                <a:off x="4013568" y="2949192"/>
                <a:ext cx="47520" cy="1580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9B224D50-BE03-4D45-91A6-BBF7B4626FAA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4004928" y="2940192"/>
                  <a:ext cx="6516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FFD6BA28-1A06-4767-85A6-D6F2D6D90E05}"/>
                    </a:ext>
                  </a:extLst>
                </p14:cNvPr>
                <p14:cNvContentPartPr/>
                <p14:nvPr/>
              </p14:nvContentPartPr>
              <p14:xfrm>
                <a:off x="3968568" y="3134232"/>
                <a:ext cx="133560" cy="381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FFD6BA28-1A06-4767-85A6-D6F2D6D90E05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3959928" y="3125592"/>
                  <a:ext cx="15120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F885AC2-10B2-4AD4-9C52-585A86278537}"/>
                    </a:ext>
                  </a:extLst>
                </p14:cNvPr>
                <p14:cNvContentPartPr/>
                <p14:nvPr/>
              </p14:nvContentPartPr>
              <p14:xfrm>
                <a:off x="3877848" y="3384792"/>
                <a:ext cx="244800" cy="16488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F885AC2-10B2-4AD4-9C52-585A86278537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3868848" y="3375792"/>
                  <a:ext cx="26244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5174F62D-3473-44BE-991E-2D89678E4B67}"/>
                    </a:ext>
                  </a:extLst>
                </p14:cNvPr>
                <p14:cNvContentPartPr/>
                <p14:nvPr/>
              </p14:nvContentPartPr>
              <p14:xfrm>
                <a:off x="4043088" y="3588192"/>
                <a:ext cx="178200" cy="370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5174F62D-3473-44BE-991E-2D89678E4B67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4034088" y="3579192"/>
                  <a:ext cx="19584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8CF3A0BB-BBF1-43DC-AD71-6FDB1B459D14}"/>
                    </a:ext>
                  </a:extLst>
                </p14:cNvPr>
                <p14:cNvContentPartPr/>
                <p14:nvPr/>
              </p14:nvContentPartPr>
              <p14:xfrm>
                <a:off x="4235688" y="2527632"/>
                <a:ext cx="138960" cy="12052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8CF3A0BB-BBF1-43DC-AD71-6FDB1B459D14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4227048" y="2518632"/>
                  <a:ext cx="156600" cy="1222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3725FC39-C4FC-4ED7-9FC0-342EE37B2B67}"/>
              </a:ext>
            </a:extLst>
          </p:cNvPr>
          <p:cNvGrpSpPr/>
          <p:nvPr/>
        </p:nvGrpSpPr>
        <p:grpSpPr>
          <a:xfrm>
            <a:off x="6168288" y="2954232"/>
            <a:ext cx="146160" cy="205200"/>
            <a:chOff x="4644288" y="2954232"/>
            <a:chExt cx="146160" cy="20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796FD357-38D7-45B6-8D9C-FD0E9F7205CE}"/>
                    </a:ext>
                  </a:extLst>
                </p14:cNvPr>
                <p14:cNvContentPartPr/>
                <p14:nvPr/>
              </p14:nvContentPartPr>
              <p14:xfrm>
                <a:off x="4702968" y="2954232"/>
                <a:ext cx="51480" cy="2052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796FD357-38D7-45B6-8D9C-FD0E9F7205CE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4694328" y="2945592"/>
                  <a:ext cx="6912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CABFDD04-239E-4A6D-BD95-2957A6E0F7CE}"/>
                    </a:ext>
                  </a:extLst>
                </p14:cNvPr>
                <p14:cNvContentPartPr/>
                <p14:nvPr/>
              </p14:nvContentPartPr>
              <p14:xfrm>
                <a:off x="4644288" y="3079872"/>
                <a:ext cx="146160" cy="241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CABFDD04-239E-4A6D-BD95-2957A6E0F7CE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4635648" y="3070872"/>
                  <a:ext cx="163800" cy="4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26A1BBD1-C13A-4580-AE4E-74ACF39EA2D9}"/>
              </a:ext>
            </a:extLst>
          </p:cNvPr>
          <p:cNvGrpSpPr/>
          <p:nvPr/>
        </p:nvGrpSpPr>
        <p:grpSpPr>
          <a:xfrm>
            <a:off x="6584448" y="2551752"/>
            <a:ext cx="1203480" cy="1271520"/>
            <a:chOff x="5060448" y="2551752"/>
            <a:chExt cx="1203480" cy="127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7EBB8736-5CCC-47AB-B6F2-2C34F0B1278C}"/>
                    </a:ext>
                  </a:extLst>
                </p14:cNvPr>
                <p14:cNvContentPartPr/>
                <p14:nvPr/>
              </p14:nvContentPartPr>
              <p14:xfrm>
                <a:off x="5060448" y="2984832"/>
                <a:ext cx="201960" cy="1760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7EBB8736-5CCC-47AB-B6F2-2C34F0B1278C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5051808" y="2975832"/>
                  <a:ext cx="21960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708CBE71-059F-430E-90AC-84DA9A525CD5}"/>
                    </a:ext>
                  </a:extLst>
                </p14:cNvPr>
                <p14:cNvContentPartPr/>
                <p14:nvPr/>
              </p14:nvContentPartPr>
              <p14:xfrm>
                <a:off x="5387328" y="2574792"/>
                <a:ext cx="307800" cy="11851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708CBE71-059F-430E-90AC-84DA9A525CD5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5378328" y="2566152"/>
                  <a:ext cx="325440" cy="120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6319102B-AFB1-44F3-A5B1-81ACCC927CBC}"/>
                    </a:ext>
                  </a:extLst>
                </p14:cNvPr>
                <p14:cNvContentPartPr/>
                <p14:nvPr/>
              </p14:nvContentPartPr>
              <p14:xfrm>
                <a:off x="5938488" y="2626992"/>
                <a:ext cx="61200" cy="2692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6319102B-AFB1-44F3-A5B1-81ACCC927CBC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5929488" y="2618352"/>
                  <a:ext cx="7884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E76F00A1-3290-498D-9C4D-0314A7169E0D}"/>
                    </a:ext>
                  </a:extLst>
                </p14:cNvPr>
                <p14:cNvContentPartPr/>
                <p14:nvPr/>
              </p14:nvContentPartPr>
              <p14:xfrm>
                <a:off x="5865768" y="2931912"/>
                <a:ext cx="154080" cy="396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E76F00A1-3290-498D-9C4D-0314A7169E0D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5857128" y="2923272"/>
                  <a:ext cx="17172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AF297AF3-D3F1-4EDC-B0A4-A1B9212ED4F3}"/>
                    </a:ext>
                  </a:extLst>
                </p14:cNvPr>
                <p14:cNvContentPartPr/>
                <p14:nvPr/>
              </p14:nvContentPartPr>
              <p14:xfrm>
                <a:off x="5730408" y="3191472"/>
                <a:ext cx="151560" cy="18432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AF297AF3-D3F1-4EDC-B0A4-A1B9212ED4F3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5721408" y="3182472"/>
                  <a:ext cx="16920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1B7195BF-1D3D-4FAA-A0FC-CAF5A2A3801A}"/>
                    </a:ext>
                  </a:extLst>
                </p14:cNvPr>
                <p14:cNvContentPartPr/>
                <p14:nvPr/>
              </p14:nvContentPartPr>
              <p14:xfrm>
                <a:off x="5817528" y="3582432"/>
                <a:ext cx="173160" cy="2106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1B7195BF-1D3D-4FAA-A0FC-CAF5A2A3801A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5808888" y="3573432"/>
                  <a:ext cx="19080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0705F3DB-9426-4CB1-A246-B4093E5C8AFB}"/>
                    </a:ext>
                  </a:extLst>
                </p14:cNvPr>
                <p14:cNvContentPartPr/>
                <p14:nvPr/>
              </p14:nvContentPartPr>
              <p14:xfrm>
                <a:off x="6128208" y="2551752"/>
                <a:ext cx="135720" cy="12715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0705F3DB-9426-4CB1-A246-B4093E5C8AFB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6119208" y="2542752"/>
                  <a:ext cx="153360" cy="128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21C04F26-AE94-4853-B0A9-2E6978C2289E}"/>
              </a:ext>
            </a:extLst>
          </p:cNvPr>
          <p:cNvGrpSpPr/>
          <p:nvPr/>
        </p:nvGrpSpPr>
        <p:grpSpPr>
          <a:xfrm>
            <a:off x="1726968" y="4592952"/>
            <a:ext cx="172080" cy="289080"/>
            <a:chOff x="202968" y="4592952"/>
            <a:chExt cx="172080" cy="28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1D239AFB-44DA-4741-93EA-3D79E0A91FD9}"/>
                    </a:ext>
                  </a:extLst>
                </p14:cNvPr>
                <p14:cNvContentPartPr/>
                <p14:nvPr/>
              </p14:nvContentPartPr>
              <p14:xfrm>
                <a:off x="209448" y="4816152"/>
                <a:ext cx="165600" cy="658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1D239AFB-44DA-4741-93EA-3D79E0A91FD9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200808" y="4807152"/>
                  <a:ext cx="18324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7D50A77D-50E2-48FD-AA27-1A0D1CB3E0AF}"/>
                    </a:ext>
                  </a:extLst>
                </p14:cNvPr>
                <p14:cNvContentPartPr/>
                <p14:nvPr/>
              </p14:nvContentPartPr>
              <p14:xfrm>
                <a:off x="202968" y="4703832"/>
                <a:ext cx="139320" cy="252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7D50A77D-50E2-48FD-AA27-1A0D1CB3E0AF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193968" y="4694832"/>
                  <a:ext cx="15696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7798EAEB-A719-4AA1-9BE9-3D3488E9BB9E}"/>
                    </a:ext>
                  </a:extLst>
                </p14:cNvPr>
                <p14:cNvContentPartPr/>
                <p14:nvPr/>
              </p14:nvContentPartPr>
              <p14:xfrm>
                <a:off x="220248" y="4592952"/>
                <a:ext cx="128880" cy="154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7798EAEB-A719-4AA1-9BE9-3D3488E9BB9E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211248" y="4584312"/>
                  <a:ext cx="146520" cy="3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8805FF5C-B5C2-4433-A866-965CED9BE8CD}"/>
              </a:ext>
            </a:extLst>
          </p:cNvPr>
          <p:cNvGrpSpPr/>
          <p:nvPr/>
        </p:nvGrpSpPr>
        <p:grpSpPr>
          <a:xfrm>
            <a:off x="2262648" y="4127472"/>
            <a:ext cx="734400" cy="1411920"/>
            <a:chOff x="738648" y="4127472"/>
            <a:chExt cx="734400" cy="141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BC892C18-1DE4-4E18-B621-06BDF835A7AA}"/>
                    </a:ext>
                  </a:extLst>
                </p14:cNvPr>
                <p14:cNvContentPartPr/>
                <p14:nvPr/>
              </p14:nvContentPartPr>
              <p14:xfrm>
                <a:off x="738648" y="4195872"/>
                <a:ext cx="284040" cy="13435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BC892C18-1DE4-4E18-B621-06BDF835A7AA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730008" y="4186872"/>
                  <a:ext cx="301680" cy="136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F95EEE15-8FB2-4C42-864C-08B38C9B5538}"/>
                    </a:ext>
                  </a:extLst>
                </p14:cNvPr>
                <p14:cNvContentPartPr/>
                <p14:nvPr/>
              </p14:nvContentPartPr>
              <p14:xfrm>
                <a:off x="1189368" y="4127472"/>
                <a:ext cx="283680" cy="3042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F95EEE15-8FB2-4C42-864C-08B38C9B5538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1180368" y="4118832"/>
                  <a:ext cx="301320" cy="321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3C026E55-B159-4FF3-ABBB-2A4C8876E616}"/>
              </a:ext>
            </a:extLst>
          </p:cNvPr>
          <p:cNvGrpSpPr/>
          <p:nvPr/>
        </p:nvGrpSpPr>
        <p:grpSpPr>
          <a:xfrm>
            <a:off x="3312048" y="4117032"/>
            <a:ext cx="155880" cy="215640"/>
            <a:chOff x="1788048" y="4117032"/>
            <a:chExt cx="155880" cy="215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D63D234A-A620-4CCE-AD5E-3C5B5A8D23A9}"/>
                    </a:ext>
                  </a:extLst>
                </p14:cNvPr>
                <p14:cNvContentPartPr/>
                <p14:nvPr/>
              </p14:nvContentPartPr>
              <p14:xfrm>
                <a:off x="1866528" y="4117032"/>
                <a:ext cx="27000" cy="21564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D63D234A-A620-4CCE-AD5E-3C5B5A8D23A9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1857888" y="4108032"/>
                  <a:ext cx="4464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32A0D2A0-76D9-4E94-967A-A3850B58DC6B}"/>
                    </a:ext>
                  </a:extLst>
                </p14:cNvPr>
                <p14:cNvContentPartPr/>
                <p14:nvPr/>
              </p14:nvContentPartPr>
              <p14:xfrm>
                <a:off x="1788048" y="4158072"/>
                <a:ext cx="155880" cy="867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32A0D2A0-76D9-4E94-967A-A3850B58DC6B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1779048" y="4149072"/>
                  <a:ext cx="173520" cy="104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1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F445037A-23D6-47C5-A2AC-6D237FD061AE}"/>
                  </a:ext>
                </a:extLst>
              </p14:cNvPr>
              <p14:cNvContentPartPr/>
              <p14:nvPr/>
            </p14:nvContentPartPr>
            <p14:xfrm>
              <a:off x="3687168" y="3956112"/>
              <a:ext cx="135360" cy="379080"/>
            </p14:xfrm>
          </p:contentPart>
        </mc:Choice>
        <mc:Fallback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F445037A-23D6-47C5-A2AC-6D237FD061AE}"/>
                  </a:ext>
                </a:extLst>
              </p:cNvPr>
              <p:cNvPicPr/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3678168" y="3947112"/>
                <a:ext cx="153000" cy="396720"/>
              </a:xfrm>
              <a:prstGeom prst="rect">
                <a:avLst/>
              </a:prstGeom>
            </p:spPr>
          </p:pic>
        </mc:Fallback>
      </mc:AlternateContent>
      <p:grpSp>
        <p:nvGrpSpPr>
          <p:cNvPr id="95" name="Group 94">
            <a:extLst>
              <a:ext uri="{FF2B5EF4-FFF2-40B4-BE49-F238E27FC236}">
                <a16:creationId xmlns:a16="http://schemas.microsoft.com/office/drawing/2014/main" id="{8CD8138B-45E2-4346-BFC0-85F06F5C6B9C}"/>
              </a:ext>
            </a:extLst>
          </p:cNvPr>
          <p:cNvGrpSpPr/>
          <p:nvPr/>
        </p:nvGrpSpPr>
        <p:grpSpPr>
          <a:xfrm>
            <a:off x="4099008" y="4121712"/>
            <a:ext cx="196560" cy="239040"/>
            <a:chOff x="2575008" y="4121712"/>
            <a:chExt cx="196560" cy="23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DB6134B5-3518-4A4F-B596-278446855017}"/>
                    </a:ext>
                  </a:extLst>
                </p14:cNvPr>
                <p14:cNvContentPartPr/>
                <p14:nvPr/>
              </p14:nvContentPartPr>
              <p14:xfrm>
                <a:off x="2637288" y="4121712"/>
                <a:ext cx="104760" cy="2390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DB6134B5-3518-4A4F-B596-278446855017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2628648" y="4113072"/>
                  <a:ext cx="12240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A10D969A-3197-4FFA-9FBE-58E68D7AF102}"/>
                    </a:ext>
                  </a:extLst>
                </p14:cNvPr>
                <p14:cNvContentPartPr/>
                <p14:nvPr/>
              </p14:nvContentPartPr>
              <p14:xfrm>
                <a:off x="2575008" y="4216392"/>
                <a:ext cx="196560" cy="601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A10D969A-3197-4FFA-9FBE-58E68D7AF102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2566368" y="4207392"/>
                  <a:ext cx="214200" cy="77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7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B4BD4821-B852-43B8-8DE9-D54DD2C1A221}"/>
                  </a:ext>
                </a:extLst>
              </p14:cNvPr>
              <p14:cNvContentPartPr/>
              <p14:nvPr/>
            </p14:nvContentPartPr>
            <p14:xfrm>
              <a:off x="4597248" y="4102272"/>
              <a:ext cx="196560" cy="254880"/>
            </p14:xfrm>
          </p:contentPart>
        </mc:Choice>
        <mc:Fallback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B4BD4821-B852-43B8-8DE9-D54DD2C1A221}"/>
                  </a:ext>
                </a:extLst>
              </p:cNvPr>
              <p:cNvPicPr/>
              <p:nvPr/>
            </p:nvPicPr>
            <p:blipFill>
              <a:blip r:embed="rId138"/>
              <a:stretch>
                <a:fillRect/>
              </a:stretch>
            </p:blipFill>
            <p:spPr>
              <a:xfrm>
                <a:off x="4588248" y="4093272"/>
                <a:ext cx="214200" cy="27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9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5EE33057-C5B7-486B-B012-91A567DB4BFC}"/>
                  </a:ext>
                </a:extLst>
              </p14:cNvPr>
              <p14:cNvContentPartPr/>
              <p14:nvPr/>
            </p14:nvContentPartPr>
            <p14:xfrm>
              <a:off x="2731368" y="4705632"/>
              <a:ext cx="314280" cy="213120"/>
            </p14:xfrm>
          </p:contentPart>
        </mc:Choice>
        <mc:Fallback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5EE33057-C5B7-486B-B012-91A567DB4BFC}"/>
                  </a:ext>
                </a:extLst>
              </p:cNvPr>
              <p:cNvPicPr/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2722368" y="4696632"/>
                <a:ext cx="331920" cy="23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1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462C6F81-237C-4DB1-8B30-E2E1ABE2C5E1}"/>
                  </a:ext>
                </a:extLst>
              </p14:cNvPr>
              <p14:cNvContentPartPr/>
              <p14:nvPr/>
            </p14:nvContentPartPr>
            <p14:xfrm>
              <a:off x="3753408" y="4563072"/>
              <a:ext cx="166320" cy="332280"/>
            </p14:xfrm>
          </p:contentPart>
        </mc:Choice>
        <mc:Fallback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462C6F81-237C-4DB1-8B30-E2E1ABE2C5E1}"/>
                  </a:ext>
                </a:extLst>
              </p:cNvPr>
              <p:cNvPicPr/>
              <p:nvPr/>
            </p:nvPicPr>
            <p:blipFill>
              <a:blip r:embed="rId142"/>
              <a:stretch>
                <a:fillRect/>
              </a:stretch>
            </p:blipFill>
            <p:spPr>
              <a:xfrm>
                <a:off x="3744408" y="4554072"/>
                <a:ext cx="183960" cy="349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01" name="Group 100">
            <a:extLst>
              <a:ext uri="{FF2B5EF4-FFF2-40B4-BE49-F238E27FC236}">
                <a16:creationId xmlns:a16="http://schemas.microsoft.com/office/drawing/2014/main" id="{5FEB66EB-8BE0-4AB0-B3B2-B7813C123F57}"/>
              </a:ext>
            </a:extLst>
          </p:cNvPr>
          <p:cNvGrpSpPr/>
          <p:nvPr/>
        </p:nvGrpSpPr>
        <p:grpSpPr>
          <a:xfrm>
            <a:off x="3285408" y="4671072"/>
            <a:ext cx="205560" cy="192960"/>
            <a:chOff x="1761408" y="4671072"/>
            <a:chExt cx="205560" cy="19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DEA7AF17-B827-4327-9DAF-29A3C4C71E53}"/>
                    </a:ext>
                  </a:extLst>
                </p14:cNvPr>
                <p14:cNvContentPartPr/>
                <p14:nvPr/>
              </p14:nvContentPartPr>
              <p14:xfrm>
                <a:off x="1818288" y="4671072"/>
                <a:ext cx="23760" cy="1929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DEA7AF17-B827-4327-9DAF-29A3C4C71E53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1809288" y="4662432"/>
                  <a:ext cx="4140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055474C5-CAC1-4A1F-906B-0F3A5E2D3E2A}"/>
                    </a:ext>
                  </a:extLst>
                </p14:cNvPr>
                <p14:cNvContentPartPr/>
                <p14:nvPr/>
              </p14:nvContentPartPr>
              <p14:xfrm>
                <a:off x="1761408" y="4783752"/>
                <a:ext cx="205560" cy="352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055474C5-CAC1-4A1F-906B-0F3A5E2D3E2A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1752768" y="4775112"/>
                  <a:ext cx="223200" cy="52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30CAC3FA-1732-425E-B735-88DA55714BB5}"/>
              </a:ext>
            </a:extLst>
          </p:cNvPr>
          <p:cNvGrpSpPr/>
          <p:nvPr/>
        </p:nvGrpSpPr>
        <p:grpSpPr>
          <a:xfrm>
            <a:off x="4280448" y="4678992"/>
            <a:ext cx="175680" cy="207360"/>
            <a:chOff x="2756448" y="4678992"/>
            <a:chExt cx="175680" cy="20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8D7FFCF0-A8B8-4DF8-B1D2-955842C0F562}"/>
                    </a:ext>
                  </a:extLst>
                </p14:cNvPr>
                <p14:cNvContentPartPr/>
                <p14:nvPr/>
              </p14:nvContentPartPr>
              <p14:xfrm>
                <a:off x="2802168" y="4678992"/>
                <a:ext cx="45720" cy="2073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8D7FFCF0-A8B8-4DF8-B1D2-955842C0F562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2793528" y="4669992"/>
                  <a:ext cx="6336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7120A80D-0ED0-4914-80AB-C22B15DA12B9}"/>
                    </a:ext>
                  </a:extLst>
                </p14:cNvPr>
                <p14:cNvContentPartPr/>
                <p14:nvPr/>
              </p14:nvContentPartPr>
              <p14:xfrm>
                <a:off x="2756448" y="4795632"/>
                <a:ext cx="175680" cy="518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7120A80D-0ED0-4914-80AB-C22B15DA12B9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2747808" y="4786632"/>
                  <a:ext cx="193320" cy="69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51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4BF954E8-36E5-4D28-84BD-7A91259CFFDD}"/>
                  </a:ext>
                </a:extLst>
              </p14:cNvPr>
              <p14:cNvContentPartPr/>
              <p14:nvPr/>
            </p14:nvContentPartPr>
            <p14:xfrm>
              <a:off x="4703808" y="4665672"/>
              <a:ext cx="155160" cy="248040"/>
            </p14:xfrm>
          </p:contentPart>
        </mc:Choice>
        <mc:Fallback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4BF954E8-36E5-4D28-84BD-7A91259CFFDD}"/>
                  </a:ext>
                </a:extLst>
              </p:cNvPr>
              <p:cNvPicPr/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4694808" y="4656672"/>
                <a:ext cx="172800" cy="265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13" name="Group 112">
            <a:extLst>
              <a:ext uri="{FF2B5EF4-FFF2-40B4-BE49-F238E27FC236}">
                <a16:creationId xmlns:a16="http://schemas.microsoft.com/office/drawing/2014/main" id="{6DF66B76-6CF2-4E07-BA66-520F62D53ACF}"/>
              </a:ext>
            </a:extLst>
          </p:cNvPr>
          <p:cNvGrpSpPr/>
          <p:nvPr/>
        </p:nvGrpSpPr>
        <p:grpSpPr>
          <a:xfrm>
            <a:off x="5114208" y="4148712"/>
            <a:ext cx="205200" cy="155160"/>
            <a:chOff x="3590208" y="4148712"/>
            <a:chExt cx="205200" cy="15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2211C59B-A10E-4083-BEC7-5E202952D9F4}"/>
                    </a:ext>
                  </a:extLst>
                </p14:cNvPr>
                <p14:cNvContentPartPr/>
                <p14:nvPr/>
              </p14:nvContentPartPr>
              <p14:xfrm>
                <a:off x="3590208" y="4260672"/>
                <a:ext cx="196920" cy="4320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2211C59B-A10E-4083-BEC7-5E202952D9F4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3581568" y="4251672"/>
                  <a:ext cx="21456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DE558031-B47F-4E0D-8CBE-A6DFE36CBD27}"/>
                    </a:ext>
                  </a:extLst>
                </p14:cNvPr>
                <p14:cNvContentPartPr/>
                <p14:nvPr/>
              </p14:nvContentPartPr>
              <p14:xfrm>
                <a:off x="3620088" y="4148712"/>
                <a:ext cx="175320" cy="219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DE558031-B47F-4E0D-8CBE-A6DFE36CBD27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3611088" y="4140072"/>
                  <a:ext cx="192960" cy="39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57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546993E2-487C-41F6-8F20-ACDFC334768F}"/>
                  </a:ext>
                </a:extLst>
              </p14:cNvPr>
              <p14:cNvContentPartPr/>
              <p14:nvPr/>
            </p14:nvContentPartPr>
            <p14:xfrm>
              <a:off x="5566008" y="4032432"/>
              <a:ext cx="172800" cy="314280"/>
            </p14:xfrm>
          </p:contentPart>
        </mc:Choice>
        <mc:Fallback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546993E2-487C-41F6-8F20-ACDFC334768F}"/>
                  </a:ext>
                </a:extLst>
              </p:cNvPr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5557027" y="4023432"/>
                <a:ext cx="190403" cy="331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2" name="Group 111">
            <a:extLst>
              <a:ext uri="{FF2B5EF4-FFF2-40B4-BE49-F238E27FC236}">
                <a16:creationId xmlns:a16="http://schemas.microsoft.com/office/drawing/2014/main" id="{970B0AD8-37C5-47DD-B821-8186A78E202E}"/>
              </a:ext>
            </a:extLst>
          </p:cNvPr>
          <p:cNvGrpSpPr/>
          <p:nvPr/>
        </p:nvGrpSpPr>
        <p:grpSpPr>
          <a:xfrm>
            <a:off x="5179368" y="4756752"/>
            <a:ext cx="190800" cy="108360"/>
            <a:chOff x="3655368" y="4756752"/>
            <a:chExt cx="190800" cy="108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15C6FA72-4DBE-40E0-A408-58800D3B41C1}"/>
                    </a:ext>
                  </a:extLst>
                </p14:cNvPr>
                <p14:cNvContentPartPr/>
                <p14:nvPr/>
              </p14:nvContentPartPr>
              <p14:xfrm>
                <a:off x="3655368" y="4841352"/>
                <a:ext cx="141120" cy="237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15C6FA72-4DBE-40E0-A408-58800D3B41C1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3646728" y="4832712"/>
                  <a:ext cx="15876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BA6DE8F5-2C53-4A7C-ADD2-9F4E05A74D82}"/>
                    </a:ext>
                  </a:extLst>
                </p14:cNvPr>
                <p14:cNvContentPartPr/>
                <p14:nvPr/>
              </p14:nvContentPartPr>
              <p14:xfrm>
                <a:off x="3710448" y="4756752"/>
                <a:ext cx="135720" cy="277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BA6DE8F5-2C53-4A7C-ADD2-9F4E05A74D82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3701808" y="4747752"/>
                  <a:ext cx="153360" cy="4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3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F79764D4-596F-48FA-B430-0604C81E8FAF}"/>
                  </a:ext>
                </a:extLst>
              </p14:cNvPr>
              <p14:cNvContentPartPr/>
              <p14:nvPr/>
            </p14:nvContentPartPr>
            <p14:xfrm>
              <a:off x="5554128" y="4608792"/>
              <a:ext cx="160200" cy="259560"/>
            </p14:xfrm>
          </p:contentPart>
        </mc:Choice>
        <mc:Fallback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F79764D4-596F-48FA-B430-0604C81E8FAF}"/>
                  </a:ext>
                </a:extLst>
              </p:cNvPr>
              <p:cNvPicPr/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5545148" y="4599792"/>
                <a:ext cx="177800" cy="277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8" name="Group 117">
            <a:extLst>
              <a:ext uri="{FF2B5EF4-FFF2-40B4-BE49-F238E27FC236}">
                <a16:creationId xmlns:a16="http://schemas.microsoft.com/office/drawing/2014/main" id="{D2691ECF-73E8-49B9-A8B3-CFABC6AD27C5}"/>
              </a:ext>
            </a:extLst>
          </p:cNvPr>
          <p:cNvGrpSpPr/>
          <p:nvPr/>
        </p:nvGrpSpPr>
        <p:grpSpPr>
          <a:xfrm>
            <a:off x="2757648" y="5201712"/>
            <a:ext cx="312840" cy="265680"/>
            <a:chOff x="1233648" y="5201712"/>
            <a:chExt cx="312840" cy="265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9513AA5A-5B19-4472-AE3C-85A4AFAAC7A4}"/>
                    </a:ext>
                  </a:extLst>
                </p14:cNvPr>
                <p14:cNvContentPartPr/>
                <p14:nvPr/>
              </p14:nvContentPartPr>
              <p14:xfrm>
                <a:off x="1316448" y="5201712"/>
                <a:ext cx="84600" cy="1857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9513AA5A-5B19-4472-AE3C-85A4AFAAC7A4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1307448" y="5192712"/>
                  <a:ext cx="10224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34F4E03E-DFA2-41CF-851D-A88F38B92EF6}"/>
                    </a:ext>
                  </a:extLst>
                </p14:cNvPr>
                <p14:cNvContentPartPr/>
                <p14:nvPr/>
              </p14:nvContentPartPr>
              <p14:xfrm>
                <a:off x="1233648" y="5270832"/>
                <a:ext cx="312840" cy="1965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34F4E03E-DFA2-41CF-851D-A88F38B92EF6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1224648" y="5261832"/>
                  <a:ext cx="330480" cy="214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9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5B211D07-EBB6-4BF3-AEFE-18A2A4181602}"/>
                  </a:ext>
                </a:extLst>
              </p14:cNvPr>
              <p14:cNvContentPartPr/>
              <p14:nvPr/>
            </p14:nvContentPartPr>
            <p14:xfrm>
              <a:off x="3460008" y="5373072"/>
              <a:ext cx="167760" cy="9000"/>
            </p14:xfrm>
          </p:contentPart>
        </mc:Choice>
        <mc:Fallback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5B211D07-EBB6-4BF3-AEFE-18A2A4181602}"/>
                  </a:ext>
                </a:extLst>
              </p:cNvPr>
              <p:cNvPicPr/>
              <p:nvPr/>
            </p:nvPicPr>
            <p:blipFill>
              <a:blip r:embed="rId170"/>
              <a:stretch>
                <a:fillRect/>
              </a:stretch>
            </p:blipFill>
            <p:spPr>
              <a:xfrm>
                <a:off x="3451008" y="5363697"/>
                <a:ext cx="185400" cy="273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1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2559DEFF-5FEE-4A67-8326-13084DA366D9}"/>
                  </a:ext>
                </a:extLst>
              </p14:cNvPr>
              <p14:cNvContentPartPr/>
              <p14:nvPr/>
            </p14:nvContentPartPr>
            <p14:xfrm>
              <a:off x="3905688" y="5094792"/>
              <a:ext cx="253800" cy="348840"/>
            </p14:xfrm>
          </p:contentPart>
        </mc:Choice>
        <mc:Fallback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2559DEFF-5FEE-4A67-8326-13084DA366D9}"/>
                  </a:ext>
                </a:extLst>
              </p:cNvPr>
              <p:cNvPicPr/>
              <p:nvPr/>
            </p:nvPicPr>
            <p:blipFill>
              <a:blip r:embed="rId172"/>
              <a:stretch>
                <a:fillRect/>
              </a:stretch>
            </p:blipFill>
            <p:spPr>
              <a:xfrm>
                <a:off x="3896688" y="5085792"/>
                <a:ext cx="271440" cy="366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24" name="Group 123">
            <a:extLst>
              <a:ext uri="{FF2B5EF4-FFF2-40B4-BE49-F238E27FC236}">
                <a16:creationId xmlns:a16="http://schemas.microsoft.com/office/drawing/2014/main" id="{92900E54-F09F-4FD4-9F6A-C28661393AAD}"/>
              </a:ext>
            </a:extLst>
          </p:cNvPr>
          <p:cNvGrpSpPr/>
          <p:nvPr/>
        </p:nvGrpSpPr>
        <p:grpSpPr>
          <a:xfrm>
            <a:off x="4418328" y="5203512"/>
            <a:ext cx="145800" cy="231840"/>
            <a:chOff x="2894328" y="5203512"/>
            <a:chExt cx="145800" cy="231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165428FD-11D1-4BD2-9009-2277A78AC72A}"/>
                    </a:ext>
                  </a:extLst>
                </p14:cNvPr>
                <p14:cNvContentPartPr/>
                <p14:nvPr/>
              </p14:nvContentPartPr>
              <p14:xfrm>
                <a:off x="2968128" y="5203512"/>
                <a:ext cx="27000" cy="2318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165428FD-11D1-4BD2-9009-2277A78AC72A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2959488" y="5194512"/>
                  <a:ext cx="4464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CB060219-0F20-4DC8-8DBA-4E3D6CD05795}"/>
                    </a:ext>
                  </a:extLst>
                </p14:cNvPr>
                <p14:cNvContentPartPr/>
                <p14:nvPr/>
              </p14:nvContentPartPr>
              <p14:xfrm>
                <a:off x="2894328" y="5366952"/>
                <a:ext cx="145800" cy="165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CB060219-0F20-4DC8-8DBA-4E3D6CD05795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2885688" y="5358312"/>
                  <a:ext cx="16344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84A880C4-9993-4B03-83F3-B5436B4B22D8}"/>
              </a:ext>
            </a:extLst>
          </p:cNvPr>
          <p:cNvGrpSpPr/>
          <p:nvPr/>
        </p:nvGrpSpPr>
        <p:grpSpPr>
          <a:xfrm>
            <a:off x="4749528" y="5204592"/>
            <a:ext cx="397440" cy="267480"/>
            <a:chOff x="3225528" y="5204592"/>
            <a:chExt cx="397440" cy="26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E8F85797-02A0-4718-BF57-CD6662F90464}"/>
                    </a:ext>
                  </a:extLst>
                </p14:cNvPr>
                <p14:cNvContentPartPr/>
                <p14:nvPr/>
              </p14:nvContentPartPr>
              <p14:xfrm>
                <a:off x="3225528" y="5204592"/>
                <a:ext cx="138960" cy="2674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E8F85797-02A0-4718-BF57-CD6662F90464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3216888" y="5195952"/>
                  <a:ext cx="15660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605E0663-64F9-4CAE-AA05-F2D42FA3702D}"/>
                    </a:ext>
                  </a:extLst>
                </p14:cNvPr>
                <p14:cNvContentPartPr/>
                <p14:nvPr/>
              </p14:nvContentPartPr>
              <p14:xfrm>
                <a:off x="3481848" y="5266512"/>
                <a:ext cx="141120" cy="1774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605E0663-64F9-4CAE-AA05-F2D42FA3702D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3473208" y="5257872"/>
                  <a:ext cx="158760" cy="195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D19EE58D-03DF-40D6-A272-D6FEBA5A4675}"/>
              </a:ext>
            </a:extLst>
          </p:cNvPr>
          <p:cNvGrpSpPr/>
          <p:nvPr/>
        </p:nvGrpSpPr>
        <p:grpSpPr>
          <a:xfrm>
            <a:off x="5503728" y="5149512"/>
            <a:ext cx="802440" cy="291240"/>
            <a:chOff x="3979728" y="5149512"/>
            <a:chExt cx="802440" cy="29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D64DF9ED-9545-4324-A024-69511334B916}"/>
                    </a:ext>
                  </a:extLst>
                </p14:cNvPr>
                <p14:cNvContentPartPr/>
                <p14:nvPr/>
              </p14:nvContentPartPr>
              <p14:xfrm>
                <a:off x="3979728" y="5402952"/>
                <a:ext cx="127800" cy="378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D64DF9ED-9545-4324-A024-69511334B916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3971088" y="5393952"/>
                  <a:ext cx="14544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85A9B4BA-A91A-48FF-BBCF-10D6726DFCB7}"/>
                    </a:ext>
                  </a:extLst>
                </p14:cNvPr>
                <p14:cNvContentPartPr/>
                <p14:nvPr/>
              </p14:nvContentPartPr>
              <p14:xfrm>
                <a:off x="3994848" y="5301792"/>
                <a:ext cx="135720" cy="212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85A9B4BA-A91A-48FF-BBCF-10D6726DFCB7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3985848" y="5292792"/>
                  <a:ext cx="15336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177E2694-15BC-4113-ADE3-92A8DE6FEF6E}"/>
                    </a:ext>
                  </a:extLst>
                </p14:cNvPr>
                <p14:cNvContentPartPr/>
                <p14:nvPr/>
              </p14:nvContentPartPr>
              <p14:xfrm>
                <a:off x="4295088" y="5186592"/>
                <a:ext cx="390960" cy="2300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177E2694-15BC-4113-ADE3-92A8DE6FEF6E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4286448" y="5177952"/>
                  <a:ext cx="40860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535F22D0-7AA3-4D44-8088-20462C41B7CF}"/>
                    </a:ext>
                  </a:extLst>
                </p14:cNvPr>
                <p14:cNvContentPartPr/>
                <p14:nvPr/>
              </p14:nvContentPartPr>
              <p14:xfrm>
                <a:off x="4570128" y="5149512"/>
                <a:ext cx="212040" cy="140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535F22D0-7AA3-4D44-8088-20462C41B7CF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4561128" y="5140872"/>
                  <a:ext cx="229680" cy="3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FB541BFD-0043-4835-B4DB-B826729C177F}"/>
              </a:ext>
            </a:extLst>
          </p:cNvPr>
          <p:cNvGrpSpPr/>
          <p:nvPr/>
        </p:nvGrpSpPr>
        <p:grpSpPr>
          <a:xfrm>
            <a:off x="7593168" y="4131792"/>
            <a:ext cx="568800" cy="279360"/>
            <a:chOff x="6069168" y="4131792"/>
            <a:chExt cx="568800" cy="27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0B67C5F9-7132-4305-8E74-B7C79EAA3A60}"/>
                    </a:ext>
                  </a:extLst>
                </p14:cNvPr>
                <p14:cNvContentPartPr/>
                <p14:nvPr/>
              </p14:nvContentPartPr>
              <p14:xfrm>
                <a:off x="6069168" y="4131792"/>
                <a:ext cx="247320" cy="21924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0B67C5F9-7132-4305-8E74-B7C79EAA3A60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6060168" y="4122792"/>
                  <a:ext cx="26496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F2315946-7D07-4DBD-9207-737E0EDB79A9}"/>
                    </a:ext>
                  </a:extLst>
                </p14:cNvPr>
                <p14:cNvContentPartPr/>
                <p14:nvPr/>
              </p14:nvContentPartPr>
              <p14:xfrm>
                <a:off x="6461208" y="4286952"/>
                <a:ext cx="176760" cy="12420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F2315946-7D07-4DBD-9207-737E0EDB79A9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6452208" y="4278312"/>
                  <a:ext cx="194400" cy="141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7EA04B0E-6BF5-4C01-A206-BCD14E6D7BC4}"/>
              </a:ext>
            </a:extLst>
          </p:cNvPr>
          <p:cNvGrpSpPr/>
          <p:nvPr/>
        </p:nvGrpSpPr>
        <p:grpSpPr>
          <a:xfrm>
            <a:off x="8345568" y="4189392"/>
            <a:ext cx="160920" cy="256320"/>
            <a:chOff x="6821568" y="4189392"/>
            <a:chExt cx="160920" cy="25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B9187572-6E90-46BA-9721-9F214CA6D7FC}"/>
                    </a:ext>
                  </a:extLst>
                </p14:cNvPr>
                <p14:cNvContentPartPr/>
                <p14:nvPr/>
              </p14:nvContentPartPr>
              <p14:xfrm>
                <a:off x="6862968" y="4189392"/>
                <a:ext cx="75240" cy="2332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B9187572-6E90-46BA-9721-9F214CA6D7FC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6853968" y="4180392"/>
                  <a:ext cx="9288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C85A48F4-DA12-45C8-BE0B-23CCAD2ADD00}"/>
                    </a:ext>
                  </a:extLst>
                </p14:cNvPr>
                <p14:cNvContentPartPr/>
                <p14:nvPr/>
              </p14:nvContentPartPr>
              <p14:xfrm>
                <a:off x="6821568" y="4432392"/>
                <a:ext cx="160920" cy="133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C85A48F4-DA12-45C8-BE0B-23CCAD2ADD00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6812928" y="4423392"/>
                  <a:ext cx="178560" cy="30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97">
            <p14:nvContentPartPr>
              <p14:cNvPr id="134" name="Ink 133">
                <a:extLst>
                  <a:ext uri="{FF2B5EF4-FFF2-40B4-BE49-F238E27FC236}">
                    <a16:creationId xmlns:a16="http://schemas.microsoft.com/office/drawing/2014/main" id="{DE19C98C-7208-4C52-8A30-7917F4D53E46}"/>
                  </a:ext>
                </a:extLst>
              </p14:cNvPr>
              <p14:cNvContentPartPr/>
              <p14:nvPr/>
            </p14:nvContentPartPr>
            <p14:xfrm>
              <a:off x="7651848" y="4649472"/>
              <a:ext cx="114480" cy="245520"/>
            </p14:xfrm>
          </p:contentPart>
        </mc:Choice>
        <mc:Fallback>
          <p:pic>
            <p:nvPicPr>
              <p:cNvPr id="134" name="Ink 133">
                <a:extLst>
                  <a:ext uri="{FF2B5EF4-FFF2-40B4-BE49-F238E27FC236}">
                    <a16:creationId xmlns:a16="http://schemas.microsoft.com/office/drawing/2014/main" id="{DE19C98C-7208-4C52-8A30-7917F4D53E46}"/>
                  </a:ext>
                </a:extLst>
              </p:cNvPr>
              <p:cNvPicPr/>
              <p:nvPr/>
            </p:nvPicPr>
            <p:blipFill>
              <a:blip r:embed="rId198"/>
              <a:stretch>
                <a:fillRect/>
              </a:stretch>
            </p:blipFill>
            <p:spPr>
              <a:xfrm>
                <a:off x="7642848" y="4640472"/>
                <a:ext cx="132120" cy="263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37" name="Group 136">
            <a:extLst>
              <a:ext uri="{FF2B5EF4-FFF2-40B4-BE49-F238E27FC236}">
                <a16:creationId xmlns:a16="http://schemas.microsoft.com/office/drawing/2014/main" id="{32848B7B-D673-4BDD-8F3B-91F6D594DF85}"/>
              </a:ext>
            </a:extLst>
          </p:cNvPr>
          <p:cNvGrpSpPr/>
          <p:nvPr/>
        </p:nvGrpSpPr>
        <p:grpSpPr>
          <a:xfrm>
            <a:off x="7943808" y="4739832"/>
            <a:ext cx="552960" cy="249840"/>
            <a:chOff x="6419808" y="4739832"/>
            <a:chExt cx="552960" cy="24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B7C22D08-FF2D-4660-AF66-F58B045190CD}"/>
                    </a:ext>
                  </a:extLst>
                </p14:cNvPr>
                <p14:cNvContentPartPr/>
                <p14:nvPr/>
              </p14:nvContentPartPr>
              <p14:xfrm>
                <a:off x="6419808" y="4790232"/>
                <a:ext cx="251640" cy="921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B7C22D08-FF2D-4660-AF66-F58B045190CD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6410808" y="4781592"/>
                  <a:ext cx="26928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73C40394-A1C9-4B68-BABC-BAEF63989B08}"/>
                    </a:ext>
                  </a:extLst>
                </p14:cNvPr>
                <p14:cNvContentPartPr/>
                <p14:nvPr/>
              </p14:nvContentPartPr>
              <p14:xfrm>
                <a:off x="6830208" y="4739832"/>
                <a:ext cx="142560" cy="2498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73C40394-A1C9-4B68-BABC-BAEF63989B08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6821208" y="4730832"/>
                  <a:ext cx="160200" cy="26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91BCD7F3-74E2-40DB-B99E-EB662FB8D297}"/>
              </a:ext>
            </a:extLst>
          </p:cNvPr>
          <p:cNvGrpSpPr/>
          <p:nvPr/>
        </p:nvGrpSpPr>
        <p:grpSpPr>
          <a:xfrm>
            <a:off x="7661208" y="5211432"/>
            <a:ext cx="1086840" cy="246600"/>
            <a:chOff x="6137208" y="5211432"/>
            <a:chExt cx="1086840" cy="24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8FD5AA41-8162-48A9-B523-28E2FCC0AF52}"/>
                    </a:ext>
                  </a:extLst>
                </p14:cNvPr>
                <p14:cNvContentPartPr/>
                <p14:nvPr/>
              </p14:nvContentPartPr>
              <p14:xfrm>
                <a:off x="6137208" y="5340312"/>
                <a:ext cx="234360" cy="1177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8FD5AA41-8162-48A9-B523-28E2FCC0AF52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6128568" y="5331672"/>
                  <a:ext cx="25200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05995F7B-54CB-4E4E-A7E1-38C1926D5606}"/>
                    </a:ext>
                  </a:extLst>
                </p14:cNvPr>
                <p14:cNvContentPartPr/>
                <p14:nvPr/>
              </p14:nvContentPartPr>
              <p14:xfrm>
                <a:off x="6519168" y="5415912"/>
                <a:ext cx="188640" cy="266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05995F7B-54CB-4E4E-A7E1-38C1926D5606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6510168" y="5407272"/>
                  <a:ext cx="20628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89695AAE-8AFD-4E28-A03E-7D431258FCAE}"/>
                    </a:ext>
                  </a:extLst>
                </p14:cNvPr>
                <p14:cNvContentPartPr/>
                <p14:nvPr/>
              </p14:nvContentPartPr>
              <p14:xfrm>
                <a:off x="6608808" y="5310432"/>
                <a:ext cx="405720" cy="2592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89695AAE-8AFD-4E28-A03E-7D431258FCAE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6600168" y="5301432"/>
                  <a:ext cx="4233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AF07F603-8CFF-4EBF-AD7D-CF3471CDB0F8}"/>
                    </a:ext>
                  </a:extLst>
                </p14:cNvPr>
                <p14:cNvContentPartPr/>
                <p14:nvPr/>
              </p14:nvContentPartPr>
              <p14:xfrm>
                <a:off x="7130808" y="5211432"/>
                <a:ext cx="93240" cy="2415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AF07F603-8CFF-4EBF-AD7D-CF3471CDB0F8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7121808" y="5202432"/>
                  <a:ext cx="110880" cy="259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11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1F42C827-ADC0-445D-9389-70846BD646CF}"/>
                  </a:ext>
                </a:extLst>
              </p14:cNvPr>
              <p14:cNvContentPartPr/>
              <p14:nvPr/>
            </p14:nvContentPartPr>
            <p14:xfrm>
              <a:off x="7314888" y="4157352"/>
              <a:ext cx="125640" cy="1142280"/>
            </p14:xfrm>
          </p:contentPart>
        </mc:Choice>
        <mc:Fallback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1F42C827-ADC0-445D-9389-70846BD646CF}"/>
                  </a:ext>
                </a:extLst>
              </p:cNvPr>
              <p:cNvPicPr/>
              <p:nvPr/>
            </p:nvPicPr>
            <p:blipFill>
              <a:blip r:embed="rId212"/>
              <a:stretch>
                <a:fillRect/>
              </a:stretch>
            </p:blipFill>
            <p:spPr>
              <a:xfrm>
                <a:off x="7305862" y="4148352"/>
                <a:ext cx="143331" cy="115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359576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53594E2-B137-432B-866E-BDD58E1C89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9" y="836712"/>
            <a:ext cx="7192379" cy="62873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678E8B0-A0B3-49F6-914D-DA8A357BBE73}"/>
                  </a:ext>
                </a:extLst>
              </p14:cNvPr>
              <p14:cNvContentPartPr/>
              <p14:nvPr/>
            </p14:nvContentPartPr>
            <p14:xfrm>
              <a:off x="1886597" y="1937516"/>
              <a:ext cx="223920" cy="2674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678E8B0-A0B3-49F6-914D-DA8A357BBE7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32597" y="1829370"/>
                <a:ext cx="331560" cy="483411"/>
              </a:xfrm>
              <a:prstGeom prst="rect">
                <a:avLst/>
              </a:prstGeom>
            </p:spPr>
          </p:pic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FAECDEF0-D930-49F7-9881-9FA077F369DE}"/>
              </a:ext>
            </a:extLst>
          </p:cNvPr>
          <p:cNvGrpSpPr/>
          <p:nvPr/>
        </p:nvGrpSpPr>
        <p:grpSpPr>
          <a:xfrm>
            <a:off x="1883717" y="2069996"/>
            <a:ext cx="191520" cy="182880"/>
            <a:chOff x="359717" y="2069996"/>
            <a:chExt cx="191520" cy="18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D67817C1-670C-45B3-A195-087E6979C052}"/>
                    </a:ext>
                  </a:extLst>
                </p14:cNvPr>
                <p14:cNvContentPartPr/>
                <p14:nvPr/>
              </p14:nvContentPartPr>
              <p14:xfrm>
                <a:off x="359717" y="2076116"/>
                <a:ext cx="98280" cy="1767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D67817C1-670C-45B3-A195-087E6979C052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51077" y="2067476"/>
                  <a:ext cx="11592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F0CA864C-FDF8-4BF2-9910-A4BED4A39B5A}"/>
                    </a:ext>
                  </a:extLst>
                </p14:cNvPr>
                <p14:cNvContentPartPr/>
                <p14:nvPr/>
              </p14:nvContentPartPr>
              <p14:xfrm>
                <a:off x="434597" y="2069996"/>
                <a:ext cx="116640" cy="1702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0CA864C-FDF8-4BF2-9910-A4BED4A39B5A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25957" y="2061356"/>
                  <a:ext cx="134280" cy="187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03ABCE40-6F3C-43D4-850C-D9881EA08D74}"/>
                  </a:ext>
                </a:extLst>
              </p14:cNvPr>
              <p14:cNvContentPartPr/>
              <p14:nvPr/>
            </p14:nvContentPartPr>
            <p14:xfrm>
              <a:off x="1853837" y="1794596"/>
              <a:ext cx="222120" cy="14544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03ABCE40-6F3C-43D4-850C-D9881EA08D74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844837" y="1785596"/>
                <a:ext cx="239760" cy="163080"/>
              </a:xfrm>
              <a:prstGeom prst="rect">
                <a:avLst/>
              </a:prstGeom>
            </p:spPr>
          </p:pic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77DC2D50-1AC4-402F-8BB4-FBCEF09EB029}"/>
              </a:ext>
            </a:extLst>
          </p:cNvPr>
          <p:cNvGrpSpPr/>
          <p:nvPr/>
        </p:nvGrpSpPr>
        <p:grpSpPr>
          <a:xfrm>
            <a:off x="2304917" y="1873076"/>
            <a:ext cx="1570680" cy="447480"/>
            <a:chOff x="780917" y="1873076"/>
            <a:chExt cx="1570680" cy="44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3206F2C8-6F65-481E-B86E-F34A860855B9}"/>
                    </a:ext>
                  </a:extLst>
                </p14:cNvPr>
                <p14:cNvContentPartPr/>
                <p14:nvPr/>
              </p14:nvContentPartPr>
              <p14:xfrm>
                <a:off x="780917" y="1922396"/>
                <a:ext cx="82800" cy="3981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3206F2C8-6F65-481E-B86E-F34A860855B9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772277" y="1913756"/>
                  <a:ext cx="100440" cy="41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40B863D-8F7D-47D4-AEF9-63E2353F1BC2}"/>
                    </a:ext>
                  </a:extLst>
                </p14:cNvPr>
                <p14:cNvContentPartPr/>
                <p14:nvPr/>
              </p14:nvContentPartPr>
              <p14:xfrm>
                <a:off x="986117" y="2024636"/>
                <a:ext cx="40320" cy="1677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40B863D-8F7D-47D4-AEF9-63E2353F1BC2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977477" y="2015636"/>
                  <a:ext cx="5796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6821DAD6-CF7E-4543-80BA-0300357ACA08}"/>
                    </a:ext>
                  </a:extLst>
                </p14:cNvPr>
                <p14:cNvContentPartPr/>
                <p14:nvPr/>
              </p14:nvContentPartPr>
              <p14:xfrm>
                <a:off x="974237" y="2238476"/>
                <a:ext cx="132480" cy="42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6821DAD6-CF7E-4543-80BA-0300357ACA08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965597" y="2229476"/>
                  <a:ext cx="15012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46F7484A-12FB-4425-B580-80F8DA6DE71D}"/>
                    </a:ext>
                  </a:extLst>
                </p14:cNvPr>
                <p14:cNvContentPartPr/>
                <p14:nvPr/>
              </p14:nvContentPartPr>
              <p14:xfrm>
                <a:off x="1210037" y="2170076"/>
                <a:ext cx="40320" cy="1411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46F7484A-12FB-4425-B580-80F8DA6DE71D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201397" y="2161436"/>
                  <a:ext cx="5796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952EA987-D7A2-4F66-9B45-5C0169AAD68A}"/>
                    </a:ext>
                  </a:extLst>
                </p14:cNvPr>
                <p14:cNvContentPartPr/>
                <p14:nvPr/>
              </p14:nvContentPartPr>
              <p14:xfrm>
                <a:off x="1306157" y="1951556"/>
                <a:ext cx="222480" cy="2941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952EA987-D7A2-4F66-9B45-5C0169AAD68A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297517" y="1942916"/>
                  <a:ext cx="240120" cy="31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83DFDAEA-4206-49E8-9760-EB8CEE982B92}"/>
                    </a:ext>
                  </a:extLst>
                </p14:cNvPr>
                <p14:cNvContentPartPr/>
                <p14:nvPr/>
              </p14:nvContentPartPr>
              <p14:xfrm>
                <a:off x="1574357" y="2166836"/>
                <a:ext cx="60840" cy="1112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83DFDAEA-4206-49E8-9760-EB8CEE982B92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565357" y="2157836"/>
                  <a:ext cx="784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C037CC68-A90C-4F63-AA3D-A2A3E82D634A}"/>
                    </a:ext>
                  </a:extLst>
                </p14:cNvPr>
                <p14:cNvContentPartPr/>
                <p14:nvPr/>
              </p14:nvContentPartPr>
              <p14:xfrm>
                <a:off x="1729517" y="2028236"/>
                <a:ext cx="362520" cy="2167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C037CC68-A90C-4F63-AA3D-A2A3E82D634A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720877" y="2019236"/>
                  <a:ext cx="38016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4DC3F4EB-FBB4-42BD-818F-606FA1B1BDB8}"/>
                    </a:ext>
                  </a:extLst>
                </p14:cNvPr>
                <p14:cNvContentPartPr/>
                <p14:nvPr/>
              </p14:nvContentPartPr>
              <p14:xfrm>
                <a:off x="1945877" y="1970996"/>
                <a:ext cx="197280" cy="561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4DC3F4EB-FBB4-42BD-818F-606FA1B1BDB8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1937237" y="1962356"/>
                  <a:ext cx="21492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AD92A94D-037A-4115-A22A-60570F638ECB}"/>
                    </a:ext>
                  </a:extLst>
                </p14:cNvPr>
                <p14:cNvContentPartPr/>
                <p14:nvPr/>
              </p14:nvContentPartPr>
              <p14:xfrm>
                <a:off x="2206157" y="1873076"/>
                <a:ext cx="145440" cy="4248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AD92A94D-037A-4115-A22A-60570F638ECB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197517" y="1864436"/>
                  <a:ext cx="163080" cy="442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98947BA6-6212-4B62-AEF4-2734291F8FDF}"/>
              </a:ext>
            </a:extLst>
          </p:cNvPr>
          <p:cNvGrpSpPr/>
          <p:nvPr/>
        </p:nvGrpSpPr>
        <p:grpSpPr>
          <a:xfrm>
            <a:off x="4202117" y="2157836"/>
            <a:ext cx="166320" cy="80640"/>
            <a:chOff x="2678117" y="2157836"/>
            <a:chExt cx="166320" cy="80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B3AFBEF3-840E-41E6-98C6-ECF68FA2B97E}"/>
                    </a:ext>
                  </a:extLst>
                </p14:cNvPr>
                <p14:cNvContentPartPr/>
                <p14:nvPr/>
              </p14:nvContentPartPr>
              <p14:xfrm>
                <a:off x="2678117" y="2215436"/>
                <a:ext cx="158760" cy="230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B3AFBEF3-840E-41E6-98C6-ECF68FA2B97E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669117" y="2206796"/>
                  <a:ext cx="17640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B6D54B70-BEBC-499E-AC8E-25320ABD7308}"/>
                    </a:ext>
                  </a:extLst>
                </p14:cNvPr>
                <p14:cNvContentPartPr/>
                <p14:nvPr/>
              </p14:nvContentPartPr>
              <p14:xfrm>
                <a:off x="2705837" y="2157836"/>
                <a:ext cx="138600" cy="187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B6D54B70-BEBC-499E-AC8E-25320ABD7308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696837" y="2149196"/>
                  <a:ext cx="15624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611321B2-6131-4FDB-ADE5-CCD7145AF220}"/>
              </a:ext>
            </a:extLst>
          </p:cNvPr>
          <p:cNvGrpSpPr/>
          <p:nvPr/>
        </p:nvGrpSpPr>
        <p:grpSpPr>
          <a:xfrm>
            <a:off x="4664357" y="2060276"/>
            <a:ext cx="831960" cy="318240"/>
            <a:chOff x="3140357" y="2060276"/>
            <a:chExt cx="831960" cy="318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8431C64D-B71A-4186-B8EB-94FFA07215F7}"/>
                    </a:ext>
                  </a:extLst>
                </p14:cNvPr>
                <p14:cNvContentPartPr/>
                <p14:nvPr/>
              </p14:nvContentPartPr>
              <p14:xfrm>
                <a:off x="3140357" y="2093396"/>
                <a:ext cx="243720" cy="2325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8431C64D-B71A-4186-B8EB-94FFA07215F7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131357" y="2084756"/>
                  <a:ext cx="26136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A90544EF-F535-411F-B474-C5119EE05D82}"/>
                    </a:ext>
                  </a:extLst>
                </p14:cNvPr>
                <p14:cNvContentPartPr/>
                <p14:nvPr/>
              </p14:nvContentPartPr>
              <p14:xfrm>
                <a:off x="3498197" y="2060276"/>
                <a:ext cx="299520" cy="2559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A90544EF-F535-411F-B474-C5119EE05D82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489197" y="2051276"/>
                  <a:ext cx="31716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C1754FC-53A7-477F-9500-D68F145FF7CC}"/>
                    </a:ext>
                  </a:extLst>
                </p14:cNvPr>
                <p14:cNvContentPartPr/>
                <p14:nvPr/>
              </p14:nvContentPartPr>
              <p14:xfrm>
                <a:off x="3881597" y="2208956"/>
                <a:ext cx="38880" cy="1328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C1754FC-53A7-477F-9500-D68F145FF7CC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872957" y="2199956"/>
                  <a:ext cx="565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EBD02BD-931E-436B-8A21-3A8EC99A6FB2}"/>
                    </a:ext>
                  </a:extLst>
                </p14:cNvPr>
                <p14:cNvContentPartPr/>
                <p14:nvPr/>
              </p14:nvContentPartPr>
              <p14:xfrm>
                <a:off x="3833357" y="2338196"/>
                <a:ext cx="138960" cy="403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EBD02BD-931E-436B-8A21-3A8EC99A6FB2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824357" y="2329196"/>
                  <a:ext cx="156600" cy="5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FA2C0C83-7C6D-4E8C-B84D-D7D9AA1F0BE4}"/>
              </a:ext>
            </a:extLst>
          </p:cNvPr>
          <p:cNvGrpSpPr/>
          <p:nvPr/>
        </p:nvGrpSpPr>
        <p:grpSpPr>
          <a:xfrm>
            <a:off x="5820317" y="2068916"/>
            <a:ext cx="161640" cy="247320"/>
            <a:chOff x="4296317" y="2068916"/>
            <a:chExt cx="161640" cy="24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8D65E6AB-9531-4809-B899-FC8D25330099}"/>
                    </a:ext>
                  </a:extLst>
                </p14:cNvPr>
                <p14:cNvContentPartPr/>
                <p14:nvPr/>
              </p14:nvContentPartPr>
              <p14:xfrm>
                <a:off x="4331237" y="2068916"/>
                <a:ext cx="72000" cy="2473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8D65E6AB-9531-4809-B899-FC8D25330099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322597" y="2060276"/>
                  <a:ext cx="8964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800A1521-4EB2-424A-8EAB-31966E0D2E3B}"/>
                    </a:ext>
                  </a:extLst>
                </p14:cNvPr>
                <p14:cNvContentPartPr/>
                <p14:nvPr/>
              </p14:nvContentPartPr>
              <p14:xfrm>
                <a:off x="4296317" y="2193836"/>
                <a:ext cx="161640" cy="450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800A1521-4EB2-424A-8EAB-31966E0D2E3B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287317" y="2184836"/>
                  <a:ext cx="179280" cy="6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8BEA39E-53BE-4B5A-861B-D6B74A7AB339}"/>
              </a:ext>
            </a:extLst>
          </p:cNvPr>
          <p:cNvGrpSpPr/>
          <p:nvPr/>
        </p:nvGrpSpPr>
        <p:grpSpPr>
          <a:xfrm>
            <a:off x="5136677" y="1768676"/>
            <a:ext cx="273240" cy="215640"/>
            <a:chOff x="3612677" y="1768676"/>
            <a:chExt cx="273240" cy="215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7358188C-74C3-481D-A532-F4F1B0272B98}"/>
                    </a:ext>
                  </a:extLst>
                </p14:cNvPr>
                <p14:cNvContentPartPr/>
                <p14:nvPr/>
              </p14:nvContentPartPr>
              <p14:xfrm>
                <a:off x="3612677" y="1839956"/>
                <a:ext cx="119880" cy="878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7358188C-74C3-481D-A532-F4F1B0272B98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3604037" y="1831316"/>
                  <a:ext cx="13752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AC3E7CCF-4BA7-4CA1-853D-2187C1502754}"/>
                    </a:ext>
                  </a:extLst>
                </p14:cNvPr>
                <p14:cNvContentPartPr/>
                <p14:nvPr/>
              </p14:nvContentPartPr>
              <p14:xfrm>
                <a:off x="3776837" y="1768676"/>
                <a:ext cx="109080" cy="2156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AC3E7CCF-4BA7-4CA1-853D-2187C1502754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3767837" y="1759676"/>
                  <a:ext cx="126720" cy="233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E778D308-B758-442E-8857-A62449F4E6C2}"/>
              </a:ext>
            </a:extLst>
          </p:cNvPr>
          <p:cNvGrpSpPr/>
          <p:nvPr/>
        </p:nvGrpSpPr>
        <p:grpSpPr>
          <a:xfrm>
            <a:off x="6190037" y="1761476"/>
            <a:ext cx="793440" cy="621720"/>
            <a:chOff x="4666037" y="1761476"/>
            <a:chExt cx="793440" cy="62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084D3714-93D3-448D-912D-7839FED7F4C9}"/>
                    </a:ext>
                  </a:extLst>
                </p14:cNvPr>
                <p14:cNvContentPartPr/>
                <p14:nvPr/>
              </p14:nvContentPartPr>
              <p14:xfrm>
                <a:off x="4666037" y="1841036"/>
                <a:ext cx="259920" cy="4291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084D3714-93D3-448D-912D-7839FED7F4C9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657037" y="1832396"/>
                  <a:ext cx="277560" cy="44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5A8EE162-A91A-4E4E-9AE4-2E23DE0E5991}"/>
                    </a:ext>
                  </a:extLst>
                </p14:cNvPr>
                <p14:cNvContentPartPr/>
                <p14:nvPr/>
              </p14:nvContentPartPr>
              <p14:xfrm>
                <a:off x="4986437" y="2001236"/>
                <a:ext cx="300240" cy="2692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5A8EE162-A91A-4E4E-9AE4-2E23DE0E5991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977437" y="1992236"/>
                  <a:ext cx="31788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591A75E4-629B-4BC0-9D9B-80FAF4ED4678}"/>
                    </a:ext>
                  </a:extLst>
                </p14:cNvPr>
                <p14:cNvContentPartPr/>
                <p14:nvPr/>
              </p14:nvContentPartPr>
              <p14:xfrm>
                <a:off x="5353277" y="2197436"/>
                <a:ext cx="106200" cy="1857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591A75E4-629B-4BC0-9D9B-80FAF4ED4678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344637" y="2188796"/>
                  <a:ext cx="12384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E92B8027-461C-44C7-ACF2-2E128FE9D691}"/>
                    </a:ext>
                  </a:extLst>
                </p14:cNvPr>
                <p14:cNvContentPartPr/>
                <p14:nvPr/>
              </p14:nvContentPartPr>
              <p14:xfrm>
                <a:off x="5058077" y="1844276"/>
                <a:ext cx="97560" cy="327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E92B8027-461C-44C7-ACF2-2E128FE9D691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5049437" y="1835636"/>
                  <a:ext cx="11520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8E893E2-1019-4FEA-81CE-3D9E3B2DCE77}"/>
                    </a:ext>
                  </a:extLst>
                </p14:cNvPr>
                <p14:cNvContentPartPr/>
                <p14:nvPr/>
              </p14:nvContentPartPr>
              <p14:xfrm>
                <a:off x="5186237" y="1761476"/>
                <a:ext cx="110160" cy="2282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8E893E2-1019-4FEA-81CE-3D9E3B2DCE77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5177597" y="1752836"/>
                  <a:ext cx="127800" cy="245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AE96E66E-E7A5-4B78-9320-4280D8951FE2}"/>
                  </a:ext>
                </a:extLst>
              </p14:cNvPr>
              <p14:cNvContentPartPr/>
              <p14:nvPr/>
            </p14:nvContentPartPr>
            <p14:xfrm>
              <a:off x="7287677" y="2074676"/>
              <a:ext cx="153000" cy="171000"/>
            </p14:xfrm>
          </p:contentPart>
        </mc:Choice>
        <mc:Fallback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AE96E66E-E7A5-4B78-9320-4280D8951FE2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7278677" y="2065676"/>
                <a:ext cx="170640" cy="188640"/>
              </a:xfrm>
              <a:prstGeom prst="rect">
                <a:avLst/>
              </a:prstGeom>
            </p:spPr>
          </p:pic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03F3885E-FDCE-47E0-9FD3-80363B30C3A4}"/>
              </a:ext>
            </a:extLst>
          </p:cNvPr>
          <p:cNvGrpSpPr/>
          <p:nvPr/>
        </p:nvGrpSpPr>
        <p:grpSpPr>
          <a:xfrm>
            <a:off x="7876277" y="1730156"/>
            <a:ext cx="751680" cy="611280"/>
            <a:chOff x="6352277" y="1730156"/>
            <a:chExt cx="751680" cy="61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425C2A49-EDC2-4F85-A75C-60A5C9CEE3F4}"/>
                    </a:ext>
                  </a:extLst>
                </p14:cNvPr>
                <p14:cNvContentPartPr/>
                <p14:nvPr/>
              </p14:nvContentPartPr>
              <p14:xfrm>
                <a:off x="6352277" y="2029676"/>
                <a:ext cx="188640" cy="2296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425C2A49-EDC2-4F85-A75C-60A5C9CEE3F4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343277" y="2021036"/>
                  <a:ext cx="20628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E123D733-518B-4343-AF36-39E5B9A68A5A}"/>
                    </a:ext>
                  </a:extLst>
                </p14:cNvPr>
                <p14:cNvContentPartPr/>
                <p14:nvPr/>
              </p14:nvContentPartPr>
              <p14:xfrm>
                <a:off x="6670517" y="2016356"/>
                <a:ext cx="325440" cy="2264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E123D733-518B-4343-AF36-39E5B9A68A5A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661877" y="2007716"/>
                  <a:ext cx="34308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54C231CA-C499-43DC-A25C-6A5896A612A4}"/>
                    </a:ext>
                  </a:extLst>
                </p14:cNvPr>
                <p14:cNvContentPartPr/>
                <p14:nvPr/>
              </p14:nvContentPartPr>
              <p14:xfrm>
                <a:off x="6938357" y="2153516"/>
                <a:ext cx="165600" cy="1879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54C231CA-C499-43DC-A25C-6A5896A612A4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929717" y="2144876"/>
                  <a:ext cx="18324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563C983A-2278-4D5C-B150-3211748B963F}"/>
                    </a:ext>
                  </a:extLst>
                </p14:cNvPr>
                <p14:cNvContentPartPr/>
                <p14:nvPr/>
              </p14:nvContentPartPr>
              <p14:xfrm>
                <a:off x="6630917" y="1799636"/>
                <a:ext cx="143640" cy="75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563C983A-2278-4D5C-B150-3211748B963F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621917" y="1790636"/>
                  <a:ext cx="16128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0732B66-4A2E-4EE5-A50C-57F9B9D78B97}"/>
                    </a:ext>
                  </a:extLst>
                </p14:cNvPr>
                <p14:cNvContentPartPr/>
                <p14:nvPr/>
              </p14:nvContentPartPr>
              <p14:xfrm>
                <a:off x="6820997" y="1730156"/>
                <a:ext cx="101160" cy="2160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0732B66-4A2E-4EE5-A50C-57F9B9D78B97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812357" y="1721516"/>
                  <a:ext cx="118800" cy="233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C2E0A9B2-A59E-427A-9FEC-6460E43D6967}"/>
              </a:ext>
            </a:extLst>
          </p:cNvPr>
          <p:cNvGrpSpPr/>
          <p:nvPr/>
        </p:nvGrpSpPr>
        <p:grpSpPr>
          <a:xfrm>
            <a:off x="1792277" y="2675876"/>
            <a:ext cx="1486800" cy="1496880"/>
            <a:chOff x="268277" y="2675876"/>
            <a:chExt cx="1486800" cy="149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88567CC9-D508-4869-B480-459752267ACC}"/>
                    </a:ext>
                  </a:extLst>
                </p14:cNvPr>
                <p14:cNvContentPartPr/>
                <p14:nvPr/>
              </p14:nvContentPartPr>
              <p14:xfrm>
                <a:off x="557717" y="2723396"/>
                <a:ext cx="159480" cy="2343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88567CC9-D508-4869-B480-459752267ACC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549077" y="2714756"/>
                  <a:ext cx="17712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E005336-FAEA-4A9D-B1CB-78A7DA49FDE2}"/>
                    </a:ext>
                  </a:extLst>
                </p14:cNvPr>
                <p14:cNvContentPartPr/>
                <p14:nvPr/>
              </p14:nvContentPartPr>
              <p14:xfrm>
                <a:off x="579317" y="2917076"/>
                <a:ext cx="316800" cy="1202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E005336-FAEA-4A9D-B1CB-78A7DA49FDE2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570677" y="2908436"/>
                  <a:ext cx="33444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A2C76F32-4BB6-4246-954C-9E09482B639D}"/>
                    </a:ext>
                  </a:extLst>
                </p14:cNvPr>
                <p14:cNvContentPartPr/>
                <p14:nvPr/>
              </p14:nvContentPartPr>
              <p14:xfrm>
                <a:off x="688037" y="3275996"/>
                <a:ext cx="151200" cy="3394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A2C76F32-4BB6-4246-954C-9E09482B639D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79037" y="3267356"/>
                  <a:ext cx="168840" cy="35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20C43102-74DB-41C2-B138-4DFEFC9FD4C6}"/>
                    </a:ext>
                  </a:extLst>
                </p14:cNvPr>
                <p14:cNvContentPartPr/>
                <p14:nvPr/>
              </p14:nvContentPartPr>
              <p14:xfrm>
                <a:off x="600557" y="3881516"/>
                <a:ext cx="115920" cy="162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20C43102-74DB-41C2-B138-4DFEFC9FD4C6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591917" y="3872876"/>
                  <a:ext cx="13356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DCE26498-9519-47B0-94D0-FA2BCD74207D}"/>
                    </a:ext>
                  </a:extLst>
                </p14:cNvPr>
                <p14:cNvContentPartPr/>
                <p14:nvPr/>
              </p14:nvContentPartPr>
              <p14:xfrm>
                <a:off x="830957" y="3838316"/>
                <a:ext cx="119880" cy="1868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DCE26498-9519-47B0-94D0-FA2BCD74207D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821957" y="3829676"/>
                  <a:ext cx="13752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EDAEFAB3-E06D-4EC7-BB7F-CAEC063F2313}"/>
                    </a:ext>
                  </a:extLst>
                </p14:cNvPr>
                <p14:cNvContentPartPr/>
                <p14:nvPr/>
              </p14:nvContentPartPr>
              <p14:xfrm>
                <a:off x="804317" y="3744356"/>
                <a:ext cx="157680" cy="316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EDAEFAB3-E06D-4EC7-BB7F-CAEC063F2313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795677" y="3735716"/>
                  <a:ext cx="17532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36D40861-D9CE-4E91-B77F-825661EFDFDC}"/>
                    </a:ext>
                  </a:extLst>
                </p14:cNvPr>
                <p14:cNvContentPartPr/>
                <p14:nvPr/>
              </p14:nvContentPartPr>
              <p14:xfrm>
                <a:off x="268277" y="2750396"/>
                <a:ext cx="414000" cy="14223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36D40861-D9CE-4E91-B77F-825661EFDFDC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259637" y="2741396"/>
                  <a:ext cx="431640" cy="144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2F820D46-CAE7-4E12-AA40-CAC6AEA58443}"/>
                    </a:ext>
                  </a:extLst>
                </p14:cNvPr>
                <p14:cNvContentPartPr/>
                <p14:nvPr/>
              </p14:nvContentPartPr>
              <p14:xfrm>
                <a:off x="852917" y="2675876"/>
                <a:ext cx="568080" cy="14900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2F820D46-CAE7-4E12-AA40-CAC6AEA58443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844277" y="2667236"/>
                  <a:ext cx="585720" cy="150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FE9C2CDB-6D6A-4D53-AFA4-038EF38485AB}"/>
                    </a:ext>
                  </a:extLst>
                </p14:cNvPr>
                <p14:cNvContentPartPr/>
                <p14:nvPr/>
              </p14:nvContentPartPr>
              <p14:xfrm>
                <a:off x="1583717" y="3320636"/>
                <a:ext cx="129600" cy="694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FE9C2CDB-6D6A-4D53-AFA4-038EF38485AB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1575077" y="3311996"/>
                  <a:ext cx="14724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58E67541-D66E-468D-BFC7-FEDF79C3783A}"/>
                    </a:ext>
                  </a:extLst>
                </p14:cNvPr>
                <p14:cNvContentPartPr/>
                <p14:nvPr/>
              </p14:nvContentPartPr>
              <p14:xfrm>
                <a:off x="1612157" y="3272756"/>
                <a:ext cx="142920" cy="126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58E67541-D66E-468D-BFC7-FEDF79C3783A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1603517" y="3263756"/>
                  <a:ext cx="160560" cy="3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9A9AEB0D-839F-45E6-96CD-45B5D1289B76}"/>
              </a:ext>
            </a:extLst>
          </p:cNvPr>
          <p:cNvGrpSpPr/>
          <p:nvPr/>
        </p:nvGrpSpPr>
        <p:grpSpPr>
          <a:xfrm>
            <a:off x="3549437" y="2708276"/>
            <a:ext cx="1239120" cy="1379160"/>
            <a:chOff x="2025437" y="2708276"/>
            <a:chExt cx="1239120" cy="1379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925DF5CD-8E86-4F68-8A8B-15B56CDC87FC}"/>
                    </a:ext>
                  </a:extLst>
                </p14:cNvPr>
                <p14:cNvContentPartPr/>
                <p14:nvPr/>
              </p14:nvContentPartPr>
              <p14:xfrm>
                <a:off x="2025437" y="3192116"/>
                <a:ext cx="222120" cy="2412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925DF5CD-8E86-4F68-8A8B-15B56CDC87FC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2016437" y="3183116"/>
                  <a:ext cx="23976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337CDF8-7C80-45DF-8F67-16F96188E842}"/>
                    </a:ext>
                  </a:extLst>
                </p14:cNvPr>
                <p14:cNvContentPartPr/>
                <p14:nvPr/>
              </p14:nvContentPartPr>
              <p14:xfrm>
                <a:off x="2407037" y="2752196"/>
                <a:ext cx="219600" cy="13046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337CDF8-7C80-45DF-8F67-16F96188E842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2398397" y="2743196"/>
                  <a:ext cx="237240" cy="132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308F6325-0288-48E8-8AD0-3A9B54E0D439}"/>
                    </a:ext>
                  </a:extLst>
                </p14:cNvPr>
                <p14:cNvContentPartPr/>
                <p14:nvPr/>
              </p14:nvContentPartPr>
              <p14:xfrm>
                <a:off x="2742917" y="2708276"/>
                <a:ext cx="38880" cy="2059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308F6325-0288-48E8-8AD0-3A9B54E0D439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2734277" y="2699276"/>
                  <a:ext cx="5652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CA6E0605-3BE1-48A6-A9E9-C4B8BB639325}"/>
                    </a:ext>
                  </a:extLst>
                </p14:cNvPr>
                <p14:cNvContentPartPr/>
                <p14:nvPr/>
              </p14:nvContentPartPr>
              <p14:xfrm>
                <a:off x="2719517" y="2947676"/>
                <a:ext cx="155520" cy="5724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CA6E0605-3BE1-48A6-A9E9-C4B8BB639325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2710877" y="2939036"/>
                  <a:ext cx="17316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6EC30D58-6CD6-414C-A6DC-7EB0D238E4BD}"/>
                    </a:ext>
                  </a:extLst>
                </p14:cNvPr>
                <p14:cNvContentPartPr/>
                <p14:nvPr/>
              </p14:nvContentPartPr>
              <p14:xfrm>
                <a:off x="2759477" y="3225596"/>
                <a:ext cx="190800" cy="2318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6EC30D58-6CD6-414C-A6DC-7EB0D238E4BD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2750837" y="3216956"/>
                  <a:ext cx="20844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BB1FDE61-C824-49B3-A327-E94311FD9146}"/>
                    </a:ext>
                  </a:extLst>
                </p14:cNvPr>
                <p14:cNvContentPartPr/>
                <p14:nvPr/>
              </p14:nvContentPartPr>
              <p14:xfrm>
                <a:off x="2836157" y="3770996"/>
                <a:ext cx="57240" cy="1706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BB1FDE61-C824-49B3-A327-E94311FD9146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2827517" y="3761996"/>
                  <a:ext cx="7488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74726253-F847-468F-979D-BB2F817CDBA6}"/>
                    </a:ext>
                  </a:extLst>
                </p14:cNvPr>
                <p14:cNvContentPartPr/>
                <p14:nvPr/>
              </p14:nvContentPartPr>
              <p14:xfrm>
                <a:off x="2820677" y="3862436"/>
                <a:ext cx="181800" cy="1227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74726253-F847-468F-979D-BB2F817CDBA6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2811677" y="3853796"/>
                  <a:ext cx="19944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2150458B-0329-4947-87C8-B9E93AE6B656}"/>
                    </a:ext>
                  </a:extLst>
                </p14:cNvPr>
                <p14:cNvContentPartPr/>
                <p14:nvPr/>
              </p14:nvContentPartPr>
              <p14:xfrm>
                <a:off x="2879717" y="2711876"/>
                <a:ext cx="384840" cy="137556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2150458B-0329-4947-87C8-B9E93AE6B656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2871077" y="2702876"/>
                  <a:ext cx="402480" cy="139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CC5985ED-7659-477F-9553-C5D66321C124}"/>
              </a:ext>
            </a:extLst>
          </p:cNvPr>
          <p:cNvGrpSpPr/>
          <p:nvPr/>
        </p:nvGrpSpPr>
        <p:grpSpPr>
          <a:xfrm>
            <a:off x="5086277" y="3068996"/>
            <a:ext cx="193680" cy="275040"/>
            <a:chOff x="3562277" y="3068996"/>
            <a:chExt cx="193680" cy="27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0D49EDF0-9DF3-424E-9452-99B3E9EC6E28}"/>
                    </a:ext>
                  </a:extLst>
                </p14:cNvPr>
                <p14:cNvContentPartPr/>
                <p14:nvPr/>
              </p14:nvContentPartPr>
              <p14:xfrm>
                <a:off x="3622397" y="3068996"/>
                <a:ext cx="57600" cy="2750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0D49EDF0-9DF3-424E-9452-99B3E9EC6E28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3613757" y="3059996"/>
                  <a:ext cx="7524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49B86A68-FE61-4D7A-9089-CC22CC9AC07A}"/>
                    </a:ext>
                  </a:extLst>
                </p14:cNvPr>
                <p14:cNvContentPartPr/>
                <p14:nvPr/>
              </p14:nvContentPartPr>
              <p14:xfrm>
                <a:off x="3562277" y="3228116"/>
                <a:ext cx="193680" cy="302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49B86A68-FE61-4D7A-9089-CC22CC9AC07A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3553637" y="3219476"/>
                  <a:ext cx="211320" cy="4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EA57B8BB-598A-4AFB-819F-2D0F55B9EBB3}"/>
              </a:ext>
            </a:extLst>
          </p:cNvPr>
          <p:cNvGrpSpPr/>
          <p:nvPr/>
        </p:nvGrpSpPr>
        <p:grpSpPr>
          <a:xfrm>
            <a:off x="5624837" y="2584076"/>
            <a:ext cx="1621080" cy="1599840"/>
            <a:chOff x="4100837" y="2584076"/>
            <a:chExt cx="1621080" cy="159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E2D4C178-D85D-40BC-B5C9-EC9A069AFF9F}"/>
                    </a:ext>
                  </a:extLst>
                </p14:cNvPr>
                <p14:cNvContentPartPr/>
                <p14:nvPr/>
              </p14:nvContentPartPr>
              <p14:xfrm>
                <a:off x="4100837" y="2906276"/>
                <a:ext cx="271440" cy="56556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E2D4C178-D85D-40BC-B5C9-EC9A069AFF9F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4092197" y="2897636"/>
                  <a:ext cx="289080" cy="58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C31B5CD2-BEB8-4E05-AA64-C41E73CE54D7}"/>
                    </a:ext>
                  </a:extLst>
                </p14:cNvPr>
                <p14:cNvContentPartPr/>
                <p14:nvPr/>
              </p14:nvContentPartPr>
              <p14:xfrm>
                <a:off x="4537877" y="2630516"/>
                <a:ext cx="286560" cy="15328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C31B5CD2-BEB8-4E05-AA64-C41E73CE54D7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4529237" y="2621876"/>
                  <a:ext cx="304200" cy="155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B3202A7C-1C53-4007-BA6E-312165B21145}"/>
                    </a:ext>
                  </a:extLst>
                </p14:cNvPr>
                <p14:cNvContentPartPr/>
                <p14:nvPr/>
              </p14:nvContentPartPr>
              <p14:xfrm>
                <a:off x="5033237" y="2635196"/>
                <a:ext cx="51120" cy="27612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B3202A7C-1C53-4007-BA6E-312165B21145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5024597" y="2626196"/>
                  <a:ext cx="6876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D871596-078B-485D-AF09-4054E501295C}"/>
                    </a:ext>
                  </a:extLst>
                </p14:cNvPr>
                <p14:cNvContentPartPr/>
                <p14:nvPr/>
              </p14:nvContentPartPr>
              <p14:xfrm>
                <a:off x="4988957" y="2950196"/>
                <a:ext cx="196920" cy="529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D871596-078B-485D-AF09-4054E501295C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4980317" y="2941556"/>
                  <a:ext cx="21456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3C1A17DA-083D-4595-9688-681F57120100}"/>
                    </a:ext>
                  </a:extLst>
                </p14:cNvPr>
                <p14:cNvContentPartPr/>
                <p14:nvPr/>
              </p14:nvContentPartPr>
              <p14:xfrm>
                <a:off x="5099837" y="3294716"/>
                <a:ext cx="50760" cy="1792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3C1A17DA-083D-4595-9688-681F57120100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5091197" y="3285716"/>
                  <a:ext cx="6840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9162EF6F-058E-40BE-ABD6-1F8051C4F1C2}"/>
                    </a:ext>
                  </a:extLst>
                </p14:cNvPr>
                <p14:cNvContentPartPr/>
                <p14:nvPr/>
              </p14:nvContentPartPr>
              <p14:xfrm>
                <a:off x="5087237" y="3503156"/>
                <a:ext cx="221760" cy="378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9162EF6F-058E-40BE-ABD6-1F8051C4F1C2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5078597" y="3494156"/>
                  <a:ext cx="23940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8CCD9385-656C-4B1D-ABB8-306208DEBA5A}"/>
                    </a:ext>
                  </a:extLst>
                </p14:cNvPr>
                <p14:cNvContentPartPr/>
                <p14:nvPr/>
              </p14:nvContentPartPr>
              <p14:xfrm>
                <a:off x="5029997" y="3920036"/>
                <a:ext cx="87840" cy="360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8CCD9385-656C-4B1D-ABB8-306208DEBA5A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5021357" y="3911396"/>
                  <a:ext cx="10548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5E69AD9B-A275-4088-A9FA-03CC5E135992}"/>
                    </a:ext>
                  </a:extLst>
                </p14:cNvPr>
                <p14:cNvContentPartPr/>
                <p14:nvPr/>
              </p14:nvContentPartPr>
              <p14:xfrm>
                <a:off x="5284517" y="3737876"/>
                <a:ext cx="63360" cy="2847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5E69AD9B-A275-4088-A9FA-03CC5E135992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5275877" y="3729236"/>
                  <a:ext cx="81000" cy="30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1BFAF742-10FB-42AF-872B-FF8AF96E15A8}"/>
                    </a:ext>
                  </a:extLst>
                </p14:cNvPr>
                <p14:cNvContentPartPr/>
                <p14:nvPr/>
              </p14:nvContentPartPr>
              <p14:xfrm>
                <a:off x="5243117" y="3959276"/>
                <a:ext cx="232920" cy="1324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1BFAF742-10FB-42AF-872B-FF8AF96E15A8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5234477" y="3950636"/>
                  <a:ext cx="25056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89126E5B-A5A1-48E7-A5E8-BEA1B4B74D6F}"/>
                    </a:ext>
                  </a:extLst>
                </p14:cNvPr>
                <p14:cNvContentPartPr/>
                <p14:nvPr/>
              </p14:nvContentPartPr>
              <p14:xfrm>
                <a:off x="5341757" y="2584076"/>
                <a:ext cx="380160" cy="159984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89126E5B-A5A1-48E7-A5E8-BEA1B4B74D6F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5332757" y="2575076"/>
                  <a:ext cx="397800" cy="161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F8545A4B-949B-4200-90FC-9E5FCDCF0512}"/>
              </a:ext>
            </a:extLst>
          </p:cNvPr>
          <p:cNvGrpSpPr/>
          <p:nvPr/>
        </p:nvGrpSpPr>
        <p:grpSpPr>
          <a:xfrm>
            <a:off x="7537517" y="3133796"/>
            <a:ext cx="252720" cy="326880"/>
            <a:chOff x="6013517" y="3133796"/>
            <a:chExt cx="252720" cy="32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DC8D9142-1989-4B43-BE75-F027A6AB9713}"/>
                    </a:ext>
                  </a:extLst>
                </p14:cNvPr>
                <p14:cNvContentPartPr/>
                <p14:nvPr/>
              </p14:nvContentPartPr>
              <p14:xfrm>
                <a:off x="6126917" y="3133796"/>
                <a:ext cx="75240" cy="3268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DC8D9142-1989-4B43-BE75-F027A6AB9713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6118277" y="3125156"/>
                  <a:ext cx="92880" cy="34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3C6A7274-E180-4CB8-A29F-726F51F39D71}"/>
                    </a:ext>
                  </a:extLst>
                </p14:cNvPr>
                <p14:cNvContentPartPr/>
                <p14:nvPr/>
              </p14:nvContentPartPr>
              <p14:xfrm>
                <a:off x="6013517" y="3321716"/>
                <a:ext cx="252720" cy="237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3C6A7274-E180-4CB8-A29F-726F51F39D71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6004517" y="3312716"/>
                  <a:ext cx="270360" cy="4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78896839-C444-457A-BF6D-4FF5D14912E9}"/>
              </a:ext>
            </a:extLst>
          </p:cNvPr>
          <p:cNvGrpSpPr/>
          <p:nvPr/>
        </p:nvGrpSpPr>
        <p:grpSpPr>
          <a:xfrm>
            <a:off x="8211437" y="2518916"/>
            <a:ext cx="1479600" cy="1656360"/>
            <a:chOff x="6687437" y="2518916"/>
            <a:chExt cx="1479600" cy="165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2EB6F853-3447-4DE1-842C-7D4BA56A096F}"/>
                    </a:ext>
                  </a:extLst>
                </p14:cNvPr>
                <p14:cNvContentPartPr/>
                <p14:nvPr/>
              </p14:nvContentPartPr>
              <p14:xfrm>
                <a:off x="6687437" y="3128756"/>
                <a:ext cx="273600" cy="3243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2EB6F853-3447-4DE1-842C-7D4BA56A096F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6678797" y="3119756"/>
                  <a:ext cx="291240" cy="34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2B1EB276-AAAA-47CC-916D-5B517E820B4B}"/>
                    </a:ext>
                  </a:extLst>
                </p14:cNvPr>
                <p14:cNvContentPartPr/>
                <p14:nvPr/>
              </p14:nvContentPartPr>
              <p14:xfrm>
                <a:off x="7133117" y="2620076"/>
                <a:ext cx="313920" cy="15552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2B1EB276-AAAA-47CC-916D-5B517E820B4B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7124477" y="2611436"/>
                  <a:ext cx="331560" cy="157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65B34385-C2DD-4D26-A6D6-D22567AC32D3}"/>
                    </a:ext>
                  </a:extLst>
                </p14:cNvPr>
                <p14:cNvContentPartPr/>
                <p14:nvPr/>
              </p14:nvContentPartPr>
              <p14:xfrm>
                <a:off x="7578437" y="2702876"/>
                <a:ext cx="79920" cy="2361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65B34385-C2DD-4D26-A6D6-D22567AC32D3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7569437" y="2694236"/>
                  <a:ext cx="9756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20794317-0069-41E2-96D5-9DBBAC487120}"/>
                    </a:ext>
                  </a:extLst>
                </p14:cNvPr>
                <p14:cNvContentPartPr/>
                <p14:nvPr/>
              </p14:nvContentPartPr>
              <p14:xfrm>
                <a:off x="7591037" y="2954516"/>
                <a:ext cx="263160" cy="4068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20794317-0069-41E2-96D5-9DBBAC487120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7582397" y="2945516"/>
                  <a:ext cx="280800" cy="5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A5470B81-E350-4B4F-A226-E13310ABE0C2}"/>
                    </a:ext>
                  </a:extLst>
                </p14:cNvPr>
                <p14:cNvContentPartPr/>
                <p14:nvPr/>
              </p14:nvContentPartPr>
              <p14:xfrm>
                <a:off x="7607597" y="3368156"/>
                <a:ext cx="180720" cy="19584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A5470B81-E350-4B4F-A226-E13310ABE0C2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7598957" y="3359156"/>
                  <a:ext cx="19836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ACE28EAC-DD6B-4520-98BD-BB400A119830}"/>
                    </a:ext>
                  </a:extLst>
                </p14:cNvPr>
                <p14:cNvContentPartPr/>
                <p14:nvPr/>
              </p14:nvContentPartPr>
              <p14:xfrm>
                <a:off x="7768157" y="3877196"/>
                <a:ext cx="173160" cy="2055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ACE28EAC-DD6B-4520-98BD-BB400A119830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7759157" y="3868556"/>
                  <a:ext cx="19080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9CE5059B-9B86-4869-B466-3964CECFF9A9}"/>
                    </a:ext>
                  </a:extLst>
                </p14:cNvPr>
                <p14:cNvContentPartPr/>
                <p14:nvPr/>
              </p14:nvContentPartPr>
              <p14:xfrm>
                <a:off x="7839437" y="2518916"/>
                <a:ext cx="327600" cy="15793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9CE5059B-9B86-4869-B466-3964CECFF9A9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7830437" y="2509916"/>
                  <a:ext cx="345240" cy="1596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0DF53260-808B-4C31-984C-234EB5C9F3FF}"/>
              </a:ext>
            </a:extLst>
          </p:cNvPr>
          <p:cNvGrpSpPr/>
          <p:nvPr/>
        </p:nvGrpSpPr>
        <p:grpSpPr>
          <a:xfrm>
            <a:off x="1559357" y="4671716"/>
            <a:ext cx="481320" cy="781200"/>
            <a:chOff x="35357" y="4671716"/>
            <a:chExt cx="481320" cy="781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9E2DD640-C76C-4B37-ADB7-DA27498FD2A5}"/>
                    </a:ext>
                  </a:extLst>
                </p14:cNvPr>
                <p14:cNvContentPartPr/>
                <p14:nvPr/>
              </p14:nvContentPartPr>
              <p14:xfrm>
                <a:off x="173237" y="5145836"/>
                <a:ext cx="197640" cy="424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9E2DD640-C76C-4B37-ADB7-DA27498FD2A5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164237" y="5136836"/>
                  <a:ext cx="21528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D84DD7D6-9078-452A-98C4-869CDDE6E7FD}"/>
                    </a:ext>
                  </a:extLst>
                </p14:cNvPr>
                <p14:cNvContentPartPr/>
                <p14:nvPr/>
              </p14:nvContentPartPr>
              <p14:xfrm>
                <a:off x="179357" y="5008676"/>
                <a:ext cx="160560" cy="5544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D84DD7D6-9078-452A-98C4-869CDDE6E7FD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170357" y="4999676"/>
                  <a:ext cx="17820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9FEFB7A0-598D-4FB3-99DB-CAD0277D2994}"/>
                    </a:ext>
                  </a:extLst>
                </p14:cNvPr>
                <p14:cNvContentPartPr/>
                <p14:nvPr/>
              </p14:nvContentPartPr>
              <p14:xfrm>
                <a:off x="184757" y="4911836"/>
                <a:ext cx="187200" cy="298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9FEFB7A0-598D-4FB3-99DB-CAD0277D2994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175757" y="4902836"/>
                  <a:ext cx="20484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59DB1594-D1D9-42BE-AE21-FF369147F729}"/>
                    </a:ext>
                  </a:extLst>
                </p14:cNvPr>
                <p14:cNvContentPartPr/>
                <p14:nvPr/>
              </p14:nvContentPartPr>
              <p14:xfrm>
                <a:off x="355757" y="4749116"/>
                <a:ext cx="160920" cy="5198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59DB1594-D1D9-42BE-AE21-FF369147F729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347117" y="4740476"/>
                  <a:ext cx="178560" cy="53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BE4437B2-BB72-4DAE-8A17-F00C736B6680}"/>
                    </a:ext>
                  </a:extLst>
                </p14:cNvPr>
                <p14:cNvContentPartPr/>
                <p14:nvPr/>
              </p14:nvContentPartPr>
              <p14:xfrm>
                <a:off x="35357" y="4671716"/>
                <a:ext cx="246960" cy="78120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BE4437B2-BB72-4DAE-8A17-F00C736B6680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26717" y="4663076"/>
                  <a:ext cx="264600" cy="798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EFB91326-B71D-4C96-BB3C-EEA7B5E7D5DF}"/>
              </a:ext>
            </a:extLst>
          </p:cNvPr>
          <p:cNvGrpSpPr/>
          <p:nvPr/>
        </p:nvGrpSpPr>
        <p:grpSpPr>
          <a:xfrm>
            <a:off x="2377997" y="4578836"/>
            <a:ext cx="869760" cy="1365120"/>
            <a:chOff x="853997" y="4578836"/>
            <a:chExt cx="869760" cy="136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DC0802FD-47EE-43FC-A03D-4211A4C8711E}"/>
                    </a:ext>
                  </a:extLst>
                </p14:cNvPr>
                <p14:cNvContentPartPr/>
                <p14:nvPr/>
              </p14:nvContentPartPr>
              <p14:xfrm>
                <a:off x="1120397" y="4579556"/>
                <a:ext cx="37440" cy="1814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DC0802FD-47EE-43FC-A03D-4211A4C8711E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1111397" y="4570916"/>
                  <a:ext cx="5508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28AD6B55-798F-4276-80DB-0C8526BB71D2}"/>
                    </a:ext>
                  </a:extLst>
                </p14:cNvPr>
                <p14:cNvContentPartPr/>
                <p14:nvPr/>
              </p14:nvContentPartPr>
              <p14:xfrm>
                <a:off x="1049117" y="4820036"/>
                <a:ext cx="223560" cy="241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28AD6B55-798F-4276-80DB-0C8526BB71D2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1040117" y="4811036"/>
                  <a:ext cx="24120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8DFEA941-8D56-4D38-A14F-242DD4B07C87}"/>
                    </a:ext>
                  </a:extLst>
                </p14:cNvPr>
                <p14:cNvContentPartPr/>
                <p14:nvPr/>
              </p14:nvContentPartPr>
              <p14:xfrm>
                <a:off x="1135517" y="5048996"/>
                <a:ext cx="137160" cy="3470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8DFEA941-8D56-4D38-A14F-242DD4B07C87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1126517" y="5040356"/>
                  <a:ext cx="154800" cy="36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F9789961-384F-417F-BF6C-8259781C483B}"/>
                    </a:ext>
                  </a:extLst>
                </p14:cNvPr>
                <p14:cNvContentPartPr/>
                <p14:nvPr/>
              </p14:nvContentPartPr>
              <p14:xfrm>
                <a:off x="976397" y="5681876"/>
                <a:ext cx="140040" cy="8964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F9789961-384F-417F-BF6C-8259781C483B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967397" y="5673236"/>
                  <a:ext cx="15768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E9566A81-6856-4CCE-808F-7E545A035184}"/>
                    </a:ext>
                  </a:extLst>
                </p14:cNvPr>
                <p14:cNvContentPartPr/>
                <p14:nvPr/>
              </p14:nvContentPartPr>
              <p14:xfrm>
                <a:off x="1307237" y="5628236"/>
                <a:ext cx="69480" cy="1987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E9566A81-6856-4CCE-808F-7E545A035184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1298597" y="5619596"/>
                  <a:ext cx="8712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0B10BA7B-B2FA-4A72-9221-AF29E08AC883}"/>
                    </a:ext>
                  </a:extLst>
                </p14:cNvPr>
                <p14:cNvContentPartPr/>
                <p14:nvPr/>
              </p14:nvContentPartPr>
              <p14:xfrm>
                <a:off x="1309037" y="5593676"/>
                <a:ext cx="174240" cy="288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0B10BA7B-B2FA-4A72-9221-AF29E08AC883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1300397" y="5584676"/>
                  <a:ext cx="19188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E632F2EC-9263-4382-B705-48AD5BEF86C2}"/>
                    </a:ext>
                  </a:extLst>
                </p14:cNvPr>
                <p14:cNvContentPartPr/>
                <p14:nvPr/>
              </p14:nvContentPartPr>
              <p14:xfrm>
                <a:off x="853997" y="4584236"/>
                <a:ext cx="181080" cy="13168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E632F2EC-9263-4382-B705-48AD5BEF86C2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844997" y="4575236"/>
                  <a:ext cx="198720" cy="133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D4AFAB79-CD47-4947-A59E-040FA8A00655}"/>
                    </a:ext>
                  </a:extLst>
                </p14:cNvPr>
                <p14:cNvContentPartPr/>
                <p14:nvPr/>
              </p14:nvContentPartPr>
              <p14:xfrm>
                <a:off x="1449797" y="4578836"/>
                <a:ext cx="273960" cy="13651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D4AFAB79-CD47-4947-A59E-040FA8A00655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1441157" y="4569836"/>
                  <a:ext cx="291600" cy="138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BFDF3808-7D55-4D14-93C4-95F48DEB0EC6}"/>
              </a:ext>
            </a:extLst>
          </p:cNvPr>
          <p:cNvGrpSpPr/>
          <p:nvPr/>
        </p:nvGrpSpPr>
        <p:grpSpPr>
          <a:xfrm>
            <a:off x="3584717" y="5132876"/>
            <a:ext cx="156600" cy="166680"/>
            <a:chOff x="2060717" y="5132876"/>
            <a:chExt cx="156600" cy="16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9911A44F-27E7-4D38-A5CC-E8BB5AAF0E7F}"/>
                    </a:ext>
                  </a:extLst>
                </p14:cNvPr>
                <p14:cNvContentPartPr/>
                <p14:nvPr/>
              </p14:nvContentPartPr>
              <p14:xfrm>
                <a:off x="2072597" y="5271476"/>
                <a:ext cx="144720" cy="280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9911A44F-27E7-4D38-A5CC-E8BB5AAF0E7F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2063957" y="5262476"/>
                  <a:ext cx="16236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4ABF3C3D-A725-4CC8-9F59-B79A6C2F031C}"/>
                    </a:ext>
                  </a:extLst>
                </p14:cNvPr>
                <p14:cNvContentPartPr/>
                <p14:nvPr/>
              </p14:nvContentPartPr>
              <p14:xfrm>
                <a:off x="2060717" y="5132876"/>
                <a:ext cx="133200" cy="97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4ABF3C3D-A725-4CC8-9F59-B79A6C2F031C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2051717" y="5123876"/>
                  <a:ext cx="150840" cy="27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79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F6EF3597-D5BC-41C1-877A-013613CE06C0}"/>
                  </a:ext>
                </a:extLst>
              </p14:cNvPr>
              <p14:cNvContentPartPr/>
              <p14:nvPr/>
            </p14:nvContentPartPr>
            <p14:xfrm>
              <a:off x="4096277" y="4619876"/>
              <a:ext cx="155160" cy="1209600"/>
            </p14:xfrm>
          </p:contentPart>
        </mc:Choice>
        <mc:Fallback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F6EF3597-D5BC-41C1-877A-013613CE06C0}"/>
                  </a:ext>
                </a:extLst>
              </p:cNvPr>
              <p:cNvPicPr/>
              <p:nvPr/>
            </p:nvPicPr>
            <p:blipFill>
              <a:blip r:embed="rId180"/>
              <a:stretch>
                <a:fillRect/>
              </a:stretch>
            </p:blipFill>
            <p:spPr>
              <a:xfrm>
                <a:off x="4087277" y="4610876"/>
                <a:ext cx="172800" cy="1227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26" name="Group 125">
            <a:extLst>
              <a:ext uri="{FF2B5EF4-FFF2-40B4-BE49-F238E27FC236}">
                <a16:creationId xmlns:a16="http://schemas.microsoft.com/office/drawing/2014/main" id="{7D22AF2C-DFEC-4EBC-8E05-8723A47A9A59}"/>
              </a:ext>
            </a:extLst>
          </p:cNvPr>
          <p:cNvGrpSpPr/>
          <p:nvPr/>
        </p:nvGrpSpPr>
        <p:grpSpPr>
          <a:xfrm>
            <a:off x="4436117" y="5323316"/>
            <a:ext cx="208080" cy="620280"/>
            <a:chOff x="2912117" y="5323316"/>
            <a:chExt cx="208080" cy="62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2AB0B21D-FB90-4AB7-AA73-8C99FD37AF61}"/>
                    </a:ext>
                  </a:extLst>
                </p14:cNvPr>
                <p14:cNvContentPartPr/>
                <p14:nvPr/>
              </p14:nvContentPartPr>
              <p14:xfrm>
                <a:off x="2975837" y="5323316"/>
                <a:ext cx="36000" cy="1454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2AB0B21D-FB90-4AB7-AA73-8C99FD37AF61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2966837" y="5314316"/>
                  <a:ext cx="5364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2845580A-0675-47E2-AAC7-CF011573D225}"/>
                    </a:ext>
                  </a:extLst>
                </p14:cNvPr>
                <p14:cNvContentPartPr/>
                <p14:nvPr/>
              </p14:nvContentPartPr>
              <p14:xfrm>
                <a:off x="2912117" y="5515196"/>
                <a:ext cx="182160" cy="334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2845580A-0675-47E2-AAC7-CF011573D225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2903477" y="5506196"/>
                  <a:ext cx="19980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8CC788AE-0429-411C-9C3F-1094520C0203}"/>
                    </a:ext>
                  </a:extLst>
                </p14:cNvPr>
                <p14:cNvContentPartPr/>
                <p14:nvPr/>
              </p14:nvContentPartPr>
              <p14:xfrm>
                <a:off x="2944877" y="5691236"/>
                <a:ext cx="47520" cy="1627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8CC788AE-0429-411C-9C3F-1094520C0203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2936237" y="5682236"/>
                  <a:ext cx="6516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AE320A1F-DA47-44E4-A6C6-44AD7F2E25C0}"/>
                    </a:ext>
                  </a:extLst>
                </p14:cNvPr>
                <p14:cNvContentPartPr/>
                <p14:nvPr/>
              </p14:nvContentPartPr>
              <p14:xfrm>
                <a:off x="2923637" y="5921636"/>
                <a:ext cx="196560" cy="219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AE320A1F-DA47-44E4-A6C6-44AD7F2E25C0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2914637" y="5912636"/>
                  <a:ext cx="214200" cy="3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8682A657-9B62-4D8C-8474-BEE2DA568B83}"/>
              </a:ext>
            </a:extLst>
          </p:cNvPr>
          <p:cNvGrpSpPr/>
          <p:nvPr/>
        </p:nvGrpSpPr>
        <p:grpSpPr>
          <a:xfrm>
            <a:off x="4413797" y="4671356"/>
            <a:ext cx="362520" cy="357840"/>
            <a:chOff x="2889797" y="4671356"/>
            <a:chExt cx="362520" cy="35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925538E3-D75E-4B50-9971-D4F085F937C6}"/>
                    </a:ext>
                  </a:extLst>
                </p14:cNvPr>
                <p14:cNvContentPartPr/>
                <p14:nvPr/>
              </p14:nvContentPartPr>
              <p14:xfrm>
                <a:off x="2922557" y="4752716"/>
                <a:ext cx="36000" cy="1576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925538E3-D75E-4B50-9971-D4F085F937C6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2913917" y="4743716"/>
                  <a:ext cx="5364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5FDC0616-338F-4237-9EAE-649BE27B1789}"/>
                    </a:ext>
                  </a:extLst>
                </p14:cNvPr>
                <p14:cNvContentPartPr/>
                <p14:nvPr/>
              </p14:nvContentPartPr>
              <p14:xfrm>
                <a:off x="2889797" y="4981676"/>
                <a:ext cx="221400" cy="475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5FDC0616-338F-4237-9EAE-649BE27B1789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2880797" y="4972676"/>
                  <a:ext cx="23904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AC1059CD-9731-4BEB-AF9A-5F38BF620608}"/>
                    </a:ext>
                  </a:extLst>
                </p14:cNvPr>
                <p14:cNvContentPartPr/>
                <p14:nvPr/>
              </p14:nvContentPartPr>
              <p14:xfrm>
                <a:off x="3225317" y="4671356"/>
                <a:ext cx="27000" cy="457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AC1059CD-9731-4BEB-AF9A-5F38BF620608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3216677" y="4662716"/>
                  <a:ext cx="44640" cy="6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2C623F52-0A0A-4BCB-9077-7993B75A9B74}"/>
              </a:ext>
            </a:extLst>
          </p:cNvPr>
          <p:cNvGrpSpPr/>
          <p:nvPr/>
        </p:nvGrpSpPr>
        <p:grpSpPr>
          <a:xfrm>
            <a:off x="5112917" y="4632116"/>
            <a:ext cx="189360" cy="384840"/>
            <a:chOff x="3588917" y="4632116"/>
            <a:chExt cx="189360" cy="38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FE80E7DB-03BB-4F25-9221-4122A21A6AAE}"/>
                    </a:ext>
                  </a:extLst>
                </p14:cNvPr>
                <p14:cNvContentPartPr/>
                <p14:nvPr/>
              </p14:nvContentPartPr>
              <p14:xfrm>
                <a:off x="3641837" y="4632116"/>
                <a:ext cx="46440" cy="23112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FE80E7DB-03BB-4F25-9221-4122A21A6AAE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3633197" y="4623476"/>
                  <a:ext cx="6408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33DA77DA-EA2D-4900-9726-859D0EE68871}"/>
                    </a:ext>
                  </a:extLst>
                </p14:cNvPr>
                <p14:cNvContentPartPr/>
                <p14:nvPr/>
              </p14:nvContentPartPr>
              <p14:xfrm>
                <a:off x="3588917" y="4989596"/>
                <a:ext cx="189360" cy="2736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33DA77DA-EA2D-4900-9726-859D0EE68871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3579917" y="4980596"/>
                  <a:ext cx="207000" cy="4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13D827A8-3971-4288-B522-9A3420B89EDD}"/>
              </a:ext>
            </a:extLst>
          </p:cNvPr>
          <p:cNvGrpSpPr/>
          <p:nvPr/>
        </p:nvGrpSpPr>
        <p:grpSpPr>
          <a:xfrm>
            <a:off x="4998797" y="5221796"/>
            <a:ext cx="441000" cy="735480"/>
            <a:chOff x="3474797" y="5221796"/>
            <a:chExt cx="441000" cy="73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CF27DC74-3496-4867-9B30-104349FA25BC}"/>
                    </a:ext>
                  </a:extLst>
                </p14:cNvPr>
                <p14:cNvContentPartPr/>
                <p14:nvPr/>
              </p14:nvContentPartPr>
              <p14:xfrm>
                <a:off x="3656597" y="5221796"/>
                <a:ext cx="30600" cy="2091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CF27DC74-3496-4867-9B30-104349FA25BC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3647597" y="5212796"/>
                  <a:ext cx="4824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3743C909-2455-4A99-BD7C-869E01286FD4}"/>
                    </a:ext>
                  </a:extLst>
                </p14:cNvPr>
                <p14:cNvContentPartPr/>
                <p14:nvPr/>
              </p14:nvContentPartPr>
              <p14:xfrm>
                <a:off x="3613757" y="5493956"/>
                <a:ext cx="154800" cy="3204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3743C909-2455-4A99-BD7C-869E01286FD4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3605117" y="5484956"/>
                  <a:ext cx="17244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853B3069-E1D4-4AEA-A18E-9C2485BF37AF}"/>
                    </a:ext>
                  </a:extLst>
                </p14:cNvPr>
                <p14:cNvContentPartPr/>
                <p14:nvPr/>
              </p14:nvContentPartPr>
              <p14:xfrm>
                <a:off x="3474797" y="5709236"/>
                <a:ext cx="330480" cy="1767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853B3069-E1D4-4AEA-A18E-9C2485BF37AF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3466157" y="5700596"/>
                  <a:ext cx="34812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EF398CBD-AC0D-4B7B-A175-41C0BB6D3B39}"/>
                    </a:ext>
                  </a:extLst>
                </p14:cNvPr>
                <p14:cNvContentPartPr/>
                <p14:nvPr/>
              </p14:nvContentPartPr>
              <p14:xfrm>
                <a:off x="3747677" y="5936396"/>
                <a:ext cx="168120" cy="208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EF398CBD-AC0D-4B7B-A175-41C0BB6D3B39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3739037" y="5927756"/>
                  <a:ext cx="185760" cy="3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BE5054A9-784F-411C-B611-A20C586F8D4B}"/>
              </a:ext>
            </a:extLst>
          </p:cNvPr>
          <p:cNvGrpSpPr/>
          <p:nvPr/>
        </p:nvGrpSpPr>
        <p:grpSpPr>
          <a:xfrm>
            <a:off x="5898077" y="4557956"/>
            <a:ext cx="621720" cy="1451880"/>
            <a:chOff x="4374077" y="4557956"/>
            <a:chExt cx="621720" cy="145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3663B0DF-6B73-431A-97E0-C9192F6411A8}"/>
                    </a:ext>
                  </a:extLst>
                </p14:cNvPr>
                <p14:cNvContentPartPr/>
                <p14:nvPr/>
              </p14:nvContentPartPr>
              <p14:xfrm>
                <a:off x="4414757" y="4640396"/>
                <a:ext cx="28440" cy="2156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3663B0DF-6B73-431A-97E0-C9192F6411A8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4405757" y="4631756"/>
                  <a:ext cx="4608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AFA33193-CAFE-4422-8949-611AB1A30DDA}"/>
                    </a:ext>
                  </a:extLst>
                </p14:cNvPr>
                <p14:cNvContentPartPr/>
                <p14:nvPr/>
              </p14:nvContentPartPr>
              <p14:xfrm>
                <a:off x="4393157" y="4911116"/>
                <a:ext cx="173880" cy="410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AFA33193-CAFE-4422-8949-611AB1A30DDA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4384517" y="4902476"/>
                  <a:ext cx="19152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BACA2683-FAC8-48EA-85E0-4D7B2BB31F77}"/>
                    </a:ext>
                  </a:extLst>
                </p14:cNvPr>
                <p14:cNvContentPartPr/>
                <p14:nvPr/>
              </p14:nvContentPartPr>
              <p14:xfrm>
                <a:off x="4374077" y="5286236"/>
                <a:ext cx="162360" cy="21132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BACA2683-FAC8-48EA-85E0-4D7B2BB31F77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4365077" y="5277596"/>
                  <a:ext cx="18000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F5D6429E-5556-46FE-81A1-4D785585E217}"/>
                    </a:ext>
                  </a:extLst>
                </p14:cNvPr>
                <p14:cNvContentPartPr/>
                <p14:nvPr/>
              </p14:nvContentPartPr>
              <p14:xfrm>
                <a:off x="4468037" y="5758556"/>
                <a:ext cx="167400" cy="2512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F5D6429E-5556-46FE-81A1-4D785585E217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4459037" y="5749916"/>
                  <a:ext cx="18504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AE055D13-89C2-4258-ADAE-BDF914405702}"/>
                    </a:ext>
                  </a:extLst>
                </p14:cNvPr>
                <p14:cNvContentPartPr/>
                <p14:nvPr/>
              </p14:nvContentPartPr>
              <p14:xfrm>
                <a:off x="4734797" y="4557956"/>
                <a:ext cx="261000" cy="14410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AE055D13-89C2-4258-ADAE-BDF914405702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4726157" y="4548956"/>
                  <a:ext cx="278640" cy="1458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8B1D40EB-BBA2-48F1-8D57-336B31EC20FE}"/>
              </a:ext>
            </a:extLst>
          </p:cNvPr>
          <p:cNvGrpSpPr/>
          <p:nvPr/>
        </p:nvGrpSpPr>
        <p:grpSpPr>
          <a:xfrm>
            <a:off x="6742277" y="4517996"/>
            <a:ext cx="1027800" cy="1611720"/>
            <a:chOff x="5218277" y="4517996"/>
            <a:chExt cx="1027800" cy="161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F381738C-02CA-45CD-88C6-731E305FB5DA}"/>
                    </a:ext>
                  </a:extLst>
                </p14:cNvPr>
                <p14:cNvContentPartPr/>
                <p14:nvPr/>
              </p14:nvContentPartPr>
              <p14:xfrm>
                <a:off x="5510597" y="4660916"/>
                <a:ext cx="279720" cy="2692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F381738C-02CA-45CD-88C6-731E305FB5DA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5501597" y="4652276"/>
                  <a:ext cx="29736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B4A20A67-FB79-4226-A824-B8576426115A}"/>
                    </a:ext>
                  </a:extLst>
                </p14:cNvPr>
                <p14:cNvContentPartPr/>
                <p14:nvPr/>
              </p14:nvContentPartPr>
              <p14:xfrm>
                <a:off x="5700677" y="5132876"/>
                <a:ext cx="210240" cy="3708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B4A20A67-FB79-4226-A824-B8576426115A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5692037" y="5124236"/>
                  <a:ext cx="227880" cy="38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3368B30D-2302-41B4-A7E8-8753F87D1491}"/>
                    </a:ext>
                  </a:extLst>
                </p14:cNvPr>
                <p14:cNvContentPartPr/>
                <p14:nvPr/>
              </p14:nvContentPartPr>
              <p14:xfrm>
                <a:off x="5680877" y="5843156"/>
                <a:ext cx="209880" cy="2185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3368B30D-2302-41B4-A7E8-8753F87D1491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5672237" y="5834516"/>
                  <a:ext cx="22752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EA3D2C21-3745-4FDA-9C81-84827C999EAC}"/>
                    </a:ext>
                  </a:extLst>
                </p14:cNvPr>
                <p14:cNvContentPartPr/>
                <p14:nvPr/>
              </p14:nvContentPartPr>
              <p14:xfrm>
                <a:off x="5218277" y="4519436"/>
                <a:ext cx="384120" cy="16095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EA3D2C21-3745-4FDA-9C81-84827C999EAC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5209277" y="4510796"/>
                  <a:ext cx="401760" cy="162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8319541D-80F5-4470-AA4B-065AC51E4A31}"/>
                    </a:ext>
                  </a:extLst>
                </p14:cNvPr>
                <p14:cNvContentPartPr/>
                <p14:nvPr/>
              </p14:nvContentPartPr>
              <p14:xfrm>
                <a:off x="5901917" y="4517996"/>
                <a:ext cx="344160" cy="16117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8319541D-80F5-4470-AA4B-065AC51E4A31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5892917" y="4509356"/>
                  <a:ext cx="361800" cy="1629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27">
            <p14:nvContentPartPr>
              <p14:cNvPr id="148" name="Ink 147">
                <a:extLst>
                  <a:ext uri="{FF2B5EF4-FFF2-40B4-BE49-F238E27FC236}">
                    <a16:creationId xmlns:a16="http://schemas.microsoft.com/office/drawing/2014/main" id="{A242E6DF-A86E-4B4E-A7BA-97E22B9EC048}"/>
                  </a:ext>
                </a:extLst>
              </p14:cNvPr>
              <p14:cNvContentPartPr/>
              <p14:nvPr/>
            </p14:nvContentPartPr>
            <p14:xfrm>
              <a:off x="4021397" y="4543556"/>
              <a:ext cx="2539080" cy="1456200"/>
            </p14:xfrm>
          </p:contentPart>
        </mc:Choice>
        <mc:Fallback>
          <p:pic>
            <p:nvPicPr>
              <p:cNvPr id="148" name="Ink 147">
                <a:extLst>
                  <a:ext uri="{FF2B5EF4-FFF2-40B4-BE49-F238E27FC236}">
                    <a16:creationId xmlns:a16="http://schemas.microsoft.com/office/drawing/2014/main" id="{A242E6DF-A86E-4B4E-A7BA-97E22B9EC048}"/>
                  </a:ext>
                </a:extLst>
              </p:cNvPr>
              <p:cNvPicPr/>
              <p:nvPr/>
            </p:nvPicPr>
            <p:blipFill>
              <a:blip r:embed="rId228"/>
              <a:stretch>
                <a:fillRect/>
              </a:stretch>
            </p:blipFill>
            <p:spPr>
              <a:xfrm>
                <a:off x="3967397" y="4435556"/>
                <a:ext cx="2646720" cy="167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9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26D841E6-53CD-4F5B-8A25-503280C87470}"/>
                  </a:ext>
                </a:extLst>
              </p14:cNvPr>
              <p14:cNvContentPartPr/>
              <p14:nvPr/>
            </p14:nvContentPartPr>
            <p14:xfrm>
              <a:off x="4046597" y="2630516"/>
              <a:ext cx="902880" cy="1620360"/>
            </p14:xfrm>
          </p:contentPart>
        </mc:Choice>
        <mc:Fallback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26D841E6-53CD-4F5B-8A25-503280C87470}"/>
                  </a:ext>
                </a:extLst>
              </p:cNvPr>
              <p:cNvPicPr/>
              <p:nvPr/>
            </p:nvPicPr>
            <p:blipFill>
              <a:blip r:embed="rId230"/>
              <a:stretch>
                <a:fillRect/>
              </a:stretch>
            </p:blipFill>
            <p:spPr>
              <a:xfrm>
                <a:off x="3992597" y="2522516"/>
                <a:ext cx="1010520" cy="18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1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B89036C2-2F34-4DA7-A63E-21BF11844117}"/>
                  </a:ext>
                </a:extLst>
              </p14:cNvPr>
              <p14:cNvContentPartPr/>
              <p14:nvPr/>
            </p14:nvContentPartPr>
            <p14:xfrm>
              <a:off x="6212357" y="2365196"/>
              <a:ext cx="731520" cy="1617480"/>
            </p14:xfrm>
          </p:contentPart>
        </mc:Choice>
        <mc:Fallback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B89036C2-2F34-4DA7-A63E-21BF11844117}"/>
                  </a:ext>
                </a:extLst>
              </p:cNvPr>
              <p:cNvPicPr/>
              <p:nvPr/>
            </p:nvPicPr>
            <p:blipFill>
              <a:blip r:embed="rId232"/>
              <a:stretch>
                <a:fillRect/>
              </a:stretch>
            </p:blipFill>
            <p:spPr>
              <a:xfrm>
                <a:off x="6158357" y="2257196"/>
                <a:ext cx="839160" cy="183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3">
            <p14:nvContentPartPr>
              <p14:cNvPr id="151" name="Ink 150">
                <a:extLst>
                  <a:ext uri="{FF2B5EF4-FFF2-40B4-BE49-F238E27FC236}">
                    <a16:creationId xmlns:a16="http://schemas.microsoft.com/office/drawing/2014/main" id="{E3FAFE18-7C8F-4D61-BD15-B40C173B745A}"/>
                  </a:ext>
                </a:extLst>
              </p14:cNvPr>
              <p14:cNvContentPartPr/>
              <p14:nvPr/>
            </p14:nvContentPartPr>
            <p14:xfrm>
              <a:off x="8915957" y="2606036"/>
              <a:ext cx="576720" cy="1280520"/>
            </p14:xfrm>
          </p:contentPart>
        </mc:Choice>
        <mc:Fallback>
          <p:pic>
            <p:nvPicPr>
              <p:cNvPr id="151" name="Ink 150">
                <a:extLst>
                  <a:ext uri="{FF2B5EF4-FFF2-40B4-BE49-F238E27FC236}">
                    <a16:creationId xmlns:a16="http://schemas.microsoft.com/office/drawing/2014/main" id="{E3FAFE18-7C8F-4D61-BD15-B40C173B745A}"/>
                  </a:ext>
                </a:extLst>
              </p:cNvPr>
              <p:cNvPicPr/>
              <p:nvPr/>
            </p:nvPicPr>
            <p:blipFill>
              <a:blip r:embed="rId234"/>
              <a:stretch>
                <a:fillRect/>
              </a:stretch>
            </p:blipFill>
            <p:spPr>
              <a:xfrm>
                <a:off x="8861957" y="2498006"/>
                <a:ext cx="684360" cy="1496221"/>
              </a:xfrm>
              <a:prstGeom prst="rect">
                <a:avLst/>
              </a:prstGeom>
            </p:spPr>
          </p:pic>
        </mc:Fallback>
      </mc:AlternateContent>
      <p:grpSp>
        <p:nvGrpSpPr>
          <p:cNvPr id="162" name="Group 161">
            <a:extLst>
              <a:ext uri="{FF2B5EF4-FFF2-40B4-BE49-F238E27FC236}">
                <a16:creationId xmlns:a16="http://schemas.microsoft.com/office/drawing/2014/main" id="{479173C0-B375-4D5E-892A-B7D66CBD6620}"/>
              </a:ext>
            </a:extLst>
          </p:cNvPr>
          <p:cNvGrpSpPr/>
          <p:nvPr/>
        </p:nvGrpSpPr>
        <p:grpSpPr>
          <a:xfrm>
            <a:off x="7887797" y="4456076"/>
            <a:ext cx="1653840" cy="1570680"/>
            <a:chOff x="6363797" y="4456076"/>
            <a:chExt cx="1653840" cy="1570680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35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69D8F44C-E7BD-4965-9EDE-117ED32FDC11}"/>
                    </a:ext>
                  </a:extLst>
                </p14:cNvPr>
                <p14:cNvContentPartPr/>
                <p14:nvPr/>
              </p14:nvContentPartPr>
              <p14:xfrm>
                <a:off x="6388997" y="5354636"/>
                <a:ext cx="164160" cy="5940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69D8F44C-E7BD-4965-9EDE-117ED32FDC11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6380357" y="5345996"/>
                  <a:ext cx="18180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37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D2D4B20E-07B5-449A-ACF2-1E0A769FAEDF}"/>
                    </a:ext>
                  </a:extLst>
                </p14:cNvPr>
                <p14:cNvContentPartPr/>
                <p14:nvPr/>
              </p14:nvContentPartPr>
              <p14:xfrm>
                <a:off x="6363797" y="5276156"/>
                <a:ext cx="169920" cy="759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D2D4B20E-07B5-449A-ACF2-1E0A769FAEDF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6355157" y="5267516"/>
                  <a:ext cx="18756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39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5997EFCA-DE8D-4C7B-BB9E-D262D8B2D6F3}"/>
                    </a:ext>
                  </a:extLst>
                </p14:cNvPr>
                <p14:cNvContentPartPr/>
                <p14:nvPr/>
              </p14:nvContentPartPr>
              <p14:xfrm>
                <a:off x="6515357" y="5174276"/>
                <a:ext cx="156600" cy="3081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5997EFCA-DE8D-4C7B-BB9E-D262D8B2D6F3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6506357" y="5165636"/>
                  <a:ext cx="174240" cy="32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41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9AF4F72C-A368-4903-B912-6F6B7DE0433E}"/>
                    </a:ext>
                  </a:extLst>
                </p14:cNvPr>
                <p14:cNvContentPartPr/>
                <p14:nvPr/>
              </p14:nvContentPartPr>
              <p14:xfrm>
                <a:off x="6847997" y="4553996"/>
                <a:ext cx="344160" cy="14727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9AF4F72C-A368-4903-B912-6F6B7DE0433E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6839357" y="4545356"/>
                  <a:ext cx="361800" cy="149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43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5EF86F83-466C-4BCF-934D-F2DB44D28597}"/>
                    </a:ext>
                  </a:extLst>
                </p14:cNvPr>
                <p14:cNvContentPartPr/>
                <p14:nvPr/>
              </p14:nvContentPartPr>
              <p14:xfrm>
                <a:off x="7147517" y="4643996"/>
                <a:ext cx="200520" cy="2998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5EF86F83-466C-4BCF-934D-F2DB44D28597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7138517" y="4634996"/>
                  <a:ext cx="21816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45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16E301C2-5A25-4F61-A16E-82EC50074DBA}"/>
                    </a:ext>
                  </a:extLst>
                </p14:cNvPr>
                <p14:cNvContentPartPr/>
                <p14:nvPr/>
              </p14:nvContentPartPr>
              <p14:xfrm>
                <a:off x="7345517" y="5145116"/>
                <a:ext cx="108720" cy="3304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16E301C2-5A25-4F61-A16E-82EC50074DBA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7336517" y="5136116"/>
                  <a:ext cx="126360" cy="34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47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A4F788E0-6FAF-475B-9C3B-088781945B3B}"/>
                    </a:ext>
                  </a:extLst>
                </p14:cNvPr>
                <p14:cNvContentPartPr/>
                <p14:nvPr/>
              </p14:nvContentPartPr>
              <p14:xfrm>
                <a:off x="7413197" y="5684036"/>
                <a:ext cx="127440" cy="20160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A4F788E0-6FAF-475B-9C3B-088781945B3B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7404557" y="5675396"/>
                  <a:ext cx="14508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49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CFDB931F-EE58-4970-80E4-099F761D0ED2}"/>
                    </a:ext>
                  </a:extLst>
                </p14:cNvPr>
                <p14:cNvContentPartPr/>
                <p14:nvPr/>
              </p14:nvContentPartPr>
              <p14:xfrm>
                <a:off x="7353077" y="4456076"/>
                <a:ext cx="463680" cy="14878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CFDB931F-EE58-4970-80E4-099F761D0ED2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7344077" y="4447436"/>
                  <a:ext cx="481320" cy="150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51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2A48596B-04A0-4185-AA5F-0878C98722B7}"/>
                    </a:ext>
                  </a:extLst>
                </p14:cNvPr>
                <p14:cNvContentPartPr/>
                <p14:nvPr/>
              </p14:nvContentPartPr>
              <p14:xfrm>
                <a:off x="7861757" y="5309996"/>
                <a:ext cx="141120" cy="2952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2A48596B-04A0-4185-AA5F-0878C98722B7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7852757" y="5301356"/>
                  <a:ext cx="15876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53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D9669888-0ED2-4544-A77E-67947CE445F5}"/>
                    </a:ext>
                  </a:extLst>
                </p14:cNvPr>
                <p14:cNvContentPartPr/>
                <p14:nvPr/>
              </p14:nvContentPartPr>
              <p14:xfrm>
                <a:off x="7868597" y="5227916"/>
                <a:ext cx="149040" cy="720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D9669888-0ED2-4544-A77E-67947CE445F5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7859957" y="5219276"/>
                  <a:ext cx="166680" cy="2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C4D7527C-6CAD-43ED-ADE5-2F3326DB2384}"/>
              </a:ext>
            </a:extLst>
          </p:cNvPr>
          <p:cNvGrpSpPr/>
          <p:nvPr/>
        </p:nvGrpSpPr>
        <p:grpSpPr>
          <a:xfrm>
            <a:off x="9863117" y="4308836"/>
            <a:ext cx="858240" cy="1780920"/>
            <a:chOff x="8339117" y="4308836"/>
            <a:chExt cx="858240" cy="1780920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55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1AC50B91-1EB3-499A-A5AA-D1C6FF669483}"/>
                    </a:ext>
                  </a:extLst>
                </p14:cNvPr>
                <p14:cNvContentPartPr/>
                <p14:nvPr/>
              </p14:nvContentPartPr>
              <p14:xfrm>
                <a:off x="8478077" y="4483796"/>
                <a:ext cx="75600" cy="3168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1AC50B91-1EB3-499A-A5AA-D1C6FF669483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8469077" y="4475156"/>
                  <a:ext cx="9324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57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229B74F2-B4A5-4D72-98C6-37BDF59B4BD4}"/>
                    </a:ext>
                  </a:extLst>
                </p14:cNvPr>
                <p14:cNvContentPartPr/>
                <p14:nvPr/>
              </p14:nvContentPartPr>
              <p14:xfrm>
                <a:off x="8480957" y="4815356"/>
                <a:ext cx="247320" cy="345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229B74F2-B4A5-4D72-98C6-37BDF59B4BD4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8472317" y="4806356"/>
                  <a:ext cx="26496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59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74765E08-D29A-44E5-B47E-BB22983FD5E9}"/>
                    </a:ext>
                  </a:extLst>
                </p14:cNvPr>
                <p14:cNvContentPartPr/>
                <p14:nvPr/>
              </p14:nvContentPartPr>
              <p14:xfrm>
                <a:off x="8568797" y="5097956"/>
                <a:ext cx="172800" cy="31644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74765E08-D29A-44E5-B47E-BB22983FD5E9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8559797" y="5088956"/>
                  <a:ext cx="190440" cy="33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61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EF0A3FE3-5064-4C63-A7F8-0862FC3119BF}"/>
                    </a:ext>
                  </a:extLst>
                </p14:cNvPr>
                <p14:cNvContentPartPr/>
                <p14:nvPr/>
              </p14:nvContentPartPr>
              <p14:xfrm>
                <a:off x="8587517" y="5746676"/>
                <a:ext cx="115560" cy="291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EF0A3FE3-5064-4C63-A7F8-0862FC3119BF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8578517" y="5738036"/>
                  <a:ext cx="13320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63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B9F062F2-052C-40FD-AE11-0CB046E99C99}"/>
                    </a:ext>
                  </a:extLst>
                </p14:cNvPr>
                <p14:cNvContentPartPr/>
                <p14:nvPr/>
              </p14:nvContentPartPr>
              <p14:xfrm>
                <a:off x="8786957" y="5627156"/>
                <a:ext cx="173520" cy="2728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B9F062F2-052C-40FD-AE11-0CB046E99C99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8777957" y="5618516"/>
                  <a:ext cx="19116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65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1EF85C82-D1B6-491E-925D-7C73E40E913E}"/>
                    </a:ext>
                  </a:extLst>
                </p14:cNvPr>
                <p14:cNvContentPartPr/>
                <p14:nvPr/>
              </p14:nvContentPartPr>
              <p14:xfrm>
                <a:off x="8339117" y="4322156"/>
                <a:ext cx="270720" cy="16160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1EF85C82-D1B6-491E-925D-7C73E40E913E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8330477" y="4313156"/>
                  <a:ext cx="288360" cy="163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67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8136826C-1098-4EE8-B3EE-330F8FC36EEE}"/>
                    </a:ext>
                  </a:extLst>
                </p14:cNvPr>
                <p14:cNvContentPartPr/>
                <p14:nvPr/>
              </p14:nvContentPartPr>
              <p14:xfrm>
                <a:off x="8783717" y="4308836"/>
                <a:ext cx="413640" cy="17809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8136826C-1098-4EE8-B3EE-330F8FC36EEE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8775077" y="4300196"/>
                  <a:ext cx="431280" cy="1798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269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id="{49E3DD61-DB74-4EE0-B1C6-78693F83D474}"/>
                  </a:ext>
                </a:extLst>
              </p14:cNvPr>
              <p14:cNvContentPartPr/>
              <p14:nvPr/>
            </p14:nvContentPartPr>
            <p14:xfrm>
              <a:off x="1816757" y="6320516"/>
              <a:ext cx="273600" cy="244440"/>
            </p14:xfrm>
          </p:contentPart>
        </mc:Choice>
        <mc:Fallback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49E3DD61-DB74-4EE0-B1C6-78693F83D474}"/>
                  </a:ext>
                </a:extLst>
              </p:cNvPr>
              <p:cNvPicPr/>
              <p:nvPr/>
            </p:nvPicPr>
            <p:blipFill>
              <a:blip r:embed="rId270"/>
              <a:stretch>
                <a:fillRect/>
              </a:stretch>
            </p:blipFill>
            <p:spPr>
              <a:xfrm>
                <a:off x="1807757" y="6311516"/>
                <a:ext cx="291240" cy="262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76" name="Group 175">
            <a:extLst>
              <a:ext uri="{FF2B5EF4-FFF2-40B4-BE49-F238E27FC236}">
                <a16:creationId xmlns:a16="http://schemas.microsoft.com/office/drawing/2014/main" id="{3739E353-9499-4F83-8806-1201115BD23E}"/>
              </a:ext>
            </a:extLst>
          </p:cNvPr>
          <p:cNvGrpSpPr/>
          <p:nvPr/>
        </p:nvGrpSpPr>
        <p:grpSpPr>
          <a:xfrm>
            <a:off x="1799477" y="6027476"/>
            <a:ext cx="236520" cy="162360"/>
            <a:chOff x="275477" y="6027476"/>
            <a:chExt cx="236520" cy="162360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71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D173E876-4D2D-4552-97D4-5492ECA4CA6C}"/>
                    </a:ext>
                  </a:extLst>
                </p14:cNvPr>
                <p14:cNvContentPartPr/>
                <p14:nvPr/>
              </p14:nvContentPartPr>
              <p14:xfrm>
                <a:off x="275477" y="6153476"/>
                <a:ext cx="151920" cy="363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D173E876-4D2D-4552-97D4-5492ECA4CA6C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266477" y="6144476"/>
                  <a:ext cx="16956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73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E7A6EDC1-0132-44E4-979B-A95D148F80A1}"/>
                    </a:ext>
                  </a:extLst>
                </p14:cNvPr>
                <p14:cNvContentPartPr/>
                <p14:nvPr/>
              </p14:nvContentPartPr>
              <p14:xfrm>
                <a:off x="443237" y="6027476"/>
                <a:ext cx="68760" cy="15912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E7A6EDC1-0132-44E4-979B-A95D148F80A1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434597" y="6018476"/>
                  <a:ext cx="86400" cy="176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275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id="{6B753ECE-9C4D-4AD6-999A-7B99D2ADEBD9}"/>
                  </a:ext>
                </a:extLst>
              </p14:cNvPr>
              <p14:cNvContentPartPr/>
              <p14:nvPr/>
            </p14:nvContentPartPr>
            <p14:xfrm>
              <a:off x="2412917" y="6462356"/>
              <a:ext cx="122400" cy="49320"/>
            </p14:xfrm>
          </p:contentPart>
        </mc:Choice>
        <mc:Fallback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6B753ECE-9C4D-4AD6-999A-7B99D2ADEBD9}"/>
                  </a:ext>
                </a:extLst>
              </p:cNvPr>
              <p:cNvPicPr/>
              <p:nvPr/>
            </p:nvPicPr>
            <p:blipFill>
              <a:blip r:embed="rId276"/>
              <a:stretch>
                <a:fillRect/>
              </a:stretch>
            </p:blipFill>
            <p:spPr>
              <a:xfrm>
                <a:off x="2403917" y="6453356"/>
                <a:ext cx="140040" cy="6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277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id="{F3D1C4BB-A5C9-4458-9529-538B1E5C1DA2}"/>
                  </a:ext>
                </a:extLst>
              </p14:cNvPr>
              <p14:cNvContentPartPr/>
              <p14:nvPr/>
            </p14:nvContentPartPr>
            <p14:xfrm>
              <a:off x="2420837" y="6363716"/>
              <a:ext cx="123120" cy="23760"/>
            </p14:xfrm>
          </p:contentPart>
        </mc:Choice>
        <mc:Fallback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F3D1C4BB-A5C9-4458-9529-538B1E5C1DA2}"/>
                  </a:ext>
                </a:extLst>
              </p:cNvPr>
              <p:cNvPicPr/>
              <p:nvPr/>
            </p:nvPicPr>
            <p:blipFill>
              <a:blip r:embed="rId278"/>
              <a:stretch>
                <a:fillRect/>
              </a:stretch>
            </p:blipFill>
            <p:spPr>
              <a:xfrm>
                <a:off x="2411863" y="6354716"/>
                <a:ext cx="140709" cy="41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86" name="Group 185">
            <a:extLst>
              <a:ext uri="{FF2B5EF4-FFF2-40B4-BE49-F238E27FC236}">
                <a16:creationId xmlns:a16="http://schemas.microsoft.com/office/drawing/2014/main" id="{30B1ABB3-FBC9-4FE8-945F-A9B0757CEA86}"/>
              </a:ext>
            </a:extLst>
          </p:cNvPr>
          <p:cNvGrpSpPr/>
          <p:nvPr/>
        </p:nvGrpSpPr>
        <p:grpSpPr>
          <a:xfrm>
            <a:off x="2941037" y="6296756"/>
            <a:ext cx="368280" cy="302400"/>
            <a:chOff x="1417037" y="6296756"/>
            <a:chExt cx="368280" cy="302400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79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32F3CFD4-6EFB-45C7-89F3-147C9F7D9971}"/>
                    </a:ext>
                  </a:extLst>
                </p14:cNvPr>
                <p14:cNvContentPartPr/>
                <p14:nvPr/>
              </p14:nvContentPartPr>
              <p14:xfrm>
                <a:off x="1417037" y="6296756"/>
                <a:ext cx="173160" cy="2620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32F3CFD4-6EFB-45C7-89F3-147C9F7D9971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1408037" y="6288116"/>
                  <a:ext cx="190800" cy="27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81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0EA68326-C14A-4FAE-801C-EE3C333B4E83}"/>
                    </a:ext>
                  </a:extLst>
                </p14:cNvPr>
                <p14:cNvContentPartPr/>
                <p14:nvPr/>
              </p14:nvContentPartPr>
              <p14:xfrm>
                <a:off x="1669757" y="6387836"/>
                <a:ext cx="39960" cy="14436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0EA68326-C14A-4FAE-801C-EE3C333B4E83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1660757" y="6379196"/>
                  <a:ext cx="5760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83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4D4FF53E-99D8-4CB0-AB45-63C3AF7634D1}"/>
                    </a:ext>
                  </a:extLst>
                </p14:cNvPr>
                <p14:cNvContentPartPr/>
                <p14:nvPr/>
              </p14:nvContentPartPr>
              <p14:xfrm>
                <a:off x="1630517" y="6547316"/>
                <a:ext cx="154800" cy="5184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4D4FF53E-99D8-4CB0-AB45-63C3AF7634D1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1621517" y="6538316"/>
                  <a:ext cx="172440" cy="69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BC8A1E6C-984A-4F5C-8196-C78DC6130266}"/>
              </a:ext>
            </a:extLst>
          </p:cNvPr>
          <p:cNvGrpSpPr/>
          <p:nvPr/>
        </p:nvGrpSpPr>
        <p:grpSpPr>
          <a:xfrm>
            <a:off x="2845997" y="6054116"/>
            <a:ext cx="253800" cy="163800"/>
            <a:chOff x="1321997" y="6054116"/>
            <a:chExt cx="253800" cy="163800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85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B66054FE-5065-4906-8BB0-CCF1803C87C8}"/>
                    </a:ext>
                  </a:extLst>
                </p14:cNvPr>
                <p14:cNvContentPartPr/>
                <p14:nvPr/>
              </p14:nvContentPartPr>
              <p14:xfrm>
                <a:off x="1321997" y="6168956"/>
                <a:ext cx="128160" cy="226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B66054FE-5065-4906-8BB0-CCF1803C87C8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1312997" y="6160316"/>
                  <a:ext cx="1458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87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2764BA8D-F8E7-4277-9F43-36F380F6A440}"/>
                    </a:ext>
                  </a:extLst>
                </p14:cNvPr>
                <p14:cNvContentPartPr/>
                <p14:nvPr/>
              </p14:nvContentPartPr>
              <p14:xfrm>
                <a:off x="1486877" y="6054116"/>
                <a:ext cx="88920" cy="16380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2764BA8D-F8E7-4277-9F43-36F380F6A440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1477877" y="6045116"/>
                  <a:ext cx="106560" cy="181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819FC8FC-F7EE-4EC4-B5ED-80EDF073E5D1}"/>
              </a:ext>
            </a:extLst>
          </p:cNvPr>
          <p:cNvGrpSpPr/>
          <p:nvPr/>
        </p:nvGrpSpPr>
        <p:grpSpPr>
          <a:xfrm>
            <a:off x="3510917" y="6243476"/>
            <a:ext cx="131760" cy="227880"/>
            <a:chOff x="1986917" y="6243476"/>
            <a:chExt cx="131760" cy="227880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89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A96C1192-4DBC-4DF4-ACCC-A572F9DCB889}"/>
                    </a:ext>
                  </a:extLst>
                </p14:cNvPr>
                <p14:cNvContentPartPr/>
                <p14:nvPr/>
              </p14:nvContentPartPr>
              <p14:xfrm>
                <a:off x="2012837" y="6243476"/>
                <a:ext cx="91800" cy="2278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A96C1192-4DBC-4DF4-ACCC-A572F9DCB889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2004197" y="6234836"/>
                  <a:ext cx="10944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91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8800A158-2BBB-466C-BDBB-7356AE80B262}"/>
                    </a:ext>
                  </a:extLst>
                </p14:cNvPr>
                <p14:cNvContentPartPr/>
                <p14:nvPr/>
              </p14:nvContentPartPr>
              <p14:xfrm>
                <a:off x="1986917" y="6381716"/>
                <a:ext cx="131760" cy="1728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8800A158-2BBB-466C-BDBB-7356AE80B262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1977917" y="6372716"/>
                  <a:ext cx="14940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3" name="Group 202">
            <a:extLst>
              <a:ext uri="{FF2B5EF4-FFF2-40B4-BE49-F238E27FC236}">
                <a16:creationId xmlns:a16="http://schemas.microsoft.com/office/drawing/2014/main" id="{06E072A0-BD1B-4EA5-AFC8-6E7232EE53EC}"/>
              </a:ext>
            </a:extLst>
          </p:cNvPr>
          <p:cNvGrpSpPr/>
          <p:nvPr/>
        </p:nvGrpSpPr>
        <p:grpSpPr>
          <a:xfrm>
            <a:off x="3928517" y="6033956"/>
            <a:ext cx="585720" cy="559800"/>
            <a:chOff x="2404517" y="6033956"/>
            <a:chExt cx="585720" cy="559800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93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C06B0690-BD10-4A2F-B03A-F1F2753554C7}"/>
                    </a:ext>
                  </a:extLst>
                </p14:cNvPr>
                <p14:cNvContentPartPr/>
                <p14:nvPr/>
              </p14:nvContentPartPr>
              <p14:xfrm>
                <a:off x="2404517" y="6246356"/>
                <a:ext cx="150840" cy="32724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C06B0690-BD10-4A2F-B03A-F1F2753554C7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2395877" y="6237356"/>
                  <a:ext cx="168480" cy="34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95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B28F6C3D-2DB4-441C-909E-986D6077D92E}"/>
                    </a:ext>
                  </a:extLst>
                </p14:cNvPr>
                <p14:cNvContentPartPr/>
                <p14:nvPr/>
              </p14:nvContentPartPr>
              <p14:xfrm>
                <a:off x="2655077" y="6257516"/>
                <a:ext cx="179280" cy="24336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B28F6C3D-2DB4-441C-909E-986D6077D92E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2646077" y="6248876"/>
                  <a:ext cx="19692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97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81DEEC69-A868-4E51-8D9A-6283136DC590}"/>
                    </a:ext>
                  </a:extLst>
                </p14:cNvPr>
                <p14:cNvContentPartPr/>
                <p14:nvPr/>
              </p14:nvContentPartPr>
              <p14:xfrm>
                <a:off x="2871077" y="6405476"/>
                <a:ext cx="119160" cy="18828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81DEEC69-A868-4E51-8D9A-6283136DC590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2862437" y="6396476"/>
                  <a:ext cx="13680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99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F9086451-9C47-42FD-9DE9-9927CB2F24AE}"/>
                    </a:ext>
                  </a:extLst>
                </p14:cNvPr>
                <p14:cNvContentPartPr/>
                <p14:nvPr/>
              </p14:nvContentPartPr>
              <p14:xfrm>
                <a:off x="2652557" y="6064916"/>
                <a:ext cx="186840" cy="11844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F9086451-9C47-42FD-9DE9-9927CB2F24AE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2643917" y="6055916"/>
                  <a:ext cx="20448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01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22A9FFCF-21EB-4509-B30E-EB23E19233C5}"/>
                    </a:ext>
                  </a:extLst>
                </p14:cNvPr>
                <p14:cNvContentPartPr/>
                <p14:nvPr/>
              </p14:nvContentPartPr>
              <p14:xfrm>
                <a:off x="2814917" y="6033956"/>
                <a:ext cx="85680" cy="20016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22A9FFCF-21EB-4509-B30E-EB23E19233C5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2806277" y="6024956"/>
                  <a:ext cx="103320" cy="217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303">
            <p14:nvContentPartPr>
              <p14:cNvPr id="198" name="Ink 197">
                <a:extLst>
                  <a:ext uri="{FF2B5EF4-FFF2-40B4-BE49-F238E27FC236}">
                    <a16:creationId xmlns:a16="http://schemas.microsoft.com/office/drawing/2014/main" id="{50CE652F-0B9F-4826-BF37-46362999E8DC}"/>
                  </a:ext>
                </a:extLst>
              </p14:cNvPr>
              <p14:cNvContentPartPr/>
              <p14:nvPr/>
            </p14:nvContentPartPr>
            <p14:xfrm>
              <a:off x="4879637" y="6419516"/>
              <a:ext cx="168480" cy="30600"/>
            </p14:xfrm>
          </p:contentPart>
        </mc:Choice>
        <mc:Fallback>
          <p:pic>
            <p:nvPicPr>
              <p:cNvPr id="198" name="Ink 197">
                <a:extLst>
                  <a:ext uri="{FF2B5EF4-FFF2-40B4-BE49-F238E27FC236}">
                    <a16:creationId xmlns:a16="http://schemas.microsoft.com/office/drawing/2014/main" id="{50CE652F-0B9F-4826-BF37-46362999E8DC}"/>
                  </a:ext>
                </a:extLst>
              </p:cNvPr>
              <p:cNvPicPr/>
              <p:nvPr/>
            </p:nvPicPr>
            <p:blipFill>
              <a:blip r:embed="rId304"/>
              <a:stretch>
                <a:fillRect/>
              </a:stretch>
            </p:blipFill>
            <p:spPr>
              <a:xfrm>
                <a:off x="4870637" y="6410409"/>
                <a:ext cx="186120" cy="48450"/>
              </a:xfrm>
              <a:prstGeom prst="rect">
                <a:avLst/>
              </a:prstGeom>
            </p:spPr>
          </p:pic>
        </mc:Fallback>
      </mc:AlternateContent>
      <p:grpSp>
        <p:nvGrpSpPr>
          <p:cNvPr id="202" name="Group 201">
            <a:extLst>
              <a:ext uri="{FF2B5EF4-FFF2-40B4-BE49-F238E27FC236}">
                <a16:creationId xmlns:a16="http://schemas.microsoft.com/office/drawing/2014/main" id="{53CB4AAF-BB7D-44F9-A10D-38ABD848D2FE}"/>
              </a:ext>
            </a:extLst>
          </p:cNvPr>
          <p:cNvGrpSpPr/>
          <p:nvPr/>
        </p:nvGrpSpPr>
        <p:grpSpPr>
          <a:xfrm>
            <a:off x="5272757" y="6253916"/>
            <a:ext cx="655560" cy="383040"/>
            <a:chOff x="3748757" y="6253916"/>
            <a:chExt cx="655560" cy="383040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05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8B4EE0E9-1BE2-468C-9FE6-2A3217768AF8}"/>
                    </a:ext>
                  </a:extLst>
                </p14:cNvPr>
                <p14:cNvContentPartPr/>
                <p14:nvPr/>
              </p14:nvContentPartPr>
              <p14:xfrm>
                <a:off x="3748757" y="6253916"/>
                <a:ext cx="207360" cy="3106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8B4EE0E9-1BE2-468C-9FE6-2A3217768AF8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3739757" y="6245276"/>
                  <a:ext cx="225000" cy="32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07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8A63C8F0-A4F4-4D91-97DB-2C0AF60549E5}"/>
                    </a:ext>
                  </a:extLst>
                </p14:cNvPr>
                <p14:cNvContentPartPr/>
                <p14:nvPr/>
              </p14:nvContentPartPr>
              <p14:xfrm>
                <a:off x="4000037" y="6340316"/>
                <a:ext cx="256680" cy="1882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8A63C8F0-A4F4-4D91-97DB-2C0AF60549E5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3991397" y="6331676"/>
                  <a:ext cx="27432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09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8BEA9578-ADA6-48EB-935F-6CA6B02E4717}"/>
                    </a:ext>
                  </a:extLst>
                </p14:cNvPr>
                <p14:cNvContentPartPr/>
                <p14:nvPr/>
              </p14:nvContentPartPr>
              <p14:xfrm>
                <a:off x="4287317" y="6442916"/>
                <a:ext cx="117000" cy="19404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8BEA9578-ADA6-48EB-935F-6CA6B02E4717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4278677" y="6434276"/>
                  <a:ext cx="134640" cy="2116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9480045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A9F8FADA-42D0-4242-8896-A20004AE818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7570788" cy="4525963"/>
          </a:xfrm>
        </p:spPr>
        <p:txBody>
          <a:bodyPr/>
          <a:lstStyle/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U=span{X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,X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,…,X</a:t>
            </a:r>
            <a:r>
              <a:rPr lang="en-US" altLang="en-US" sz="2800" baseline="-25000">
                <a:latin typeface="Calibri" panose="020F0502020204030204" pitchFamily="34" charset="0"/>
              </a:rPr>
              <a:t>n</a:t>
            </a:r>
            <a:r>
              <a:rPr lang="en-US" altLang="en-US" sz="2800">
                <a:latin typeface="Calibri" panose="020F0502020204030204" pitchFamily="34" charset="0"/>
              </a:rPr>
              <a:t>} is in R</a:t>
            </a:r>
            <a:r>
              <a:rPr lang="en-US" altLang="en-US" sz="2800" baseline="30000">
                <a:latin typeface="Calibri" panose="020F0502020204030204" pitchFamily="34" charset="0"/>
              </a:rPr>
              <a:t>n</a:t>
            </a:r>
            <a:r>
              <a:rPr lang="en-US" altLang="en-US" sz="2800">
                <a:latin typeface="Calibri" panose="020F0502020204030204" pitchFamily="34" charset="0"/>
              </a:rPr>
              <a:t> and U is a subspace of R</a:t>
            </a:r>
            <a:r>
              <a:rPr lang="en-US" altLang="en-US" sz="2800" baseline="30000">
                <a:latin typeface="Calibri" panose="020F0502020204030204" pitchFamily="34" charset="0"/>
              </a:rPr>
              <a:t>n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If W is a subspace of R</a:t>
            </a:r>
            <a:r>
              <a:rPr lang="en-US" altLang="en-US" sz="2800" baseline="30000">
                <a:latin typeface="Calibri" panose="020F0502020204030204" pitchFamily="34" charset="0"/>
              </a:rPr>
              <a:t>n</a:t>
            </a:r>
            <a:r>
              <a:rPr lang="en-US" altLang="en-US" sz="2800">
                <a:latin typeface="Calibri" panose="020F0502020204030204" pitchFamily="34" charset="0"/>
              </a:rPr>
              <a:t> such that X</a:t>
            </a:r>
            <a:r>
              <a:rPr lang="en-US" altLang="en-US" sz="2800" baseline="-25000">
                <a:latin typeface="Calibri" panose="020F0502020204030204" pitchFamily="34" charset="0"/>
              </a:rPr>
              <a:t>i</a:t>
            </a:r>
            <a:r>
              <a:rPr lang="en-US" altLang="en-US" sz="2800">
                <a:latin typeface="Calibri" panose="020F0502020204030204" pitchFamily="34" charset="0"/>
              </a:rPr>
              <a:t> are in W then</a:t>
            </a:r>
            <a:r>
              <a:rPr lang="en-US" altLang="en-US" sz="2800" b="1">
                <a:solidFill>
                  <a:srgbClr val="CC3300"/>
                </a:solidFill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26627" name="Rectangle 4">
            <a:extLst>
              <a:ext uri="{FF2B5EF4-FFF2-40B4-BE49-F238E27FC236}">
                <a16:creationId xmlns:a16="http://schemas.microsoft.com/office/drawing/2014/main" id="{0CBE35DB-74E0-40D0-937F-F2DB831C5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100" y="-71438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CC3300"/>
                </a:solidFill>
                <a:latin typeface="Calibri" panose="020F0502020204030204" pitchFamily="34" charset="0"/>
              </a:rPr>
              <a:t>Theorem</a:t>
            </a:r>
            <a:endParaRPr lang="en-US" altLang="en-US" b="1" baseline="3000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grpSp>
        <p:nvGrpSpPr>
          <p:cNvPr id="2" name="Group 27">
            <a:extLst>
              <a:ext uri="{FF2B5EF4-FFF2-40B4-BE49-F238E27FC236}">
                <a16:creationId xmlns:a16="http://schemas.microsoft.com/office/drawing/2014/main" id="{28CB8223-BF16-4E3E-9D4A-4AB4520911A5}"/>
              </a:ext>
            </a:extLst>
          </p:cNvPr>
          <p:cNvGrpSpPr>
            <a:grpSpLocks/>
          </p:cNvGrpSpPr>
          <p:nvPr/>
        </p:nvGrpSpPr>
        <p:grpSpPr bwMode="auto">
          <a:xfrm>
            <a:off x="2495550" y="2997200"/>
            <a:ext cx="6732588" cy="2376488"/>
            <a:chOff x="612" y="1888"/>
            <a:chExt cx="4241" cy="1497"/>
          </a:xfrm>
        </p:grpSpPr>
        <p:sp>
          <p:nvSpPr>
            <p:cNvPr id="26629" name="Oval 8">
              <a:extLst>
                <a:ext uri="{FF2B5EF4-FFF2-40B4-BE49-F238E27FC236}">
                  <a16:creationId xmlns:a16="http://schemas.microsoft.com/office/drawing/2014/main" id="{75085C3D-9E7A-4D6E-AC42-F1BAC83C8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3" y="2205"/>
              <a:ext cx="1632" cy="1180"/>
            </a:xfrm>
            <a:prstGeom prst="ellipse">
              <a:avLst/>
            </a:prstGeom>
            <a:solidFill>
              <a:srgbClr val="CCCC00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6630" name="Oval 20">
              <a:extLst>
                <a:ext uri="{FF2B5EF4-FFF2-40B4-BE49-F238E27FC236}">
                  <a16:creationId xmlns:a16="http://schemas.microsoft.com/office/drawing/2014/main" id="{AC78614C-02A4-4723-8F3C-33E449652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2296"/>
              <a:ext cx="1134" cy="98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aphicFrame>
          <p:nvGraphicFramePr>
            <p:cNvPr id="26631" name="Object 5">
              <a:extLst>
                <a:ext uri="{FF2B5EF4-FFF2-40B4-BE49-F238E27FC236}">
                  <a16:creationId xmlns:a16="http://schemas.microsoft.com/office/drawing/2014/main" id="{EE9FACD6-AC90-47FB-A7E5-AB04EB0991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1" y="1888"/>
            <a:ext cx="93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2" name="Equation" r:id="rId3" imgW="508000" imgH="190500" progId="Equation.DSMT4">
                    <p:embed/>
                  </p:oleObj>
                </mc:Choice>
                <mc:Fallback>
                  <p:oleObj name="Equation" r:id="rId3" imgW="508000" imgH="1905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1888"/>
                          <a:ext cx="933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2" name="Oval 9">
              <a:extLst>
                <a:ext uri="{FF2B5EF4-FFF2-40B4-BE49-F238E27FC236}">
                  <a16:creationId xmlns:a16="http://schemas.microsoft.com/office/drawing/2014/main" id="{413111E1-EF08-4693-B81B-D95177366B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2477"/>
              <a:ext cx="862" cy="681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 • •</a:t>
              </a:r>
            </a:p>
          </p:txBody>
        </p:sp>
        <p:sp>
          <p:nvSpPr>
            <p:cNvPr id="26633" name="Text Box 10">
              <a:extLst>
                <a:ext uri="{FF2B5EF4-FFF2-40B4-BE49-F238E27FC236}">
                  <a16:creationId xmlns:a16="http://schemas.microsoft.com/office/drawing/2014/main" id="{4B6710F9-F93B-48C2-83B1-2ECD44A67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43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•</a:t>
              </a:r>
            </a:p>
          </p:txBody>
        </p:sp>
        <p:graphicFrame>
          <p:nvGraphicFramePr>
            <p:cNvPr id="26634" name="Object 11">
              <a:extLst>
                <a:ext uri="{FF2B5EF4-FFF2-40B4-BE49-F238E27FC236}">
                  <a16:creationId xmlns:a16="http://schemas.microsoft.com/office/drawing/2014/main" id="{CA0B0DBF-50C2-475B-9907-022E6A1122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3" y="2579"/>
            <a:ext cx="34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3" name="Equation" r:id="rId5" imgW="228501" imgH="203112" progId="Equation.DSMT4">
                    <p:embed/>
                  </p:oleObj>
                </mc:Choice>
                <mc:Fallback>
                  <p:oleObj name="Equation" r:id="rId5" imgW="228501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579"/>
                          <a:ext cx="34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5" name="Text Box 12">
              <a:extLst>
                <a:ext uri="{FF2B5EF4-FFF2-40B4-BE49-F238E27FC236}">
                  <a16:creationId xmlns:a16="http://schemas.microsoft.com/office/drawing/2014/main" id="{53CDB6DE-6F85-40C4-814D-B621F1EE3F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838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•</a:t>
              </a:r>
            </a:p>
          </p:txBody>
        </p:sp>
        <p:sp>
          <p:nvSpPr>
            <p:cNvPr id="26636" name="Text Box 14">
              <a:extLst>
                <a:ext uri="{FF2B5EF4-FFF2-40B4-BE49-F238E27FC236}">
                  <a16:creationId xmlns:a16="http://schemas.microsoft.com/office/drawing/2014/main" id="{5AC07230-8454-4914-B829-0FE3FBA5CD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5" y="261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•</a:t>
              </a:r>
            </a:p>
          </p:txBody>
        </p:sp>
        <p:sp>
          <p:nvSpPr>
            <p:cNvPr id="26637" name="Line 21">
              <a:extLst>
                <a:ext uri="{FF2B5EF4-FFF2-40B4-BE49-F238E27FC236}">
                  <a16:creationId xmlns:a16="http://schemas.microsoft.com/office/drawing/2014/main" id="{4486D128-DD00-45D3-86ED-100017FABF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1" y="2886"/>
              <a:ext cx="2495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38" name="Object 22">
              <a:extLst>
                <a:ext uri="{FF2B5EF4-FFF2-40B4-BE49-F238E27FC236}">
                  <a16:creationId xmlns:a16="http://schemas.microsoft.com/office/drawing/2014/main" id="{85485287-1671-4B5A-8537-8DEB352557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961"/>
            <a:ext cx="226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4" name="Equation" r:id="rId7" imgW="1714500" imgH="254000" progId="Equation.DSMT4">
                    <p:embed/>
                  </p:oleObj>
                </mc:Choice>
                <mc:Fallback>
                  <p:oleObj name="Equation" r:id="rId7" imgW="1714500" imgH="2540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961"/>
                          <a:ext cx="226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9" name="Object 25">
              <a:extLst>
                <a:ext uri="{FF2B5EF4-FFF2-40B4-BE49-F238E27FC236}">
                  <a16:creationId xmlns:a16="http://schemas.microsoft.com/office/drawing/2014/main" id="{88084E50-E92E-4EE1-BDCC-4F940C8784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2387"/>
            <a:ext cx="24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5" name="Equation" r:id="rId9" imgW="190335" imgH="177646" progId="Equation.DSMT4">
                    <p:embed/>
                  </p:oleObj>
                </mc:Choice>
                <mc:Fallback>
                  <p:oleObj name="Equation" r:id="rId9" imgW="190335" imgH="177646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387"/>
                          <a:ext cx="245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1C3E7A9-28DD-474E-8925-7BBB4003DF49}"/>
                  </a:ext>
                </a:extLst>
              </p14:cNvPr>
              <p14:cNvContentPartPr/>
              <p14:nvPr/>
            </p14:nvContentPartPr>
            <p14:xfrm>
              <a:off x="2408448" y="1652832"/>
              <a:ext cx="2566440" cy="7142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1C3E7A9-28DD-474E-8925-7BBB4003DF49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354456" y="1544832"/>
                <a:ext cx="2674065" cy="92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C611BB8-25EF-447E-A805-6A64396A695C}"/>
                  </a:ext>
                </a:extLst>
              </p14:cNvPr>
              <p14:cNvContentPartPr/>
              <p14:nvPr/>
            </p14:nvContentPartPr>
            <p14:xfrm>
              <a:off x="6977928" y="1693512"/>
              <a:ext cx="2248920" cy="3448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C611BB8-25EF-447E-A805-6A64396A695C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923937" y="1585512"/>
                <a:ext cx="2356543" cy="56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74E73F8-43C7-4FD3-AEE0-F24A99A3B974}"/>
                  </a:ext>
                </a:extLst>
              </p14:cNvPr>
              <p14:cNvContentPartPr/>
              <p14:nvPr/>
            </p14:nvContentPartPr>
            <p14:xfrm>
              <a:off x="2272008" y="2140632"/>
              <a:ext cx="698760" cy="2955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74E73F8-43C7-4FD3-AEE0-F24A99A3B974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218036" y="2032632"/>
                <a:ext cx="806345" cy="51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35443972-538D-44CB-8F3B-3FF8A67DA807}"/>
                  </a:ext>
                </a:extLst>
              </p14:cNvPr>
              <p14:cNvContentPartPr/>
              <p14:nvPr/>
            </p14:nvContentPartPr>
            <p14:xfrm>
              <a:off x="2821368" y="2674152"/>
              <a:ext cx="2835000" cy="58752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35443972-538D-44CB-8F3B-3FF8A67DA807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767368" y="2566152"/>
                <a:ext cx="2942640" cy="80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75A76B7-E98B-4A21-9400-32866285B238}"/>
                  </a:ext>
                </a:extLst>
              </p14:cNvPr>
              <p14:cNvContentPartPr/>
              <p14:nvPr/>
            </p14:nvContentPartPr>
            <p14:xfrm>
              <a:off x="7229928" y="2601432"/>
              <a:ext cx="311400" cy="3225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75A76B7-E98B-4A21-9400-32866285B238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175928" y="2493432"/>
                <a:ext cx="419040" cy="53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6494A995-41D0-4D0E-A4F2-5583B5D30F05}"/>
                  </a:ext>
                </a:extLst>
              </p14:cNvPr>
              <p14:cNvContentPartPr/>
              <p14:nvPr/>
            </p14:nvContentPartPr>
            <p14:xfrm>
              <a:off x="8614128" y="2657592"/>
              <a:ext cx="263160" cy="26100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6494A995-41D0-4D0E-A4F2-5583B5D30F05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8560128" y="2549592"/>
                <a:ext cx="370800" cy="47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17161927-4B7B-4410-A7FF-4EE28621E7E1}"/>
                  </a:ext>
                </a:extLst>
              </p14:cNvPr>
              <p14:cNvContentPartPr/>
              <p14:nvPr/>
            </p14:nvContentPartPr>
            <p14:xfrm>
              <a:off x="3230328" y="3053952"/>
              <a:ext cx="1307520" cy="56412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17161927-4B7B-4410-A7FF-4EE28621E7E1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176328" y="2945952"/>
                <a:ext cx="1415160" cy="779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3BC80BA6-2A8F-436F-9862-01CCDE96D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8664" y="188913"/>
            <a:ext cx="4103687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87" name="Text Box 4">
            <a:extLst>
              <a:ext uri="{FF2B5EF4-FFF2-40B4-BE49-F238E27FC236}">
                <a16:creationId xmlns:a16="http://schemas.microsoft.com/office/drawing/2014/main" id="{B68E45FD-29B4-4250-A7EF-892D8E86D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25" y="714375"/>
            <a:ext cx="22733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accent2"/>
                </a:solidFill>
                <a:latin typeface="Calibri" panose="020F0502020204030204" pitchFamily="34" charset="0"/>
              </a:rPr>
              <a:t>Contents</a:t>
            </a:r>
            <a:endParaRPr lang="vi-VN" altLang="en-US" sz="4400" b="1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16388" name="Text Box 5">
            <a:extLst>
              <a:ext uri="{FF2B5EF4-FFF2-40B4-BE49-F238E27FC236}">
                <a16:creationId xmlns:a16="http://schemas.microsoft.com/office/drawing/2014/main" id="{CC7588FB-57FA-4656-8397-15A9D90F5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101850"/>
            <a:ext cx="91440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3600" b="1">
                <a:solidFill>
                  <a:srgbClr val="CC3300"/>
                </a:solidFill>
                <a:latin typeface="Calibri" panose="020F0502020204030204" pitchFamily="34" charset="0"/>
              </a:rPr>
              <a:t> 5.1 Subspaces and Spanning sets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endParaRPr lang="en-US" altLang="en-US" sz="3600" b="1">
              <a:solidFill>
                <a:srgbClr val="CC3300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3600" b="1">
                <a:solidFill>
                  <a:srgbClr val="CC3300"/>
                </a:solidFill>
                <a:latin typeface="Calibri" panose="020F0502020204030204" pitchFamily="34" charset="0"/>
              </a:rPr>
              <a:t> 5.2 Independence and Dimension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endParaRPr lang="en-US" altLang="en-US" sz="3600" b="1">
              <a:solidFill>
                <a:srgbClr val="CC3300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3600" b="1">
                <a:solidFill>
                  <a:srgbClr val="CC3300"/>
                </a:solidFill>
                <a:latin typeface="Calibri" panose="020F0502020204030204" pitchFamily="34" charset="0"/>
              </a:rPr>
              <a:t> 5.3 Orthogonality </a:t>
            </a:r>
            <a:endParaRPr lang="vi-VN" altLang="en-US" sz="3600" b="1">
              <a:solidFill>
                <a:srgbClr val="CC3300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endParaRPr lang="vi-VN" altLang="en-US" sz="3600" b="1">
              <a:solidFill>
                <a:srgbClr val="CC3300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vi-VN" altLang="en-US" sz="3600" b="1">
                <a:solidFill>
                  <a:srgbClr val="CC330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3600" b="1">
                <a:solidFill>
                  <a:srgbClr val="CC3300"/>
                </a:solidFill>
                <a:latin typeface="Calibri" panose="020F0502020204030204" pitchFamily="34" charset="0"/>
              </a:rPr>
              <a:t>5.4</a:t>
            </a:r>
            <a:r>
              <a:rPr lang="vi-VN" altLang="en-US" sz="3600" b="1">
                <a:solidFill>
                  <a:srgbClr val="CC3300"/>
                </a:solidFill>
                <a:latin typeface="Calibri" panose="020F0502020204030204" pitchFamily="34" charset="0"/>
              </a:rPr>
              <a:t> Rank of a Matrix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4075E22C-9CB8-4825-89F0-78FBEFB0408F}"/>
              </a:ext>
            </a:extLst>
          </p:cNvPr>
          <p:cNvSpPr/>
          <p:nvPr/>
        </p:nvSpPr>
        <p:spPr>
          <a:xfrm>
            <a:off x="5667375" y="2562226"/>
            <a:ext cx="2643188" cy="50006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7651" name="Text Box 6">
            <a:extLst>
              <a:ext uri="{FF2B5EF4-FFF2-40B4-BE49-F238E27FC236}">
                <a16:creationId xmlns:a16="http://schemas.microsoft.com/office/drawing/2014/main" id="{0C5008BC-385A-4276-95AE-F8873D5F7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4038" y="1476375"/>
            <a:ext cx="852011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libri" panose="020F0502020204030204" pitchFamily="34" charset="0"/>
              </a:rPr>
              <a:t>A set of vectors in R</a:t>
            </a:r>
            <a:r>
              <a:rPr lang="en-US" altLang="en-US" sz="2400" baseline="30000">
                <a:latin typeface="Calibri" panose="020F0502020204030204" pitchFamily="34" charset="0"/>
              </a:rPr>
              <a:t>m</a:t>
            </a:r>
            <a:r>
              <a:rPr lang="en-US" altLang="en-US" sz="2400">
                <a:latin typeface="Calibri" panose="020F0502020204030204" pitchFamily="34" charset="0"/>
              </a:rPr>
              <a:t>  {X</a:t>
            </a:r>
            <a:r>
              <a:rPr lang="en-US" altLang="en-US" sz="2400" baseline="-25000">
                <a:latin typeface="Calibri" panose="020F0502020204030204" pitchFamily="34" charset="0"/>
              </a:rPr>
              <a:t>1</a:t>
            </a:r>
            <a:r>
              <a:rPr lang="en-US" altLang="en-US" sz="2400">
                <a:latin typeface="Calibri" panose="020F0502020204030204" pitchFamily="34" charset="0"/>
              </a:rPr>
              <a:t>,X</a:t>
            </a:r>
            <a:r>
              <a:rPr lang="en-US" altLang="en-US" sz="2400" baseline="-25000">
                <a:latin typeface="Calibri" panose="020F0502020204030204" pitchFamily="34" charset="0"/>
              </a:rPr>
              <a:t>2</a:t>
            </a:r>
            <a:r>
              <a:rPr lang="en-US" altLang="en-US" sz="2400">
                <a:latin typeface="Calibri" panose="020F0502020204030204" pitchFamily="34" charset="0"/>
              </a:rPr>
              <a:t>,…,X</a:t>
            </a:r>
            <a:r>
              <a:rPr lang="en-US" altLang="en-US" sz="2400" baseline="-25000">
                <a:latin typeface="Calibri" panose="020F0502020204030204" pitchFamily="34" charset="0"/>
              </a:rPr>
              <a:t>n </a:t>
            </a:r>
            <a:r>
              <a:rPr lang="en-US" altLang="en-US" sz="2400">
                <a:latin typeface="Calibri" panose="020F0502020204030204" pitchFamily="34" charset="0"/>
              </a:rPr>
              <a:t>} is called </a:t>
            </a:r>
            <a:r>
              <a:rPr lang="en-US" altLang="en-US" sz="2400" b="1" u="sng">
                <a:solidFill>
                  <a:srgbClr val="CC3300"/>
                </a:solidFill>
                <a:latin typeface="Calibri" panose="020F0502020204030204" pitchFamily="34" charset="0"/>
              </a:rPr>
              <a:t>linearly independent</a:t>
            </a:r>
            <a:r>
              <a:rPr lang="en-US" altLang="en-US" sz="2400">
                <a:latin typeface="Calibri" panose="020F0502020204030204" pitchFamily="34" charset="0"/>
              </a:rPr>
              <a:t> (độc lập tuyến tính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libri" panose="020F0502020204030204" pitchFamily="34" charset="0"/>
              </a:rPr>
              <a:t> if                </a:t>
            </a:r>
            <a:r>
              <a:rPr lang="en-US" altLang="en-US" sz="2400">
                <a:solidFill>
                  <a:srgbClr val="CC3300"/>
                </a:solidFill>
                <a:latin typeface="Calibri" panose="020F0502020204030204" pitchFamily="34" charset="0"/>
              </a:rPr>
              <a:t>t</a:t>
            </a:r>
            <a:r>
              <a:rPr lang="en-US" altLang="en-US" sz="2400" baseline="-25000">
                <a:solidFill>
                  <a:srgbClr val="CC3300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2400">
                <a:solidFill>
                  <a:srgbClr val="002060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400" baseline="-25000">
                <a:solidFill>
                  <a:srgbClr val="002060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2400">
                <a:solidFill>
                  <a:srgbClr val="CC3300"/>
                </a:solidFill>
                <a:latin typeface="Calibri" panose="020F0502020204030204" pitchFamily="34" charset="0"/>
              </a:rPr>
              <a:t>+t</a:t>
            </a:r>
            <a:r>
              <a:rPr lang="en-US" altLang="en-US" sz="2400" baseline="-25000">
                <a:solidFill>
                  <a:srgbClr val="CC330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400">
                <a:solidFill>
                  <a:srgbClr val="002060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400" baseline="-2500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400">
                <a:solidFill>
                  <a:srgbClr val="CC3300"/>
                </a:solidFill>
                <a:latin typeface="Calibri" panose="020F0502020204030204" pitchFamily="34" charset="0"/>
              </a:rPr>
              <a:t>+…+t</a:t>
            </a:r>
            <a:r>
              <a:rPr lang="en-US" altLang="en-US" sz="2400" baseline="-25000">
                <a:solidFill>
                  <a:srgbClr val="CC3300"/>
                </a:solidFill>
                <a:latin typeface="Calibri" panose="020F0502020204030204" pitchFamily="34" charset="0"/>
              </a:rPr>
              <a:t>n</a:t>
            </a:r>
            <a:r>
              <a:rPr lang="en-US" altLang="en-US" sz="2400">
                <a:solidFill>
                  <a:srgbClr val="002060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400" baseline="-25000">
                <a:solidFill>
                  <a:srgbClr val="002060"/>
                </a:solidFill>
                <a:latin typeface="Calibri" panose="020F0502020204030204" pitchFamily="34" charset="0"/>
              </a:rPr>
              <a:t>n</a:t>
            </a:r>
            <a:r>
              <a:rPr lang="en-US" altLang="en-US" sz="2400">
                <a:solidFill>
                  <a:srgbClr val="CC3300"/>
                </a:solidFill>
                <a:latin typeface="Calibri" panose="020F0502020204030204" pitchFamily="34" charset="0"/>
              </a:rPr>
              <a:t>=</a:t>
            </a:r>
            <a:r>
              <a:rPr lang="en-US" altLang="en-US" sz="2400">
                <a:solidFill>
                  <a:srgbClr val="002060"/>
                </a:solidFill>
                <a:latin typeface="Calibri" panose="020F0502020204030204" pitchFamily="34" charset="0"/>
              </a:rPr>
              <a:t>0</a:t>
            </a:r>
            <a:r>
              <a:rPr lang="en-US" altLang="en-US" sz="2400">
                <a:solidFill>
                  <a:srgbClr val="CC330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400">
                <a:solidFill>
                  <a:srgbClr val="006600"/>
                </a:solidFill>
                <a:latin typeface="Calibri" panose="020F0502020204030204" pitchFamily="34" charset="0"/>
                <a:sym typeface="Euclid Symbol" panose="05050102010706020507" pitchFamily="18" charset="2"/>
              </a:rPr>
              <a:t></a:t>
            </a:r>
            <a:r>
              <a:rPr lang="en-US" altLang="en-US" sz="2400">
                <a:solidFill>
                  <a:srgbClr val="0066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t</a:t>
            </a:r>
            <a:r>
              <a:rPr lang="en-US" altLang="en-US" sz="2400" baseline="-25000">
                <a:solidFill>
                  <a:srgbClr val="0066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1</a:t>
            </a:r>
            <a:r>
              <a:rPr lang="en-US" altLang="en-US" sz="2400">
                <a:solidFill>
                  <a:srgbClr val="0066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=t</a:t>
            </a:r>
            <a:r>
              <a:rPr lang="en-US" altLang="en-US" sz="2400" baseline="-25000">
                <a:solidFill>
                  <a:srgbClr val="0066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2</a:t>
            </a:r>
            <a:r>
              <a:rPr lang="en-US" altLang="en-US" sz="2400">
                <a:solidFill>
                  <a:srgbClr val="0066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=…=t</a:t>
            </a:r>
            <a:r>
              <a:rPr lang="en-US" altLang="en-US" sz="2400" baseline="-25000">
                <a:solidFill>
                  <a:srgbClr val="0066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n</a:t>
            </a:r>
            <a:r>
              <a:rPr lang="en-US" altLang="en-US" sz="2400">
                <a:solidFill>
                  <a:srgbClr val="0066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=0 only</a:t>
            </a:r>
            <a:endParaRPr lang="en-US" altLang="en-US" sz="2400" baseline="-25000">
              <a:solidFill>
                <a:srgbClr val="006600"/>
              </a:solidFill>
              <a:latin typeface="Calibri" panose="020F0502020204030204" pitchFamily="34" charset="0"/>
            </a:endParaRPr>
          </a:p>
        </p:txBody>
      </p:sp>
      <p:sp>
        <p:nvSpPr>
          <p:cNvPr id="27652" name="Rectangle 7">
            <a:extLst>
              <a:ext uri="{FF2B5EF4-FFF2-40B4-BE49-F238E27FC236}">
                <a16:creationId xmlns:a16="http://schemas.microsoft.com/office/drawing/2014/main" id="{B50E14B7-C613-46DC-B877-D853EAF40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100" y="142875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Linear Independence (sự độc lập tuyến tính)</a:t>
            </a:r>
          </a:p>
        </p:txBody>
      </p:sp>
      <p:sp>
        <p:nvSpPr>
          <p:cNvPr id="27653" name="Line 8">
            <a:extLst>
              <a:ext uri="{FF2B5EF4-FFF2-40B4-BE49-F238E27FC236}">
                <a16:creationId xmlns:a16="http://schemas.microsoft.com/office/drawing/2014/main" id="{ED5D75E3-3494-4DF6-BB8C-E6CEA12228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1375" y="2990850"/>
            <a:ext cx="642938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4" name="Line 9">
            <a:extLst>
              <a:ext uri="{FF2B5EF4-FFF2-40B4-BE49-F238E27FC236}">
                <a16:creationId xmlns:a16="http://schemas.microsoft.com/office/drawing/2014/main" id="{F406C500-07FF-46DD-B234-1D0D9B93FB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67189" y="2990850"/>
            <a:ext cx="714375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Text Box 10">
            <a:extLst>
              <a:ext uri="{FF2B5EF4-FFF2-40B4-BE49-F238E27FC236}">
                <a16:creationId xmlns:a16="http://schemas.microsoft.com/office/drawing/2014/main" id="{8952F88A-5053-43F6-8496-52266B48E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2814" y="3490913"/>
            <a:ext cx="14430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CC3300"/>
                </a:solidFill>
                <a:latin typeface="Calibri" panose="020F0502020204030204" pitchFamily="34" charset="0"/>
              </a:rPr>
              <a:t>numbers in R</a:t>
            </a:r>
          </a:p>
        </p:txBody>
      </p:sp>
      <p:sp>
        <p:nvSpPr>
          <p:cNvPr id="27656" name="Text Box 11">
            <a:extLst>
              <a:ext uri="{FF2B5EF4-FFF2-40B4-BE49-F238E27FC236}">
                <a16:creationId xmlns:a16="http://schemas.microsoft.com/office/drawing/2014/main" id="{DFE38B45-4483-48C3-9355-048309D32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7313" y="3490913"/>
            <a:ext cx="14144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2060"/>
                </a:solidFill>
                <a:latin typeface="Calibri" panose="020F0502020204030204" pitchFamily="34" charset="0"/>
              </a:rPr>
              <a:t>vectors in R</a:t>
            </a:r>
            <a:r>
              <a:rPr lang="en-US" altLang="en-US" sz="1800" b="1" baseline="30000">
                <a:solidFill>
                  <a:srgbClr val="002060"/>
                </a:solidFill>
                <a:latin typeface="Calibri" panose="020F0502020204030204" pitchFamily="34" charset="0"/>
              </a:rPr>
              <a:t>m</a:t>
            </a:r>
          </a:p>
        </p:txBody>
      </p:sp>
      <p:sp>
        <p:nvSpPr>
          <p:cNvPr id="27657" name="Line 12">
            <a:extLst>
              <a:ext uri="{FF2B5EF4-FFF2-40B4-BE49-F238E27FC236}">
                <a16:creationId xmlns:a16="http://schemas.microsoft.com/office/drawing/2014/main" id="{CED97E40-5290-4738-BA79-5D955D79C9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8563" y="2990850"/>
            <a:ext cx="1928812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8" name="Line 13">
            <a:extLst>
              <a:ext uri="{FF2B5EF4-FFF2-40B4-BE49-F238E27FC236}">
                <a16:creationId xmlns:a16="http://schemas.microsoft.com/office/drawing/2014/main" id="{02FBAA85-2A6B-4139-9665-E1D9B5267B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7313" y="2990850"/>
            <a:ext cx="500062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9" name="Line 14">
            <a:extLst>
              <a:ext uri="{FF2B5EF4-FFF2-40B4-BE49-F238E27FC236}">
                <a16:creationId xmlns:a16="http://schemas.microsoft.com/office/drawing/2014/main" id="{611592EF-1839-430B-9C4D-92723D62914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4314" y="2990850"/>
            <a:ext cx="71437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1" name="Text Box 15">
            <a:extLst>
              <a:ext uri="{FF2B5EF4-FFF2-40B4-BE49-F238E27FC236}">
                <a16:creationId xmlns:a16="http://schemas.microsoft.com/office/drawing/2014/main" id="{46179A58-2308-439A-9ABA-7699B69BF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3919539"/>
            <a:ext cx="8424862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u="sng">
                <a:solidFill>
                  <a:srgbClr val="002060"/>
                </a:solidFill>
                <a:latin typeface="Calibri" panose="020F0502020204030204" pitchFamily="34" charset="0"/>
              </a:rPr>
              <a:t>Ex1.</a:t>
            </a:r>
            <a:r>
              <a:rPr lang="en-US" altLang="en-US" sz="2000">
                <a:solidFill>
                  <a:srgbClr val="002060"/>
                </a:solidFill>
                <a:latin typeface="Calibri" panose="020F0502020204030204" pitchFamily="34" charset="0"/>
              </a:rPr>
              <a:t> The set {[1  -1]</a:t>
            </a:r>
            <a:r>
              <a:rPr lang="en-US" altLang="en-US" sz="2000" baseline="30000">
                <a:solidFill>
                  <a:srgbClr val="002060"/>
                </a:solidFill>
                <a:latin typeface="Calibri" panose="020F0502020204030204" pitchFamily="34" charset="0"/>
              </a:rPr>
              <a:t>T</a:t>
            </a:r>
            <a:r>
              <a:rPr lang="en-US" altLang="en-US" sz="2000">
                <a:solidFill>
                  <a:srgbClr val="002060"/>
                </a:solidFill>
                <a:latin typeface="Calibri" panose="020F0502020204030204" pitchFamily="34" charset="0"/>
              </a:rPr>
              <a:t>, [2  3]</a:t>
            </a:r>
            <a:r>
              <a:rPr lang="en-US" altLang="en-US" sz="2000" baseline="30000">
                <a:solidFill>
                  <a:srgbClr val="002060"/>
                </a:solidFill>
                <a:latin typeface="Calibri" panose="020F0502020204030204" pitchFamily="34" charset="0"/>
              </a:rPr>
              <a:t>T</a:t>
            </a:r>
            <a:r>
              <a:rPr lang="en-US" altLang="en-US" sz="2000">
                <a:solidFill>
                  <a:srgbClr val="002060"/>
                </a:solidFill>
                <a:latin typeface="Calibri" panose="020F0502020204030204" pitchFamily="34" charset="0"/>
              </a:rPr>
              <a:t>}</a:t>
            </a:r>
            <a:r>
              <a:rPr lang="en-US" altLang="en-US" sz="2000">
                <a:solidFill>
                  <a:srgbClr val="002060"/>
                </a:solidFill>
                <a:latin typeface="Calibri" panose="020F0502020204030204" pitchFamily="34" charset="0"/>
                <a:sym typeface="Euclid Symbol" panose="05050102010706020507" pitchFamily="18" charset="2"/>
              </a:rPr>
              <a:t>R</a:t>
            </a:r>
            <a:r>
              <a:rPr lang="en-US" altLang="en-US" sz="2000" baseline="30000">
                <a:solidFill>
                  <a:srgbClr val="002060"/>
                </a:solidFill>
                <a:latin typeface="Calibri" panose="020F0502020204030204" pitchFamily="34" charset="0"/>
                <a:sym typeface="Euclid 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2060"/>
                </a:solidFill>
                <a:latin typeface="Calibri" panose="020F0502020204030204" pitchFamily="34" charset="0"/>
              </a:rPr>
              <a:t> is called </a:t>
            </a:r>
            <a:r>
              <a:rPr lang="en-US" altLang="en-US" sz="2000" u="sng">
                <a:solidFill>
                  <a:srgbClr val="002060"/>
                </a:solidFill>
                <a:latin typeface="Calibri" panose="020F0502020204030204" pitchFamily="34" charset="0"/>
              </a:rPr>
              <a:t>linearly independent </a:t>
            </a:r>
            <a:r>
              <a:rPr lang="en-US" altLang="en-US" sz="2000">
                <a:solidFill>
                  <a:srgbClr val="002060"/>
                </a:solidFill>
                <a:latin typeface="Calibri" panose="020F0502020204030204" pitchFamily="34" charset="0"/>
              </a:rPr>
              <a:t>since t</a:t>
            </a:r>
            <a:r>
              <a:rPr lang="en-US" altLang="en-US" sz="2000" baseline="-25000">
                <a:solidFill>
                  <a:srgbClr val="002060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2000">
                <a:solidFill>
                  <a:srgbClr val="002060"/>
                </a:solidFill>
                <a:latin typeface="Calibri" panose="020F0502020204030204" pitchFamily="34" charset="0"/>
              </a:rPr>
              <a:t>[1  -1]</a:t>
            </a:r>
            <a:r>
              <a:rPr lang="en-US" altLang="en-US" sz="2000" baseline="30000">
                <a:solidFill>
                  <a:srgbClr val="002060"/>
                </a:solidFill>
                <a:latin typeface="Calibri" panose="020F0502020204030204" pitchFamily="34" charset="0"/>
              </a:rPr>
              <a:t>T </a:t>
            </a:r>
            <a:r>
              <a:rPr lang="en-US" altLang="en-US" sz="2000">
                <a:solidFill>
                  <a:srgbClr val="002060"/>
                </a:solidFill>
                <a:latin typeface="Calibri" panose="020F0502020204030204" pitchFamily="34" charset="0"/>
              </a:rPr>
              <a:t>+ t</a:t>
            </a:r>
            <a:r>
              <a:rPr lang="en-US" altLang="en-US" sz="2000" baseline="-2500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000">
                <a:solidFill>
                  <a:srgbClr val="002060"/>
                </a:solidFill>
                <a:latin typeface="Calibri" panose="020F0502020204030204" pitchFamily="34" charset="0"/>
              </a:rPr>
              <a:t>[2  3]</a:t>
            </a:r>
            <a:r>
              <a:rPr lang="en-US" altLang="en-US" sz="2000" baseline="30000">
                <a:solidFill>
                  <a:srgbClr val="002060"/>
                </a:solidFill>
                <a:latin typeface="Calibri" panose="020F0502020204030204" pitchFamily="34" charset="0"/>
              </a:rPr>
              <a:t>T </a:t>
            </a:r>
            <a:r>
              <a:rPr lang="en-US" altLang="en-US" sz="2000">
                <a:solidFill>
                  <a:srgbClr val="002060"/>
                </a:solidFill>
                <a:latin typeface="Calibri" panose="020F0502020204030204" pitchFamily="34" charset="0"/>
              </a:rPr>
              <a:t>= [0  0]</a:t>
            </a:r>
            <a:r>
              <a:rPr lang="en-US" altLang="en-US" sz="2000" baseline="30000">
                <a:solidFill>
                  <a:srgbClr val="002060"/>
                </a:solidFill>
                <a:latin typeface="Calibri" panose="020F0502020204030204" pitchFamily="34" charset="0"/>
              </a:rPr>
              <a:t>T</a:t>
            </a:r>
            <a:r>
              <a:rPr lang="en-US" altLang="en-US" sz="2000">
                <a:solidFill>
                  <a:srgbClr val="002060"/>
                </a:solidFill>
                <a:latin typeface="Calibri" panose="020F0502020204030204" pitchFamily="34" charset="0"/>
              </a:rPr>
              <a:t> follows t</a:t>
            </a:r>
            <a:r>
              <a:rPr lang="en-US" altLang="en-US" sz="2000" baseline="-25000">
                <a:solidFill>
                  <a:srgbClr val="002060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2000">
                <a:solidFill>
                  <a:srgbClr val="002060"/>
                </a:solidFill>
                <a:latin typeface="Calibri" panose="020F0502020204030204" pitchFamily="34" charset="0"/>
              </a:rPr>
              <a:t>=t</a:t>
            </a:r>
            <a:r>
              <a:rPr lang="en-US" altLang="en-US" sz="2000" baseline="-2500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000">
                <a:solidFill>
                  <a:srgbClr val="002060"/>
                </a:solidFill>
                <a:latin typeface="Calibri" panose="020F0502020204030204" pitchFamily="34" charset="0"/>
              </a:rPr>
              <a:t>=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u="sng">
                <a:solidFill>
                  <a:srgbClr val="002060"/>
                </a:solidFill>
                <a:latin typeface="Calibri" panose="020F0502020204030204" pitchFamily="34" charset="0"/>
              </a:rPr>
              <a:t>Ex2.</a:t>
            </a:r>
            <a:r>
              <a:rPr lang="en-US" altLang="en-US" sz="2000">
                <a:solidFill>
                  <a:srgbClr val="002060"/>
                </a:solidFill>
                <a:latin typeface="Calibri" panose="020F0502020204030204" pitchFamily="34" charset="0"/>
              </a:rPr>
              <a:t> A set of vectors that containing </a:t>
            </a:r>
            <a:r>
              <a:rPr lang="en-US" altLang="en-US" sz="2000" u="sng">
                <a:solidFill>
                  <a:srgbClr val="002060"/>
                </a:solidFill>
                <a:latin typeface="Calibri" panose="020F0502020204030204" pitchFamily="34" charset="0"/>
              </a:rPr>
              <a:t>zero vector</a:t>
            </a:r>
            <a:r>
              <a:rPr lang="en-US" altLang="en-US" sz="2000">
                <a:solidFill>
                  <a:srgbClr val="002060"/>
                </a:solidFill>
                <a:latin typeface="Calibri" panose="020F0502020204030204" pitchFamily="34" charset="0"/>
              </a:rPr>
              <a:t> never linearly independent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2060"/>
                </a:solidFill>
                <a:latin typeface="Calibri" panose="020F0502020204030204" pitchFamily="34" charset="0"/>
              </a:rPr>
              <a:t>Ex3. The set {(0,1,1), (1,-1,0), (1,0,1)} is</a:t>
            </a:r>
            <a:r>
              <a:rPr lang="en-US" altLang="en-US" sz="2000" i="1">
                <a:solidFill>
                  <a:srgbClr val="002060"/>
                </a:solidFill>
                <a:latin typeface="Calibri" panose="020F0502020204030204" pitchFamily="34" charset="0"/>
              </a:rPr>
              <a:t> not linearly independent </a:t>
            </a:r>
            <a:r>
              <a:rPr lang="en-US" altLang="en-US" sz="2000">
                <a:solidFill>
                  <a:srgbClr val="002060"/>
                </a:solidFill>
                <a:latin typeface="Calibri" panose="020F0502020204030204" pitchFamily="34" charset="0"/>
              </a:rPr>
              <a:t>because the system t</a:t>
            </a:r>
            <a:r>
              <a:rPr lang="en-US" altLang="en-US" sz="2000" baseline="-25000">
                <a:solidFill>
                  <a:srgbClr val="002060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2000">
                <a:solidFill>
                  <a:srgbClr val="002060"/>
                </a:solidFill>
                <a:latin typeface="Calibri" panose="020F0502020204030204" pitchFamily="34" charset="0"/>
              </a:rPr>
              <a:t>(0,1,1)+t</a:t>
            </a:r>
            <a:r>
              <a:rPr lang="en-US" altLang="en-US" sz="2000" baseline="-2500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000">
                <a:solidFill>
                  <a:srgbClr val="002060"/>
                </a:solidFill>
                <a:latin typeface="Calibri" panose="020F0502020204030204" pitchFamily="34" charset="0"/>
              </a:rPr>
              <a:t>(1,-1,0)+t</a:t>
            </a:r>
            <a:r>
              <a:rPr lang="en-US" altLang="en-US" sz="2000" baseline="-25000">
                <a:solidFill>
                  <a:srgbClr val="002060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2000">
                <a:solidFill>
                  <a:srgbClr val="002060"/>
                </a:solidFill>
                <a:latin typeface="Calibri" panose="020F0502020204030204" pitchFamily="34" charset="0"/>
              </a:rPr>
              <a:t>(1,0,1)=(0,0,0) has one </a:t>
            </a:r>
            <a:r>
              <a:rPr lang="en-US" altLang="en-US" sz="2000" i="1">
                <a:solidFill>
                  <a:srgbClr val="006600"/>
                </a:solidFill>
                <a:latin typeface="Calibri" panose="020F0502020204030204" pitchFamily="34" charset="0"/>
              </a:rPr>
              <a:t>solution t</a:t>
            </a:r>
            <a:r>
              <a:rPr lang="en-US" altLang="en-US" sz="2000" i="1" baseline="-25000">
                <a:solidFill>
                  <a:srgbClr val="006600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2000" i="1">
                <a:solidFill>
                  <a:srgbClr val="006600"/>
                </a:solidFill>
                <a:latin typeface="Calibri" panose="020F0502020204030204" pitchFamily="34" charset="0"/>
              </a:rPr>
              <a:t>=-1, t</a:t>
            </a:r>
            <a:r>
              <a:rPr lang="en-US" altLang="en-US" sz="2000" i="1" baseline="-25000">
                <a:solidFill>
                  <a:srgbClr val="00660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000" i="1">
                <a:solidFill>
                  <a:srgbClr val="006600"/>
                </a:solidFill>
                <a:latin typeface="Calibri" panose="020F0502020204030204" pitchFamily="34" charset="0"/>
              </a:rPr>
              <a:t>=-1, t</a:t>
            </a:r>
            <a:r>
              <a:rPr lang="en-US" altLang="en-US" sz="2000" i="1" baseline="-25000">
                <a:solidFill>
                  <a:srgbClr val="006600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2000" i="1">
                <a:solidFill>
                  <a:srgbClr val="006600"/>
                </a:solidFill>
                <a:latin typeface="Calibri" panose="020F0502020204030204" pitchFamily="34" charset="0"/>
              </a:rPr>
              <a:t>=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84D52AE-8EC2-422F-9017-BFCD90ED486A}"/>
              </a:ext>
            </a:extLst>
          </p:cNvPr>
          <p:cNvCxnSpPr/>
          <p:nvPr/>
        </p:nvCxnSpPr>
        <p:spPr>
          <a:xfrm rot="16200000" flipH="1">
            <a:off x="5274470" y="3169445"/>
            <a:ext cx="642937" cy="1428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A1BDCCA-F26F-445F-B66E-D25B3F70FE5C}"/>
                  </a:ext>
                </a:extLst>
              </p14:cNvPr>
              <p14:cNvContentPartPr/>
              <p14:nvPr/>
            </p14:nvContentPartPr>
            <p14:xfrm>
              <a:off x="5514132" y="2774156"/>
              <a:ext cx="97560" cy="388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A1BDCCA-F26F-445F-B66E-D25B3F70FE5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05132" y="2765156"/>
                <a:ext cx="115200" cy="5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5D1FC09-5C8F-46A1-B77B-AA937552AACB}"/>
                  </a:ext>
                </a:extLst>
              </p14:cNvPr>
              <p14:cNvContentPartPr/>
              <p14:nvPr/>
            </p14:nvContentPartPr>
            <p14:xfrm>
              <a:off x="3227412" y="2539076"/>
              <a:ext cx="5025600" cy="4543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5D1FC09-5C8F-46A1-B77B-AA937552AAC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73412" y="2431436"/>
                <a:ext cx="5133240" cy="66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A16FC64-F34E-4E82-92E2-AF8064F2CAC7}"/>
                  </a:ext>
                </a:extLst>
              </p14:cNvPr>
              <p14:cNvContentPartPr/>
              <p14:nvPr/>
            </p14:nvContentPartPr>
            <p14:xfrm>
              <a:off x="3175572" y="2569316"/>
              <a:ext cx="330480" cy="3002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A16FC64-F34E-4E82-92E2-AF8064F2CAC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121932" y="2461676"/>
                <a:ext cx="438120" cy="51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95AE351-C4C4-44F4-B0E1-29DDF69C2172}"/>
                  </a:ext>
                </a:extLst>
              </p14:cNvPr>
              <p14:cNvContentPartPr/>
              <p14:nvPr/>
            </p14:nvContentPartPr>
            <p14:xfrm>
              <a:off x="3202572" y="2735996"/>
              <a:ext cx="128160" cy="23508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95AE351-C4C4-44F4-B0E1-29DDF69C217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148932" y="2627996"/>
                <a:ext cx="235800" cy="450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97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97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>
            <a:extLst>
              <a:ext uri="{FF2B5EF4-FFF2-40B4-BE49-F238E27FC236}">
                <a16:creationId xmlns:a16="http://schemas.microsoft.com/office/drawing/2014/main" id="{68C6F1B3-0FEB-43E2-9B45-E5529851FF2C}"/>
              </a:ext>
            </a:extLst>
          </p:cNvPr>
          <p:cNvGrpSpPr/>
          <p:nvPr/>
        </p:nvGrpSpPr>
        <p:grpSpPr>
          <a:xfrm>
            <a:off x="2330652" y="267476"/>
            <a:ext cx="457200" cy="550440"/>
            <a:chOff x="2330652" y="267476"/>
            <a:chExt cx="457200" cy="550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BBCD82DF-698B-45E6-AFB3-9511C5F37ACB}"/>
                    </a:ext>
                  </a:extLst>
                </p14:cNvPr>
                <p14:cNvContentPartPr/>
                <p14:nvPr/>
              </p14:nvContentPartPr>
              <p14:xfrm>
                <a:off x="2336412" y="267476"/>
                <a:ext cx="190080" cy="46512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BBCD82DF-698B-45E6-AFB3-9511C5F37ACB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327412" y="258476"/>
                  <a:ext cx="207720" cy="48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3D77BC90-E2DD-4F4A-A6D5-7C73107C64CF}"/>
                    </a:ext>
                  </a:extLst>
                </p14:cNvPr>
                <p14:cNvContentPartPr/>
                <p14:nvPr/>
              </p14:nvContentPartPr>
              <p14:xfrm>
                <a:off x="2330652" y="388436"/>
                <a:ext cx="196920" cy="3852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3D77BC90-E2DD-4F4A-A6D5-7C73107C64CF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321652" y="379796"/>
                  <a:ext cx="214560" cy="40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AAC2792D-BB1B-4199-94C3-F76F35403AC9}"/>
                    </a:ext>
                  </a:extLst>
                </p14:cNvPr>
                <p14:cNvContentPartPr/>
                <p14:nvPr/>
              </p14:nvContentPartPr>
              <p14:xfrm>
                <a:off x="2572932" y="609476"/>
                <a:ext cx="214920" cy="20844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AAC2792D-BB1B-4199-94C3-F76F35403AC9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563932" y="600476"/>
                  <a:ext cx="232560" cy="226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EDA16CB-D5D4-47CE-9322-B5725B759BE9}"/>
                  </a:ext>
                </a:extLst>
              </p14:cNvPr>
              <p14:cNvContentPartPr/>
              <p14:nvPr/>
            </p14:nvContentPartPr>
            <p14:xfrm>
              <a:off x="2978652" y="506876"/>
              <a:ext cx="170280" cy="1652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EDA16CB-D5D4-47CE-9322-B5725B759BE9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70012" y="497876"/>
                <a:ext cx="187920" cy="18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11B1EFAD-6831-405D-9CC5-1088C9C23D6C}"/>
                  </a:ext>
                </a:extLst>
              </p14:cNvPr>
              <p14:cNvContentPartPr/>
              <p14:nvPr/>
            </p14:nvContentPartPr>
            <p14:xfrm>
              <a:off x="4282572" y="389516"/>
              <a:ext cx="134280" cy="29196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11B1EFAD-6831-405D-9CC5-1088C9C23D6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273572" y="380516"/>
                <a:ext cx="151920" cy="30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FCD5E895-3434-4B0D-AD60-13F8352C50B6}"/>
                  </a:ext>
                </a:extLst>
              </p14:cNvPr>
              <p14:cNvContentPartPr/>
              <p14:nvPr/>
            </p14:nvContentPartPr>
            <p14:xfrm>
              <a:off x="4675692" y="649076"/>
              <a:ext cx="38880" cy="15156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FCD5E895-3434-4B0D-AD60-13F8352C50B6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666692" y="640076"/>
                <a:ext cx="56520" cy="169200"/>
              </a:xfrm>
              <a:prstGeom prst="rect">
                <a:avLst/>
              </a:prstGeom>
            </p:spPr>
          </p:pic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F54E5080-310F-41D9-AC78-5160A82C6A55}"/>
              </a:ext>
            </a:extLst>
          </p:cNvPr>
          <p:cNvGrpSpPr/>
          <p:nvPr/>
        </p:nvGrpSpPr>
        <p:grpSpPr>
          <a:xfrm>
            <a:off x="4881252" y="265316"/>
            <a:ext cx="502200" cy="442080"/>
            <a:chOff x="4881252" y="265316"/>
            <a:chExt cx="502200" cy="442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17037A2-C4EA-4525-B542-0156DE12063B}"/>
                    </a:ext>
                  </a:extLst>
                </p14:cNvPr>
                <p14:cNvContentPartPr/>
                <p14:nvPr/>
              </p14:nvContentPartPr>
              <p14:xfrm>
                <a:off x="4881252" y="406796"/>
                <a:ext cx="201600" cy="2876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17037A2-C4EA-4525-B542-0156DE12063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872612" y="398156"/>
                  <a:ext cx="219240" cy="30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4B85E16A-DB83-4CA2-825E-65C779BCC7E1}"/>
                    </a:ext>
                  </a:extLst>
                </p14:cNvPr>
                <p14:cNvContentPartPr/>
                <p14:nvPr/>
              </p14:nvContentPartPr>
              <p14:xfrm>
                <a:off x="5158092" y="265316"/>
                <a:ext cx="225360" cy="44208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4B85E16A-DB83-4CA2-825E-65C779BCC7E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149092" y="256316"/>
                  <a:ext cx="243000" cy="459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6EB4A54-87CA-470D-93D2-B0EBCF16C023}"/>
              </a:ext>
            </a:extLst>
          </p:cNvPr>
          <p:cNvGrpSpPr/>
          <p:nvPr/>
        </p:nvGrpSpPr>
        <p:grpSpPr>
          <a:xfrm>
            <a:off x="3453492" y="198356"/>
            <a:ext cx="541080" cy="702720"/>
            <a:chOff x="3453492" y="198356"/>
            <a:chExt cx="541080" cy="702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1893D182-E102-41ED-A3DD-4115D750E168}"/>
                    </a:ext>
                  </a:extLst>
                </p14:cNvPr>
                <p14:cNvContentPartPr/>
                <p14:nvPr/>
              </p14:nvContentPartPr>
              <p14:xfrm>
                <a:off x="3609732" y="361436"/>
                <a:ext cx="190080" cy="35100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1893D182-E102-41ED-A3DD-4115D750E16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601092" y="352436"/>
                  <a:ext cx="207720" cy="36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77950D54-930C-447C-91AF-706B10197184}"/>
                    </a:ext>
                  </a:extLst>
                </p14:cNvPr>
                <p14:cNvContentPartPr/>
                <p14:nvPr/>
              </p14:nvContentPartPr>
              <p14:xfrm>
                <a:off x="3952452" y="605516"/>
                <a:ext cx="42120" cy="17028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77950D54-930C-447C-91AF-706B1019718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943452" y="596516"/>
                  <a:ext cx="5976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68C4D755-AD35-43CE-825F-113AD808064B}"/>
                    </a:ext>
                  </a:extLst>
                </p14:cNvPr>
                <p14:cNvContentPartPr/>
                <p14:nvPr/>
              </p14:nvContentPartPr>
              <p14:xfrm>
                <a:off x="3453492" y="198356"/>
                <a:ext cx="248760" cy="70272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68C4D755-AD35-43CE-825F-113AD808064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444492" y="189716"/>
                  <a:ext cx="266400" cy="720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DD479D8D-BE82-49B0-B261-6CC25686A534}"/>
                  </a:ext>
                </a:extLst>
              </p14:cNvPr>
              <p14:cNvContentPartPr/>
              <p14:nvPr/>
            </p14:nvContentPartPr>
            <p14:xfrm>
              <a:off x="5702772" y="577796"/>
              <a:ext cx="53640" cy="27000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DD479D8D-BE82-49B0-B261-6CC25686A534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693772" y="569156"/>
                <a:ext cx="71280" cy="287640"/>
              </a:xfrm>
              <a:prstGeom prst="rect">
                <a:avLst/>
              </a:prstGeom>
            </p:spPr>
          </p:pic>
        </mc:Fallback>
      </mc:AlternateContent>
      <p:grpSp>
        <p:nvGrpSpPr>
          <p:cNvPr id="44" name="Group 43">
            <a:extLst>
              <a:ext uri="{FF2B5EF4-FFF2-40B4-BE49-F238E27FC236}">
                <a16:creationId xmlns:a16="http://schemas.microsoft.com/office/drawing/2014/main" id="{F44E2D54-E154-4D43-8144-0639CC4702A2}"/>
              </a:ext>
            </a:extLst>
          </p:cNvPr>
          <p:cNvGrpSpPr/>
          <p:nvPr/>
        </p:nvGrpSpPr>
        <p:grpSpPr>
          <a:xfrm>
            <a:off x="6239532" y="360356"/>
            <a:ext cx="537120" cy="529920"/>
            <a:chOff x="6239532" y="360356"/>
            <a:chExt cx="537120" cy="529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DD1538B4-F789-4E90-939D-D52F83FBF68E}"/>
                    </a:ext>
                  </a:extLst>
                </p14:cNvPr>
                <p14:cNvContentPartPr/>
                <p14:nvPr/>
              </p14:nvContentPartPr>
              <p14:xfrm>
                <a:off x="6249612" y="360356"/>
                <a:ext cx="143280" cy="35100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D1538B4-F789-4E90-939D-D52F83FBF68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240612" y="351716"/>
                  <a:ext cx="160920" cy="36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204A1EC-9915-4651-9DB0-817CD6636B40}"/>
                    </a:ext>
                  </a:extLst>
                </p14:cNvPr>
                <p14:cNvContentPartPr/>
                <p14:nvPr/>
              </p14:nvContentPartPr>
              <p14:xfrm>
                <a:off x="6239532" y="423716"/>
                <a:ext cx="216720" cy="26676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204A1EC-9915-4651-9DB0-817CD6636B40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230532" y="415076"/>
                  <a:ext cx="23436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E3EF83F7-6EC3-4F68-9C58-0892BEA40207}"/>
                    </a:ext>
                  </a:extLst>
                </p14:cNvPr>
                <p14:cNvContentPartPr/>
                <p14:nvPr/>
              </p14:nvContentPartPr>
              <p14:xfrm>
                <a:off x="6555252" y="615236"/>
                <a:ext cx="79560" cy="2199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E3EF83F7-6EC3-4F68-9C58-0892BEA4020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546252" y="606596"/>
                  <a:ext cx="9720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50688DCE-E0F5-45DE-9F38-A22F5A762BA4}"/>
                    </a:ext>
                  </a:extLst>
                </p14:cNvPr>
                <p14:cNvContentPartPr/>
                <p14:nvPr/>
              </p14:nvContentPartPr>
              <p14:xfrm>
                <a:off x="6570732" y="617396"/>
                <a:ext cx="205920" cy="27288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50688DCE-E0F5-45DE-9F38-A22F5A762BA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561732" y="608756"/>
                  <a:ext cx="223560" cy="290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091A0C92-75DE-49A6-AAE8-06EEA66E385E}"/>
              </a:ext>
            </a:extLst>
          </p:cNvPr>
          <p:cNvGrpSpPr/>
          <p:nvPr/>
        </p:nvGrpSpPr>
        <p:grpSpPr>
          <a:xfrm>
            <a:off x="7098492" y="459356"/>
            <a:ext cx="205200" cy="179640"/>
            <a:chOff x="7098492" y="459356"/>
            <a:chExt cx="205200" cy="179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5EBBA5D4-93FF-4EB9-91BA-35C636021751}"/>
                    </a:ext>
                  </a:extLst>
                </p14:cNvPr>
                <p14:cNvContentPartPr/>
                <p14:nvPr/>
              </p14:nvContentPartPr>
              <p14:xfrm>
                <a:off x="7098492" y="580316"/>
                <a:ext cx="161640" cy="5868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EBBA5D4-93FF-4EB9-91BA-35C636021751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089852" y="571316"/>
                  <a:ext cx="17928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04BD1AA8-4BBA-4660-934E-8D5B4C92155A}"/>
                    </a:ext>
                  </a:extLst>
                </p14:cNvPr>
                <p14:cNvContentPartPr/>
                <p14:nvPr/>
              </p14:nvContentPartPr>
              <p14:xfrm>
                <a:off x="7100652" y="459356"/>
                <a:ext cx="203040" cy="1224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04BD1AA8-4BBA-4660-934E-8D5B4C92155A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092012" y="450356"/>
                  <a:ext cx="22068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6367BBBC-F9E2-4BC8-AB6C-B83B1C488AF9}"/>
              </a:ext>
            </a:extLst>
          </p:cNvPr>
          <p:cNvGrpSpPr/>
          <p:nvPr/>
        </p:nvGrpSpPr>
        <p:grpSpPr>
          <a:xfrm>
            <a:off x="7526892" y="251276"/>
            <a:ext cx="985320" cy="570240"/>
            <a:chOff x="7526892" y="251276"/>
            <a:chExt cx="985320" cy="570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1FDD7438-123B-4E01-BDCD-B898016F8BB5}"/>
                    </a:ext>
                  </a:extLst>
                </p14:cNvPr>
                <p14:cNvContentPartPr/>
                <p14:nvPr/>
              </p14:nvContentPartPr>
              <p14:xfrm>
                <a:off x="7526892" y="251276"/>
                <a:ext cx="118440" cy="57024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1FDD7438-123B-4E01-BDCD-B898016F8BB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518252" y="242276"/>
                  <a:ext cx="136080" cy="58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68B59BAC-7B77-4914-8B10-1FC3A01E0F40}"/>
                    </a:ext>
                  </a:extLst>
                </p14:cNvPr>
                <p14:cNvContentPartPr/>
                <p14:nvPr/>
              </p14:nvContentPartPr>
              <p14:xfrm>
                <a:off x="7769172" y="405356"/>
                <a:ext cx="102240" cy="20664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8B59BAC-7B77-4914-8B10-1FC3A01E0F4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760532" y="396716"/>
                  <a:ext cx="11988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85DB419B-8A05-412C-8589-99DABBCCA275}"/>
                    </a:ext>
                  </a:extLst>
                </p14:cNvPr>
                <p14:cNvContentPartPr/>
                <p14:nvPr/>
              </p14:nvContentPartPr>
              <p14:xfrm>
                <a:off x="7766292" y="563756"/>
                <a:ext cx="450360" cy="15588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85DB419B-8A05-412C-8589-99DABBCCA275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757652" y="554756"/>
                  <a:ext cx="46800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1E770E2B-9BE5-47C0-A406-6718E6BCCCCF}"/>
                    </a:ext>
                  </a:extLst>
                </p14:cNvPr>
                <p14:cNvContentPartPr/>
                <p14:nvPr/>
              </p14:nvContentPartPr>
              <p14:xfrm>
                <a:off x="8364252" y="408236"/>
                <a:ext cx="147960" cy="27720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1E770E2B-9BE5-47C0-A406-6718E6BCCCC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355612" y="399596"/>
                  <a:ext cx="165600" cy="29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7DA18501-4EDD-41C0-812B-15206C270029}"/>
              </a:ext>
            </a:extLst>
          </p:cNvPr>
          <p:cNvGrpSpPr/>
          <p:nvPr/>
        </p:nvGrpSpPr>
        <p:grpSpPr>
          <a:xfrm>
            <a:off x="8675652" y="300236"/>
            <a:ext cx="402480" cy="408600"/>
            <a:chOff x="8675652" y="300236"/>
            <a:chExt cx="402480" cy="408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562BF7F9-194F-4A81-B58B-7025481A892E}"/>
                    </a:ext>
                  </a:extLst>
                </p14:cNvPr>
                <p14:cNvContentPartPr/>
                <p14:nvPr/>
              </p14:nvContentPartPr>
              <p14:xfrm>
                <a:off x="8780772" y="374756"/>
                <a:ext cx="54720" cy="19008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562BF7F9-194F-4A81-B58B-7025481A892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772132" y="366116"/>
                  <a:ext cx="7236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8961522E-396D-4DAA-892D-86899A056B7B}"/>
                    </a:ext>
                  </a:extLst>
                </p14:cNvPr>
                <p14:cNvContentPartPr/>
                <p14:nvPr/>
              </p14:nvContentPartPr>
              <p14:xfrm>
                <a:off x="8747652" y="633596"/>
                <a:ext cx="132480" cy="1404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8961522E-396D-4DAA-892D-86899A056B7B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739012" y="624956"/>
                  <a:ext cx="15012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9E657439-2426-43B2-B65A-1B3A18BB81CB}"/>
                    </a:ext>
                  </a:extLst>
                </p14:cNvPr>
                <p14:cNvContentPartPr/>
                <p14:nvPr/>
              </p14:nvContentPartPr>
              <p14:xfrm>
                <a:off x="8675652" y="300236"/>
                <a:ext cx="402480" cy="40860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9E657439-2426-43B2-B65A-1B3A18BB81CB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667012" y="291596"/>
                  <a:ext cx="420120" cy="426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896A616C-B5D3-4F1E-8E2E-7E21F3680993}"/>
                  </a:ext>
                </a:extLst>
              </p14:cNvPr>
              <p14:cNvContentPartPr/>
              <p14:nvPr/>
            </p14:nvContentPartPr>
            <p14:xfrm>
              <a:off x="9378732" y="562676"/>
              <a:ext cx="55440" cy="277560"/>
            </p14:xfrm>
          </p:contentPart>
        </mc:Choice>
        <mc:Fallback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896A616C-B5D3-4F1E-8E2E-7E21F3680993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9370092" y="553676"/>
                <a:ext cx="73080" cy="295200"/>
              </a:xfrm>
              <a:prstGeom prst="rect">
                <a:avLst/>
              </a:prstGeom>
            </p:spPr>
          </p:pic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78B3B1A5-E450-474E-843A-387CC27596EC}"/>
              </a:ext>
            </a:extLst>
          </p:cNvPr>
          <p:cNvGrpSpPr/>
          <p:nvPr/>
        </p:nvGrpSpPr>
        <p:grpSpPr>
          <a:xfrm>
            <a:off x="9732252" y="255596"/>
            <a:ext cx="1149480" cy="507600"/>
            <a:chOff x="9732252" y="255596"/>
            <a:chExt cx="1149480" cy="507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3BF9BFC1-A14F-4748-AAE7-50AC22DB07A8}"/>
                    </a:ext>
                  </a:extLst>
                </p14:cNvPr>
                <p14:cNvContentPartPr/>
                <p14:nvPr/>
              </p14:nvContentPartPr>
              <p14:xfrm>
                <a:off x="9732252" y="345956"/>
                <a:ext cx="225000" cy="34596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3BF9BFC1-A14F-4748-AAE7-50AC22DB07A8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9723252" y="336956"/>
                  <a:ext cx="242640" cy="36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D2E40204-805E-4603-9C34-107C527EA1AA}"/>
                    </a:ext>
                  </a:extLst>
                </p14:cNvPr>
                <p14:cNvContentPartPr/>
                <p14:nvPr/>
              </p14:nvContentPartPr>
              <p14:xfrm>
                <a:off x="9778692" y="377636"/>
                <a:ext cx="224640" cy="31716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D2E40204-805E-4603-9C34-107C527EA1AA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9770052" y="368996"/>
                  <a:ext cx="24228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780563FC-EBAB-4FE1-9638-C66F3DFCA4EA}"/>
                    </a:ext>
                  </a:extLst>
                </p14:cNvPr>
                <p14:cNvContentPartPr/>
                <p14:nvPr/>
              </p14:nvContentPartPr>
              <p14:xfrm>
                <a:off x="10072812" y="542156"/>
                <a:ext cx="83160" cy="22104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780563FC-EBAB-4FE1-9638-C66F3DFCA4EA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0064172" y="533156"/>
                  <a:ext cx="10080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2DCACE39-4640-49B3-80BE-F939EB4AF69E}"/>
                    </a:ext>
                  </a:extLst>
                </p14:cNvPr>
                <p14:cNvContentPartPr/>
                <p14:nvPr/>
              </p14:nvContentPartPr>
              <p14:xfrm>
                <a:off x="10293852" y="255596"/>
                <a:ext cx="86400" cy="4759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2DCACE39-4640-49B3-80BE-F939EB4AF69E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0284852" y="246956"/>
                  <a:ext cx="104040" cy="49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A0D154DE-6400-451E-9905-5C3ED5BE104E}"/>
                    </a:ext>
                  </a:extLst>
                </p14:cNvPr>
                <p14:cNvContentPartPr/>
                <p14:nvPr/>
              </p14:nvContentPartPr>
              <p14:xfrm>
                <a:off x="10497252" y="341636"/>
                <a:ext cx="231120" cy="30924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A0D154DE-6400-451E-9905-5C3ED5BE104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0488252" y="332996"/>
                  <a:ext cx="24876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9B4C263A-93F0-41E7-B75D-ED04B99C6141}"/>
                    </a:ext>
                  </a:extLst>
                </p14:cNvPr>
                <p14:cNvContentPartPr/>
                <p14:nvPr/>
              </p14:nvContentPartPr>
              <p14:xfrm>
                <a:off x="10834212" y="577436"/>
                <a:ext cx="47520" cy="17604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9B4C263A-93F0-41E7-B75D-ED04B99C6141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0825572" y="568796"/>
                  <a:ext cx="65160" cy="193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45B06160-1AD5-4918-91B2-1E4BEBF08F5A}"/>
              </a:ext>
            </a:extLst>
          </p:cNvPr>
          <p:cNvGrpSpPr/>
          <p:nvPr/>
        </p:nvGrpSpPr>
        <p:grpSpPr>
          <a:xfrm>
            <a:off x="11127252" y="345596"/>
            <a:ext cx="573480" cy="473400"/>
            <a:chOff x="11127252" y="345596"/>
            <a:chExt cx="573480" cy="473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321AD592-99D7-47C3-B14F-0010F46BC32A}"/>
                    </a:ext>
                  </a:extLst>
                </p14:cNvPr>
                <p14:cNvContentPartPr/>
                <p14:nvPr/>
              </p14:nvContentPartPr>
              <p14:xfrm>
                <a:off x="11127252" y="360716"/>
                <a:ext cx="153000" cy="29196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321AD592-99D7-47C3-B14F-0010F46BC32A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1118612" y="351716"/>
                  <a:ext cx="17064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B615D747-5DA1-4535-8FC6-58D512353676}"/>
                    </a:ext>
                  </a:extLst>
                </p14:cNvPr>
                <p14:cNvContentPartPr/>
                <p14:nvPr/>
              </p14:nvContentPartPr>
              <p14:xfrm>
                <a:off x="11557092" y="345596"/>
                <a:ext cx="143640" cy="33984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B615D747-5DA1-4535-8FC6-58D512353676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1548092" y="336956"/>
                  <a:ext cx="161280" cy="35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D275C7E2-E045-404B-9230-FB8BF7274F94}"/>
                    </a:ext>
                  </a:extLst>
                </p14:cNvPr>
                <p14:cNvContentPartPr/>
                <p14:nvPr/>
              </p14:nvContentPartPr>
              <p14:xfrm>
                <a:off x="11374932" y="590756"/>
                <a:ext cx="51480" cy="22824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D275C7E2-E045-404B-9230-FB8BF7274F94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1366292" y="581756"/>
                  <a:ext cx="69120" cy="245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E2CB8B1D-BA78-4690-A958-968349529306}"/>
                  </a:ext>
                </a:extLst>
              </p14:cNvPr>
              <p14:cNvContentPartPr/>
              <p14:nvPr/>
            </p14:nvContentPartPr>
            <p14:xfrm>
              <a:off x="11856972" y="242996"/>
              <a:ext cx="195120" cy="610200"/>
            </p14:xfrm>
          </p:contentPart>
        </mc:Choice>
        <mc:Fallback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E2CB8B1D-BA78-4690-A958-968349529306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1848332" y="233996"/>
                <a:ext cx="212760" cy="627840"/>
              </a:xfrm>
              <a:prstGeom prst="rect">
                <a:avLst/>
              </a:prstGeom>
            </p:spPr>
          </p:pic>
        </mc:Fallback>
      </mc:AlternateContent>
      <p:grpSp>
        <p:nvGrpSpPr>
          <p:cNvPr id="67" name="Group 66">
            <a:extLst>
              <a:ext uri="{FF2B5EF4-FFF2-40B4-BE49-F238E27FC236}">
                <a16:creationId xmlns:a16="http://schemas.microsoft.com/office/drawing/2014/main" id="{B2968746-9A76-43BF-A231-BF2DBD450842}"/>
              </a:ext>
            </a:extLst>
          </p:cNvPr>
          <p:cNvGrpSpPr/>
          <p:nvPr/>
        </p:nvGrpSpPr>
        <p:grpSpPr>
          <a:xfrm>
            <a:off x="396732" y="1315796"/>
            <a:ext cx="599760" cy="1044360"/>
            <a:chOff x="396732" y="1315796"/>
            <a:chExt cx="599760" cy="1044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81AD8C77-FE54-4ECC-A3D7-87F75CC82CE0}"/>
                    </a:ext>
                  </a:extLst>
                </p14:cNvPr>
                <p14:cNvContentPartPr/>
                <p14:nvPr/>
              </p14:nvContentPartPr>
              <p14:xfrm>
                <a:off x="396732" y="1760756"/>
                <a:ext cx="308880" cy="28116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81AD8C77-FE54-4ECC-A3D7-87F75CC82CE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88092" y="1751756"/>
                  <a:ext cx="32652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9BB56341-D30F-40B4-BCFF-E2B568DF5940}"/>
                    </a:ext>
                  </a:extLst>
                </p14:cNvPr>
                <p14:cNvContentPartPr/>
                <p14:nvPr/>
              </p14:nvContentPartPr>
              <p14:xfrm>
                <a:off x="795612" y="1315796"/>
                <a:ext cx="200880" cy="104436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9BB56341-D30F-40B4-BCFF-E2B568DF594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86612" y="1306796"/>
                  <a:ext cx="218520" cy="106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7662BE7E-DDD4-4D93-91C8-370BF1BD3055}"/>
              </a:ext>
            </a:extLst>
          </p:cNvPr>
          <p:cNvGrpSpPr/>
          <p:nvPr/>
        </p:nvGrpSpPr>
        <p:grpSpPr>
          <a:xfrm>
            <a:off x="1167492" y="1258196"/>
            <a:ext cx="534960" cy="1039680"/>
            <a:chOff x="1167492" y="1258196"/>
            <a:chExt cx="534960" cy="1039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835960F3-A104-41EA-AD60-40598287AB26}"/>
                    </a:ext>
                  </a:extLst>
                </p14:cNvPr>
                <p14:cNvContentPartPr/>
                <p14:nvPr/>
              </p14:nvContentPartPr>
              <p14:xfrm>
                <a:off x="1195212" y="1321196"/>
                <a:ext cx="174600" cy="29088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835960F3-A104-41EA-AD60-40598287AB26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186212" y="1312196"/>
                  <a:ext cx="19224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B13E4B93-5FF4-4160-A687-1FD045EEF906}"/>
                    </a:ext>
                  </a:extLst>
                </p14:cNvPr>
                <p14:cNvContentPartPr/>
                <p14:nvPr/>
              </p14:nvContentPartPr>
              <p14:xfrm>
                <a:off x="1259652" y="1773716"/>
                <a:ext cx="34200" cy="15156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B13E4B93-5FF4-4160-A687-1FD045EEF906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250652" y="1764716"/>
                  <a:ext cx="5184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A78879F0-5DB6-4944-9233-AF7CD6EAB204}"/>
                    </a:ext>
                  </a:extLst>
                </p14:cNvPr>
                <p14:cNvContentPartPr/>
                <p14:nvPr/>
              </p14:nvContentPartPr>
              <p14:xfrm>
                <a:off x="1167492" y="1917716"/>
                <a:ext cx="192240" cy="37296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A78879F0-5DB6-4944-9233-AF7CD6EAB204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158852" y="1909076"/>
                  <a:ext cx="209880" cy="39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1F95C024-E678-421A-9255-8D2B7B172318}"/>
                    </a:ext>
                  </a:extLst>
                </p14:cNvPr>
                <p14:cNvContentPartPr/>
                <p14:nvPr/>
              </p14:nvContentPartPr>
              <p14:xfrm>
                <a:off x="1536132" y="1258196"/>
                <a:ext cx="166320" cy="103968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1F95C024-E678-421A-9255-8D2B7B172318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527492" y="1249196"/>
                  <a:ext cx="183960" cy="1057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6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9B645D9A-F32B-42DC-B6F1-561475B56DE6}"/>
                  </a:ext>
                </a:extLst>
              </p14:cNvPr>
              <p14:cNvContentPartPr/>
              <p14:nvPr/>
            </p14:nvContentPartPr>
            <p14:xfrm>
              <a:off x="2012412" y="1698476"/>
              <a:ext cx="116280" cy="281880"/>
            </p14:xfrm>
          </p:contentPart>
        </mc:Choice>
        <mc:Fallback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9B645D9A-F32B-42DC-B6F1-561475B56DE6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2003772" y="1689836"/>
                <a:ext cx="133920" cy="299520"/>
              </a:xfrm>
              <a:prstGeom prst="rect">
                <a:avLst/>
              </a:prstGeom>
            </p:spPr>
          </p:pic>
        </mc:Fallback>
      </mc:AlternateContent>
      <p:grpSp>
        <p:nvGrpSpPr>
          <p:cNvPr id="65" name="Group 64">
            <a:extLst>
              <a:ext uri="{FF2B5EF4-FFF2-40B4-BE49-F238E27FC236}">
                <a16:creationId xmlns:a16="http://schemas.microsoft.com/office/drawing/2014/main" id="{2D1E15AC-09E0-446C-8558-3FE038628F9D}"/>
              </a:ext>
            </a:extLst>
          </p:cNvPr>
          <p:cNvGrpSpPr/>
          <p:nvPr/>
        </p:nvGrpSpPr>
        <p:grpSpPr>
          <a:xfrm>
            <a:off x="2572932" y="1266476"/>
            <a:ext cx="1012680" cy="1052280"/>
            <a:chOff x="2572932" y="1266476"/>
            <a:chExt cx="1012680" cy="1052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3CA58D49-28A4-4386-A080-E4F4129C7739}"/>
                    </a:ext>
                  </a:extLst>
                </p14:cNvPr>
                <p14:cNvContentPartPr/>
                <p14:nvPr/>
              </p14:nvContentPartPr>
              <p14:xfrm>
                <a:off x="2572932" y="1365476"/>
                <a:ext cx="264240" cy="57312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3CA58D49-28A4-4386-A080-E4F4129C7739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564292" y="1356836"/>
                  <a:ext cx="281880" cy="59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CA53079C-F1B0-4904-9A5D-E82D8DC5D4B1}"/>
                    </a:ext>
                  </a:extLst>
                </p14:cNvPr>
                <p14:cNvContentPartPr/>
                <p14:nvPr/>
              </p14:nvContentPartPr>
              <p14:xfrm>
                <a:off x="2952372" y="1266476"/>
                <a:ext cx="261000" cy="105228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CA53079C-F1B0-4904-9A5D-E82D8DC5D4B1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943732" y="1257836"/>
                  <a:ext cx="278640" cy="10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3AF6B6F2-69F2-48D3-A377-32CF21FB692C}"/>
                    </a:ext>
                  </a:extLst>
                </p14:cNvPr>
                <p14:cNvContentPartPr/>
                <p14:nvPr/>
              </p14:nvContentPartPr>
              <p14:xfrm>
                <a:off x="3402012" y="1306796"/>
                <a:ext cx="81720" cy="24624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3AF6B6F2-69F2-48D3-A377-32CF21FB692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3393012" y="1297796"/>
                  <a:ext cx="9936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2208C437-3A56-414E-805C-FBB157057B55}"/>
                    </a:ext>
                  </a:extLst>
                </p14:cNvPr>
                <p14:cNvContentPartPr/>
                <p14:nvPr/>
              </p14:nvContentPartPr>
              <p14:xfrm>
                <a:off x="3345492" y="1567796"/>
                <a:ext cx="240120" cy="6552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2208C437-3A56-414E-805C-FBB157057B55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336852" y="1558796"/>
                  <a:ext cx="25776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243DE260-EEFD-458F-B9D0-12FF2E37B198}"/>
                    </a:ext>
                  </a:extLst>
                </p14:cNvPr>
                <p14:cNvContentPartPr/>
                <p14:nvPr/>
              </p14:nvContentPartPr>
              <p14:xfrm>
                <a:off x="3357372" y="1743836"/>
                <a:ext cx="127440" cy="24480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243DE260-EEFD-458F-B9D0-12FF2E37B19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348732" y="1735196"/>
                  <a:ext cx="14508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C5EB7B10-A8BC-46DC-B929-60ABCFBA4057}"/>
                    </a:ext>
                  </a:extLst>
                </p14:cNvPr>
                <p14:cNvContentPartPr/>
                <p14:nvPr/>
              </p14:nvContentPartPr>
              <p14:xfrm>
                <a:off x="3373932" y="2041196"/>
                <a:ext cx="209880" cy="20628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C5EB7B10-A8BC-46DC-B929-60ABCFBA4057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364932" y="2032556"/>
                  <a:ext cx="227520" cy="223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0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07CA5832-F1F7-4854-BD60-D47E2FD2F45B}"/>
                  </a:ext>
                </a:extLst>
              </p14:cNvPr>
              <p14:cNvContentPartPr/>
              <p14:nvPr/>
            </p14:nvContentPartPr>
            <p14:xfrm>
              <a:off x="3794772" y="1267556"/>
              <a:ext cx="123120" cy="930240"/>
            </p14:xfrm>
          </p:contentPart>
        </mc:Choice>
        <mc:Fallback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07CA5832-F1F7-4854-BD60-D47E2FD2F45B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3786132" y="1258916"/>
                <a:ext cx="140760" cy="947880"/>
              </a:xfrm>
              <a:prstGeom prst="rect">
                <a:avLst/>
              </a:prstGeom>
            </p:spPr>
          </p:pic>
        </mc:Fallback>
      </mc:AlternateContent>
      <p:grpSp>
        <p:nvGrpSpPr>
          <p:cNvPr id="64" name="Group 63">
            <a:extLst>
              <a:ext uri="{FF2B5EF4-FFF2-40B4-BE49-F238E27FC236}">
                <a16:creationId xmlns:a16="http://schemas.microsoft.com/office/drawing/2014/main" id="{CF40EF54-91E4-4E52-91EF-3CB933E6BEA2}"/>
              </a:ext>
            </a:extLst>
          </p:cNvPr>
          <p:cNvGrpSpPr/>
          <p:nvPr/>
        </p:nvGrpSpPr>
        <p:grpSpPr>
          <a:xfrm>
            <a:off x="4213812" y="1601276"/>
            <a:ext cx="173880" cy="227520"/>
            <a:chOff x="4213812" y="1601276"/>
            <a:chExt cx="173880" cy="227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23ABAD31-EC7F-4045-B1AE-3E03F04A74C7}"/>
                    </a:ext>
                  </a:extLst>
                </p14:cNvPr>
                <p14:cNvContentPartPr/>
                <p14:nvPr/>
              </p14:nvContentPartPr>
              <p14:xfrm>
                <a:off x="4273572" y="1601276"/>
                <a:ext cx="38160" cy="22752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23ABAD31-EC7F-4045-B1AE-3E03F04A74C7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264932" y="1592276"/>
                  <a:ext cx="5580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6CAD706E-8C42-4251-AC1C-FBDDBBCC3257}"/>
                    </a:ext>
                  </a:extLst>
                </p14:cNvPr>
                <p14:cNvContentPartPr/>
                <p14:nvPr/>
              </p14:nvContentPartPr>
              <p14:xfrm>
                <a:off x="4213812" y="1692356"/>
                <a:ext cx="173880" cy="1332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6CAD706E-8C42-4251-AC1C-FBDDBBCC3257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204812" y="1683356"/>
                  <a:ext cx="191520" cy="30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6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3A60D0A1-0AE3-4742-BBFA-8CF9B15D215E}"/>
                  </a:ext>
                </a:extLst>
              </p14:cNvPr>
              <p14:cNvContentPartPr/>
              <p14:nvPr/>
            </p14:nvContentPartPr>
            <p14:xfrm>
              <a:off x="4836612" y="1465556"/>
              <a:ext cx="255960" cy="308160"/>
            </p14:xfrm>
          </p:contentPart>
        </mc:Choice>
        <mc:Fallback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3A60D0A1-0AE3-4742-BBFA-8CF9B15D215E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4827612" y="1456556"/>
                <a:ext cx="273600" cy="325800"/>
              </a:xfrm>
              <a:prstGeom prst="rect">
                <a:avLst/>
              </a:prstGeom>
            </p:spPr>
          </p:pic>
        </mc:Fallback>
      </mc:AlternateContent>
      <p:grpSp>
        <p:nvGrpSpPr>
          <p:cNvPr id="78" name="Group 77">
            <a:extLst>
              <a:ext uri="{FF2B5EF4-FFF2-40B4-BE49-F238E27FC236}">
                <a16:creationId xmlns:a16="http://schemas.microsoft.com/office/drawing/2014/main" id="{81EC02C5-6A68-4604-AEB5-207EC8CFA39A}"/>
              </a:ext>
            </a:extLst>
          </p:cNvPr>
          <p:cNvGrpSpPr/>
          <p:nvPr/>
        </p:nvGrpSpPr>
        <p:grpSpPr>
          <a:xfrm>
            <a:off x="5275812" y="1201316"/>
            <a:ext cx="835920" cy="1142280"/>
            <a:chOff x="5275812" y="1201316"/>
            <a:chExt cx="835920" cy="1142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616304A2-AB9A-4E35-AD44-1D924F0BF8FA}"/>
                    </a:ext>
                  </a:extLst>
                </p14:cNvPr>
                <p14:cNvContentPartPr/>
                <p14:nvPr/>
              </p14:nvContentPartPr>
              <p14:xfrm>
                <a:off x="5275812" y="1239836"/>
                <a:ext cx="230760" cy="104760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616304A2-AB9A-4E35-AD44-1D924F0BF8FA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266812" y="1230836"/>
                  <a:ext cx="248400" cy="10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A531B68F-D993-4233-BB23-1B51B7B66655}"/>
                    </a:ext>
                  </a:extLst>
                </p14:cNvPr>
                <p14:cNvContentPartPr/>
                <p14:nvPr/>
              </p14:nvContentPartPr>
              <p14:xfrm>
                <a:off x="5655252" y="1227236"/>
                <a:ext cx="167760" cy="33264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A531B68F-D993-4233-BB23-1B51B7B66655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646252" y="1218236"/>
                  <a:ext cx="185400" cy="35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526D596F-4C5E-4B79-9C0D-97607E9B8F38}"/>
                    </a:ext>
                  </a:extLst>
                </p14:cNvPr>
                <p14:cNvContentPartPr/>
                <p14:nvPr/>
              </p14:nvContentPartPr>
              <p14:xfrm>
                <a:off x="5587572" y="1775516"/>
                <a:ext cx="166320" cy="23688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526D596F-4C5E-4B79-9C0D-97607E9B8F38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5578932" y="1766516"/>
                  <a:ext cx="18396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200D7312-4441-4399-B829-A71067B2535B}"/>
                    </a:ext>
                  </a:extLst>
                </p14:cNvPr>
                <p14:cNvContentPartPr/>
                <p14:nvPr/>
              </p14:nvContentPartPr>
              <p14:xfrm>
                <a:off x="5643732" y="2120396"/>
                <a:ext cx="178560" cy="22320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200D7312-4441-4399-B829-A71067B2535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5634732" y="2111756"/>
                  <a:ext cx="19620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435B14BA-266C-4336-8A0A-79E51B466FE3}"/>
                    </a:ext>
                  </a:extLst>
                </p14:cNvPr>
                <p14:cNvContentPartPr/>
                <p14:nvPr/>
              </p14:nvContentPartPr>
              <p14:xfrm>
                <a:off x="5935692" y="1201316"/>
                <a:ext cx="176040" cy="113040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435B14BA-266C-4336-8A0A-79E51B466FE3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5926692" y="1192316"/>
                  <a:ext cx="193680" cy="1148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FE773A76-5BEB-4C94-A020-141E7CDD7AFC}"/>
              </a:ext>
            </a:extLst>
          </p:cNvPr>
          <p:cNvGrpSpPr/>
          <p:nvPr/>
        </p:nvGrpSpPr>
        <p:grpSpPr>
          <a:xfrm>
            <a:off x="6594852" y="1718636"/>
            <a:ext cx="224640" cy="170640"/>
            <a:chOff x="6594852" y="1718636"/>
            <a:chExt cx="224640" cy="170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59398D28-FCB8-4118-A015-26A1FF7BDB46}"/>
                    </a:ext>
                  </a:extLst>
                </p14:cNvPr>
                <p14:cNvContentPartPr/>
                <p14:nvPr/>
              </p14:nvContentPartPr>
              <p14:xfrm>
                <a:off x="6594852" y="1817276"/>
                <a:ext cx="203760" cy="7200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59398D28-FCB8-4118-A015-26A1FF7BDB46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585852" y="1808276"/>
                  <a:ext cx="22140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C8753142-D1F7-4BE2-BE49-A4B4A969A6B3}"/>
                    </a:ext>
                  </a:extLst>
                </p14:cNvPr>
                <p14:cNvContentPartPr/>
                <p14:nvPr/>
              </p14:nvContentPartPr>
              <p14:xfrm>
                <a:off x="6612492" y="1718636"/>
                <a:ext cx="207000" cy="2124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C8753142-D1F7-4BE2-BE49-A4B4A969A6B3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603492" y="1709636"/>
                  <a:ext cx="224640" cy="3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22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BD9CEF9C-0FA6-43A7-852A-BFEF8468CFDE}"/>
                  </a:ext>
                </a:extLst>
              </p14:cNvPr>
              <p14:cNvContentPartPr/>
              <p14:nvPr/>
            </p14:nvContentPartPr>
            <p14:xfrm>
              <a:off x="7143132" y="1187276"/>
              <a:ext cx="316800" cy="1195200"/>
            </p14:xfrm>
          </p:contentPart>
        </mc:Choice>
        <mc:Fallback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BD9CEF9C-0FA6-43A7-852A-BFEF8468CFDE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7134492" y="1178276"/>
                <a:ext cx="334440" cy="1212840"/>
              </a:xfrm>
              <a:prstGeom prst="rect">
                <a:avLst/>
              </a:prstGeom>
            </p:spPr>
          </p:pic>
        </mc:Fallback>
      </mc:AlternateContent>
      <p:grpSp>
        <p:nvGrpSpPr>
          <p:cNvPr id="83" name="Group 82">
            <a:extLst>
              <a:ext uri="{FF2B5EF4-FFF2-40B4-BE49-F238E27FC236}">
                <a16:creationId xmlns:a16="http://schemas.microsoft.com/office/drawing/2014/main" id="{975DB90A-B3A0-496F-B7EF-4AFFF7F3F6BD}"/>
              </a:ext>
            </a:extLst>
          </p:cNvPr>
          <p:cNvGrpSpPr/>
          <p:nvPr/>
        </p:nvGrpSpPr>
        <p:grpSpPr>
          <a:xfrm>
            <a:off x="7670532" y="1193396"/>
            <a:ext cx="539280" cy="1174680"/>
            <a:chOff x="7670532" y="1193396"/>
            <a:chExt cx="539280" cy="1174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4CF650FC-80CA-48E9-99F9-8B220FDF245A}"/>
                    </a:ext>
                  </a:extLst>
                </p14:cNvPr>
                <p14:cNvContentPartPr/>
                <p14:nvPr/>
              </p14:nvContentPartPr>
              <p14:xfrm>
                <a:off x="7670532" y="1252796"/>
                <a:ext cx="205560" cy="32688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4CF650FC-80CA-48E9-99F9-8B220FDF245A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661532" y="1244156"/>
                  <a:ext cx="223200" cy="34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B12739DE-06F0-4021-87EB-C265B1F34FE2}"/>
                    </a:ext>
                  </a:extLst>
                </p14:cNvPr>
                <p14:cNvContentPartPr/>
                <p14:nvPr/>
              </p14:nvContentPartPr>
              <p14:xfrm>
                <a:off x="7730652" y="1735556"/>
                <a:ext cx="156600" cy="23184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B12739DE-06F0-4021-87EB-C265B1F34FE2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721652" y="1726556"/>
                  <a:ext cx="17424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9C210085-21A5-4AF7-9063-4D40B8DDE979}"/>
                    </a:ext>
                  </a:extLst>
                </p14:cNvPr>
                <p14:cNvContentPartPr/>
                <p14:nvPr/>
              </p14:nvContentPartPr>
              <p14:xfrm>
                <a:off x="7716612" y="2001596"/>
                <a:ext cx="203760" cy="30168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9C210085-21A5-4AF7-9063-4D40B8DDE979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707972" y="1992596"/>
                  <a:ext cx="22140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A13555C3-9784-40D0-9900-A79C9771A32D}"/>
                    </a:ext>
                  </a:extLst>
                </p14:cNvPr>
                <p14:cNvContentPartPr/>
                <p14:nvPr/>
              </p14:nvContentPartPr>
              <p14:xfrm>
                <a:off x="7995612" y="1193396"/>
                <a:ext cx="214200" cy="117468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A13555C3-9784-40D0-9900-A79C9771A32D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986612" y="1184756"/>
                  <a:ext cx="231840" cy="1192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2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08F1ECEB-2A99-4BC5-AA6D-3D6BFD3117B5}"/>
                  </a:ext>
                </a:extLst>
              </p14:cNvPr>
              <p14:cNvContentPartPr/>
              <p14:nvPr/>
            </p14:nvContentPartPr>
            <p14:xfrm>
              <a:off x="826572" y="2831756"/>
              <a:ext cx="250920" cy="969480"/>
            </p14:xfrm>
          </p:contentPart>
        </mc:Choice>
        <mc:Fallback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08F1ECEB-2A99-4BC5-AA6D-3D6BFD3117B5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817932" y="2822756"/>
                <a:ext cx="268560" cy="987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5" name="Group 114">
            <a:extLst>
              <a:ext uri="{FF2B5EF4-FFF2-40B4-BE49-F238E27FC236}">
                <a16:creationId xmlns:a16="http://schemas.microsoft.com/office/drawing/2014/main" id="{1B812697-189A-4365-A244-2C7C0EC822BB}"/>
              </a:ext>
            </a:extLst>
          </p:cNvPr>
          <p:cNvGrpSpPr/>
          <p:nvPr/>
        </p:nvGrpSpPr>
        <p:grpSpPr>
          <a:xfrm>
            <a:off x="1129692" y="2757236"/>
            <a:ext cx="350640" cy="948600"/>
            <a:chOff x="1129692" y="2757236"/>
            <a:chExt cx="350640" cy="948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3E4BB606-15C5-4FF2-8EEE-19C1A70E434A}"/>
                    </a:ext>
                  </a:extLst>
                </p14:cNvPr>
                <p14:cNvContentPartPr/>
                <p14:nvPr/>
              </p14:nvContentPartPr>
              <p14:xfrm>
                <a:off x="1294212" y="2757236"/>
                <a:ext cx="186120" cy="31932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3E4BB606-15C5-4FF2-8EEE-19C1A70E434A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285572" y="2748236"/>
                  <a:ext cx="20376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50247118-BDD8-48AD-81E2-09364CEEBEC3}"/>
                    </a:ext>
                  </a:extLst>
                </p14:cNvPr>
                <p14:cNvContentPartPr/>
                <p14:nvPr/>
              </p14:nvContentPartPr>
              <p14:xfrm>
                <a:off x="1286652" y="3162596"/>
                <a:ext cx="47880" cy="13212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50247118-BDD8-48AD-81E2-09364CEEBEC3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278012" y="3153956"/>
                  <a:ext cx="6552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87D8400B-A9E5-42D5-A51A-28F5F73E698A}"/>
                    </a:ext>
                  </a:extLst>
                </p14:cNvPr>
                <p14:cNvContentPartPr/>
                <p14:nvPr/>
              </p14:nvContentPartPr>
              <p14:xfrm>
                <a:off x="1213932" y="3324596"/>
                <a:ext cx="186480" cy="1332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87D8400B-A9E5-42D5-A51A-28F5F73E698A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205292" y="3315596"/>
                  <a:ext cx="2041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87D9DE41-6B01-4973-9AC9-FD2C1C2A7849}"/>
                    </a:ext>
                  </a:extLst>
                </p14:cNvPr>
                <p14:cNvContentPartPr/>
                <p14:nvPr/>
              </p14:nvContentPartPr>
              <p14:xfrm>
                <a:off x="1129692" y="3464996"/>
                <a:ext cx="187560" cy="24084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87D9DE41-6B01-4973-9AC9-FD2C1C2A7849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120692" y="3455996"/>
                  <a:ext cx="205200" cy="258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A6C19DE9-FCD3-4C46-9B89-B165E40342EA}"/>
              </a:ext>
            </a:extLst>
          </p:cNvPr>
          <p:cNvGrpSpPr/>
          <p:nvPr/>
        </p:nvGrpSpPr>
        <p:grpSpPr>
          <a:xfrm>
            <a:off x="1783812" y="2707556"/>
            <a:ext cx="253800" cy="979560"/>
            <a:chOff x="1783812" y="2707556"/>
            <a:chExt cx="253800" cy="979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9B847FFC-F164-495F-AB94-D59825DA581B}"/>
                    </a:ext>
                  </a:extLst>
                </p14:cNvPr>
                <p14:cNvContentPartPr/>
                <p14:nvPr/>
              </p14:nvContentPartPr>
              <p14:xfrm>
                <a:off x="1900092" y="2707556"/>
                <a:ext cx="45000" cy="22320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9B847FFC-F164-495F-AB94-D59825DA581B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891452" y="2698916"/>
                  <a:ext cx="6264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AB2F198B-FD46-4C82-83C9-F18CACB8431A}"/>
                    </a:ext>
                  </a:extLst>
                </p14:cNvPr>
                <p14:cNvContentPartPr/>
                <p14:nvPr/>
              </p14:nvContentPartPr>
              <p14:xfrm>
                <a:off x="1822692" y="2939756"/>
                <a:ext cx="193320" cy="4680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AB2F198B-FD46-4C82-83C9-F18CACB8431A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814052" y="2931116"/>
                  <a:ext cx="21096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F7F8E53F-0578-473D-A210-281A1603DA60}"/>
                    </a:ext>
                  </a:extLst>
                </p14:cNvPr>
                <p14:cNvContentPartPr/>
                <p14:nvPr/>
              </p14:nvContentPartPr>
              <p14:xfrm>
                <a:off x="1815852" y="3158276"/>
                <a:ext cx="139680" cy="20304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F7F8E53F-0578-473D-A210-281A1603DA60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807212" y="3149636"/>
                  <a:ext cx="15732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E6A95ACC-8A49-4FEB-9349-D6AC64E1D066}"/>
                    </a:ext>
                  </a:extLst>
                </p14:cNvPr>
                <p14:cNvContentPartPr/>
                <p14:nvPr/>
              </p14:nvContentPartPr>
              <p14:xfrm>
                <a:off x="1872012" y="3433316"/>
                <a:ext cx="27720" cy="18576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E6A95ACC-8A49-4FEB-9349-D6AC64E1D066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863372" y="3424316"/>
                  <a:ext cx="4536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767C4301-0952-4861-85B9-2D466681790A}"/>
                    </a:ext>
                  </a:extLst>
                </p14:cNvPr>
                <p14:cNvContentPartPr/>
                <p14:nvPr/>
              </p14:nvContentPartPr>
              <p14:xfrm>
                <a:off x="1783812" y="3621236"/>
                <a:ext cx="253800" cy="6588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767C4301-0952-4861-85B9-2D466681790A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774812" y="3612596"/>
                  <a:ext cx="271440" cy="83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8F10BCB2-67F1-4D67-9E15-A0B3DB67E368}"/>
              </a:ext>
            </a:extLst>
          </p:cNvPr>
          <p:cNvGrpSpPr/>
          <p:nvPr/>
        </p:nvGrpSpPr>
        <p:grpSpPr>
          <a:xfrm>
            <a:off x="2407692" y="2697836"/>
            <a:ext cx="559080" cy="1030320"/>
            <a:chOff x="2407692" y="2697836"/>
            <a:chExt cx="559080" cy="1030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65BCEFB0-DA8F-4A28-8281-D234CA157D01}"/>
                    </a:ext>
                  </a:extLst>
                </p14:cNvPr>
                <p14:cNvContentPartPr/>
                <p14:nvPr/>
              </p14:nvContentPartPr>
              <p14:xfrm>
                <a:off x="2482932" y="2726276"/>
                <a:ext cx="170280" cy="21888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65BCEFB0-DA8F-4A28-8281-D234CA157D01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473932" y="2717636"/>
                  <a:ext cx="18792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26111D85-A64C-45BC-937C-7D8AEB910FD5}"/>
                    </a:ext>
                  </a:extLst>
                </p14:cNvPr>
                <p14:cNvContentPartPr/>
                <p14:nvPr/>
              </p14:nvContentPartPr>
              <p14:xfrm>
                <a:off x="2407692" y="3163676"/>
                <a:ext cx="142560" cy="17748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26111D85-A64C-45BC-937C-7D8AEB910FD5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398692" y="3155036"/>
                  <a:ext cx="16020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92B849C1-946A-4FB4-851A-C8F50641CC7D}"/>
                    </a:ext>
                  </a:extLst>
                </p14:cNvPr>
                <p14:cNvContentPartPr/>
                <p14:nvPr/>
              </p14:nvContentPartPr>
              <p14:xfrm>
                <a:off x="2448732" y="3479396"/>
                <a:ext cx="195480" cy="24876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92B849C1-946A-4FB4-851A-C8F50641CC7D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439732" y="3470756"/>
                  <a:ext cx="21312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60046B0B-66D8-40DC-995E-BB2431951473}"/>
                    </a:ext>
                  </a:extLst>
                </p14:cNvPr>
                <p14:cNvContentPartPr/>
                <p14:nvPr/>
              </p14:nvContentPartPr>
              <p14:xfrm>
                <a:off x="2782812" y="2697836"/>
                <a:ext cx="183960" cy="96444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60046B0B-66D8-40DC-995E-BB2431951473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774172" y="2689196"/>
                  <a:ext cx="201600" cy="982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0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698A5E67-E681-40EC-ADE5-492C8C8AAA34}"/>
                  </a:ext>
                </a:extLst>
              </p14:cNvPr>
              <p14:cNvContentPartPr/>
              <p14:nvPr/>
            </p14:nvContentPartPr>
            <p14:xfrm>
              <a:off x="3166572" y="2761556"/>
              <a:ext cx="165600" cy="1131480"/>
            </p14:xfrm>
          </p:contentPart>
        </mc:Choice>
        <mc:Fallback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698A5E67-E681-40EC-ADE5-492C8C8AAA34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3157932" y="2752916"/>
                <a:ext cx="183240" cy="1149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2" name="Group 111">
            <a:extLst>
              <a:ext uri="{FF2B5EF4-FFF2-40B4-BE49-F238E27FC236}">
                <a16:creationId xmlns:a16="http://schemas.microsoft.com/office/drawing/2014/main" id="{96D5FA65-0845-49DE-8698-536BC17B96A3}"/>
              </a:ext>
            </a:extLst>
          </p:cNvPr>
          <p:cNvGrpSpPr/>
          <p:nvPr/>
        </p:nvGrpSpPr>
        <p:grpSpPr>
          <a:xfrm>
            <a:off x="3539532" y="2758316"/>
            <a:ext cx="509760" cy="1080360"/>
            <a:chOff x="3539532" y="2758316"/>
            <a:chExt cx="509760" cy="1080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57A35E17-B3CE-40A8-BD53-4472CDD4F943}"/>
                    </a:ext>
                  </a:extLst>
                </p14:cNvPr>
                <p14:cNvContentPartPr/>
                <p14:nvPr/>
              </p14:nvContentPartPr>
              <p14:xfrm>
                <a:off x="3539532" y="2816996"/>
                <a:ext cx="196920" cy="25056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57A35E17-B3CE-40A8-BD53-4472CDD4F943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530892" y="2808356"/>
                  <a:ext cx="214560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72A33B74-2B20-4C34-AA3C-2459C6E88FB4}"/>
                    </a:ext>
                  </a:extLst>
                </p14:cNvPr>
                <p14:cNvContentPartPr/>
                <p14:nvPr/>
              </p14:nvContentPartPr>
              <p14:xfrm>
                <a:off x="3568692" y="3166556"/>
                <a:ext cx="94320" cy="35208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72A33B74-2B20-4C34-AA3C-2459C6E88FB4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559692" y="3157916"/>
                  <a:ext cx="111960" cy="36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071D3C43-9680-41DF-BD49-13C941762EDE}"/>
                    </a:ext>
                  </a:extLst>
                </p14:cNvPr>
                <p14:cNvContentPartPr/>
                <p14:nvPr/>
              </p14:nvContentPartPr>
              <p14:xfrm>
                <a:off x="3572652" y="3630236"/>
                <a:ext cx="164520" cy="15624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071D3C43-9680-41DF-BD49-13C941762EDE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563652" y="3621596"/>
                  <a:ext cx="18216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5628E1A8-D0B5-4303-92C6-64C18C8D599E}"/>
                    </a:ext>
                  </a:extLst>
                </p14:cNvPr>
                <p14:cNvContentPartPr/>
                <p14:nvPr/>
              </p14:nvContentPartPr>
              <p14:xfrm>
                <a:off x="3853812" y="2758316"/>
                <a:ext cx="195480" cy="108036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5628E1A8-D0B5-4303-92C6-64C18C8D599E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845172" y="2749316"/>
                  <a:ext cx="213120" cy="109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1819595B-3B47-49EB-A2CF-710D3A3B0557}"/>
              </a:ext>
            </a:extLst>
          </p:cNvPr>
          <p:cNvGrpSpPr/>
          <p:nvPr/>
        </p:nvGrpSpPr>
        <p:grpSpPr>
          <a:xfrm>
            <a:off x="4438812" y="3294716"/>
            <a:ext cx="184680" cy="184320"/>
            <a:chOff x="4438812" y="3294716"/>
            <a:chExt cx="184680" cy="184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80B7BF04-AD99-4DF0-9401-C7CBC5511654}"/>
                    </a:ext>
                  </a:extLst>
                </p14:cNvPr>
                <p14:cNvContentPartPr/>
                <p14:nvPr/>
              </p14:nvContentPartPr>
              <p14:xfrm>
                <a:off x="4438812" y="3428996"/>
                <a:ext cx="159480" cy="5004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80B7BF04-AD99-4DF0-9401-C7CBC5511654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429812" y="3420356"/>
                  <a:ext cx="17712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AA44507D-6A5A-4F0A-A256-815D38B2624F}"/>
                    </a:ext>
                  </a:extLst>
                </p14:cNvPr>
                <p14:cNvContentPartPr/>
                <p14:nvPr/>
              </p14:nvContentPartPr>
              <p14:xfrm>
                <a:off x="4515492" y="3294716"/>
                <a:ext cx="108000" cy="1620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AA44507D-6A5A-4F0A-A256-815D38B2624F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506852" y="3286076"/>
                  <a:ext cx="125640" cy="3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E6E811A8-3B40-4009-96B5-B4948F11B652}"/>
              </a:ext>
            </a:extLst>
          </p:cNvPr>
          <p:cNvGrpSpPr/>
          <p:nvPr/>
        </p:nvGrpSpPr>
        <p:grpSpPr>
          <a:xfrm>
            <a:off x="5069532" y="2586956"/>
            <a:ext cx="690480" cy="1409400"/>
            <a:chOff x="5069532" y="2586956"/>
            <a:chExt cx="690480" cy="1409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E3B293E5-E065-486A-99CC-093AC245AE24}"/>
                    </a:ext>
                  </a:extLst>
                </p14:cNvPr>
                <p14:cNvContentPartPr/>
                <p14:nvPr/>
              </p14:nvContentPartPr>
              <p14:xfrm>
                <a:off x="5291292" y="2851916"/>
                <a:ext cx="182160" cy="30528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E3B293E5-E065-486A-99CC-093AC245AE24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5282652" y="2843276"/>
                  <a:ext cx="19980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DA22FD16-3CE9-479E-83FF-C1513E590F3C}"/>
                    </a:ext>
                  </a:extLst>
                </p14:cNvPr>
                <p14:cNvContentPartPr/>
                <p14:nvPr/>
              </p14:nvContentPartPr>
              <p14:xfrm>
                <a:off x="5319372" y="3336116"/>
                <a:ext cx="146160" cy="19404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DA22FD16-3CE9-479E-83FF-C1513E590F3C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310732" y="3327116"/>
                  <a:ext cx="16380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FDBFBDE8-F7BC-4C12-8B1E-1CF5995D4588}"/>
                    </a:ext>
                  </a:extLst>
                </p14:cNvPr>
                <p14:cNvContentPartPr/>
                <p14:nvPr/>
              </p14:nvContentPartPr>
              <p14:xfrm>
                <a:off x="5359692" y="3603956"/>
                <a:ext cx="144000" cy="29916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FDBFBDE8-F7BC-4C12-8B1E-1CF5995D4588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351052" y="3594956"/>
                  <a:ext cx="16164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61EC5D2E-9379-439C-A8CD-9427D95CE6D8}"/>
                    </a:ext>
                  </a:extLst>
                </p14:cNvPr>
                <p14:cNvContentPartPr/>
                <p14:nvPr/>
              </p14:nvContentPartPr>
              <p14:xfrm>
                <a:off x="5069532" y="2586956"/>
                <a:ext cx="207000" cy="133740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61EC5D2E-9379-439C-A8CD-9427D95CE6D8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060892" y="2578316"/>
                  <a:ext cx="224640" cy="135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22C645C2-4330-4EEA-A5C0-57B88D328407}"/>
                    </a:ext>
                  </a:extLst>
                </p14:cNvPr>
                <p14:cNvContentPartPr/>
                <p14:nvPr/>
              </p14:nvContentPartPr>
              <p14:xfrm>
                <a:off x="5517012" y="2662916"/>
                <a:ext cx="243000" cy="133344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22C645C2-4330-4EEA-A5C0-57B88D328407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508372" y="2654276"/>
                  <a:ext cx="260640" cy="135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34F28D42-4DB3-43BD-9FF9-5B5276E842F9}"/>
              </a:ext>
            </a:extLst>
          </p:cNvPr>
          <p:cNvGrpSpPr/>
          <p:nvPr/>
        </p:nvGrpSpPr>
        <p:grpSpPr>
          <a:xfrm>
            <a:off x="1028892" y="3872876"/>
            <a:ext cx="1119960" cy="1170360"/>
            <a:chOff x="1028892" y="3872876"/>
            <a:chExt cx="1119960" cy="1170360"/>
          </a:xfrm>
        </p:grpSpPr>
        <mc:AlternateContent xmlns:mc="http://schemas.openxmlformats.org/markup-compatibility/2006">
          <mc:Choice xmlns:p14="http://schemas.microsoft.com/office/powerpoint/2010/main" xmlns:aink="http://schemas.microsoft.com/office/drawing/2016/ink" Requires="p14 aink">
            <p:contentPart p14:bwMode="auto" r:id="rId18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BC455C89-190A-4D5E-9E9F-22FEA688E482}"/>
                    </a:ext>
                  </a:extLst>
                </p14:cNvPr>
                <p14:cNvContentPartPr/>
                <p14:nvPr/>
              </p14:nvContentPartPr>
              <p14:xfrm>
                <a:off x="1328412" y="4046756"/>
                <a:ext cx="441000" cy="70560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BC455C89-190A-4D5E-9E9F-22FEA688E482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1319772" y="4037756"/>
                  <a:ext cx="458640" cy="72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xmlns:aink="http://schemas.microsoft.com/office/drawing/2016/ink" Requires="p14 aink">
            <p:contentPart p14:bwMode="auto" r:id="rId18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F923B9E3-D39F-4E4E-8981-145B2C6D0A40}"/>
                    </a:ext>
                  </a:extLst>
                </p14:cNvPr>
                <p14:cNvContentPartPr/>
                <p14:nvPr/>
              </p14:nvContentPartPr>
              <p14:xfrm>
                <a:off x="1365852" y="4437356"/>
                <a:ext cx="385200" cy="8892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F923B9E3-D39F-4E4E-8981-145B2C6D0A40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1356852" y="4428716"/>
                  <a:ext cx="40284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xmlns:aink="http://schemas.microsoft.com/office/drawing/2016/ink" Requires="p14 aink">
            <p:contentPart p14:bwMode="auto" r:id="rId18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49188562-1CD2-4D48-85EE-D5978F2CF1A7}"/>
                    </a:ext>
                  </a:extLst>
                </p14:cNvPr>
                <p14:cNvContentPartPr/>
                <p14:nvPr/>
              </p14:nvContentPartPr>
              <p14:xfrm>
                <a:off x="1028892" y="3872876"/>
                <a:ext cx="1119960" cy="117036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49188562-1CD2-4D48-85EE-D5978F2CF1A7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020252" y="3864236"/>
                  <a:ext cx="1137600" cy="118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2C2FE7CD-FC03-46C0-BBE2-85213A3C1935}"/>
              </a:ext>
            </a:extLst>
          </p:cNvPr>
          <p:cNvGrpSpPr/>
          <p:nvPr/>
        </p:nvGrpSpPr>
        <p:grpSpPr>
          <a:xfrm>
            <a:off x="3861012" y="4666316"/>
            <a:ext cx="1176840" cy="671400"/>
            <a:chOff x="3861012" y="4666316"/>
            <a:chExt cx="1176840" cy="671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9B263CE4-5A74-4FF9-AE48-CEFC51E95D52}"/>
                    </a:ext>
                  </a:extLst>
                </p14:cNvPr>
                <p14:cNvContentPartPr/>
                <p14:nvPr/>
              </p14:nvContentPartPr>
              <p14:xfrm>
                <a:off x="3861012" y="4666316"/>
                <a:ext cx="310320" cy="54828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9B263CE4-5A74-4FF9-AE48-CEFC51E95D52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3852012" y="4657676"/>
                  <a:ext cx="327960" cy="56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D39D8E6F-0150-4A59-A063-0749377A65E5}"/>
                    </a:ext>
                  </a:extLst>
                </p14:cNvPr>
                <p14:cNvContentPartPr/>
                <p14:nvPr/>
              </p14:nvContentPartPr>
              <p14:xfrm>
                <a:off x="3879012" y="4932716"/>
                <a:ext cx="200880" cy="5436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D39D8E6F-0150-4A59-A063-0749377A65E5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3870012" y="4923716"/>
                  <a:ext cx="2185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F2CF0254-1982-40A7-98F5-3B43B6D881FC}"/>
                    </a:ext>
                  </a:extLst>
                </p14:cNvPr>
                <p14:cNvContentPartPr/>
                <p14:nvPr/>
              </p14:nvContentPartPr>
              <p14:xfrm>
                <a:off x="4299132" y="4754156"/>
                <a:ext cx="267840" cy="48960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F2CF0254-1982-40A7-98F5-3B43B6D881FC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4290132" y="4745156"/>
                  <a:ext cx="285480" cy="50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F66B2057-C6FC-4212-B6A7-3DAC334F8EE2}"/>
                    </a:ext>
                  </a:extLst>
                </p14:cNvPr>
                <p14:cNvContentPartPr/>
                <p14:nvPr/>
              </p14:nvContentPartPr>
              <p14:xfrm>
                <a:off x="4370772" y="4859996"/>
                <a:ext cx="235440" cy="47772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F66B2057-C6FC-4212-B6A7-3DAC334F8EE2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4361772" y="4851356"/>
                  <a:ext cx="253080" cy="49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B097889C-778E-40C7-954C-EC637BFCEBD6}"/>
                    </a:ext>
                  </a:extLst>
                </p14:cNvPr>
                <p14:cNvContentPartPr/>
                <p14:nvPr/>
              </p14:nvContentPartPr>
              <p14:xfrm>
                <a:off x="4791972" y="5019116"/>
                <a:ext cx="245880" cy="22680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B097889C-778E-40C7-954C-EC637BFCEBD6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4783332" y="5010476"/>
                  <a:ext cx="263520" cy="244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0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BD197869-1A48-4467-BF13-1F4171AF3A67}"/>
                  </a:ext>
                </a:extLst>
              </p14:cNvPr>
              <p14:cNvContentPartPr/>
              <p14:nvPr/>
            </p14:nvContentPartPr>
            <p14:xfrm>
              <a:off x="5333772" y="4806716"/>
              <a:ext cx="178560" cy="420120"/>
            </p14:xfrm>
          </p:contentPart>
        </mc:Choice>
        <mc:Fallback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BD197869-1A48-4467-BF13-1F4171AF3A67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5324772" y="4798076"/>
                <a:ext cx="196200" cy="437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33" name="Group 132">
            <a:extLst>
              <a:ext uri="{FF2B5EF4-FFF2-40B4-BE49-F238E27FC236}">
                <a16:creationId xmlns:a16="http://schemas.microsoft.com/office/drawing/2014/main" id="{78FB537C-ECAE-4605-84DE-6A05DB78C860}"/>
              </a:ext>
            </a:extLst>
          </p:cNvPr>
          <p:cNvGrpSpPr/>
          <p:nvPr/>
        </p:nvGrpSpPr>
        <p:grpSpPr>
          <a:xfrm>
            <a:off x="3735012" y="5471996"/>
            <a:ext cx="721080" cy="471600"/>
            <a:chOff x="3735012" y="5471996"/>
            <a:chExt cx="721080" cy="471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EBC3C461-25F6-4E90-B6E9-A732C511A03A}"/>
                    </a:ext>
                  </a:extLst>
                </p14:cNvPr>
                <p14:cNvContentPartPr/>
                <p14:nvPr/>
              </p14:nvContentPartPr>
              <p14:xfrm>
                <a:off x="3735012" y="5479196"/>
                <a:ext cx="303120" cy="46440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EBC3C461-25F6-4E90-B6E9-A732C511A03A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3726012" y="5470196"/>
                  <a:ext cx="320760" cy="48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52D9115A-269C-41C2-BD72-A0C948E6A9C5}"/>
                    </a:ext>
                  </a:extLst>
                </p14:cNvPr>
                <p14:cNvContentPartPr/>
                <p14:nvPr/>
              </p14:nvContentPartPr>
              <p14:xfrm>
                <a:off x="4093212" y="5658476"/>
                <a:ext cx="334080" cy="27000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52D9115A-269C-41C2-BD72-A0C948E6A9C5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084212" y="5649836"/>
                  <a:ext cx="35172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9AE9E74F-4BC0-4CB5-824D-B312AC7671B3}"/>
                    </a:ext>
                  </a:extLst>
                </p14:cNvPr>
                <p14:cNvContentPartPr/>
                <p14:nvPr/>
              </p14:nvContentPartPr>
              <p14:xfrm>
                <a:off x="4210572" y="5471996"/>
                <a:ext cx="245520" cy="12348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9AE9E74F-4BC0-4CB5-824D-B312AC7671B3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4201572" y="5462996"/>
                  <a:ext cx="263160" cy="14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34FA83A2-BB34-40DB-AC8C-47AE9E0CC113}"/>
              </a:ext>
            </a:extLst>
          </p:cNvPr>
          <p:cNvGrpSpPr/>
          <p:nvPr/>
        </p:nvGrpSpPr>
        <p:grpSpPr>
          <a:xfrm>
            <a:off x="4837692" y="5436356"/>
            <a:ext cx="246960" cy="445320"/>
            <a:chOff x="4837692" y="5436356"/>
            <a:chExt cx="246960" cy="445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F49A40CD-5036-4BCB-91D5-9398EB1D26BB}"/>
                    </a:ext>
                  </a:extLst>
                </p14:cNvPr>
                <p14:cNvContentPartPr/>
                <p14:nvPr/>
              </p14:nvContentPartPr>
              <p14:xfrm>
                <a:off x="4837692" y="5436356"/>
                <a:ext cx="246960" cy="44532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F49A40CD-5036-4BCB-91D5-9398EB1D26BB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4828692" y="5427356"/>
                  <a:ext cx="264600" cy="46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29330217-67BF-424E-BC6B-FF98733E9734}"/>
                    </a:ext>
                  </a:extLst>
                </p14:cNvPr>
                <p14:cNvContentPartPr/>
                <p14:nvPr/>
              </p14:nvContentPartPr>
              <p14:xfrm>
                <a:off x="4926972" y="5660996"/>
                <a:ext cx="145800" cy="2520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29330217-67BF-424E-BC6B-FF98733E9734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4918332" y="5652356"/>
                  <a:ext cx="163440" cy="42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8761CD19-834D-4B24-A886-6CE2478C4FEF}"/>
              </a:ext>
            </a:extLst>
          </p:cNvPr>
          <p:cNvGrpSpPr/>
          <p:nvPr/>
        </p:nvGrpSpPr>
        <p:grpSpPr>
          <a:xfrm>
            <a:off x="5340612" y="5473076"/>
            <a:ext cx="1933560" cy="657720"/>
            <a:chOff x="5340612" y="5473076"/>
            <a:chExt cx="1933560" cy="657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C479CAEE-3A92-4508-979C-DEE5A8A8D8AE}"/>
                    </a:ext>
                  </a:extLst>
                </p14:cNvPr>
                <p14:cNvContentPartPr/>
                <p14:nvPr/>
              </p14:nvContentPartPr>
              <p14:xfrm>
                <a:off x="5340612" y="5644796"/>
                <a:ext cx="26640" cy="23688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C479CAEE-3A92-4508-979C-DEE5A8A8D8AE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331612" y="5635796"/>
                  <a:ext cx="4428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FA9CE586-102C-4B0F-B049-2C145BBC64DA}"/>
                    </a:ext>
                  </a:extLst>
                </p14:cNvPr>
                <p14:cNvContentPartPr/>
                <p14:nvPr/>
              </p14:nvContentPartPr>
              <p14:xfrm>
                <a:off x="5353932" y="5573156"/>
                <a:ext cx="131400" cy="13536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FA9CE586-102C-4B0F-B049-2C145BBC64DA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345292" y="5564156"/>
                  <a:ext cx="14904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6D86B201-93FC-48DE-B3AA-16A2057AF14F}"/>
                    </a:ext>
                  </a:extLst>
                </p14:cNvPr>
                <p14:cNvContentPartPr/>
                <p14:nvPr/>
              </p14:nvContentPartPr>
              <p14:xfrm>
                <a:off x="5457972" y="5599076"/>
                <a:ext cx="67320" cy="17388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6D86B201-93FC-48DE-B3AA-16A2057AF14F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448972" y="5590436"/>
                  <a:ext cx="8496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89CDD787-A459-4349-8756-50A2F5F638C3}"/>
                    </a:ext>
                  </a:extLst>
                </p14:cNvPr>
                <p14:cNvContentPartPr/>
                <p14:nvPr/>
              </p14:nvContentPartPr>
              <p14:xfrm>
                <a:off x="5414412" y="5605916"/>
                <a:ext cx="206280" cy="24624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89CDD787-A459-4349-8756-50A2F5F638C3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405412" y="5597276"/>
                  <a:ext cx="22392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616FEEA7-7AD2-407F-89B8-DF02FAB066EF}"/>
                    </a:ext>
                  </a:extLst>
                </p14:cNvPr>
                <p14:cNvContentPartPr/>
                <p14:nvPr/>
              </p14:nvContentPartPr>
              <p14:xfrm>
                <a:off x="5704932" y="5626076"/>
                <a:ext cx="151200" cy="21636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616FEEA7-7AD2-407F-89B8-DF02FAB066EF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696292" y="5617076"/>
                  <a:ext cx="16884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09A63927-E57C-4897-908D-04819906F5A9}"/>
                    </a:ext>
                  </a:extLst>
                </p14:cNvPr>
                <p14:cNvContentPartPr/>
                <p14:nvPr/>
              </p14:nvContentPartPr>
              <p14:xfrm>
                <a:off x="5938572" y="5492156"/>
                <a:ext cx="519480" cy="33624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09A63927-E57C-4897-908D-04819906F5A9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5929572" y="5483516"/>
                  <a:ext cx="537120" cy="35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968037F3-8C4E-4028-8CC7-F56D68A1B322}"/>
                    </a:ext>
                  </a:extLst>
                </p14:cNvPr>
                <p14:cNvContentPartPr/>
                <p14:nvPr/>
              </p14:nvContentPartPr>
              <p14:xfrm>
                <a:off x="6266532" y="5473076"/>
                <a:ext cx="111960" cy="43416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968037F3-8C4E-4028-8CC7-F56D68A1B322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257892" y="5464436"/>
                  <a:ext cx="129600" cy="45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2FA765AA-95CE-4D7F-85F9-E60AE95BE5C2}"/>
                    </a:ext>
                  </a:extLst>
                </p14:cNvPr>
                <p14:cNvContentPartPr/>
                <p14:nvPr/>
              </p14:nvContentPartPr>
              <p14:xfrm>
                <a:off x="6596652" y="5592236"/>
                <a:ext cx="312120" cy="23004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2FA765AA-95CE-4D7F-85F9-E60AE95BE5C2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6587652" y="5583596"/>
                  <a:ext cx="32976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73B22A0B-CB44-42E1-B4C9-BE88D6FCB55A}"/>
                    </a:ext>
                  </a:extLst>
                </p14:cNvPr>
                <p14:cNvContentPartPr/>
                <p14:nvPr/>
              </p14:nvContentPartPr>
              <p14:xfrm>
                <a:off x="6951252" y="5549396"/>
                <a:ext cx="82800" cy="26784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73B22A0B-CB44-42E1-B4C9-BE88D6FCB55A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942252" y="5540396"/>
                  <a:ext cx="10044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CD8F1D83-FA48-407A-A559-769C10FB21CD}"/>
                    </a:ext>
                  </a:extLst>
                </p14:cNvPr>
                <p14:cNvContentPartPr/>
                <p14:nvPr/>
              </p14:nvContentPartPr>
              <p14:xfrm>
                <a:off x="7030092" y="5722196"/>
                <a:ext cx="244080" cy="40860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CD8F1D83-FA48-407A-A559-769C10FB21CD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7021452" y="5713196"/>
                  <a:ext cx="261720" cy="426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B7258712-01EC-43A5-96A0-C6AAC6D8A623}"/>
              </a:ext>
            </a:extLst>
          </p:cNvPr>
          <p:cNvGrpSpPr/>
          <p:nvPr/>
        </p:nvGrpSpPr>
        <p:grpSpPr>
          <a:xfrm>
            <a:off x="7574052" y="5114876"/>
            <a:ext cx="560160" cy="568440"/>
            <a:chOff x="7574052" y="5114876"/>
            <a:chExt cx="560160" cy="568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0EBE11E7-FF9F-470D-8311-914CA402C4E8}"/>
                    </a:ext>
                  </a:extLst>
                </p14:cNvPr>
                <p14:cNvContentPartPr/>
                <p14:nvPr/>
              </p14:nvContentPartPr>
              <p14:xfrm>
                <a:off x="7574052" y="5231876"/>
                <a:ext cx="497880" cy="45144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0EBE11E7-FF9F-470D-8311-914CA402C4E8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7565412" y="5222876"/>
                  <a:ext cx="515520" cy="46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697BA50A-D21B-45D4-B52C-52D1FE2EAB2F}"/>
                    </a:ext>
                  </a:extLst>
                </p14:cNvPr>
                <p14:cNvContentPartPr/>
                <p14:nvPr/>
              </p14:nvContentPartPr>
              <p14:xfrm>
                <a:off x="7828572" y="5114876"/>
                <a:ext cx="305640" cy="36684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697BA50A-D21B-45D4-B52C-52D1FE2EAB2F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7819572" y="5106236"/>
                  <a:ext cx="323280" cy="38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D939D6FA-E1D8-481E-9D39-7157FD5314C3}"/>
              </a:ext>
            </a:extLst>
          </p:cNvPr>
          <p:cNvGrpSpPr/>
          <p:nvPr/>
        </p:nvGrpSpPr>
        <p:grpSpPr>
          <a:xfrm>
            <a:off x="8472252" y="4527356"/>
            <a:ext cx="1882080" cy="564120"/>
            <a:chOff x="8472252" y="4527356"/>
            <a:chExt cx="1882080" cy="564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0C703819-91F6-4F5A-B66E-6238B84EA6D7}"/>
                    </a:ext>
                  </a:extLst>
                </p14:cNvPr>
                <p14:cNvContentPartPr/>
                <p14:nvPr/>
              </p14:nvContentPartPr>
              <p14:xfrm>
                <a:off x="8472252" y="4527356"/>
                <a:ext cx="193320" cy="55116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0C703819-91F6-4F5A-B66E-6238B84EA6D7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8463612" y="4518356"/>
                  <a:ext cx="210960" cy="56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14EF7BD8-0D38-4499-A546-E3D1462EE934}"/>
                    </a:ext>
                  </a:extLst>
                </p14:cNvPr>
                <p14:cNvContentPartPr/>
                <p14:nvPr/>
              </p14:nvContentPartPr>
              <p14:xfrm>
                <a:off x="8667372" y="4859636"/>
                <a:ext cx="126720" cy="20952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14EF7BD8-0D38-4499-A546-E3D1462EE934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8658372" y="4850996"/>
                  <a:ext cx="14436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B6371572-7F5F-4212-A9A2-7BDEDBFDC007}"/>
                    </a:ext>
                  </a:extLst>
                </p14:cNvPr>
                <p14:cNvContentPartPr/>
                <p14:nvPr/>
              </p14:nvContentPartPr>
              <p14:xfrm>
                <a:off x="8844852" y="4808876"/>
                <a:ext cx="157680" cy="26640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B6371572-7F5F-4212-A9A2-7BDEDBFDC007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8836212" y="4799876"/>
                  <a:ext cx="175320" cy="28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C5BCADFF-C21F-4438-A529-6C91915A7770}"/>
                    </a:ext>
                  </a:extLst>
                </p14:cNvPr>
                <p14:cNvContentPartPr/>
                <p14:nvPr/>
              </p14:nvContentPartPr>
              <p14:xfrm>
                <a:off x="9150492" y="4668116"/>
                <a:ext cx="214200" cy="42336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C5BCADFF-C21F-4438-A529-6C91915A7770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9141852" y="4659116"/>
                  <a:ext cx="231840" cy="44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2C625C5A-FD71-4995-AEDD-25ECC31943C4}"/>
                    </a:ext>
                  </a:extLst>
                </p14:cNvPr>
                <p14:cNvContentPartPr/>
                <p14:nvPr/>
              </p14:nvContentPartPr>
              <p14:xfrm>
                <a:off x="9225732" y="4856756"/>
                <a:ext cx="725400" cy="9288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2C625C5A-FD71-4995-AEDD-25ECC31943C4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9217092" y="4847756"/>
                  <a:ext cx="74304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1033DBBC-3A59-45CF-8B8B-38649CC20297}"/>
                    </a:ext>
                  </a:extLst>
                </p14:cNvPr>
                <p14:cNvContentPartPr/>
                <p14:nvPr/>
              </p14:nvContentPartPr>
              <p14:xfrm>
                <a:off x="9811452" y="4813556"/>
                <a:ext cx="164520" cy="1548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1033DBBC-3A59-45CF-8B8B-38649CC20297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9802812" y="4804556"/>
                  <a:ext cx="18216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60E798BD-8A83-4CB3-A61F-ECCA212FFB14}"/>
                    </a:ext>
                  </a:extLst>
                </p14:cNvPr>
                <p14:cNvContentPartPr/>
                <p14:nvPr/>
              </p14:nvContentPartPr>
              <p14:xfrm>
                <a:off x="10152732" y="4664156"/>
                <a:ext cx="201600" cy="30492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60E798BD-8A83-4CB3-A61F-ECCA212FFB14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10144092" y="4655516"/>
                  <a:ext cx="219240" cy="32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B6827C5A-BD69-44A4-A6B0-A0FEAF26EEF7}"/>
              </a:ext>
            </a:extLst>
          </p:cNvPr>
          <p:cNvGrpSpPr/>
          <p:nvPr/>
        </p:nvGrpSpPr>
        <p:grpSpPr>
          <a:xfrm>
            <a:off x="10747452" y="4550756"/>
            <a:ext cx="1181520" cy="527760"/>
            <a:chOff x="10747452" y="4550756"/>
            <a:chExt cx="1181520" cy="527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A8A62F63-E81D-41C6-BDA4-1920038D65FE}"/>
                    </a:ext>
                  </a:extLst>
                </p14:cNvPr>
                <p14:cNvContentPartPr/>
                <p14:nvPr/>
              </p14:nvContentPartPr>
              <p14:xfrm>
                <a:off x="10747452" y="4592876"/>
                <a:ext cx="27720" cy="48564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A8A62F63-E81D-41C6-BDA4-1920038D65FE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10738812" y="4583876"/>
                  <a:ext cx="45360" cy="50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2FA2EE0E-E6EA-461C-A103-23CAC9DE1EE2}"/>
                    </a:ext>
                  </a:extLst>
                </p14:cNvPr>
                <p14:cNvContentPartPr/>
                <p14:nvPr/>
              </p14:nvContentPartPr>
              <p14:xfrm>
                <a:off x="10761492" y="4724996"/>
                <a:ext cx="203760" cy="25020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2FA2EE0E-E6EA-461C-A103-23CAC9DE1EE2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0752492" y="4715996"/>
                  <a:ext cx="22140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6D17BCDD-2B00-419C-8771-50BB13C5B160}"/>
                    </a:ext>
                  </a:extLst>
                </p14:cNvPr>
                <p14:cNvContentPartPr/>
                <p14:nvPr/>
              </p14:nvContentPartPr>
              <p14:xfrm>
                <a:off x="11082612" y="4679276"/>
                <a:ext cx="41760" cy="5580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6D17BCDD-2B00-419C-8771-50BB13C5B160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11073972" y="4670636"/>
                  <a:ext cx="5940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122B93D8-8F49-426F-ADA1-1567AD53C0AC}"/>
                    </a:ext>
                  </a:extLst>
                </p14:cNvPr>
                <p14:cNvContentPartPr/>
                <p14:nvPr/>
              </p14:nvContentPartPr>
              <p14:xfrm>
                <a:off x="11266572" y="4606196"/>
                <a:ext cx="156960" cy="39816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122B93D8-8F49-426F-ADA1-1567AD53C0AC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1257572" y="4597196"/>
                  <a:ext cx="174600" cy="41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38E7B0C4-48E2-4AB6-A55F-4C2523091013}"/>
                    </a:ext>
                  </a:extLst>
                </p14:cNvPr>
                <p14:cNvContentPartPr/>
                <p14:nvPr/>
              </p14:nvContentPartPr>
              <p14:xfrm>
                <a:off x="11433972" y="4758836"/>
                <a:ext cx="166320" cy="21348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38E7B0C4-48E2-4AB6-A55F-4C2523091013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1424972" y="4749836"/>
                  <a:ext cx="18396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C72F4F47-780F-4D97-B3BE-54690E4B49D7}"/>
                    </a:ext>
                  </a:extLst>
                </p14:cNvPr>
                <p14:cNvContentPartPr/>
                <p14:nvPr/>
              </p14:nvContentPartPr>
              <p14:xfrm>
                <a:off x="11615412" y="4804916"/>
                <a:ext cx="98280" cy="17424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C72F4F47-780F-4D97-B3BE-54690E4B49D7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11606412" y="4796276"/>
                  <a:ext cx="11592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45D39639-D499-4D2B-8B28-0FA492B33A43}"/>
                    </a:ext>
                  </a:extLst>
                </p14:cNvPr>
                <p14:cNvContentPartPr/>
                <p14:nvPr/>
              </p14:nvContentPartPr>
              <p14:xfrm>
                <a:off x="11802612" y="4748396"/>
                <a:ext cx="114120" cy="24372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45D39639-D499-4D2B-8B28-0FA492B33A43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11793972" y="4739396"/>
                  <a:ext cx="13176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02479236-3EB7-4AEA-BD44-B88CF4740198}"/>
                    </a:ext>
                  </a:extLst>
                </p14:cNvPr>
                <p14:cNvContentPartPr/>
                <p14:nvPr/>
              </p14:nvContentPartPr>
              <p14:xfrm>
                <a:off x="11713332" y="4550756"/>
                <a:ext cx="215640" cy="13068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02479236-3EB7-4AEA-BD44-B88CF4740198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11704692" y="4542116"/>
                  <a:ext cx="233280" cy="148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74CF3B1E-550F-4DE0-8822-2A416E1EFA6F}"/>
              </a:ext>
            </a:extLst>
          </p:cNvPr>
          <p:cNvGrpSpPr/>
          <p:nvPr/>
        </p:nvGrpSpPr>
        <p:grpSpPr>
          <a:xfrm>
            <a:off x="7643532" y="5627156"/>
            <a:ext cx="4075200" cy="816840"/>
            <a:chOff x="7643532" y="5627156"/>
            <a:chExt cx="4075200" cy="816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E5F822A8-EB77-49B5-BD1E-6412F3769624}"/>
                    </a:ext>
                  </a:extLst>
                </p14:cNvPr>
                <p14:cNvContentPartPr/>
                <p14:nvPr/>
              </p14:nvContentPartPr>
              <p14:xfrm>
                <a:off x="7643532" y="5733356"/>
                <a:ext cx="420480" cy="37980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E5F822A8-EB77-49B5-BD1E-6412F3769624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7634532" y="5724716"/>
                  <a:ext cx="438120" cy="39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F435C500-DE74-47A2-ABC1-8132ECD236EC}"/>
                    </a:ext>
                  </a:extLst>
                </p14:cNvPr>
                <p14:cNvContentPartPr/>
                <p14:nvPr/>
              </p14:nvContentPartPr>
              <p14:xfrm>
                <a:off x="7835412" y="5975276"/>
                <a:ext cx="337320" cy="17568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F435C500-DE74-47A2-ABC1-8132ECD236EC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7826412" y="5966636"/>
                  <a:ext cx="35496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5C89895B-0358-451D-AD31-0C65B485E335}"/>
                    </a:ext>
                  </a:extLst>
                </p14:cNvPr>
                <p14:cNvContentPartPr/>
                <p14:nvPr/>
              </p14:nvContentPartPr>
              <p14:xfrm>
                <a:off x="8346972" y="5748476"/>
                <a:ext cx="193680" cy="53352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5C89895B-0358-451D-AD31-0C65B485E335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8338332" y="5739476"/>
                  <a:ext cx="211320" cy="55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1CF1AC69-2821-407F-9DA0-B70C63C425D7}"/>
                    </a:ext>
                  </a:extLst>
                </p14:cNvPr>
                <p14:cNvContentPartPr/>
                <p14:nvPr/>
              </p14:nvContentPartPr>
              <p14:xfrm>
                <a:off x="8606892" y="6057716"/>
                <a:ext cx="85320" cy="23508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1CF1AC69-2821-407F-9DA0-B70C63C425D7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8598252" y="6049076"/>
                  <a:ext cx="10296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73D0F647-D595-4229-9D41-475BE377EE54}"/>
                    </a:ext>
                  </a:extLst>
                </p14:cNvPr>
                <p14:cNvContentPartPr/>
                <p14:nvPr/>
              </p14:nvContentPartPr>
              <p14:xfrm>
                <a:off x="8753412" y="5898956"/>
                <a:ext cx="150120" cy="35388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73D0F647-D595-4229-9D41-475BE377EE54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8744772" y="5889956"/>
                  <a:ext cx="167760" cy="37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ABA6B381-EB7E-47EA-976B-E0EBC2C71312}"/>
                    </a:ext>
                  </a:extLst>
                </p14:cNvPr>
                <p14:cNvContentPartPr/>
                <p14:nvPr/>
              </p14:nvContentPartPr>
              <p14:xfrm>
                <a:off x="9000372" y="5914796"/>
                <a:ext cx="223560" cy="37332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ABA6B381-EB7E-47EA-976B-E0EBC2C71312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8991372" y="5905796"/>
                  <a:ext cx="241200" cy="39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5D5F38B8-3375-4F29-A3B0-20ADF1E801F3}"/>
                    </a:ext>
                  </a:extLst>
                </p14:cNvPr>
                <p14:cNvContentPartPr/>
                <p14:nvPr/>
              </p14:nvContentPartPr>
              <p14:xfrm>
                <a:off x="9099012" y="6097676"/>
                <a:ext cx="610200" cy="15948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5D5F38B8-3375-4F29-A3B0-20ADF1E801F3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9090012" y="6088676"/>
                  <a:ext cx="62784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4C217021-5CE9-4A83-9D6A-5DBFF8AFC6BD}"/>
                    </a:ext>
                  </a:extLst>
                </p14:cNvPr>
                <p14:cNvContentPartPr/>
                <p14:nvPr/>
              </p14:nvContentPartPr>
              <p14:xfrm>
                <a:off x="9523452" y="5875196"/>
                <a:ext cx="201600" cy="47196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4C217021-5CE9-4A83-9D6A-5DBFF8AFC6BD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9514812" y="5866196"/>
                  <a:ext cx="219240" cy="48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CA5034D3-A472-418F-89D6-367EB1A54202}"/>
                    </a:ext>
                  </a:extLst>
                </p14:cNvPr>
                <p14:cNvContentPartPr/>
                <p14:nvPr/>
              </p14:nvContentPartPr>
              <p14:xfrm>
                <a:off x="9868692" y="5947556"/>
                <a:ext cx="162000" cy="26604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CA5034D3-A472-418F-89D6-367EB1A54202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9860052" y="5938916"/>
                  <a:ext cx="179640" cy="28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7B762066-BB2B-4524-AD62-54EFB8E9C3BF}"/>
                    </a:ext>
                  </a:extLst>
                </p14:cNvPr>
                <p14:cNvContentPartPr/>
                <p14:nvPr/>
              </p14:nvContentPartPr>
              <p14:xfrm>
                <a:off x="10405452" y="5627156"/>
                <a:ext cx="649080" cy="81684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7B762066-BB2B-4524-AD62-54EFB8E9C3BF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0396452" y="5618516"/>
                  <a:ext cx="666720" cy="83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1C125D53-39DE-4F51-9449-CBD89509003B}"/>
                    </a:ext>
                  </a:extLst>
                </p14:cNvPr>
                <p14:cNvContentPartPr/>
                <p14:nvPr/>
              </p14:nvContentPartPr>
              <p14:xfrm>
                <a:off x="11310492" y="5954756"/>
                <a:ext cx="49680" cy="32328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1C125D53-39DE-4F51-9449-CBD89509003B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1301852" y="5946116"/>
                  <a:ext cx="67320" cy="34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505D668C-6BEB-4350-A32B-5721290468B2}"/>
                    </a:ext>
                  </a:extLst>
                </p14:cNvPr>
                <p14:cNvContentPartPr/>
                <p14:nvPr/>
              </p14:nvContentPartPr>
              <p14:xfrm>
                <a:off x="11258292" y="5941796"/>
                <a:ext cx="185760" cy="30348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505D668C-6BEB-4350-A32B-5721290468B2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1249292" y="5932796"/>
                  <a:ext cx="20340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F082549A-22A4-4894-BCB4-4D8BA5CA2785}"/>
                    </a:ext>
                  </a:extLst>
                </p14:cNvPr>
                <p14:cNvContentPartPr/>
                <p14:nvPr/>
              </p14:nvContentPartPr>
              <p14:xfrm>
                <a:off x="11612532" y="5774036"/>
                <a:ext cx="106200" cy="10080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F082549A-22A4-4894-BCB4-4D8BA5CA2785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1603532" y="5765036"/>
                  <a:ext cx="12384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1E1CC0A5-47C0-41A9-BC88-289F778D1481}"/>
                    </a:ext>
                  </a:extLst>
                </p14:cNvPr>
                <p14:cNvContentPartPr/>
                <p14:nvPr/>
              </p14:nvContentPartPr>
              <p14:xfrm>
                <a:off x="10162092" y="6157436"/>
                <a:ext cx="66240" cy="16128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1E1CC0A5-47C0-41A9-BC88-289F778D1481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10153452" y="6148796"/>
                  <a:ext cx="83880" cy="178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910C85BA-0435-4F0D-9AF9-B2593B9F12F6}"/>
              </a:ext>
            </a:extLst>
          </p:cNvPr>
          <p:cNvGrpSpPr/>
          <p:nvPr/>
        </p:nvGrpSpPr>
        <p:grpSpPr>
          <a:xfrm>
            <a:off x="6379932" y="2717276"/>
            <a:ext cx="387720" cy="629280"/>
            <a:chOff x="6379932" y="2717276"/>
            <a:chExt cx="387720" cy="629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A2923D02-ED42-4FC0-99BA-AB7F61010D2E}"/>
                    </a:ext>
                  </a:extLst>
                </p14:cNvPr>
                <p14:cNvContentPartPr/>
                <p14:nvPr/>
              </p14:nvContentPartPr>
              <p14:xfrm>
                <a:off x="6379932" y="3086276"/>
                <a:ext cx="203400" cy="26028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A2923D02-ED42-4FC0-99BA-AB7F61010D2E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6371292" y="3077276"/>
                  <a:ext cx="22104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8BC6985A-4B73-4236-8C36-DBF4D8C9EFD9}"/>
                    </a:ext>
                  </a:extLst>
                </p14:cNvPr>
                <p14:cNvContentPartPr/>
                <p14:nvPr/>
              </p14:nvContentPartPr>
              <p14:xfrm>
                <a:off x="6600612" y="2717276"/>
                <a:ext cx="167040" cy="30672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8BC6985A-4B73-4236-8C36-DBF4D8C9EFD9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6591972" y="2708276"/>
                  <a:ext cx="184680" cy="32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7" name="Group 196">
            <a:extLst>
              <a:ext uri="{FF2B5EF4-FFF2-40B4-BE49-F238E27FC236}">
                <a16:creationId xmlns:a16="http://schemas.microsoft.com/office/drawing/2014/main" id="{20374549-A9BB-47DC-A731-8C8CAA86BE9F}"/>
              </a:ext>
            </a:extLst>
          </p:cNvPr>
          <p:cNvGrpSpPr/>
          <p:nvPr/>
        </p:nvGrpSpPr>
        <p:grpSpPr>
          <a:xfrm>
            <a:off x="7043412" y="2671916"/>
            <a:ext cx="944640" cy="567720"/>
            <a:chOff x="7043412" y="2671916"/>
            <a:chExt cx="944640" cy="567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E82E214B-239B-40E8-AFD1-683EB6C4DBC8}"/>
                    </a:ext>
                  </a:extLst>
                </p14:cNvPr>
                <p14:cNvContentPartPr/>
                <p14:nvPr/>
              </p14:nvContentPartPr>
              <p14:xfrm>
                <a:off x="7043412" y="2671916"/>
                <a:ext cx="192960" cy="56772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E82E214B-239B-40E8-AFD1-683EB6C4DBC8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7034772" y="2662916"/>
                  <a:ext cx="210600" cy="58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423BF0A6-9517-4202-8805-DC6F9D56D6EF}"/>
                    </a:ext>
                  </a:extLst>
                </p14:cNvPr>
                <p14:cNvContentPartPr/>
                <p14:nvPr/>
              </p14:nvContentPartPr>
              <p14:xfrm>
                <a:off x="7269132" y="2996636"/>
                <a:ext cx="107640" cy="20376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423BF0A6-9517-4202-8805-DC6F9D56D6EF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7260132" y="2987996"/>
                  <a:ext cx="12528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04023B81-B70B-4A63-8809-A295BE8CB65B}"/>
                    </a:ext>
                  </a:extLst>
                </p14:cNvPr>
                <p14:cNvContentPartPr/>
                <p14:nvPr/>
              </p14:nvContentPartPr>
              <p14:xfrm>
                <a:off x="7442292" y="2881436"/>
                <a:ext cx="136440" cy="34884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04023B81-B70B-4A63-8809-A295BE8CB65B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7433292" y="2872436"/>
                  <a:ext cx="154080" cy="36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408FCDD6-F2D0-43D3-99FA-83DF3AA913CA}"/>
                    </a:ext>
                  </a:extLst>
                </p14:cNvPr>
                <p14:cNvContentPartPr/>
                <p14:nvPr/>
              </p14:nvContentPartPr>
              <p14:xfrm>
                <a:off x="7665492" y="2689556"/>
                <a:ext cx="20880" cy="4356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408FCDD6-F2D0-43D3-99FA-83DF3AA913CA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7656492" y="2680556"/>
                  <a:ext cx="3852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83B164A1-5786-4290-BC2B-20380B9D9285}"/>
                    </a:ext>
                  </a:extLst>
                </p14:cNvPr>
                <p14:cNvContentPartPr/>
                <p14:nvPr/>
              </p14:nvContentPartPr>
              <p14:xfrm>
                <a:off x="7807332" y="2743196"/>
                <a:ext cx="158040" cy="40608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83B164A1-5786-4290-BC2B-20380B9D9285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7798332" y="2734196"/>
                  <a:ext cx="175680" cy="42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2C94C65D-7C0C-4607-93FA-54B894B3B5AB}"/>
                    </a:ext>
                  </a:extLst>
                </p14:cNvPr>
                <p14:cNvContentPartPr/>
                <p14:nvPr/>
              </p14:nvContentPartPr>
              <p14:xfrm>
                <a:off x="7828572" y="2875676"/>
                <a:ext cx="159480" cy="5400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2C94C65D-7C0C-4607-93FA-54B894B3B5AB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7819572" y="2866676"/>
                  <a:ext cx="177120" cy="71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6" name="Group 195">
            <a:extLst>
              <a:ext uri="{FF2B5EF4-FFF2-40B4-BE49-F238E27FC236}">
                <a16:creationId xmlns:a16="http://schemas.microsoft.com/office/drawing/2014/main" id="{48F2965D-9CEE-47D9-96EC-DA5B73C57EAC}"/>
              </a:ext>
            </a:extLst>
          </p:cNvPr>
          <p:cNvGrpSpPr/>
          <p:nvPr/>
        </p:nvGrpSpPr>
        <p:grpSpPr>
          <a:xfrm>
            <a:off x="8312052" y="2748956"/>
            <a:ext cx="216720" cy="465120"/>
            <a:chOff x="8312052" y="2748956"/>
            <a:chExt cx="216720" cy="465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F9271275-AE51-4FD8-B4CC-BD68AC1CA3C1}"/>
                    </a:ext>
                  </a:extLst>
                </p14:cNvPr>
                <p14:cNvContentPartPr/>
                <p14:nvPr/>
              </p14:nvContentPartPr>
              <p14:xfrm>
                <a:off x="8312052" y="2940836"/>
                <a:ext cx="216720" cy="18540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F9271275-AE51-4FD8-B4CC-BD68AC1CA3C1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8303052" y="2931836"/>
                  <a:ext cx="23436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6EC4284C-6D78-400B-8C74-ACD8FD40290F}"/>
                    </a:ext>
                  </a:extLst>
                </p14:cNvPr>
                <p14:cNvContentPartPr/>
                <p14:nvPr/>
              </p14:nvContentPartPr>
              <p14:xfrm>
                <a:off x="8428692" y="2748956"/>
                <a:ext cx="66240" cy="46512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6EC4284C-6D78-400B-8C74-ACD8FD40290F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8419692" y="2740316"/>
                  <a:ext cx="83880" cy="482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14">
            <p14:nvContentPartPr>
              <p14:cNvPr id="192" name="Ink 191">
                <a:extLst>
                  <a:ext uri="{FF2B5EF4-FFF2-40B4-BE49-F238E27FC236}">
                    <a16:creationId xmlns:a16="http://schemas.microsoft.com/office/drawing/2014/main" id="{D5373EE7-98F8-43EA-BD39-BEB031934F03}"/>
                  </a:ext>
                </a:extLst>
              </p14:cNvPr>
              <p14:cNvContentPartPr/>
              <p14:nvPr/>
            </p14:nvContentPartPr>
            <p14:xfrm>
              <a:off x="8780412" y="2756516"/>
              <a:ext cx="241920" cy="403560"/>
            </p14:xfrm>
          </p:contentPart>
        </mc:Choice>
        <mc:Fallback>
          <p:pic>
            <p:nvPicPr>
              <p:cNvPr id="192" name="Ink 191">
                <a:extLst>
                  <a:ext uri="{FF2B5EF4-FFF2-40B4-BE49-F238E27FC236}">
                    <a16:creationId xmlns:a16="http://schemas.microsoft.com/office/drawing/2014/main" id="{D5373EE7-98F8-43EA-BD39-BEB031934F03}"/>
                  </a:ext>
                </a:extLst>
              </p:cNvPr>
              <p:cNvPicPr/>
              <p:nvPr/>
            </p:nvPicPr>
            <p:blipFill>
              <a:blip r:embed="rId315"/>
              <a:stretch>
                <a:fillRect/>
              </a:stretch>
            </p:blipFill>
            <p:spPr>
              <a:xfrm>
                <a:off x="8771412" y="2747876"/>
                <a:ext cx="259560" cy="421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95" name="Group 194">
            <a:extLst>
              <a:ext uri="{FF2B5EF4-FFF2-40B4-BE49-F238E27FC236}">
                <a16:creationId xmlns:a16="http://schemas.microsoft.com/office/drawing/2014/main" id="{E9070EDB-D2AC-47C7-9EA5-D449632279E2}"/>
              </a:ext>
            </a:extLst>
          </p:cNvPr>
          <p:cNvGrpSpPr/>
          <p:nvPr/>
        </p:nvGrpSpPr>
        <p:grpSpPr>
          <a:xfrm>
            <a:off x="9370092" y="2804756"/>
            <a:ext cx="309600" cy="380880"/>
            <a:chOff x="9370092" y="2804756"/>
            <a:chExt cx="309600" cy="380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0C3CD568-7D95-4685-BE4D-A65CA656020E}"/>
                    </a:ext>
                  </a:extLst>
                </p14:cNvPr>
                <p14:cNvContentPartPr/>
                <p14:nvPr/>
              </p14:nvContentPartPr>
              <p14:xfrm>
                <a:off x="9370092" y="2980796"/>
                <a:ext cx="141480" cy="6948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0C3CD568-7D95-4685-BE4D-A65CA656020E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9361092" y="2972156"/>
                  <a:ext cx="15912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277CB613-04E6-43B1-8D3E-AAC198BD8B2A}"/>
                    </a:ext>
                  </a:extLst>
                </p14:cNvPr>
                <p14:cNvContentPartPr/>
                <p14:nvPr/>
              </p14:nvContentPartPr>
              <p14:xfrm>
                <a:off x="9427332" y="2804756"/>
                <a:ext cx="252360" cy="38088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277CB613-04E6-43B1-8D3E-AAC198BD8B2A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9418332" y="2796116"/>
                  <a:ext cx="270000" cy="39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6" name="Group 205">
            <a:extLst>
              <a:ext uri="{FF2B5EF4-FFF2-40B4-BE49-F238E27FC236}">
                <a16:creationId xmlns:a16="http://schemas.microsoft.com/office/drawing/2014/main" id="{E032B1D0-24D9-4021-952A-10F788105C6E}"/>
              </a:ext>
            </a:extLst>
          </p:cNvPr>
          <p:cNvGrpSpPr/>
          <p:nvPr/>
        </p:nvGrpSpPr>
        <p:grpSpPr>
          <a:xfrm>
            <a:off x="9987852" y="2607116"/>
            <a:ext cx="2022120" cy="543600"/>
            <a:chOff x="9987852" y="2607116"/>
            <a:chExt cx="2022120" cy="543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D30F542B-32E0-4B89-9A17-595ECB55E5B1}"/>
                    </a:ext>
                  </a:extLst>
                </p14:cNvPr>
                <p14:cNvContentPartPr/>
                <p14:nvPr/>
              </p14:nvContentPartPr>
              <p14:xfrm>
                <a:off x="9987852" y="2887556"/>
                <a:ext cx="200880" cy="26316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D30F542B-32E0-4B89-9A17-595ECB55E5B1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9978852" y="2878556"/>
                  <a:ext cx="21852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1D39DE95-8986-4267-8364-379BDF0B9E5B}"/>
                    </a:ext>
                  </a:extLst>
                </p14:cNvPr>
                <p14:cNvContentPartPr/>
                <p14:nvPr/>
              </p14:nvContentPartPr>
              <p14:xfrm>
                <a:off x="10261092" y="2969636"/>
                <a:ext cx="206640" cy="8892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1D39DE95-8986-4267-8364-379BDF0B9E5B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10252452" y="2960636"/>
                  <a:ext cx="22428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98BF5F7C-21BF-4BBC-ACAB-7CCB33D14A9D}"/>
                    </a:ext>
                  </a:extLst>
                </p14:cNvPr>
                <p14:cNvContentPartPr/>
                <p14:nvPr/>
              </p14:nvContentPartPr>
              <p14:xfrm>
                <a:off x="10395012" y="2834276"/>
                <a:ext cx="143280" cy="3852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98BF5F7C-21BF-4BBC-ACAB-7CCB33D14A9D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10386012" y="2825276"/>
                  <a:ext cx="16092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B5F1B50F-B267-4875-B3B0-1C796BF886BC}"/>
                    </a:ext>
                  </a:extLst>
                </p14:cNvPr>
                <p14:cNvContentPartPr/>
                <p14:nvPr/>
              </p14:nvContentPartPr>
              <p14:xfrm>
                <a:off x="10654212" y="2607116"/>
                <a:ext cx="447840" cy="47016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B5F1B50F-B267-4875-B3B0-1C796BF886BC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10645572" y="2598476"/>
                  <a:ext cx="465480" cy="48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7377C46E-198B-4495-8B0B-811DF931228A}"/>
                    </a:ext>
                  </a:extLst>
                </p14:cNvPr>
                <p14:cNvContentPartPr/>
                <p14:nvPr/>
              </p14:nvContentPartPr>
              <p14:xfrm>
                <a:off x="11007732" y="2923196"/>
                <a:ext cx="125640" cy="1656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7377C46E-198B-4495-8B0B-811DF931228A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10998732" y="2914556"/>
                  <a:ext cx="14328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9C816FE9-1EA7-4335-B2D4-D3275033E052}"/>
                    </a:ext>
                  </a:extLst>
                </p14:cNvPr>
                <p14:cNvContentPartPr/>
                <p14:nvPr/>
              </p14:nvContentPartPr>
              <p14:xfrm>
                <a:off x="11229492" y="2853356"/>
                <a:ext cx="475560" cy="27648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9C816FE9-1EA7-4335-B2D4-D3275033E052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11220492" y="2844716"/>
                  <a:ext cx="493200" cy="29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788E406A-06E8-4492-9AD2-032A43DFB18B}"/>
                    </a:ext>
                  </a:extLst>
                </p14:cNvPr>
                <p14:cNvContentPartPr/>
                <p14:nvPr/>
              </p14:nvContentPartPr>
              <p14:xfrm>
                <a:off x="11622972" y="2828516"/>
                <a:ext cx="387000" cy="28944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788E406A-06E8-4492-9AD2-032A43DFB18B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11614332" y="2819516"/>
                  <a:ext cx="404640" cy="30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2" name="Group 231">
            <a:extLst>
              <a:ext uri="{FF2B5EF4-FFF2-40B4-BE49-F238E27FC236}">
                <a16:creationId xmlns:a16="http://schemas.microsoft.com/office/drawing/2014/main" id="{CCBC6DD5-BEF3-4619-B20C-266D25CF260E}"/>
              </a:ext>
            </a:extLst>
          </p:cNvPr>
          <p:cNvGrpSpPr/>
          <p:nvPr/>
        </p:nvGrpSpPr>
        <p:grpSpPr>
          <a:xfrm>
            <a:off x="6667572" y="3595676"/>
            <a:ext cx="2624400" cy="472320"/>
            <a:chOff x="6667572" y="3595676"/>
            <a:chExt cx="2624400" cy="472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B1543548-CEC6-4112-BCA0-945454C5D94D}"/>
                    </a:ext>
                  </a:extLst>
                </p14:cNvPr>
                <p14:cNvContentPartPr/>
                <p14:nvPr/>
              </p14:nvContentPartPr>
              <p14:xfrm>
                <a:off x="6667572" y="3914276"/>
                <a:ext cx="206640" cy="3276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B1543548-CEC6-4112-BCA0-945454C5D94D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6658572" y="3905636"/>
                  <a:ext cx="22428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D92B808A-59D1-47A2-B1B2-FCE4F83B1510}"/>
                    </a:ext>
                  </a:extLst>
                </p14:cNvPr>
                <p14:cNvContentPartPr/>
                <p14:nvPr/>
              </p14:nvContentPartPr>
              <p14:xfrm>
                <a:off x="6696732" y="3809876"/>
                <a:ext cx="187560" cy="3708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D92B808A-59D1-47A2-B1B2-FCE4F83B1510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6687732" y="3801236"/>
                  <a:ext cx="20520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629AB723-8435-47DC-B3BC-C0458DDF2946}"/>
                    </a:ext>
                  </a:extLst>
                </p14:cNvPr>
                <p14:cNvContentPartPr/>
                <p14:nvPr/>
              </p14:nvContentPartPr>
              <p14:xfrm>
                <a:off x="6944052" y="3595676"/>
                <a:ext cx="544680" cy="36828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629AB723-8435-47DC-B3BC-C0458DDF2946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6935412" y="3586676"/>
                  <a:ext cx="562320" cy="38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82DC9514-76FD-4775-8892-356B79A8A675}"/>
                    </a:ext>
                  </a:extLst>
                </p14:cNvPr>
                <p14:cNvContentPartPr/>
                <p14:nvPr/>
              </p14:nvContentPartPr>
              <p14:xfrm>
                <a:off x="7340052" y="3636716"/>
                <a:ext cx="183960" cy="32760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82DC9514-76FD-4775-8892-356B79A8A675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7331412" y="3627716"/>
                  <a:ext cx="20160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221E5565-61ED-46E5-94BE-00E52F937C22}"/>
                    </a:ext>
                  </a:extLst>
                </p14:cNvPr>
                <p14:cNvContentPartPr/>
                <p14:nvPr/>
              </p14:nvContentPartPr>
              <p14:xfrm>
                <a:off x="7554612" y="3845156"/>
                <a:ext cx="416160" cy="22284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221E5565-61ED-46E5-94BE-00E52F937C22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7545972" y="3836156"/>
                  <a:ext cx="43380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5D1098E5-95A9-4648-A037-F0AAB9F61E94}"/>
                    </a:ext>
                  </a:extLst>
                </p14:cNvPr>
                <p14:cNvContentPartPr/>
                <p14:nvPr/>
              </p14:nvContentPartPr>
              <p14:xfrm>
                <a:off x="8065452" y="3614396"/>
                <a:ext cx="234000" cy="24228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5D1098E5-95A9-4648-A037-F0AAB9F61E94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8056452" y="3605756"/>
                  <a:ext cx="25164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A92932FE-55E5-471C-8CAA-C38AB2447886}"/>
                    </a:ext>
                  </a:extLst>
                </p14:cNvPr>
                <p14:cNvContentPartPr/>
                <p14:nvPr/>
              </p14:nvContentPartPr>
              <p14:xfrm>
                <a:off x="8186772" y="3636716"/>
                <a:ext cx="440280" cy="39276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A92932FE-55E5-471C-8CAA-C38AB2447886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8177772" y="3627716"/>
                  <a:ext cx="457920" cy="41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738AECCE-D76F-4811-809D-2AEEC4BC2885}"/>
                    </a:ext>
                  </a:extLst>
                </p14:cNvPr>
                <p14:cNvContentPartPr/>
                <p14:nvPr/>
              </p14:nvContentPartPr>
              <p14:xfrm>
                <a:off x="8753772" y="3637436"/>
                <a:ext cx="304560" cy="39204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738AECCE-D76F-4811-809D-2AEEC4BC2885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8744772" y="3628796"/>
                  <a:ext cx="322200" cy="40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5F5CE559-8B12-4B2F-91D7-68DDC19930D7}"/>
                    </a:ext>
                  </a:extLst>
                </p14:cNvPr>
                <p14:cNvContentPartPr/>
                <p14:nvPr/>
              </p14:nvContentPartPr>
              <p14:xfrm>
                <a:off x="8920452" y="3723836"/>
                <a:ext cx="178920" cy="25344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5F5CE559-8B12-4B2F-91D7-68DDC19930D7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8911812" y="3714836"/>
                  <a:ext cx="19656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804377CD-7DF6-4491-B107-DE27A6265194}"/>
                    </a:ext>
                  </a:extLst>
                </p14:cNvPr>
                <p14:cNvContentPartPr/>
                <p14:nvPr/>
              </p14:nvContentPartPr>
              <p14:xfrm>
                <a:off x="9178932" y="3850196"/>
                <a:ext cx="113040" cy="14544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804377CD-7DF6-4491-B107-DE27A6265194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9169932" y="3841556"/>
                  <a:ext cx="130680" cy="163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AB5A8775-750E-4ACE-972A-2DACF0BBD4A7}"/>
              </a:ext>
            </a:extLst>
          </p:cNvPr>
          <p:cNvGrpSpPr/>
          <p:nvPr/>
        </p:nvGrpSpPr>
        <p:grpSpPr>
          <a:xfrm>
            <a:off x="9580692" y="3503876"/>
            <a:ext cx="410400" cy="588960"/>
            <a:chOff x="9580692" y="3503876"/>
            <a:chExt cx="410400" cy="588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FB0C23AA-A375-40B9-B395-834EDF10C309}"/>
                    </a:ext>
                  </a:extLst>
                </p14:cNvPr>
                <p14:cNvContentPartPr/>
                <p14:nvPr/>
              </p14:nvContentPartPr>
              <p14:xfrm>
                <a:off x="9580692" y="3503876"/>
                <a:ext cx="203400" cy="46368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FB0C23AA-A375-40B9-B395-834EDF10C309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9571692" y="3495236"/>
                  <a:ext cx="221040" cy="48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4F5CF802-C19F-435B-8898-DF36A96F587B}"/>
                    </a:ext>
                  </a:extLst>
                </p14:cNvPr>
                <p14:cNvContentPartPr/>
                <p14:nvPr/>
              </p14:nvContentPartPr>
              <p14:xfrm>
                <a:off x="9810012" y="3665876"/>
                <a:ext cx="172080" cy="25308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4F5CF802-C19F-435B-8898-DF36A96F587B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9801372" y="3657236"/>
                  <a:ext cx="18972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22169DB7-712F-4FF9-8AEA-9C2D5A98AF83}"/>
                    </a:ext>
                  </a:extLst>
                </p14:cNvPr>
                <p14:cNvContentPartPr/>
                <p14:nvPr/>
              </p14:nvContentPartPr>
              <p14:xfrm>
                <a:off x="9909732" y="3713756"/>
                <a:ext cx="81360" cy="379080"/>
              </p14:xfrm>
            </p:contentPart>
          </mc:Choice>
          <mc:Fallback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22169DB7-712F-4FF9-8AEA-9C2D5A98AF83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9901092" y="3705116"/>
                  <a:ext cx="99000" cy="39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66A2B917-9AE7-42AE-8A34-F514C116CF70}"/>
                    </a:ext>
                  </a:extLst>
                </p14:cNvPr>
                <p14:cNvContentPartPr/>
                <p14:nvPr/>
              </p14:nvContentPartPr>
              <p14:xfrm>
                <a:off x="9592212" y="3574436"/>
                <a:ext cx="203400" cy="3492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66A2B917-9AE7-42AE-8A34-F514C116CF70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9583572" y="3565796"/>
                  <a:ext cx="221040" cy="5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0" name="Group 229">
            <a:extLst>
              <a:ext uri="{FF2B5EF4-FFF2-40B4-BE49-F238E27FC236}">
                <a16:creationId xmlns:a16="http://schemas.microsoft.com/office/drawing/2014/main" id="{BEB0BA90-F3C1-45B2-B0B3-05362FD4EB59}"/>
              </a:ext>
            </a:extLst>
          </p:cNvPr>
          <p:cNvGrpSpPr/>
          <p:nvPr/>
        </p:nvGrpSpPr>
        <p:grpSpPr>
          <a:xfrm>
            <a:off x="10192332" y="3486236"/>
            <a:ext cx="489240" cy="569880"/>
            <a:chOff x="10192332" y="3486236"/>
            <a:chExt cx="489240" cy="569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94F30A1F-65C8-404A-BA98-1F250BDAA992}"/>
                    </a:ext>
                  </a:extLst>
                </p14:cNvPr>
                <p14:cNvContentPartPr/>
                <p14:nvPr/>
              </p14:nvContentPartPr>
              <p14:xfrm>
                <a:off x="10192332" y="3486236"/>
                <a:ext cx="184680" cy="436680"/>
              </p14:xfrm>
            </p:contentPart>
          </mc:Choice>
          <mc:Fallback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94F30A1F-65C8-404A-BA98-1F250BDAA992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10183332" y="3477236"/>
                  <a:ext cx="202320" cy="45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C89BA81B-30C2-481D-86A0-1AA1EC3DB338}"/>
                    </a:ext>
                  </a:extLst>
                </p14:cNvPr>
                <p14:cNvContentPartPr/>
                <p14:nvPr/>
              </p14:nvContentPartPr>
              <p14:xfrm>
                <a:off x="10382052" y="3800516"/>
                <a:ext cx="299520" cy="23760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C89BA81B-30C2-481D-86A0-1AA1EC3DB338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10373052" y="3791516"/>
                  <a:ext cx="31716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7939692B-259B-4C2F-8BC8-41F67CF1C2EE}"/>
                    </a:ext>
                  </a:extLst>
                </p14:cNvPr>
                <p14:cNvContentPartPr/>
                <p14:nvPr/>
              </p14:nvContentPartPr>
              <p14:xfrm>
                <a:off x="10437852" y="3642836"/>
                <a:ext cx="88560" cy="41328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7939692B-259B-4C2F-8BC8-41F67CF1C2EE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10429212" y="3633836"/>
                  <a:ext cx="106200" cy="430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446E3889-5E21-415F-B4F9-8BB6F8124C48}"/>
              </a:ext>
            </a:extLst>
          </p:cNvPr>
          <p:cNvGrpSpPr/>
          <p:nvPr/>
        </p:nvGrpSpPr>
        <p:grpSpPr>
          <a:xfrm>
            <a:off x="10900452" y="3362756"/>
            <a:ext cx="1298160" cy="563040"/>
            <a:chOff x="10900452" y="3362756"/>
            <a:chExt cx="1298160" cy="563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8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77BC37A3-46D5-461B-90BB-0F136248F455}"/>
                    </a:ext>
                  </a:extLst>
                </p14:cNvPr>
                <p14:cNvContentPartPr/>
                <p14:nvPr/>
              </p14:nvContentPartPr>
              <p14:xfrm>
                <a:off x="10900452" y="3498116"/>
                <a:ext cx="687240" cy="42768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77BC37A3-46D5-461B-90BB-0F136248F455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10891452" y="3489116"/>
                  <a:ext cx="704880" cy="44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0B723091-378F-40A7-A161-96F35D0EAFF3}"/>
                    </a:ext>
                  </a:extLst>
                </p14:cNvPr>
                <p14:cNvContentPartPr/>
                <p14:nvPr/>
              </p14:nvContentPartPr>
              <p14:xfrm>
                <a:off x="11430732" y="3499196"/>
                <a:ext cx="207000" cy="11556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0B723091-378F-40A7-A161-96F35D0EAFF3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11422092" y="3490556"/>
                  <a:ext cx="22464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2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95244461-2A56-4FFF-81FE-C8D1D93445EE}"/>
                    </a:ext>
                  </a:extLst>
                </p14:cNvPr>
                <p14:cNvContentPartPr/>
                <p14:nvPr/>
              </p14:nvContentPartPr>
              <p14:xfrm>
                <a:off x="11810892" y="3569756"/>
                <a:ext cx="145800" cy="32400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95244461-2A56-4FFF-81FE-C8D1D93445EE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11802252" y="3561116"/>
                  <a:ext cx="16344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4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D7062CE6-0E1D-4743-8F01-2F4A296FAF57}"/>
                    </a:ext>
                  </a:extLst>
                </p14:cNvPr>
                <p14:cNvContentPartPr/>
                <p14:nvPr/>
              </p14:nvContentPartPr>
              <p14:xfrm>
                <a:off x="11957052" y="3606476"/>
                <a:ext cx="168480" cy="21384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D7062CE6-0E1D-4743-8F01-2F4A296FAF57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11948052" y="3597836"/>
                  <a:ext cx="18612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6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212376B9-839B-41EE-B496-55426068C537}"/>
                    </a:ext>
                  </a:extLst>
                </p14:cNvPr>
                <p14:cNvContentPartPr/>
                <p14:nvPr/>
              </p14:nvContentPartPr>
              <p14:xfrm>
                <a:off x="12004572" y="3362756"/>
                <a:ext cx="194040" cy="414360"/>
              </p14:xfrm>
            </p:contentPart>
          </mc:Choice>
          <mc:Fallback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212376B9-839B-41EE-B496-55426068C537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11995932" y="3353756"/>
                  <a:ext cx="211680" cy="432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9402952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6A4BFA75-F440-4303-903F-578F68C53EBE}"/>
              </a:ext>
            </a:extLst>
          </p:cNvPr>
          <p:cNvGrpSpPr/>
          <p:nvPr/>
        </p:nvGrpSpPr>
        <p:grpSpPr>
          <a:xfrm>
            <a:off x="2133732" y="156956"/>
            <a:ext cx="277560" cy="466200"/>
            <a:chOff x="2133732" y="156956"/>
            <a:chExt cx="277560" cy="466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FC44C214-84E0-4677-A1E5-E41BF449B19E}"/>
                    </a:ext>
                  </a:extLst>
                </p14:cNvPr>
                <p14:cNvContentPartPr/>
                <p14:nvPr/>
              </p14:nvContentPartPr>
              <p14:xfrm>
                <a:off x="2145252" y="156956"/>
                <a:ext cx="257400" cy="46620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FC44C214-84E0-4677-A1E5-E41BF449B19E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136612" y="147956"/>
                  <a:ext cx="275040" cy="48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16210E24-DA80-4A43-BBF6-5FE3587E84CE}"/>
                    </a:ext>
                  </a:extLst>
                </p14:cNvPr>
                <p14:cNvContentPartPr/>
                <p14:nvPr/>
              </p14:nvContentPartPr>
              <p14:xfrm>
                <a:off x="2133732" y="251636"/>
                <a:ext cx="277560" cy="32724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16210E24-DA80-4A43-BBF6-5FE3587E84CE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124732" y="242996"/>
                  <a:ext cx="295200" cy="344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09FD9E5-959F-4756-A0A3-477C18E9359D}"/>
                  </a:ext>
                </a:extLst>
              </p14:cNvPr>
              <p14:cNvContentPartPr/>
              <p14:nvPr/>
            </p14:nvContentPartPr>
            <p14:xfrm>
              <a:off x="2521452" y="619916"/>
              <a:ext cx="35280" cy="1789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09FD9E5-959F-4756-A0A3-477C18E9359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12812" y="611276"/>
                <a:ext cx="52920" cy="19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63330C6-BC4E-4514-AF6D-C0F67662484A}"/>
                  </a:ext>
                </a:extLst>
              </p14:cNvPr>
              <p14:cNvContentPartPr/>
              <p14:nvPr/>
            </p14:nvContentPartPr>
            <p14:xfrm>
              <a:off x="2472852" y="794156"/>
              <a:ext cx="167400" cy="756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63330C6-BC4E-4514-AF6D-C0F67662484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464212" y="785516"/>
                <a:ext cx="185040" cy="9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1444FE8-BDEE-40F2-A483-4227C1D2C657}"/>
                  </a:ext>
                </a:extLst>
              </p14:cNvPr>
              <p14:cNvContentPartPr/>
              <p14:nvPr/>
            </p14:nvContentPartPr>
            <p14:xfrm>
              <a:off x="2841852" y="449996"/>
              <a:ext cx="145800" cy="14220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1444FE8-BDEE-40F2-A483-4227C1D2C657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832852" y="441356"/>
                <a:ext cx="163440" cy="15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0EFF7B43-C49B-4036-B39B-98F456AB4642}"/>
                  </a:ext>
                </a:extLst>
              </p14:cNvPr>
              <p14:cNvContentPartPr/>
              <p14:nvPr/>
            </p14:nvContentPartPr>
            <p14:xfrm>
              <a:off x="3263412" y="87116"/>
              <a:ext cx="86400" cy="68652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0EFF7B43-C49B-4036-B39B-98F456AB4642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254412" y="78116"/>
                <a:ext cx="104040" cy="704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2F736A1A-3E98-4598-9DB8-91777DE174FE}"/>
              </a:ext>
            </a:extLst>
          </p:cNvPr>
          <p:cNvGrpSpPr/>
          <p:nvPr/>
        </p:nvGrpSpPr>
        <p:grpSpPr>
          <a:xfrm>
            <a:off x="3579492" y="212036"/>
            <a:ext cx="338040" cy="519480"/>
            <a:chOff x="3579492" y="212036"/>
            <a:chExt cx="338040" cy="519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B0C0C782-A491-49ED-A1D7-E08D94A04C2D}"/>
                    </a:ext>
                  </a:extLst>
                </p14:cNvPr>
                <p14:cNvContentPartPr/>
                <p14:nvPr/>
              </p14:nvContentPartPr>
              <p14:xfrm>
                <a:off x="3601812" y="212036"/>
                <a:ext cx="33120" cy="32724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B0C0C782-A491-49ED-A1D7-E08D94A04C2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593172" y="203396"/>
                  <a:ext cx="50760" cy="34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345386CB-96F2-4332-8854-6D3147CA0125}"/>
                    </a:ext>
                  </a:extLst>
                </p14:cNvPr>
                <p14:cNvContentPartPr/>
                <p14:nvPr/>
              </p14:nvContentPartPr>
              <p14:xfrm>
                <a:off x="3579492" y="529556"/>
                <a:ext cx="338040" cy="20196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345386CB-96F2-4332-8854-6D3147CA012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570852" y="520556"/>
                  <a:ext cx="355680" cy="21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23BF4B9F-6EBF-4C89-B642-BF7D8DC1D4B1}"/>
              </a:ext>
            </a:extLst>
          </p:cNvPr>
          <p:cNvGrpSpPr/>
          <p:nvPr/>
        </p:nvGrpSpPr>
        <p:grpSpPr>
          <a:xfrm>
            <a:off x="4188252" y="232196"/>
            <a:ext cx="398160" cy="470160"/>
            <a:chOff x="4188252" y="232196"/>
            <a:chExt cx="398160" cy="470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0181E81-FC46-4D87-A1BA-F353F10AB757}"/>
                    </a:ext>
                  </a:extLst>
                </p14:cNvPr>
                <p14:cNvContentPartPr/>
                <p14:nvPr/>
              </p14:nvContentPartPr>
              <p14:xfrm>
                <a:off x="4188252" y="232196"/>
                <a:ext cx="174960" cy="40284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0181E81-FC46-4D87-A1BA-F353F10AB75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179612" y="223196"/>
                  <a:ext cx="192600" cy="42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08FB2963-1CE9-44DA-9B83-DAE32E06598E}"/>
                    </a:ext>
                  </a:extLst>
                </p14:cNvPr>
                <p14:cNvContentPartPr/>
                <p14:nvPr/>
              </p14:nvContentPartPr>
              <p14:xfrm>
                <a:off x="4525932" y="530276"/>
                <a:ext cx="60480" cy="17208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08FB2963-1CE9-44DA-9B83-DAE32E06598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517292" y="521636"/>
                  <a:ext cx="78120" cy="189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75FD1BAF-A5C8-4E99-99E0-0501EA16AFAD}"/>
                  </a:ext>
                </a:extLst>
              </p14:cNvPr>
              <p14:cNvContentPartPr/>
              <p14:nvPr/>
            </p14:nvContentPartPr>
            <p14:xfrm>
              <a:off x="4775412" y="314636"/>
              <a:ext cx="163440" cy="37116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75FD1BAF-A5C8-4E99-99E0-0501EA16AFAD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766772" y="305996"/>
                <a:ext cx="181080" cy="388800"/>
              </a:xfrm>
              <a:prstGeom prst="rect">
                <a:avLst/>
              </a:prstGeom>
            </p:spPr>
          </p:pic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5F16BF21-4160-4FFF-AA27-80B183B7469C}"/>
              </a:ext>
            </a:extLst>
          </p:cNvPr>
          <p:cNvGrpSpPr/>
          <p:nvPr/>
        </p:nvGrpSpPr>
        <p:grpSpPr>
          <a:xfrm>
            <a:off x="5226852" y="220676"/>
            <a:ext cx="593640" cy="608040"/>
            <a:chOff x="5226852" y="220676"/>
            <a:chExt cx="593640" cy="608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55EF7AF-415B-4096-BC09-1DCEB6E40ECB}"/>
                    </a:ext>
                  </a:extLst>
                </p14:cNvPr>
                <p14:cNvContentPartPr/>
                <p14:nvPr/>
              </p14:nvContentPartPr>
              <p14:xfrm>
                <a:off x="5226852" y="533156"/>
                <a:ext cx="38520" cy="22860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55EF7AF-415B-4096-BC09-1DCEB6E40EC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5218212" y="524156"/>
                  <a:ext cx="5616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646FA41D-C6A2-45E5-9DA3-382E6E3FC492}"/>
                    </a:ext>
                  </a:extLst>
                </p14:cNvPr>
                <p14:cNvContentPartPr/>
                <p14:nvPr/>
              </p14:nvContentPartPr>
              <p14:xfrm>
                <a:off x="5377332" y="220676"/>
                <a:ext cx="219600" cy="43056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646FA41D-C6A2-45E5-9DA3-382E6E3FC49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5368692" y="212036"/>
                  <a:ext cx="237240" cy="44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C6DC4D05-9678-47BC-9786-F4363D04D3F8}"/>
                    </a:ext>
                  </a:extLst>
                </p14:cNvPr>
                <p14:cNvContentPartPr/>
                <p14:nvPr/>
              </p14:nvContentPartPr>
              <p14:xfrm>
                <a:off x="5689092" y="231836"/>
                <a:ext cx="131400" cy="59688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C6DC4D05-9678-47BC-9786-F4363D04D3F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680092" y="222836"/>
                  <a:ext cx="149040" cy="614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AC1B926E-F0B5-429C-BD64-F3BBACAB7430}"/>
                  </a:ext>
                </a:extLst>
              </p14:cNvPr>
              <p14:cNvContentPartPr/>
              <p14:nvPr/>
            </p14:nvContentPartPr>
            <p14:xfrm>
              <a:off x="6082212" y="539276"/>
              <a:ext cx="77760" cy="273600"/>
            </p14:xfrm>
          </p:contentPart>
        </mc:Choice>
        <mc:Fallback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AC1B926E-F0B5-429C-BD64-F3BBACAB7430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073212" y="530276"/>
                <a:ext cx="95400" cy="291240"/>
              </a:xfrm>
              <a:prstGeom prst="rect">
                <a:avLst/>
              </a:prstGeom>
            </p:spPr>
          </p:pic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C6FC5621-8250-48E0-B915-FED8F96022C4}"/>
              </a:ext>
            </a:extLst>
          </p:cNvPr>
          <p:cNvGrpSpPr/>
          <p:nvPr/>
        </p:nvGrpSpPr>
        <p:grpSpPr>
          <a:xfrm>
            <a:off x="6642732" y="210956"/>
            <a:ext cx="1154880" cy="700200"/>
            <a:chOff x="6642732" y="210956"/>
            <a:chExt cx="1154880" cy="700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F59712A8-891F-4C2D-A58C-EBCAE4D4D49B}"/>
                    </a:ext>
                  </a:extLst>
                </p14:cNvPr>
                <p14:cNvContentPartPr/>
                <p14:nvPr/>
              </p14:nvContentPartPr>
              <p14:xfrm>
                <a:off x="6642732" y="340196"/>
                <a:ext cx="199440" cy="47376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F59712A8-891F-4C2D-A58C-EBCAE4D4D49B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633732" y="331556"/>
                  <a:ext cx="217080" cy="49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504B9955-839C-4FB5-953C-740E23A3A5B7}"/>
                    </a:ext>
                  </a:extLst>
                </p14:cNvPr>
                <p14:cNvContentPartPr/>
                <p14:nvPr/>
              </p14:nvContentPartPr>
              <p14:xfrm>
                <a:off x="6971412" y="654116"/>
                <a:ext cx="188640" cy="25704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504B9955-839C-4FB5-953C-740E23A3A5B7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962412" y="645476"/>
                  <a:ext cx="20628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E3C64A72-C22D-4305-979C-DCDD3A25F319}"/>
                    </a:ext>
                  </a:extLst>
                </p14:cNvPr>
                <p14:cNvContentPartPr/>
                <p14:nvPr/>
              </p14:nvContentPartPr>
              <p14:xfrm>
                <a:off x="7303332" y="606236"/>
                <a:ext cx="192600" cy="7344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E3C64A72-C22D-4305-979C-DCDD3A25F31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294692" y="597596"/>
                  <a:ext cx="21024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74488F9B-FCE1-42F6-9C0A-DCA486B9EC40}"/>
                    </a:ext>
                  </a:extLst>
                </p14:cNvPr>
                <p14:cNvContentPartPr/>
                <p14:nvPr/>
              </p14:nvContentPartPr>
              <p14:xfrm>
                <a:off x="7332492" y="210956"/>
                <a:ext cx="465120" cy="60516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74488F9B-FCE1-42F6-9C0A-DCA486B9EC4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323492" y="201956"/>
                  <a:ext cx="482760" cy="622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FB3EA73-F28B-4E8F-927F-8EB8B6E6F976}"/>
              </a:ext>
            </a:extLst>
          </p:cNvPr>
          <p:cNvGrpSpPr/>
          <p:nvPr/>
        </p:nvGrpSpPr>
        <p:grpSpPr>
          <a:xfrm>
            <a:off x="7991652" y="297356"/>
            <a:ext cx="597600" cy="516600"/>
            <a:chOff x="7991652" y="297356"/>
            <a:chExt cx="597600" cy="516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B19387C4-534A-41ED-AB4B-EAED39A7465C}"/>
                    </a:ext>
                  </a:extLst>
                </p14:cNvPr>
                <p14:cNvContentPartPr/>
                <p14:nvPr/>
              </p14:nvContentPartPr>
              <p14:xfrm>
                <a:off x="7991652" y="297356"/>
                <a:ext cx="153000" cy="37584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B19387C4-534A-41ED-AB4B-EAED39A7465C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982652" y="288356"/>
                  <a:ext cx="170640" cy="39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3A7AA64E-8B48-4C1F-BA14-6F7FA56CFE46}"/>
                    </a:ext>
                  </a:extLst>
                </p14:cNvPr>
                <p14:cNvContentPartPr/>
                <p14:nvPr/>
              </p14:nvContentPartPr>
              <p14:xfrm>
                <a:off x="8479812" y="385916"/>
                <a:ext cx="51840" cy="24012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3A7AA64E-8B48-4C1F-BA14-6F7FA56CFE4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471172" y="377276"/>
                  <a:ext cx="6948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ACEB09D2-2E58-4045-8CEE-E43AEB1D3320}"/>
                    </a:ext>
                  </a:extLst>
                </p14:cNvPr>
                <p14:cNvContentPartPr/>
                <p14:nvPr/>
              </p14:nvContentPartPr>
              <p14:xfrm>
                <a:off x="8422572" y="677516"/>
                <a:ext cx="166680" cy="5292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ACEB09D2-2E58-4045-8CEE-E43AEB1D3320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413932" y="668516"/>
                  <a:ext cx="18432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DE4B075-CD06-4515-9547-900F7C7AA5D9}"/>
                    </a:ext>
                  </a:extLst>
                </p14:cNvPr>
                <p14:cNvContentPartPr/>
                <p14:nvPr/>
              </p14:nvContentPartPr>
              <p14:xfrm>
                <a:off x="8277852" y="582476"/>
                <a:ext cx="31320" cy="23148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DE4B075-CD06-4515-9547-900F7C7AA5D9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269212" y="573476"/>
                  <a:ext cx="48960" cy="249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8DB26AFC-2AEE-4423-B912-AB4426E072CD}"/>
              </a:ext>
            </a:extLst>
          </p:cNvPr>
          <p:cNvGrpSpPr/>
          <p:nvPr/>
        </p:nvGrpSpPr>
        <p:grpSpPr>
          <a:xfrm>
            <a:off x="8776092" y="165236"/>
            <a:ext cx="1123920" cy="711720"/>
            <a:chOff x="8776092" y="165236"/>
            <a:chExt cx="1123920" cy="711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058B1E02-E50C-405E-A131-A89847ABC2B3}"/>
                    </a:ext>
                  </a:extLst>
                </p14:cNvPr>
                <p14:cNvContentPartPr/>
                <p14:nvPr/>
              </p14:nvContentPartPr>
              <p14:xfrm>
                <a:off x="8982372" y="377996"/>
                <a:ext cx="190800" cy="38088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058B1E02-E50C-405E-A131-A89847ABC2B3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973732" y="369356"/>
                  <a:ext cx="208440" cy="39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5F58EDC5-42A7-4AA9-ACCC-E876EB0731FC}"/>
                    </a:ext>
                  </a:extLst>
                </p14:cNvPr>
                <p14:cNvContentPartPr/>
                <p14:nvPr/>
              </p14:nvContentPartPr>
              <p14:xfrm>
                <a:off x="9446052" y="401756"/>
                <a:ext cx="180720" cy="30204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5F58EDC5-42A7-4AA9-ACCC-E876EB0731FC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9437052" y="393116"/>
                  <a:ext cx="198360" cy="31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55D92B0-646D-48AB-95A1-380A1CC2112D}"/>
                    </a:ext>
                  </a:extLst>
                </p14:cNvPr>
                <p14:cNvContentPartPr/>
                <p14:nvPr/>
              </p14:nvContentPartPr>
              <p14:xfrm>
                <a:off x="9314652" y="634676"/>
                <a:ext cx="72720" cy="24228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55D92B0-646D-48AB-95A1-380A1CC2112D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9306012" y="626036"/>
                  <a:ext cx="9036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C00BE7A6-AC9F-468F-9A8C-05F6B3760C4C}"/>
                    </a:ext>
                  </a:extLst>
                </p14:cNvPr>
                <p14:cNvContentPartPr/>
                <p14:nvPr/>
              </p14:nvContentPartPr>
              <p14:xfrm>
                <a:off x="8776092" y="594356"/>
                <a:ext cx="50760" cy="25632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C00BE7A6-AC9F-468F-9A8C-05F6B3760C4C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767092" y="585356"/>
                  <a:ext cx="68400" cy="2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7012BC6C-64B0-4169-87E4-964537F397D9}"/>
                    </a:ext>
                  </a:extLst>
                </p14:cNvPr>
                <p14:cNvContentPartPr/>
                <p14:nvPr/>
              </p14:nvContentPartPr>
              <p14:xfrm>
                <a:off x="9651612" y="165236"/>
                <a:ext cx="248400" cy="65808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7012BC6C-64B0-4169-87E4-964537F397D9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9642612" y="156236"/>
                  <a:ext cx="266040" cy="67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6F82CF08-897A-440B-97D9-F73EF17D3A97}"/>
              </a:ext>
            </a:extLst>
          </p:cNvPr>
          <p:cNvGrpSpPr/>
          <p:nvPr/>
        </p:nvGrpSpPr>
        <p:grpSpPr>
          <a:xfrm>
            <a:off x="2060652" y="1054796"/>
            <a:ext cx="499320" cy="500760"/>
            <a:chOff x="2060652" y="1054796"/>
            <a:chExt cx="499320" cy="500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29196FE8-C2C0-4515-9733-46CF7BAB49AF}"/>
                    </a:ext>
                  </a:extLst>
                </p14:cNvPr>
                <p14:cNvContentPartPr/>
                <p14:nvPr/>
              </p14:nvContentPartPr>
              <p14:xfrm>
                <a:off x="2060652" y="1054796"/>
                <a:ext cx="226800" cy="31824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29196FE8-C2C0-4515-9733-46CF7BAB49AF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051652" y="1046156"/>
                  <a:ext cx="244440" cy="33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EA43CE44-DF2D-4416-8B41-5B901600041A}"/>
                    </a:ext>
                  </a:extLst>
                </p14:cNvPr>
                <p14:cNvContentPartPr/>
                <p14:nvPr/>
              </p14:nvContentPartPr>
              <p14:xfrm>
                <a:off x="2110332" y="1093676"/>
                <a:ext cx="144000" cy="37800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A43CE44-DF2D-4416-8B41-5B901600041A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101332" y="1084676"/>
                  <a:ext cx="161640" cy="39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AB95D991-6492-402F-9707-46D58B0D0783}"/>
                    </a:ext>
                  </a:extLst>
                </p14:cNvPr>
                <p14:cNvContentPartPr/>
                <p14:nvPr/>
              </p14:nvContentPartPr>
              <p14:xfrm>
                <a:off x="2389692" y="1254236"/>
                <a:ext cx="170280" cy="30132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AB95D991-6492-402F-9707-46D58B0D0783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380692" y="1245596"/>
                  <a:ext cx="187920" cy="318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8CAEDF06-B740-4CF0-8E5B-1303E495A5C4}"/>
              </a:ext>
            </a:extLst>
          </p:cNvPr>
          <p:cNvGrpSpPr/>
          <p:nvPr/>
        </p:nvGrpSpPr>
        <p:grpSpPr>
          <a:xfrm>
            <a:off x="2904852" y="1094036"/>
            <a:ext cx="666360" cy="476280"/>
            <a:chOff x="2904852" y="1094036"/>
            <a:chExt cx="666360" cy="476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E32AB728-F41C-4713-B8FF-C44687890325}"/>
                    </a:ext>
                  </a:extLst>
                </p14:cNvPr>
                <p14:cNvContentPartPr/>
                <p14:nvPr/>
              </p14:nvContentPartPr>
              <p14:xfrm>
                <a:off x="2904852" y="1425956"/>
                <a:ext cx="240480" cy="5184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E32AB728-F41C-4713-B8FF-C44687890325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896212" y="1416956"/>
                  <a:ext cx="25812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C1AB7B5D-31A4-4D56-9649-F66C2F731E69}"/>
                    </a:ext>
                  </a:extLst>
                </p14:cNvPr>
                <p14:cNvContentPartPr/>
                <p14:nvPr/>
              </p14:nvContentPartPr>
              <p14:xfrm>
                <a:off x="3023652" y="1094036"/>
                <a:ext cx="547560" cy="47628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C1AB7B5D-31A4-4D56-9649-F66C2F731E69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015012" y="1085396"/>
                  <a:ext cx="565200" cy="49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D8F3CAA-7B5A-4012-9DD7-5C79BEFEC243}"/>
              </a:ext>
            </a:extLst>
          </p:cNvPr>
          <p:cNvGrpSpPr/>
          <p:nvPr/>
        </p:nvGrpSpPr>
        <p:grpSpPr>
          <a:xfrm>
            <a:off x="3758052" y="1107716"/>
            <a:ext cx="2037240" cy="575640"/>
            <a:chOff x="3758052" y="1107716"/>
            <a:chExt cx="2037240" cy="575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80C39A46-0FD1-4A5B-93C0-384F07AD5E98}"/>
                    </a:ext>
                  </a:extLst>
                </p14:cNvPr>
                <p14:cNvContentPartPr/>
                <p14:nvPr/>
              </p14:nvContentPartPr>
              <p14:xfrm>
                <a:off x="3758052" y="1159556"/>
                <a:ext cx="187920" cy="34524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80C39A46-0FD1-4A5B-93C0-384F07AD5E98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749052" y="1150916"/>
                  <a:ext cx="205560" cy="36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A47FB669-0A47-435C-AF7A-89179F03EB16}"/>
                    </a:ext>
                  </a:extLst>
                </p14:cNvPr>
                <p14:cNvContentPartPr/>
                <p14:nvPr/>
              </p14:nvContentPartPr>
              <p14:xfrm>
                <a:off x="4327212" y="1163876"/>
                <a:ext cx="66960" cy="28764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A47FB669-0A47-435C-AF7A-89179F03EB16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318212" y="1155236"/>
                  <a:ext cx="84600" cy="30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40B2745B-E62A-49BF-8969-58E22519E2A0}"/>
                    </a:ext>
                  </a:extLst>
                </p14:cNvPr>
                <p14:cNvContentPartPr/>
                <p14:nvPr/>
              </p14:nvContentPartPr>
              <p14:xfrm>
                <a:off x="4343412" y="1436396"/>
                <a:ext cx="167400" cy="8496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40B2745B-E62A-49BF-8969-58E22519E2A0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334772" y="1427396"/>
                  <a:ext cx="18504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983851BA-2A47-47C9-A26E-CC06BDFE9073}"/>
                    </a:ext>
                  </a:extLst>
                </p14:cNvPr>
                <p14:cNvContentPartPr/>
                <p14:nvPr/>
              </p14:nvContentPartPr>
              <p14:xfrm>
                <a:off x="4886292" y="1157756"/>
                <a:ext cx="201240" cy="39492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983851BA-2A47-47C9-A26E-CC06BDFE9073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877292" y="1149116"/>
                  <a:ext cx="218880" cy="41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ECADA2A3-5890-4F47-81B4-E48BD227BCFE}"/>
                    </a:ext>
                  </a:extLst>
                </p14:cNvPr>
                <p14:cNvContentPartPr/>
                <p14:nvPr/>
              </p14:nvContentPartPr>
              <p14:xfrm>
                <a:off x="5297772" y="1173236"/>
                <a:ext cx="106560" cy="36216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ECADA2A3-5890-4F47-81B4-E48BD227BCFE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5289132" y="1164596"/>
                  <a:ext cx="124200" cy="37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C3C3AA75-7B21-4FBD-ADDB-FBD2B636D386}"/>
                    </a:ext>
                  </a:extLst>
                </p14:cNvPr>
                <p14:cNvContentPartPr/>
                <p14:nvPr/>
              </p14:nvContentPartPr>
              <p14:xfrm>
                <a:off x="5273292" y="1487876"/>
                <a:ext cx="192960" cy="8604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C3C3AA75-7B21-4FBD-ADDB-FBD2B636D386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264292" y="1479236"/>
                  <a:ext cx="21060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28E2636F-769B-4D85-8D1F-A22956E5876B}"/>
                    </a:ext>
                  </a:extLst>
                </p14:cNvPr>
                <p14:cNvContentPartPr/>
                <p14:nvPr/>
              </p14:nvContentPartPr>
              <p14:xfrm>
                <a:off x="5592972" y="1107716"/>
                <a:ext cx="202320" cy="44892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28E2636F-769B-4D85-8D1F-A22956E5876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583972" y="1098716"/>
                  <a:ext cx="219960" cy="46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9B8E7771-3E73-43AD-904C-BC35A1F001C7}"/>
                    </a:ext>
                  </a:extLst>
                </p14:cNvPr>
                <p14:cNvContentPartPr/>
                <p14:nvPr/>
              </p14:nvContentPartPr>
              <p14:xfrm>
                <a:off x="4100052" y="1317956"/>
                <a:ext cx="59760" cy="22680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9B8E7771-3E73-43AD-904C-BC35A1F001C7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091052" y="1309316"/>
                  <a:ext cx="7740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96EAE0BB-8191-4E80-B10F-43D4887F1FC5}"/>
                    </a:ext>
                  </a:extLst>
                </p14:cNvPr>
                <p14:cNvContentPartPr/>
                <p14:nvPr/>
              </p14:nvContentPartPr>
              <p14:xfrm>
                <a:off x="4648332" y="1340996"/>
                <a:ext cx="82080" cy="22500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96EAE0BB-8191-4E80-B10F-43D4887F1FC5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639692" y="1332356"/>
                  <a:ext cx="9972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2CF887A4-3C9C-40EF-87C4-6885A386A21F}"/>
                    </a:ext>
                  </a:extLst>
                </p14:cNvPr>
                <p14:cNvContentPartPr/>
                <p14:nvPr/>
              </p14:nvContentPartPr>
              <p14:xfrm>
                <a:off x="5170692" y="1368356"/>
                <a:ext cx="66600" cy="31500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2CF887A4-3C9C-40EF-87C4-6885A386A21F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161692" y="1359356"/>
                  <a:ext cx="84240" cy="33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702CF91-8867-4665-AD15-FE243785358C}"/>
              </a:ext>
            </a:extLst>
          </p:cNvPr>
          <p:cNvGrpSpPr/>
          <p:nvPr/>
        </p:nvGrpSpPr>
        <p:grpSpPr>
          <a:xfrm>
            <a:off x="469452" y="2246756"/>
            <a:ext cx="347040" cy="699120"/>
            <a:chOff x="469452" y="2246756"/>
            <a:chExt cx="347040" cy="699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C51F9346-B1D5-4F08-960B-8E1FDE7299DE}"/>
                    </a:ext>
                  </a:extLst>
                </p14:cNvPr>
                <p14:cNvContentPartPr/>
                <p14:nvPr/>
              </p14:nvContentPartPr>
              <p14:xfrm>
                <a:off x="469452" y="2246756"/>
                <a:ext cx="288360" cy="69912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C51F9346-B1D5-4F08-960B-8E1FDE7299DE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60452" y="2238116"/>
                  <a:ext cx="306000" cy="71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4E56A7FD-79DC-40BF-8C0F-3A98CC69D0D3}"/>
                    </a:ext>
                  </a:extLst>
                </p14:cNvPr>
                <p14:cNvContentPartPr/>
                <p14:nvPr/>
              </p14:nvContentPartPr>
              <p14:xfrm>
                <a:off x="530292" y="2649236"/>
                <a:ext cx="286200" cy="4392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4E56A7FD-79DC-40BF-8C0F-3A98CC69D0D3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21292" y="2640236"/>
                  <a:ext cx="303840" cy="61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7F0F0025-9770-4A22-9BDD-2ED471058DD1}"/>
                  </a:ext>
                </a:extLst>
              </p14:cNvPr>
              <p14:cNvContentPartPr/>
              <p14:nvPr/>
            </p14:nvContentPartPr>
            <p14:xfrm>
              <a:off x="1080012" y="2687396"/>
              <a:ext cx="384840" cy="139680"/>
            </p14:xfrm>
          </p:contentPart>
        </mc:Choice>
        <mc:Fallback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7F0F0025-9770-4A22-9BDD-2ED471058DD1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1071012" y="2678756"/>
                <a:ext cx="402480" cy="157320"/>
              </a:xfrm>
              <a:prstGeom prst="rect">
                <a:avLst/>
              </a:prstGeom>
            </p:spPr>
          </p:pic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8E0BED0E-D312-4EC5-BE59-C8C159739D69}"/>
              </a:ext>
            </a:extLst>
          </p:cNvPr>
          <p:cNvGrpSpPr/>
          <p:nvPr/>
        </p:nvGrpSpPr>
        <p:grpSpPr>
          <a:xfrm>
            <a:off x="1957332" y="1975316"/>
            <a:ext cx="552960" cy="2184120"/>
            <a:chOff x="1957332" y="1975316"/>
            <a:chExt cx="552960" cy="2184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C4EE0604-2164-48E6-9326-EE0763758152}"/>
                    </a:ext>
                  </a:extLst>
                </p14:cNvPr>
                <p14:cNvContentPartPr/>
                <p14:nvPr/>
              </p14:nvContentPartPr>
              <p14:xfrm>
                <a:off x="2275932" y="2180156"/>
                <a:ext cx="86400" cy="26928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C4EE0604-2164-48E6-9326-EE0763758152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266932" y="2171156"/>
                  <a:ext cx="10404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DEB75470-762E-410C-8379-36F8293C41F0}"/>
                    </a:ext>
                  </a:extLst>
                </p14:cNvPr>
                <p14:cNvContentPartPr/>
                <p14:nvPr/>
              </p14:nvContentPartPr>
              <p14:xfrm>
                <a:off x="2212212" y="2472476"/>
                <a:ext cx="298080" cy="3996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DEB75470-762E-410C-8379-36F8293C41F0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203212" y="2463836"/>
                  <a:ext cx="31572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AECB40BE-462A-44D6-B5B0-75C6BBBB5ED3}"/>
                    </a:ext>
                  </a:extLst>
                </p14:cNvPr>
                <p14:cNvContentPartPr/>
                <p14:nvPr/>
              </p14:nvContentPartPr>
              <p14:xfrm>
                <a:off x="2274132" y="2770556"/>
                <a:ext cx="175680" cy="30492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AECB40BE-462A-44D6-B5B0-75C6BBBB5ED3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265132" y="2761916"/>
                  <a:ext cx="193320" cy="32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70E335CB-B930-4CEB-AB04-1B6924A93244}"/>
                    </a:ext>
                  </a:extLst>
                </p14:cNvPr>
                <p14:cNvContentPartPr/>
                <p14:nvPr/>
              </p14:nvContentPartPr>
              <p14:xfrm>
                <a:off x="2219412" y="3296876"/>
                <a:ext cx="156960" cy="31932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70E335CB-B930-4CEB-AB04-1B6924A9324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210772" y="3287876"/>
                  <a:ext cx="17460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4B40DE3A-0FAA-4428-BDD3-0FF10490A2D7}"/>
                    </a:ext>
                  </a:extLst>
                </p14:cNvPr>
                <p14:cNvContentPartPr/>
                <p14:nvPr/>
              </p14:nvContentPartPr>
              <p14:xfrm>
                <a:off x="2364132" y="3790436"/>
                <a:ext cx="83880" cy="25308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4B40DE3A-0FAA-4428-BDD3-0FF10490A2D7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355492" y="3781436"/>
                  <a:ext cx="10152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686D5E5D-D238-4D06-A60B-11623B4B38EC}"/>
                    </a:ext>
                  </a:extLst>
                </p14:cNvPr>
                <p14:cNvContentPartPr/>
                <p14:nvPr/>
              </p14:nvContentPartPr>
              <p14:xfrm>
                <a:off x="2247852" y="3938396"/>
                <a:ext cx="209160" cy="15228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686D5E5D-D238-4D06-A60B-11623B4B38EC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238852" y="3929756"/>
                  <a:ext cx="22680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BB398CC7-3A54-4020-B2C4-2194D3371CEA}"/>
                    </a:ext>
                  </a:extLst>
                </p14:cNvPr>
                <p14:cNvContentPartPr/>
                <p14:nvPr/>
              </p14:nvContentPartPr>
              <p14:xfrm>
                <a:off x="1957332" y="1975316"/>
                <a:ext cx="288720" cy="218412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BB398CC7-3A54-4020-B2C4-2194D3371CEA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948692" y="1966676"/>
                  <a:ext cx="306360" cy="2201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8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A17691F6-E02D-4B3F-ADE9-201C8CB56DE0}"/>
                  </a:ext>
                </a:extLst>
              </p14:cNvPr>
              <p14:cNvContentPartPr/>
              <p14:nvPr/>
            </p14:nvContentPartPr>
            <p14:xfrm>
              <a:off x="3027252" y="1969196"/>
              <a:ext cx="203400" cy="466920"/>
            </p14:xfrm>
          </p:contentPart>
        </mc:Choice>
        <mc:Fallback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A17691F6-E02D-4B3F-ADE9-201C8CB56DE0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3018612" y="1960556"/>
                <a:ext cx="221040" cy="484560"/>
              </a:xfrm>
              <a:prstGeom prst="rect">
                <a:avLst/>
              </a:prstGeom>
            </p:spPr>
          </p:pic>
        </mc:Fallback>
      </mc:AlternateContent>
      <p:grpSp>
        <p:nvGrpSpPr>
          <p:cNvPr id="77" name="Group 76">
            <a:extLst>
              <a:ext uri="{FF2B5EF4-FFF2-40B4-BE49-F238E27FC236}">
                <a16:creationId xmlns:a16="http://schemas.microsoft.com/office/drawing/2014/main" id="{9644F5E6-FEEE-4433-944A-3BDDC796D974}"/>
              </a:ext>
            </a:extLst>
          </p:cNvPr>
          <p:cNvGrpSpPr/>
          <p:nvPr/>
        </p:nvGrpSpPr>
        <p:grpSpPr>
          <a:xfrm>
            <a:off x="2940852" y="2758316"/>
            <a:ext cx="197280" cy="340200"/>
            <a:chOff x="2940852" y="2758316"/>
            <a:chExt cx="197280" cy="340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0CB8070A-17FE-4491-9C3D-AF33EBAA4D90}"/>
                    </a:ext>
                  </a:extLst>
                </p14:cNvPr>
                <p14:cNvContentPartPr/>
                <p14:nvPr/>
              </p14:nvContentPartPr>
              <p14:xfrm>
                <a:off x="3009612" y="2758316"/>
                <a:ext cx="25920" cy="27072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0CB8070A-17FE-4491-9C3D-AF33EBAA4D90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000972" y="2749676"/>
                  <a:ext cx="43560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F39D4577-C8A2-42AB-8FD4-F9ADCE8A9B68}"/>
                    </a:ext>
                  </a:extLst>
                </p14:cNvPr>
                <p14:cNvContentPartPr/>
                <p14:nvPr/>
              </p14:nvContentPartPr>
              <p14:xfrm>
                <a:off x="2940852" y="3050276"/>
                <a:ext cx="197280" cy="4824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F39D4577-C8A2-42AB-8FD4-F9ADCE8A9B68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931852" y="3041276"/>
                  <a:ext cx="214920" cy="65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532288F1-E470-4277-BC13-3ECE0AC65BA4}"/>
              </a:ext>
            </a:extLst>
          </p:cNvPr>
          <p:cNvGrpSpPr/>
          <p:nvPr/>
        </p:nvGrpSpPr>
        <p:grpSpPr>
          <a:xfrm>
            <a:off x="2998452" y="3365636"/>
            <a:ext cx="201600" cy="725760"/>
            <a:chOff x="2998452" y="3365636"/>
            <a:chExt cx="201600" cy="725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8788BA3A-3D6E-435C-804C-FBE4AADD850E}"/>
                    </a:ext>
                  </a:extLst>
                </p14:cNvPr>
                <p14:cNvContentPartPr/>
                <p14:nvPr/>
              </p14:nvContentPartPr>
              <p14:xfrm>
                <a:off x="2998452" y="3365636"/>
                <a:ext cx="136800" cy="35316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8788BA3A-3D6E-435C-804C-FBE4AADD850E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2989812" y="3356636"/>
                  <a:ext cx="154440" cy="37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AE5FA4F6-7D5E-4340-BC47-E5B14399DD46}"/>
                    </a:ext>
                  </a:extLst>
                </p14:cNvPr>
                <p14:cNvContentPartPr/>
                <p14:nvPr/>
              </p14:nvContentPartPr>
              <p14:xfrm>
                <a:off x="3064692" y="3852716"/>
                <a:ext cx="135360" cy="23868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AE5FA4F6-7D5E-4340-BC47-E5B14399DD46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3055692" y="3844076"/>
                  <a:ext cx="153000" cy="256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389F7982-9DCD-4D8F-AF87-EEF06109CD1A}"/>
              </a:ext>
            </a:extLst>
          </p:cNvPr>
          <p:cNvGrpSpPr/>
          <p:nvPr/>
        </p:nvGrpSpPr>
        <p:grpSpPr>
          <a:xfrm>
            <a:off x="3883332" y="2073596"/>
            <a:ext cx="275040" cy="366120"/>
            <a:chOff x="3883332" y="2073596"/>
            <a:chExt cx="275040" cy="366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BB9FAF76-A751-475E-A4B0-B467303F9E29}"/>
                    </a:ext>
                  </a:extLst>
                </p14:cNvPr>
                <p14:cNvContentPartPr/>
                <p14:nvPr/>
              </p14:nvContentPartPr>
              <p14:xfrm>
                <a:off x="3975492" y="2073596"/>
                <a:ext cx="54360" cy="26712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BB9FAF76-A751-475E-A4B0-B467303F9E29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966852" y="2064956"/>
                  <a:ext cx="7200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4A730BB9-B267-4962-A0C3-AF3396B4833B}"/>
                    </a:ext>
                  </a:extLst>
                </p14:cNvPr>
                <p14:cNvContentPartPr/>
                <p14:nvPr/>
              </p14:nvContentPartPr>
              <p14:xfrm>
                <a:off x="3883332" y="2399036"/>
                <a:ext cx="275040" cy="4068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4A730BB9-B267-4962-A0C3-AF3396B4833B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3874692" y="2390396"/>
                  <a:ext cx="292680" cy="58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22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F7F916F9-4F59-4CF4-B824-A0CBB6620C31}"/>
                  </a:ext>
                </a:extLst>
              </p14:cNvPr>
              <p14:cNvContentPartPr/>
              <p14:nvPr/>
            </p14:nvContentPartPr>
            <p14:xfrm>
              <a:off x="3899532" y="2769476"/>
              <a:ext cx="181080" cy="361800"/>
            </p14:xfrm>
          </p:contentPart>
        </mc:Choice>
        <mc:Fallback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F7F916F9-4F59-4CF4-B824-A0CBB6620C31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3890892" y="2760836"/>
                <a:ext cx="198720" cy="379440"/>
              </a:xfrm>
              <a:prstGeom prst="rect">
                <a:avLst/>
              </a:prstGeom>
            </p:spPr>
          </p:pic>
        </mc:Fallback>
      </mc:AlternateContent>
      <p:grpSp>
        <p:nvGrpSpPr>
          <p:cNvPr id="85" name="Group 84">
            <a:extLst>
              <a:ext uri="{FF2B5EF4-FFF2-40B4-BE49-F238E27FC236}">
                <a16:creationId xmlns:a16="http://schemas.microsoft.com/office/drawing/2014/main" id="{858C21F3-661B-4735-B9C8-241946B04946}"/>
              </a:ext>
            </a:extLst>
          </p:cNvPr>
          <p:cNvGrpSpPr/>
          <p:nvPr/>
        </p:nvGrpSpPr>
        <p:grpSpPr>
          <a:xfrm>
            <a:off x="3913572" y="3387596"/>
            <a:ext cx="261360" cy="823680"/>
            <a:chOff x="3913572" y="3387596"/>
            <a:chExt cx="261360" cy="823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CE009CFE-3257-41C3-917B-7A05A1EC0F73}"/>
                    </a:ext>
                  </a:extLst>
                </p14:cNvPr>
                <p14:cNvContentPartPr/>
                <p14:nvPr/>
              </p14:nvContentPartPr>
              <p14:xfrm>
                <a:off x="3972612" y="3387596"/>
                <a:ext cx="52920" cy="21312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CE009CFE-3257-41C3-917B-7A05A1EC0F73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963972" y="3378596"/>
                  <a:ext cx="7056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7DF28873-EB06-4E6D-B166-8F71639A5885}"/>
                    </a:ext>
                  </a:extLst>
                </p14:cNvPr>
                <p14:cNvContentPartPr/>
                <p14:nvPr/>
              </p14:nvContentPartPr>
              <p14:xfrm>
                <a:off x="3913572" y="3678836"/>
                <a:ext cx="141120" cy="3528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7DF28873-EB06-4E6D-B166-8F71639A588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904932" y="3670196"/>
                  <a:ext cx="15876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48E7140C-C694-4496-983D-C712B2FF2C76}"/>
                    </a:ext>
                  </a:extLst>
                </p14:cNvPr>
                <p14:cNvContentPartPr/>
                <p14:nvPr/>
              </p14:nvContentPartPr>
              <p14:xfrm>
                <a:off x="3965772" y="3859916"/>
                <a:ext cx="209160" cy="35136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48E7140C-C694-4496-983D-C712B2FF2C76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957132" y="3851276"/>
                  <a:ext cx="226800" cy="369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0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78B0B358-5F20-4B97-8F9A-FF2DDE9EC464}"/>
                  </a:ext>
                </a:extLst>
              </p14:cNvPr>
              <p14:cNvContentPartPr/>
              <p14:nvPr/>
            </p14:nvContentPartPr>
            <p14:xfrm>
              <a:off x="4391292" y="1990796"/>
              <a:ext cx="152640" cy="1935000"/>
            </p14:xfrm>
          </p:contentPart>
        </mc:Choice>
        <mc:Fallback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78B0B358-5F20-4B97-8F9A-FF2DDE9EC464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4382292" y="1982156"/>
                <a:ext cx="170280" cy="1952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5" name="Group 104">
            <a:extLst>
              <a:ext uri="{FF2B5EF4-FFF2-40B4-BE49-F238E27FC236}">
                <a16:creationId xmlns:a16="http://schemas.microsoft.com/office/drawing/2014/main" id="{748106F7-02B1-4981-8C7D-31DE877E9496}"/>
              </a:ext>
            </a:extLst>
          </p:cNvPr>
          <p:cNvGrpSpPr/>
          <p:nvPr/>
        </p:nvGrpSpPr>
        <p:grpSpPr>
          <a:xfrm>
            <a:off x="4722492" y="2941196"/>
            <a:ext cx="966600" cy="375840"/>
            <a:chOff x="4722492" y="2941196"/>
            <a:chExt cx="966600" cy="375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C1335844-26EC-4200-BC10-885048E91C24}"/>
                    </a:ext>
                  </a:extLst>
                </p14:cNvPr>
                <p14:cNvContentPartPr/>
                <p14:nvPr/>
              </p14:nvContentPartPr>
              <p14:xfrm>
                <a:off x="5119212" y="3035876"/>
                <a:ext cx="236160" cy="5292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C1335844-26EC-4200-BC10-885048E91C24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110572" y="3027236"/>
                  <a:ext cx="25380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63D18C3F-81BE-4E91-B008-0ED094EAF3C4}"/>
                    </a:ext>
                  </a:extLst>
                </p14:cNvPr>
                <p14:cNvContentPartPr/>
                <p14:nvPr/>
              </p14:nvContentPartPr>
              <p14:xfrm>
                <a:off x="5091492" y="2941196"/>
                <a:ext cx="33120" cy="3708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63D18C3F-81BE-4E91-B008-0ED094EAF3C4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082852" y="2932196"/>
                  <a:ext cx="5076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AC2E60AE-2073-46D3-BEBC-FBA3CF6479A6}"/>
                    </a:ext>
                  </a:extLst>
                </p14:cNvPr>
                <p14:cNvContentPartPr/>
                <p14:nvPr/>
              </p14:nvContentPartPr>
              <p14:xfrm>
                <a:off x="4722492" y="3073676"/>
                <a:ext cx="871560" cy="8676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AC2E60AE-2073-46D3-BEBC-FBA3CF6479A6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4713492" y="3064676"/>
                  <a:ext cx="88920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79B746EB-DCCC-4BC1-B244-C538B0482F00}"/>
                    </a:ext>
                  </a:extLst>
                </p14:cNvPr>
                <p14:cNvContentPartPr/>
                <p14:nvPr/>
              </p14:nvContentPartPr>
              <p14:xfrm>
                <a:off x="5467692" y="2981876"/>
                <a:ext cx="221400" cy="33516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79B746EB-DCCC-4BC1-B244-C538B0482F00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458692" y="2972876"/>
                  <a:ext cx="239040" cy="352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40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F030E803-0CAC-4BC5-AE9A-64316E0D6169}"/>
                  </a:ext>
                </a:extLst>
              </p14:cNvPr>
              <p14:cNvContentPartPr/>
              <p14:nvPr/>
            </p14:nvContentPartPr>
            <p14:xfrm>
              <a:off x="7535892" y="2102396"/>
              <a:ext cx="173880" cy="299160"/>
            </p14:xfrm>
          </p:contentPart>
        </mc:Choice>
        <mc:Fallback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F030E803-0CAC-4BC5-AE9A-64316E0D6169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7526892" y="2093756"/>
                <a:ext cx="191520" cy="316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03" name="Group 102">
            <a:extLst>
              <a:ext uri="{FF2B5EF4-FFF2-40B4-BE49-F238E27FC236}">
                <a16:creationId xmlns:a16="http://schemas.microsoft.com/office/drawing/2014/main" id="{A422A226-9BB1-4AAF-8842-B010DE0F34FF}"/>
              </a:ext>
            </a:extLst>
          </p:cNvPr>
          <p:cNvGrpSpPr/>
          <p:nvPr/>
        </p:nvGrpSpPr>
        <p:grpSpPr>
          <a:xfrm>
            <a:off x="8577012" y="2123276"/>
            <a:ext cx="253080" cy="341640"/>
            <a:chOff x="8577012" y="2123276"/>
            <a:chExt cx="253080" cy="341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672EB5E1-52D6-40A2-ACB1-D62580A7F673}"/>
                    </a:ext>
                  </a:extLst>
                </p14:cNvPr>
                <p14:cNvContentPartPr/>
                <p14:nvPr/>
              </p14:nvContentPartPr>
              <p14:xfrm>
                <a:off x="8647932" y="2123276"/>
                <a:ext cx="103320" cy="25596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672EB5E1-52D6-40A2-ACB1-D62580A7F673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8638932" y="2114636"/>
                  <a:ext cx="12096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F5798BA9-7E5F-4798-823C-F9449E69DDD7}"/>
                    </a:ext>
                  </a:extLst>
                </p14:cNvPr>
                <p14:cNvContentPartPr/>
                <p14:nvPr/>
              </p14:nvContentPartPr>
              <p14:xfrm>
                <a:off x="8577012" y="2412716"/>
                <a:ext cx="253080" cy="5220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F5798BA9-7E5F-4798-823C-F9449E69DDD7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8568372" y="2404076"/>
                  <a:ext cx="270720" cy="69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CD748C9D-2D66-4FD8-82D3-8FF41F345196}"/>
              </a:ext>
            </a:extLst>
          </p:cNvPr>
          <p:cNvGrpSpPr/>
          <p:nvPr/>
        </p:nvGrpSpPr>
        <p:grpSpPr>
          <a:xfrm>
            <a:off x="7563612" y="2911676"/>
            <a:ext cx="245880" cy="337680"/>
            <a:chOff x="7563612" y="2911676"/>
            <a:chExt cx="245880" cy="337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6D454D9A-FA46-4A9D-AB8A-5BDB57B2A11B}"/>
                    </a:ext>
                  </a:extLst>
                </p14:cNvPr>
                <p14:cNvContentPartPr/>
                <p14:nvPr/>
              </p14:nvContentPartPr>
              <p14:xfrm>
                <a:off x="7637412" y="2911676"/>
                <a:ext cx="46800" cy="23292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6D454D9A-FA46-4A9D-AB8A-5BDB57B2A11B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628412" y="2902676"/>
                  <a:ext cx="6444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9B4ECCB0-CC0B-4765-B61C-BFF255B569CE}"/>
                    </a:ext>
                  </a:extLst>
                </p14:cNvPr>
                <p14:cNvContentPartPr/>
                <p14:nvPr/>
              </p14:nvContentPartPr>
              <p14:xfrm>
                <a:off x="7563612" y="3177356"/>
                <a:ext cx="245880" cy="7200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9B4ECCB0-CC0B-4765-B61C-BFF255B569CE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554612" y="3168716"/>
                  <a:ext cx="263520" cy="8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35947076-CF3B-490F-B09A-1AB7BB741DBD}"/>
              </a:ext>
            </a:extLst>
          </p:cNvPr>
          <p:cNvGrpSpPr/>
          <p:nvPr/>
        </p:nvGrpSpPr>
        <p:grpSpPr>
          <a:xfrm>
            <a:off x="8502492" y="2866676"/>
            <a:ext cx="256680" cy="346320"/>
            <a:chOff x="8502492" y="2866676"/>
            <a:chExt cx="256680" cy="346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E8408172-AB04-4237-939B-DA3CA94AE4E9}"/>
                    </a:ext>
                  </a:extLst>
                </p14:cNvPr>
                <p14:cNvContentPartPr/>
                <p14:nvPr/>
              </p14:nvContentPartPr>
              <p14:xfrm>
                <a:off x="8606892" y="2866676"/>
                <a:ext cx="84600" cy="25884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E8408172-AB04-4237-939B-DA3CA94AE4E9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8598252" y="2857676"/>
                  <a:ext cx="10224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62C5B585-46BA-4D5D-AEB7-F5B5E84AC07A}"/>
                    </a:ext>
                  </a:extLst>
                </p14:cNvPr>
                <p14:cNvContentPartPr/>
                <p14:nvPr/>
              </p14:nvContentPartPr>
              <p14:xfrm>
                <a:off x="8502492" y="3164396"/>
                <a:ext cx="256680" cy="4860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62C5B585-46BA-4D5D-AEB7-F5B5E84AC07A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8493492" y="3155756"/>
                  <a:ext cx="274320" cy="66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54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F6DF652B-AE5D-4045-A682-A3FADDAAF230}"/>
                  </a:ext>
                </a:extLst>
              </p14:cNvPr>
              <p14:cNvContentPartPr/>
              <p14:nvPr/>
            </p14:nvContentPartPr>
            <p14:xfrm>
              <a:off x="6679092" y="3634196"/>
              <a:ext cx="237240" cy="258480"/>
            </p14:xfrm>
          </p:contentPart>
        </mc:Choice>
        <mc:Fallback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F6DF652B-AE5D-4045-A682-A3FADDAAF230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6670452" y="3625196"/>
                <a:ext cx="254880" cy="27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6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0BD232B1-1A5A-4E24-B023-CBBA243F48C9}"/>
                  </a:ext>
                </a:extLst>
              </p14:cNvPr>
              <p14:cNvContentPartPr/>
              <p14:nvPr/>
            </p14:nvContentPartPr>
            <p14:xfrm>
              <a:off x="7757292" y="3683876"/>
              <a:ext cx="189720" cy="252360"/>
            </p14:xfrm>
          </p:contentPart>
        </mc:Choice>
        <mc:Fallback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0BD232B1-1A5A-4E24-B023-CBBA243F48C9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7748652" y="3674876"/>
                <a:ext cx="207360" cy="270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1" name="Group 110">
            <a:extLst>
              <a:ext uri="{FF2B5EF4-FFF2-40B4-BE49-F238E27FC236}">
                <a16:creationId xmlns:a16="http://schemas.microsoft.com/office/drawing/2014/main" id="{533A7A2E-4C24-4A73-BEAA-91E171424665}"/>
              </a:ext>
            </a:extLst>
          </p:cNvPr>
          <p:cNvGrpSpPr/>
          <p:nvPr/>
        </p:nvGrpSpPr>
        <p:grpSpPr>
          <a:xfrm>
            <a:off x="8418252" y="3558236"/>
            <a:ext cx="491040" cy="294840"/>
            <a:chOff x="8418252" y="3558236"/>
            <a:chExt cx="491040" cy="294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FD13DFF4-A50A-4BC3-8353-A9DD83AF5C5A}"/>
                    </a:ext>
                  </a:extLst>
                </p14:cNvPr>
                <p14:cNvContentPartPr/>
                <p14:nvPr/>
              </p14:nvContentPartPr>
              <p14:xfrm>
                <a:off x="8418252" y="3691076"/>
                <a:ext cx="210600" cy="2556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FD13DFF4-A50A-4BC3-8353-A9DD83AF5C5A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8409252" y="3682436"/>
                  <a:ext cx="22824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B6E50AAF-2F36-4AF9-B0F3-82DD2467CA6C}"/>
                    </a:ext>
                  </a:extLst>
                </p14:cNvPr>
                <p14:cNvContentPartPr/>
                <p14:nvPr/>
              </p14:nvContentPartPr>
              <p14:xfrm>
                <a:off x="8767092" y="3558236"/>
                <a:ext cx="45720" cy="23004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B6E50AAF-2F36-4AF9-B0F3-82DD2467CA6C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8758452" y="3549596"/>
                  <a:ext cx="6336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4C9A867D-2AE0-4706-9721-810155382D8F}"/>
                    </a:ext>
                  </a:extLst>
                </p14:cNvPr>
                <p14:cNvContentPartPr/>
                <p14:nvPr/>
              </p14:nvContentPartPr>
              <p14:xfrm>
                <a:off x="8692212" y="3832916"/>
                <a:ext cx="217080" cy="2016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4C9A867D-2AE0-4706-9721-810155382D8F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683572" y="3823916"/>
                  <a:ext cx="234720" cy="37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4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07AF3188-C2AB-4375-9A59-F1C417350289}"/>
                  </a:ext>
                </a:extLst>
              </p14:cNvPr>
              <p14:cNvContentPartPr/>
              <p14:nvPr/>
            </p14:nvContentPartPr>
            <p14:xfrm>
              <a:off x="6812652" y="4261676"/>
              <a:ext cx="293400" cy="308880"/>
            </p14:xfrm>
          </p:contentPart>
        </mc:Choice>
        <mc:Fallback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07AF3188-C2AB-4375-9A59-F1C417350289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6803652" y="4253036"/>
                <a:ext cx="311040" cy="326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9" name="Group 118">
            <a:extLst>
              <a:ext uri="{FF2B5EF4-FFF2-40B4-BE49-F238E27FC236}">
                <a16:creationId xmlns:a16="http://schemas.microsoft.com/office/drawing/2014/main" id="{1360627D-0516-4F54-8A52-55FF291C6E59}"/>
              </a:ext>
            </a:extLst>
          </p:cNvPr>
          <p:cNvGrpSpPr/>
          <p:nvPr/>
        </p:nvGrpSpPr>
        <p:grpSpPr>
          <a:xfrm>
            <a:off x="7616892" y="4168436"/>
            <a:ext cx="599040" cy="347040"/>
            <a:chOff x="7616892" y="4168436"/>
            <a:chExt cx="599040" cy="347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5573B908-E7DD-427B-A3F0-9390EA25D1A3}"/>
                    </a:ext>
                  </a:extLst>
                </p14:cNvPr>
                <p14:cNvContentPartPr/>
                <p14:nvPr/>
              </p14:nvContentPartPr>
              <p14:xfrm>
                <a:off x="7616892" y="4385876"/>
                <a:ext cx="185760" cy="8316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5573B908-E7DD-427B-A3F0-9390EA25D1A3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7607892" y="4376876"/>
                  <a:ext cx="20340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0ACC2407-F0B1-4A57-AB6D-D77AECE2D473}"/>
                    </a:ext>
                  </a:extLst>
                </p14:cNvPr>
                <p14:cNvContentPartPr/>
                <p14:nvPr/>
              </p14:nvContentPartPr>
              <p14:xfrm>
                <a:off x="7984812" y="4168436"/>
                <a:ext cx="231120" cy="34704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0ACC2407-F0B1-4A57-AB6D-D77AECE2D473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7975812" y="4159436"/>
                  <a:ext cx="248760" cy="364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70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3018EB38-F30B-4313-83C5-4B651761C841}"/>
                  </a:ext>
                </a:extLst>
              </p14:cNvPr>
              <p14:cNvContentPartPr/>
              <p14:nvPr/>
            </p14:nvContentPartPr>
            <p14:xfrm>
              <a:off x="8787972" y="4187516"/>
              <a:ext cx="190440" cy="305280"/>
            </p14:xfrm>
          </p:contentPart>
        </mc:Choice>
        <mc:Fallback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3018EB38-F30B-4313-83C5-4B651761C841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8778972" y="4178516"/>
                <a:ext cx="208080" cy="322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8" name="Group 117">
            <a:extLst>
              <a:ext uri="{FF2B5EF4-FFF2-40B4-BE49-F238E27FC236}">
                <a16:creationId xmlns:a16="http://schemas.microsoft.com/office/drawing/2014/main" id="{854845D8-D9C8-4235-87EC-0B7110503469}"/>
              </a:ext>
            </a:extLst>
          </p:cNvPr>
          <p:cNvGrpSpPr/>
          <p:nvPr/>
        </p:nvGrpSpPr>
        <p:grpSpPr>
          <a:xfrm>
            <a:off x="6087252" y="1823396"/>
            <a:ext cx="894240" cy="2894760"/>
            <a:chOff x="6087252" y="1823396"/>
            <a:chExt cx="894240" cy="2894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22BF2FDC-1452-4BD4-803F-BFA5C7FB7607}"/>
                    </a:ext>
                  </a:extLst>
                </p14:cNvPr>
                <p14:cNvContentPartPr/>
                <p14:nvPr/>
              </p14:nvContentPartPr>
              <p14:xfrm>
                <a:off x="6756852" y="2133356"/>
                <a:ext cx="54720" cy="25452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22BF2FDC-1452-4BD4-803F-BFA5C7FB7607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6747852" y="2124716"/>
                  <a:ext cx="7236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9C4215CE-0B9B-4347-8C41-12C2DF1A525B}"/>
                    </a:ext>
                  </a:extLst>
                </p14:cNvPr>
                <p14:cNvContentPartPr/>
                <p14:nvPr/>
              </p14:nvContentPartPr>
              <p14:xfrm>
                <a:off x="6695652" y="2479316"/>
                <a:ext cx="285840" cy="4140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9C4215CE-0B9B-4347-8C41-12C2DF1A525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687012" y="2470676"/>
                  <a:ext cx="30348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24C670E8-7D19-4BE1-9EFC-B8593866E0E6}"/>
                    </a:ext>
                  </a:extLst>
                </p14:cNvPr>
                <p14:cNvContentPartPr/>
                <p14:nvPr/>
              </p14:nvContentPartPr>
              <p14:xfrm>
                <a:off x="6676572" y="2874236"/>
                <a:ext cx="242640" cy="30996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24C670E8-7D19-4BE1-9EFC-B8593866E0E6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667572" y="2865596"/>
                  <a:ext cx="260280" cy="32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A08E5A2C-2ED1-48E1-8031-7D91CCECCAA0}"/>
                    </a:ext>
                  </a:extLst>
                </p14:cNvPr>
                <p14:cNvContentPartPr/>
                <p14:nvPr/>
              </p14:nvContentPartPr>
              <p14:xfrm>
                <a:off x="6087252" y="1823396"/>
                <a:ext cx="536040" cy="289476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A08E5A2C-2ED1-48E1-8031-7D91CCECCAA0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078612" y="1814396"/>
                  <a:ext cx="553680" cy="2912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80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E8825E34-5D87-4F50-A6D1-046DC99FC732}"/>
                  </a:ext>
                </a:extLst>
              </p14:cNvPr>
              <p14:cNvContentPartPr/>
              <p14:nvPr/>
            </p14:nvContentPartPr>
            <p14:xfrm>
              <a:off x="9232212" y="1778036"/>
              <a:ext cx="265320" cy="2637720"/>
            </p14:xfrm>
          </p:contentPart>
        </mc:Choice>
        <mc:Fallback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E8825E34-5D87-4F50-A6D1-046DC99FC732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9223212" y="1769036"/>
                <a:ext cx="282960" cy="265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2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8235FF4F-03F7-49F9-9152-CE868B1F95D9}"/>
                  </a:ext>
                </a:extLst>
              </p14:cNvPr>
              <p14:cNvContentPartPr/>
              <p14:nvPr/>
            </p14:nvContentPartPr>
            <p14:xfrm>
              <a:off x="6707532" y="2147756"/>
              <a:ext cx="164880" cy="268200"/>
            </p14:xfrm>
          </p:contentPart>
        </mc:Choice>
        <mc:Fallback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8235FF4F-03F7-49F9-9152-CE868B1F95D9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6653892" y="2039756"/>
                <a:ext cx="272520" cy="48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4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DA3602F4-82F6-4CCB-A2B7-E1B3364B6603}"/>
                  </a:ext>
                </a:extLst>
              </p14:cNvPr>
              <p14:cNvContentPartPr/>
              <p14:nvPr/>
            </p14:nvContentPartPr>
            <p14:xfrm>
              <a:off x="7579812" y="2962076"/>
              <a:ext cx="162720" cy="252000"/>
            </p14:xfrm>
          </p:contentPart>
        </mc:Choice>
        <mc:Fallback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DA3602F4-82F6-4CCB-A2B7-E1B3364B6603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7525812" y="2854436"/>
                <a:ext cx="270360" cy="46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6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AABCC6A8-D4C4-4717-8E6F-7AA7ADA9A223}"/>
                  </a:ext>
                </a:extLst>
              </p14:cNvPr>
              <p14:cNvContentPartPr/>
              <p14:nvPr/>
            </p14:nvContentPartPr>
            <p14:xfrm>
              <a:off x="8681052" y="3517916"/>
              <a:ext cx="198720" cy="336240"/>
            </p14:xfrm>
          </p:contentPart>
        </mc:Choice>
        <mc:Fallback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AABCC6A8-D4C4-4717-8E6F-7AA7ADA9A223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8627412" y="3410276"/>
                <a:ext cx="306360" cy="55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8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C0B6E7F7-9EBE-43FA-8208-60F150FB4858}"/>
                  </a:ext>
                </a:extLst>
              </p14:cNvPr>
              <p14:cNvContentPartPr/>
              <p14:nvPr/>
            </p14:nvContentPartPr>
            <p14:xfrm>
              <a:off x="7829292" y="4244396"/>
              <a:ext cx="224640" cy="262080"/>
            </p14:xfrm>
          </p:contentPart>
        </mc:Choice>
        <mc:Fallback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C0B6E7F7-9EBE-43FA-8208-60F150FB4858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7775652" y="4136756"/>
                <a:ext cx="332280" cy="47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0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373A4FE8-D565-4CFF-9D17-926A426F8C13}"/>
                  </a:ext>
                </a:extLst>
              </p14:cNvPr>
              <p14:cNvContentPartPr/>
              <p14:nvPr/>
            </p14:nvContentPartPr>
            <p14:xfrm>
              <a:off x="7476852" y="3008156"/>
              <a:ext cx="367560" cy="300600"/>
            </p14:xfrm>
          </p:contentPart>
        </mc:Choice>
        <mc:Fallback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373A4FE8-D565-4CFF-9D17-926A426F8C13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7422852" y="2900516"/>
                <a:ext cx="475200" cy="51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2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01B3A949-C328-4568-AB81-1CF14D514DF4}"/>
                  </a:ext>
                </a:extLst>
              </p14:cNvPr>
              <p14:cNvContentPartPr/>
              <p14:nvPr/>
            </p14:nvContentPartPr>
            <p14:xfrm>
              <a:off x="7741452" y="4187156"/>
              <a:ext cx="474480" cy="392400"/>
            </p14:xfrm>
          </p:contentPart>
        </mc:Choice>
        <mc:Fallback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01B3A949-C328-4568-AB81-1CF14D514DF4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7687812" y="4079156"/>
                <a:ext cx="582120" cy="60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4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A7F86A4A-B3EE-4FEF-B421-B3B1615C33E4}"/>
                  </a:ext>
                </a:extLst>
              </p14:cNvPr>
              <p14:cNvContentPartPr/>
              <p14:nvPr/>
            </p14:nvContentPartPr>
            <p14:xfrm>
              <a:off x="8762772" y="4246916"/>
              <a:ext cx="234720" cy="349560"/>
            </p14:xfrm>
          </p:contentPart>
        </mc:Choice>
        <mc:Fallback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A7F86A4A-B3EE-4FEF-B421-B3B1615C33E4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8708772" y="4139276"/>
                <a:ext cx="342360" cy="56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6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DD2E2EF3-17B6-4176-B20A-0EFF357F1387}"/>
                  </a:ext>
                </a:extLst>
              </p14:cNvPr>
              <p14:cNvContentPartPr/>
              <p14:nvPr/>
            </p14:nvContentPartPr>
            <p14:xfrm>
              <a:off x="8505012" y="2806916"/>
              <a:ext cx="290160" cy="296640"/>
            </p14:xfrm>
          </p:contentPart>
        </mc:Choice>
        <mc:Fallback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DD2E2EF3-17B6-4176-B20A-0EFF357F1387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8451012" y="2698916"/>
                <a:ext cx="397800" cy="512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30" name="Group 129">
            <a:extLst>
              <a:ext uri="{FF2B5EF4-FFF2-40B4-BE49-F238E27FC236}">
                <a16:creationId xmlns:a16="http://schemas.microsoft.com/office/drawing/2014/main" id="{A53E8C9F-7C99-42BB-BB7E-8213B4349464}"/>
              </a:ext>
            </a:extLst>
          </p:cNvPr>
          <p:cNvGrpSpPr/>
          <p:nvPr/>
        </p:nvGrpSpPr>
        <p:grpSpPr>
          <a:xfrm>
            <a:off x="383052" y="5208476"/>
            <a:ext cx="639000" cy="476640"/>
            <a:chOff x="383052" y="5208476"/>
            <a:chExt cx="639000" cy="476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4EF5C72A-1988-4F13-9F21-A6C718F05B66}"/>
                    </a:ext>
                  </a:extLst>
                </p14:cNvPr>
                <p14:cNvContentPartPr/>
                <p14:nvPr/>
              </p14:nvContentPartPr>
              <p14:xfrm>
                <a:off x="383052" y="5423756"/>
                <a:ext cx="543960" cy="6984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4EF5C72A-1988-4F13-9F21-A6C718F05B66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74052" y="5414756"/>
                  <a:ext cx="56160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C314B0A8-4DE3-4F5F-819A-CD57D06B3016}"/>
                    </a:ext>
                  </a:extLst>
                </p14:cNvPr>
                <p14:cNvContentPartPr/>
                <p14:nvPr/>
              </p14:nvContentPartPr>
              <p14:xfrm>
                <a:off x="852852" y="5208476"/>
                <a:ext cx="169200" cy="47664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C314B0A8-4DE3-4F5F-819A-CD57D06B3016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843852" y="5199476"/>
                  <a:ext cx="186840" cy="494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2">
            <p14:nvContentPartPr>
              <p14:cNvPr id="133" name="Ink 132">
                <a:extLst>
                  <a:ext uri="{FF2B5EF4-FFF2-40B4-BE49-F238E27FC236}">
                    <a16:creationId xmlns:a16="http://schemas.microsoft.com/office/drawing/2014/main" id="{09AE0AF6-5E13-439A-8BE4-53A471A134C9}"/>
                  </a:ext>
                </a:extLst>
              </p14:cNvPr>
              <p14:cNvContentPartPr/>
              <p14:nvPr/>
            </p14:nvContentPartPr>
            <p14:xfrm>
              <a:off x="2917452" y="4641116"/>
              <a:ext cx="171360" cy="337320"/>
            </p14:xfrm>
          </p:contentPart>
        </mc:Choice>
        <mc:Fallback>
          <p:pic>
            <p:nvPicPr>
              <p:cNvPr id="133" name="Ink 132">
                <a:extLst>
                  <a:ext uri="{FF2B5EF4-FFF2-40B4-BE49-F238E27FC236}">
                    <a16:creationId xmlns:a16="http://schemas.microsoft.com/office/drawing/2014/main" id="{09AE0AF6-5E13-439A-8BE4-53A471A134C9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2908452" y="4632476"/>
                <a:ext cx="189000" cy="354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43" name="Group 142">
            <a:extLst>
              <a:ext uri="{FF2B5EF4-FFF2-40B4-BE49-F238E27FC236}">
                <a16:creationId xmlns:a16="http://schemas.microsoft.com/office/drawing/2014/main" id="{4DB91ECD-D174-4CE2-9903-83CEE72DE428}"/>
              </a:ext>
            </a:extLst>
          </p:cNvPr>
          <p:cNvGrpSpPr/>
          <p:nvPr/>
        </p:nvGrpSpPr>
        <p:grpSpPr>
          <a:xfrm>
            <a:off x="3720252" y="4701956"/>
            <a:ext cx="267840" cy="363240"/>
            <a:chOff x="3720252" y="4701956"/>
            <a:chExt cx="267840" cy="363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7C4AA581-2EB1-4D1F-A42E-660DC44BCE88}"/>
                    </a:ext>
                  </a:extLst>
                </p14:cNvPr>
                <p14:cNvContentPartPr/>
                <p14:nvPr/>
              </p14:nvContentPartPr>
              <p14:xfrm>
                <a:off x="3828252" y="4701956"/>
                <a:ext cx="72360" cy="18108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7C4AA581-2EB1-4D1F-A42E-660DC44BCE88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3819252" y="4693316"/>
                  <a:ext cx="9000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C04A5684-4212-4E2B-AE8E-B68496F4C3D8}"/>
                    </a:ext>
                  </a:extLst>
                </p14:cNvPr>
                <p14:cNvContentPartPr/>
                <p14:nvPr/>
              </p14:nvContentPartPr>
              <p14:xfrm>
                <a:off x="3720252" y="5009396"/>
                <a:ext cx="267840" cy="5580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C04A5684-4212-4E2B-AE8E-B68496F4C3D8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3711252" y="5000756"/>
                  <a:ext cx="285480" cy="7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B812D820-4703-4E4B-9BB6-691CC61ED553}"/>
              </a:ext>
            </a:extLst>
          </p:cNvPr>
          <p:cNvGrpSpPr/>
          <p:nvPr/>
        </p:nvGrpSpPr>
        <p:grpSpPr>
          <a:xfrm>
            <a:off x="3096012" y="5396756"/>
            <a:ext cx="280080" cy="330120"/>
            <a:chOff x="3096012" y="5396756"/>
            <a:chExt cx="280080" cy="330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DD4DD3D8-D735-41A6-90C8-7C84E003235B}"/>
                    </a:ext>
                  </a:extLst>
                </p14:cNvPr>
                <p14:cNvContentPartPr/>
                <p14:nvPr/>
              </p14:nvContentPartPr>
              <p14:xfrm>
                <a:off x="3161172" y="5396756"/>
                <a:ext cx="43200" cy="18360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DD4DD3D8-D735-41A6-90C8-7C84E003235B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3152532" y="5387756"/>
                  <a:ext cx="6084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8B8C5C03-2242-4B73-8D59-9B654AC3C24E}"/>
                    </a:ext>
                  </a:extLst>
                </p14:cNvPr>
                <p14:cNvContentPartPr/>
                <p14:nvPr/>
              </p14:nvContentPartPr>
              <p14:xfrm>
                <a:off x="3096012" y="5646236"/>
                <a:ext cx="280080" cy="8064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8B8C5C03-2242-4B73-8D59-9B654AC3C24E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3087372" y="5637596"/>
                  <a:ext cx="297720" cy="98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B5D2F18F-C3F8-475C-849E-F5EAF2C9A8F8}"/>
              </a:ext>
            </a:extLst>
          </p:cNvPr>
          <p:cNvGrpSpPr/>
          <p:nvPr/>
        </p:nvGrpSpPr>
        <p:grpSpPr>
          <a:xfrm>
            <a:off x="3901692" y="5448596"/>
            <a:ext cx="216000" cy="230400"/>
            <a:chOff x="3901692" y="5448596"/>
            <a:chExt cx="216000" cy="230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10214A93-A606-46D3-B64C-E823B616FC80}"/>
                    </a:ext>
                  </a:extLst>
                </p14:cNvPr>
                <p14:cNvContentPartPr/>
                <p14:nvPr/>
              </p14:nvContentPartPr>
              <p14:xfrm>
                <a:off x="3992052" y="5448596"/>
                <a:ext cx="34200" cy="14040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10214A93-A606-46D3-B64C-E823B616FC80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3983412" y="5439956"/>
                  <a:ext cx="5184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FD1D71CB-6B9C-4389-9F63-FAC8F48AD57F}"/>
                    </a:ext>
                  </a:extLst>
                </p14:cNvPr>
                <p14:cNvContentPartPr/>
                <p14:nvPr/>
              </p14:nvContentPartPr>
              <p14:xfrm>
                <a:off x="3901692" y="5650556"/>
                <a:ext cx="216000" cy="2844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FD1D71CB-6B9C-4389-9F63-FAC8F48AD57F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3892692" y="5641916"/>
                  <a:ext cx="233640" cy="46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16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1A9F5DBF-735D-4CCC-AAB3-9A459172BCE8}"/>
                  </a:ext>
                </a:extLst>
              </p14:cNvPr>
              <p14:cNvContentPartPr/>
              <p14:nvPr/>
            </p14:nvContentPartPr>
            <p14:xfrm>
              <a:off x="3045972" y="6099116"/>
              <a:ext cx="181800" cy="270720"/>
            </p14:xfrm>
          </p:contentPart>
        </mc:Choice>
        <mc:Fallback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1A9F5DBF-735D-4CCC-AAB3-9A459172BCE8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3036972" y="6090476"/>
                <a:ext cx="199440" cy="288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50" name="Group 149">
            <a:extLst>
              <a:ext uri="{FF2B5EF4-FFF2-40B4-BE49-F238E27FC236}">
                <a16:creationId xmlns:a16="http://schemas.microsoft.com/office/drawing/2014/main" id="{82D942C7-980E-4D21-882B-F8F84CFFA09D}"/>
              </a:ext>
            </a:extLst>
          </p:cNvPr>
          <p:cNvGrpSpPr/>
          <p:nvPr/>
        </p:nvGrpSpPr>
        <p:grpSpPr>
          <a:xfrm>
            <a:off x="3808812" y="6021716"/>
            <a:ext cx="368640" cy="281520"/>
            <a:chOff x="3808812" y="6021716"/>
            <a:chExt cx="368640" cy="281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BAB7F266-FE5F-4C2F-99F9-E6D4BCA4AE8F}"/>
                    </a:ext>
                  </a:extLst>
                </p14:cNvPr>
                <p14:cNvContentPartPr/>
                <p14:nvPr/>
              </p14:nvContentPartPr>
              <p14:xfrm>
                <a:off x="3808812" y="6137636"/>
                <a:ext cx="180000" cy="3348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BAB7F266-FE5F-4C2F-99F9-E6D4BCA4AE8F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3799812" y="6128636"/>
                  <a:ext cx="19764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76DBDBA4-CD1C-4322-A9BB-5B57DE746D25}"/>
                    </a:ext>
                  </a:extLst>
                </p14:cNvPr>
                <p14:cNvContentPartPr/>
                <p14:nvPr/>
              </p14:nvContentPartPr>
              <p14:xfrm>
                <a:off x="4048572" y="6021716"/>
                <a:ext cx="128880" cy="28152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76DBDBA4-CD1C-4322-A9BB-5B57DE746D25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4039572" y="6012716"/>
                  <a:ext cx="146520" cy="299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22">
            <p14:nvContentPartPr>
              <p14:cNvPr id="151" name="Ink 150">
                <a:extLst>
                  <a:ext uri="{FF2B5EF4-FFF2-40B4-BE49-F238E27FC236}">
                    <a16:creationId xmlns:a16="http://schemas.microsoft.com/office/drawing/2014/main" id="{3D8865B3-250D-4A76-BF27-6F6E2C76420C}"/>
                  </a:ext>
                </a:extLst>
              </p14:cNvPr>
              <p14:cNvContentPartPr/>
              <p14:nvPr/>
            </p14:nvContentPartPr>
            <p14:xfrm>
              <a:off x="3071532" y="6590876"/>
              <a:ext cx="147960" cy="190800"/>
            </p14:xfrm>
          </p:contentPart>
        </mc:Choice>
        <mc:Fallback>
          <p:pic>
            <p:nvPicPr>
              <p:cNvPr id="151" name="Ink 150">
                <a:extLst>
                  <a:ext uri="{FF2B5EF4-FFF2-40B4-BE49-F238E27FC236}">
                    <a16:creationId xmlns:a16="http://schemas.microsoft.com/office/drawing/2014/main" id="{3D8865B3-250D-4A76-BF27-6F6E2C76420C}"/>
                  </a:ext>
                </a:extLst>
              </p:cNvPr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3062892" y="6581876"/>
                <a:ext cx="165600" cy="20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4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3B2113B8-2A77-4D79-8166-6F3F5C3D46E5}"/>
                  </a:ext>
                </a:extLst>
              </p14:cNvPr>
              <p14:cNvContentPartPr/>
              <p14:nvPr/>
            </p14:nvContentPartPr>
            <p14:xfrm>
              <a:off x="4034892" y="6544076"/>
              <a:ext cx="138600" cy="201600"/>
            </p14:xfrm>
          </p:contentPart>
        </mc:Choice>
        <mc:Fallback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3B2113B8-2A77-4D79-8166-6F3F5C3D46E5}"/>
                  </a:ext>
                </a:extLst>
              </p:cNvPr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4025892" y="6535436"/>
                <a:ext cx="156240" cy="219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8" name="Group 157">
            <a:extLst>
              <a:ext uri="{FF2B5EF4-FFF2-40B4-BE49-F238E27FC236}">
                <a16:creationId xmlns:a16="http://schemas.microsoft.com/office/drawing/2014/main" id="{E95FEC23-702C-4F08-9ECE-E613870C80EE}"/>
              </a:ext>
            </a:extLst>
          </p:cNvPr>
          <p:cNvGrpSpPr/>
          <p:nvPr/>
        </p:nvGrpSpPr>
        <p:grpSpPr>
          <a:xfrm>
            <a:off x="1526052" y="4488116"/>
            <a:ext cx="801000" cy="2300760"/>
            <a:chOff x="1526052" y="4488116"/>
            <a:chExt cx="801000" cy="2300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21F1E117-133D-4D63-8F4C-1FA577AAAF21}"/>
                    </a:ext>
                  </a:extLst>
                </p14:cNvPr>
                <p14:cNvContentPartPr/>
                <p14:nvPr/>
              </p14:nvContentPartPr>
              <p14:xfrm>
                <a:off x="2050572" y="4609076"/>
                <a:ext cx="46080" cy="29772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21F1E117-133D-4D63-8F4C-1FA577AAAF21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2041932" y="4600436"/>
                  <a:ext cx="6372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678B2327-88C6-4783-B5B4-D4C0895E9069}"/>
                    </a:ext>
                  </a:extLst>
                </p14:cNvPr>
                <p14:cNvContentPartPr/>
                <p14:nvPr/>
              </p14:nvContentPartPr>
              <p14:xfrm>
                <a:off x="1975332" y="4969436"/>
                <a:ext cx="285480" cy="828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678B2327-88C6-4783-B5B4-D4C0895E9069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966332" y="4960796"/>
                  <a:ext cx="30312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0AB8649B-1912-46D4-8EBE-A0912B10CF52}"/>
                    </a:ext>
                  </a:extLst>
                </p14:cNvPr>
                <p14:cNvContentPartPr/>
                <p14:nvPr/>
              </p14:nvContentPartPr>
              <p14:xfrm>
                <a:off x="2036172" y="5379836"/>
                <a:ext cx="247680" cy="25344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0AB8649B-1912-46D4-8EBE-A0912B10CF52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027532" y="5370836"/>
                  <a:ext cx="26532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D9F66F9B-7957-4BAA-B9B4-1BEEC971F985}"/>
                    </a:ext>
                  </a:extLst>
                </p14:cNvPr>
                <p14:cNvContentPartPr/>
                <p14:nvPr/>
              </p14:nvContentPartPr>
              <p14:xfrm>
                <a:off x="1983612" y="6040076"/>
                <a:ext cx="315000" cy="29160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D9F66F9B-7957-4BAA-B9B4-1BEEC971F985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974972" y="6031076"/>
                  <a:ext cx="33264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37F4CDFB-A559-4D2F-9CCB-A5BBC0CA161D}"/>
                    </a:ext>
                  </a:extLst>
                </p14:cNvPr>
                <p14:cNvContentPartPr/>
                <p14:nvPr/>
              </p14:nvContentPartPr>
              <p14:xfrm>
                <a:off x="2104572" y="6557036"/>
                <a:ext cx="222480" cy="23184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37F4CDFB-A559-4D2F-9CCB-A5BBC0CA161D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095572" y="6548396"/>
                  <a:ext cx="24012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47415345-283F-41AB-BBC3-61B8C6C0005E}"/>
                    </a:ext>
                  </a:extLst>
                </p14:cNvPr>
                <p14:cNvContentPartPr/>
                <p14:nvPr/>
              </p14:nvContentPartPr>
              <p14:xfrm>
                <a:off x="1526052" y="4488116"/>
                <a:ext cx="314280" cy="214848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47415345-283F-41AB-BBC3-61B8C6C0005E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517052" y="4479116"/>
                  <a:ext cx="331920" cy="2166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38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1E7585BB-8481-42DF-8AA2-96B0FD231B89}"/>
                  </a:ext>
                </a:extLst>
              </p14:cNvPr>
              <p14:cNvContentPartPr/>
              <p14:nvPr/>
            </p14:nvContentPartPr>
            <p14:xfrm>
              <a:off x="4418292" y="4556876"/>
              <a:ext cx="313560" cy="2176920"/>
            </p14:xfrm>
          </p:contentPart>
        </mc:Choice>
        <mc:Fallback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1E7585BB-8481-42DF-8AA2-96B0FD231B89}"/>
                  </a:ext>
                </a:extLst>
              </p:cNvPr>
              <p:cNvPicPr/>
              <p:nvPr/>
            </p:nvPicPr>
            <p:blipFill>
              <a:blip r:embed="rId239"/>
              <a:stretch>
                <a:fillRect/>
              </a:stretch>
            </p:blipFill>
            <p:spPr>
              <a:xfrm>
                <a:off x="4409652" y="4548236"/>
                <a:ext cx="331200" cy="2194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57" name="Group 156">
            <a:extLst>
              <a:ext uri="{FF2B5EF4-FFF2-40B4-BE49-F238E27FC236}">
                <a16:creationId xmlns:a16="http://schemas.microsoft.com/office/drawing/2014/main" id="{104FF8AB-0FC7-4CF3-A2CB-E17271E28D83}"/>
              </a:ext>
            </a:extLst>
          </p:cNvPr>
          <p:cNvGrpSpPr/>
          <p:nvPr/>
        </p:nvGrpSpPr>
        <p:grpSpPr>
          <a:xfrm>
            <a:off x="5298852" y="5554076"/>
            <a:ext cx="360360" cy="95760"/>
            <a:chOff x="5298852" y="5554076"/>
            <a:chExt cx="360360" cy="95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D1E31B6A-E6EB-445C-BB67-C48DA1175772}"/>
                    </a:ext>
                  </a:extLst>
                </p14:cNvPr>
                <p14:cNvContentPartPr/>
                <p14:nvPr/>
              </p14:nvContentPartPr>
              <p14:xfrm>
                <a:off x="5298852" y="5614916"/>
                <a:ext cx="268200" cy="3492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D1E31B6A-E6EB-445C-BB67-C48DA1175772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5289852" y="5606276"/>
                  <a:ext cx="28584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90E2B2D9-B0B7-41DB-97BB-CC727E349422}"/>
                    </a:ext>
                  </a:extLst>
                </p14:cNvPr>
                <p14:cNvContentPartPr/>
                <p14:nvPr/>
              </p14:nvContentPartPr>
              <p14:xfrm>
                <a:off x="5370492" y="5554076"/>
                <a:ext cx="288720" cy="792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90E2B2D9-B0B7-41DB-97BB-CC727E349422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5361852" y="5545436"/>
                  <a:ext cx="306360" cy="25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44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5E1CEE90-EC9B-46BF-9F5E-A051138E6820}"/>
                  </a:ext>
                </a:extLst>
              </p14:cNvPr>
              <p14:cNvContentPartPr/>
              <p14:nvPr/>
            </p14:nvContentPartPr>
            <p14:xfrm>
              <a:off x="2036892" y="4701956"/>
              <a:ext cx="197640" cy="287640"/>
            </p14:xfrm>
          </p:contentPart>
        </mc:Choice>
        <mc:Fallback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5E1CEE90-EC9B-46BF-9F5E-A051138E6820}"/>
                  </a:ext>
                </a:extLst>
              </p:cNvPr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1983252" y="4594316"/>
                <a:ext cx="305280" cy="50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6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BD343ED3-A707-4730-BFD9-941C686CDEE7}"/>
                  </a:ext>
                </a:extLst>
              </p14:cNvPr>
              <p14:cNvContentPartPr/>
              <p14:nvPr/>
            </p14:nvContentPartPr>
            <p14:xfrm>
              <a:off x="3066852" y="5384516"/>
              <a:ext cx="222120" cy="293400"/>
            </p14:xfrm>
          </p:contentPart>
        </mc:Choice>
        <mc:Fallback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BD343ED3-A707-4730-BFD9-941C686CDEE7}"/>
                  </a:ext>
                </a:extLst>
              </p:cNvPr>
              <p:cNvPicPr/>
              <p:nvPr/>
            </p:nvPicPr>
            <p:blipFill>
              <a:blip r:embed="rId247"/>
              <a:stretch>
                <a:fillRect/>
              </a:stretch>
            </p:blipFill>
            <p:spPr>
              <a:xfrm>
                <a:off x="3013212" y="5276876"/>
                <a:ext cx="329760" cy="50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8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1A9D9A94-5A09-451D-93B1-480E9288C342}"/>
                  </a:ext>
                </a:extLst>
              </p14:cNvPr>
              <p14:cNvContentPartPr/>
              <p14:nvPr/>
            </p14:nvContentPartPr>
            <p14:xfrm>
              <a:off x="3956052" y="6009116"/>
              <a:ext cx="207000" cy="245160"/>
            </p14:xfrm>
          </p:contentPart>
        </mc:Choice>
        <mc:Fallback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1A9D9A94-5A09-451D-93B1-480E9288C342}"/>
                  </a:ext>
                </a:extLst>
              </p:cNvPr>
              <p:cNvPicPr/>
              <p:nvPr/>
            </p:nvPicPr>
            <p:blipFill>
              <a:blip r:embed="rId249"/>
              <a:stretch>
                <a:fillRect/>
              </a:stretch>
            </p:blipFill>
            <p:spPr>
              <a:xfrm>
                <a:off x="3902052" y="5901116"/>
                <a:ext cx="314640" cy="46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0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id="{D47BD1DA-E6EB-4601-8E15-6EFCDADA4C50}"/>
                  </a:ext>
                </a:extLst>
              </p14:cNvPr>
              <p14:cNvContentPartPr/>
              <p14:nvPr/>
            </p14:nvContentPartPr>
            <p14:xfrm>
              <a:off x="3943092" y="6532916"/>
              <a:ext cx="151200" cy="132480"/>
            </p14:xfrm>
          </p:contentPart>
        </mc:Choice>
        <mc:Fallback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D47BD1DA-E6EB-4601-8E15-6EFCDADA4C50}"/>
                  </a:ext>
                </a:extLst>
              </p:cNvPr>
              <p:cNvPicPr/>
              <p:nvPr/>
            </p:nvPicPr>
            <p:blipFill>
              <a:blip r:embed="rId251"/>
              <a:stretch>
                <a:fillRect/>
              </a:stretch>
            </p:blipFill>
            <p:spPr>
              <a:xfrm>
                <a:off x="3889452" y="6425276"/>
                <a:ext cx="258840" cy="34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586398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>
            <a:extLst>
              <a:ext uri="{FF2B5EF4-FFF2-40B4-BE49-F238E27FC236}">
                <a16:creationId xmlns:a16="http://schemas.microsoft.com/office/drawing/2014/main" id="{1FD56BC0-F6ED-4FEB-8777-504D79D296E2}"/>
              </a:ext>
            </a:extLst>
          </p:cNvPr>
          <p:cNvGrpSpPr>
            <a:grpSpLocks/>
          </p:cNvGrpSpPr>
          <p:nvPr/>
        </p:nvGrpSpPr>
        <p:grpSpPr bwMode="auto">
          <a:xfrm>
            <a:off x="8285164" y="5383214"/>
            <a:ext cx="1239837" cy="1157287"/>
            <a:chOff x="6760452" y="5383952"/>
            <a:chExt cx="1240572" cy="1156071"/>
          </a:xfrm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9FB20B49-C18B-4886-944C-4E54FB47BEB4}"/>
                </a:ext>
              </a:extLst>
            </p:cNvPr>
            <p:cNvSpPr/>
            <p:nvPr/>
          </p:nvSpPr>
          <p:spPr>
            <a:xfrm>
              <a:off x="6760452" y="5383952"/>
              <a:ext cx="428879" cy="428175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C50F74A9-E23E-42CF-AFAF-5DE54C330EF3}"/>
                </a:ext>
              </a:extLst>
            </p:cNvPr>
            <p:cNvSpPr/>
            <p:nvPr/>
          </p:nvSpPr>
          <p:spPr>
            <a:xfrm>
              <a:off x="7182977" y="5740764"/>
              <a:ext cx="428879" cy="42976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0A715AF-82A5-4F53-BD01-A5C5DDA973D9}"/>
                </a:ext>
              </a:extLst>
            </p:cNvPr>
            <p:cNvSpPr/>
            <p:nvPr/>
          </p:nvSpPr>
          <p:spPr>
            <a:xfrm>
              <a:off x="7572145" y="6111848"/>
              <a:ext cx="428879" cy="428175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84E3B7F2-268D-4C4D-8FD4-CD80688A5CDD}"/>
              </a:ext>
            </a:extLst>
          </p:cNvPr>
          <p:cNvSpPr/>
          <p:nvPr/>
        </p:nvSpPr>
        <p:spPr>
          <a:xfrm>
            <a:off x="4738688" y="2786063"/>
            <a:ext cx="5143500" cy="1357312"/>
          </a:xfrm>
          <a:prstGeom prst="rect">
            <a:avLst/>
          </a:prstGeom>
          <a:solidFill>
            <a:schemeClr val="accent3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72E36F7C-F7F7-4768-A28E-A3C2F32B491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52625" y="714376"/>
            <a:ext cx="8401050" cy="1000125"/>
          </a:xfrm>
        </p:spPr>
        <p:txBody>
          <a:bodyPr/>
          <a:lstStyle/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Show that {(1,1,0);(0,1,1);(1,0,1)} is linearly independent in R</a:t>
            </a:r>
            <a:r>
              <a:rPr lang="en-US" altLang="en-US" sz="2400" baseline="30000">
                <a:latin typeface="Calibri" panose="020F0502020204030204" pitchFamily="34" charset="0"/>
              </a:rPr>
              <a:t>3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 baseline="30000">
              <a:latin typeface="Calibri" panose="020F0502020204030204" pitchFamily="34" charset="0"/>
            </a:endParaRPr>
          </a:p>
        </p:txBody>
      </p:sp>
      <p:graphicFrame>
        <p:nvGraphicFramePr>
          <p:cNvPr id="66565" name="Object 5">
            <a:extLst>
              <a:ext uri="{FF2B5EF4-FFF2-40B4-BE49-F238E27FC236}">
                <a16:creationId xmlns:a16="http://schemas.microsoft.com/office/drawing/2014/main" id="{4B3CFC40-E725-416C-A7E5-BB448AC186DD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38376" y="2357439"/>
          <a:ext cx="7643813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name="Equation" r:id="rId3" imgW="4737100" imgH="1308100" progId="Equation.DSMT4">
                  <p:embed/>
                </p:oleObj>
              </mc:Choice>
              <mc:Fallback>
                <p:oleObj name="Equation" r:id="rId3" imgW="4737100" imgH="1308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6" y="2357439"/>
                        <a:ext cx="7643813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3">
            <a:extLst>
              <a:ext uri="{FF2B5EF4-FFF2-40B4-BE49-F238E27FC236}">
                <a16:creationId xmlns:a16="http://schemas.microsoft.com/office/drawing/2014/main" id="{640B3EF4-2A69-4B56-8924-7AA7810ED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100" y="-214313"/>
            <a:ext cx="8229600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Examples </a:t>
            </a:r>
          </a:p>
        </p:txBody>
      </p:sp>
      <p:graphicFrame>
        <p:nvGraphicFramePr>
          <p:cNvPr id="66564" name="Object 4">
            <a:extLst>
              <a:ext uri="{FF2B5EF4-FFF2-40B4-BE49-F238E27FC236}">
                <a16:creationId xmlns:a16="http://schemas.microsoft.com/office/drawing/2014/main" id="{20497EF3-E0CB-49AB-84D9-AB69458DF3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9988" y="1309689"/>
          <a:ext cx="46720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" name="Equation" r:id="rId5" imgW="2616200" imgH="508000" progId="Equation.DSMT4">
                  <p:embed/>
                </p:oleObj>
              </mc:Choice>
              <mc:Fallback>
                <p:oleObj name="Equation" r:id="rId5" imgW="26162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1309689"/>
                        <a:ext cx="467201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EEF17C9-A3CE-412F-8FCE-DE965E97DF06}"/>
              </a:ext>
            </a:extLst>
          </p:cNvPr>
          <p:cNvSpPr txBox="1"/>
          <p:nvPr/>
        </p:nvSpPr>
        <p:spPr>
          <a:xfrm>
            <a:off x="3151189" y="4572001"/>
            <a:ext cx="5976937" cy="64611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dirty="0">
                <a:latin typeface="Calibri" pitchFamily="34" charset="0"/>
                <a:cs typeface="Calibri" pitchFamily="34" charset="0"/>
              </a:rPr>
              <a:t>Fast way to determine a set of vectors is independent or not:</a:t>
            </a:r>
          </a:p>
          <a:p>
            <a:pPr algn="ctr" eaLnBrk="1" hangingPunct="1">
              <a:defRPr/>
            </a:pPr>
            <a:r>
              <a:rPr lang="en-US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independent  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Number of leading 1s = member of vectors </a:t>
            </a:r>
          </a:p>
        </p:txBody>
      </p:sp>
      <p:grpSp>
        <p:nvGrpSpPr>
          <p:cNvPr id="3" name="Group 12">
            <a:extLst>
              <a:ext uri="{FF2B5EF4-FFF2-40B4-BE49-F238E27FC236}">
                <a16:creationId xmlns:a16="http://schemas.microsoft.com/office/drawing/2014/main" id="{6186FD82-0453-45F9-8D76-F8E79E812588}"/>
              </a:ext>
            </a:extLst>
          </p:cNvPr>
          <p:cNvGrpSpPr>
            <a:grpSpLocks/>
          </p:cNvGrpSpPr>
          <p:nvPr/>
        </p:nvGrpSpPr>
        <p:grpSpPr bwMode="auto">
          <a:xfrm>
            <a:off x="8369300" y="2805114"/>
            <a:ext cx="1214438" cy="1195387"/>
            <a:chOff x="6844953" y="2805244"/>
            <a:chExt cx="1214446" cy="1195260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E3F9B04-641F-4679-ACA0-6DD6B69502AA}"/>
                </a:ext>
              </a:extLst>
            </p:cNvPr>
            <p:cNvSpPr/>
            <p:nvPr/>
          </p:nvSpPr>
          <p:spPr>
            <a:xfrm>
              <a:off x="6844953" y="2805244"/>
              <a:ext cx="428628" cy="428579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B0DC144-5A81-49FD-BDEF-EBE75B99E2B3}"/>
                </a:ext>
              </a:extLst>
            </p:cNvPr>
            <p:cNvSpPr/>
            <p:nvPr/>
          </p:nvSpPr>
          <p:spPr>
            <a:xfrm>
              <a:off x="7221193" y="3214775"/>
              <a:ext cx="428628" cy="428579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ACC29F41-91AE-4B54-8B84-7D36B2372BF8}"/>
                </a:ext>
              </a:extLst>
            </p:cNvPr>
            <p:cNvSpPr/>
            <p:nvPr/>
          </p:nvSpPr>
          <p:spPr>
            <a:xfrm>
              <a:off x="7630771" y="3571925"/>
              <a:ext cx="428628" cy="428579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D0038E7-37BC-4643-9FEB-3382ADD0FDBF}"/>
              </a:ext>
            </a:extLst>
          </p:cNvPr>
          <p:cNvCxnSpPr/>
          <p:nvPr/>
        </p:nvCxnSpPr>
        <p:spPr>
          <a:xfrm>
            <a:off x="3841750" y="1101725"/>
            <a:ext cx="642938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1F2470B-2792-43F3-B37E-04ECA84641C8}"/>
              </a:ext>
            </a:extLst>
          </p:cNvPr>
          <p:cNvCxnSpPr/>
          <p:nvPr/>
        </p:nvCxnSpPr>
        <p:spPr>
          <a:xfrm rot="5400000">
            <a:off x="4448970" y="3393283"/>
            <a:ext cx="930275" cy="15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0D0BEAE-2768-45DD-AA31-19980B9BCF61}"/>
              </a:ext>
            </a:extLst>
          </p:cNvPr>
          <p:cNvCxnSpPr/>
          <p:nvPr/>
        </p:nvCxnSpPr>
        <p:spPr>
          <a:xfrm rot="16200000" flipH="1">
            <a:off x="3309939" y="1714501"/>
            <a:ext cx="2143125" cy="1000125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8D03099-CAE7-4353-A343-447C8049661F}"/>
              </a:ext>
            </a:extLst>
          </p:cNvPr>
          <p:cNvSpPr txBox="1"/>
          <p:nvPr/>
        </p:nvSpPr>
        <p:spPr>
          <a:xfrm>
            <a:off x="1666876" y="5422901"/>
            <a:ext cx="2786063" cy="13239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1600" i="1" u="sng">
                <a:latin typeface="Calibri" pitchFamily="34" charset="0"/>
              </a:rPr>
              <a:t>More ex</a:t>
            </a:r>
            <a:r>
              <a:rPr lang="en-US" sz="1600">
                <a:latin typeface="Calibri" pitchFamily="34" charset="0"/>
              </a:rPr>
              <a:t>. {(1,0,-2), (2,1,0), (0,1,5), (-1,1,0)} is </a:t>
            </a:r>
            <a:r>
              <a:rPr lang="en-US" sz="1600" i="1" u="sng">
                <a:latin typeface="Calibri" pitchFamily="34" charset="0"/>
              </a:rPr>
              <a:t>not linearly independent</a:t>
            </a:r>
            <a:r>
              <a:rPr lang="en-US" sz="1600" i="1">
                <a:latin typeface="Calibri" pitchFamily="34" charset="0"/>
              </a:rPr>
              <a:t>  (nu</a:t>
            </a:r>
            <a:r>
              <a:rPr lang="en-US" sz="1600">
                <a:latin typeface="Calibri" pitchFamily="34" charset="0"/>
              </a:rPr>
              <a:t>mber of leading 1s = member of vectors) </a:t>
            </a:r>
            <a:endParaRPr lang="en-US" sz="1600" i="1">
              <a:latin typeface="Calibri" pitchFamily="34" charset="0"/>
            </a:endParaRPr>
          </a:p>
        </p:txBody>
      </p:sp>
      <p:graphicFrame>
        <p:nvGraphicFramePr>
          <p:cNvPr id="22" name="Table 21">
            <a:extLst>
              <a:ext uri="{FF2B5EF4-FFF2-40B4-BE49-F238E27FC236}">
                <a16:creationId xmlns:a16="http://schemas.microsoft.com/office/drawing/2014/main" id="{2C9EA2C0-4189-4918-8201-2891602D9F43}"/>
              </a:ext>
            </a:extLst>
          </p:cNvPr>
          <p:cNvGraphicFramePr>
            <a:graphicFrameLocks noGrp="1"/>
          </p:cNvGraphicFramePr>
          <p:nvPr/>
        </p:nvGraphicFramePr>
        <p:xfrm>
          <a:off x="4595813" y="5429251"/>
          <a:ext cx="1571624" cy="1049339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929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7047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39" marR="91439" marT="45702" marB="45702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048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44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5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3" name="Table 22">
            <a:extLst>
              <a:ext uri="{FF2B5EF4-FFF2-40B4-BE49-F238E27FC236}">
                <a16:creationId xmlns:a16="http://schemas.microsoft.com/office/drawing/2014/main" id="{C6AC1C48-B86E-4C4B-9CE3-8CAFC14E3E5F}"/>
              </a:ext>
            </a:extLst>
          </p:cNvPr>
          <p:cNvGraphicFramePr>
            <a:graphicFrameLocks noGrp="1"/>
          </p:cNvGraphicFramePr>
          <p:nvPr/>
        </p:nvGraphicFramePr>
        <p:xfrm>
          <a:off x="6453188" y="5429251"/>
          <a:ext cx="1571624" cy="1049339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929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7047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39" marR="91439" marT="45702" marB="45702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048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44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4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5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39" marR="91439" marT="45702" marB="45702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4" name="Table 23">
            <a:extLst>
              <a:ext uri="{FF2B5EF4-FFF2-40B4-BE49-F238E27FC236}">
                <a16:creationId xmlns:a16="http://schemas.microsoft.com/office/drawing/2014/main" id="{805C2A63-1A34-4848-9695-358BD89B0C1D}"/>
              </a:ext>
            </a:extLst>
          </p:cNvPr>
          <p:cNvGraphicFramePr>
            <a:graphicFrameLocks noGrp="1"/>
          </p:cNvGraphicFramePr>
          <p:nvPr/>
        </p:nvGraphicFramePr>
        <p:xfrm>
          <a:off x="8310563" y="5429251"/>
          <a:ext cx="1571624" cy="1049339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929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7047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39" marR="91439" marT="45702" marB="45702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048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44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L="91439" marR="91439" marT="45702" marB="45702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34891E0-FD66-43B2-9C93-BAC65C7299A4}"/>
                  </a:ext>
                </a:extLst>
              </p14:cNvPr>
              <p14:cNvContentPartPr/>
              <p14:nvPr/>
            </p14:nvContentPartPr>
            <p14:xfrm>
              <a:off x="3922968" y="841752"/>
              <a:ext cx="546840" cy="1882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34891E0-FD66-43B2-9C93-BAC65C7299A4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869004" y="733752"/>
                <a:ext cx="654409" cy="40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7E4FD8D-BD46-416D-8E68-35A3F93C895D}"/>
                  </a:ext>
                </a:extLst>
              </p14:cNvPr>
              <p14:cNvContentPartPr/>
              <p14:nvPr/>
            </p14:nvContentPartPr>
            <p14:xfrm>
              <a:off x="4875528" y="824112"/>
              <a:ext cx="548640" cy="2372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7E4FD8D-BD46-416D-8E68-35A3F93C895D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821528" y="715948"/>
                <a:ext cx="656280" cy="4532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BB72874-D2C0-4B37-A0BA-B0B8BB8A130C}"/>
                  </a:ext>
                </a:extLst>
              </p14:cNvPr>
              <p14:cNvContentPartPr/>
              <p14:nvPr/>
            </p14:nvContentPartPr>
            <p14:xfrm>
              <a:off x="5727288" y="824832"/>
              <a:ext cx="578520" cy="2584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BB72874-D2C0-4B37-A0BA-B0B8BB8A130C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673288" y="716832"/>
                <a:ext cx="686160" cy="474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320716AD-0B49-4250-8308-E1B4C96AAAB8}"/>
              </a:ext>
            </a:extLst>
          </p:cNvPr>
          <p:cNvGrpSpPr/>
          <p:nvPr/>
        </p:nvGrpSpPr>
        <p:grpSpPr>
          <a:xfrm>
            <a:off x="3713088" y="150552"/>
            <a:ext cx="339840" cy="269280"/>
            <a:chOff x="2189088" y="150552"/>
            <a:chExt cx="339840" cy="26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4F538B59-4845-48CF-AA57-7A728908B592}"/>
                    </a:ext>
                  </a:extLst>
                </p14:cNvPr>
                <p14:cNvContentPartPr/>
                <p14:nvPr/>
              </p14:nvContentPartPr>
              <p14:xfrm>
                <a:off x="2189088" y="150552"/>
                <a:ext cx="141120" cy="1479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4F538B59-4845-48CF-AA57-7A728908B592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180448" y="141912"/>
                  <a:ext cx="1587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0DAA68A-2E13-443D-B4F7-22B047598AB9}"/>
                    </a:ext>
                  </a:extLst>
                </p14:cNvPr>
                <p14:cNvContentPartPr/>
                <p14:nvPr/>
              </p14:nvContentPartPr>
              <p14:xfrm>
                <a:off x="2416968" y="238752"/>
                <a:ext cx="21600" cy="1386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0DAA68A-2E13-443D-B4F7-22B047598AB9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408328" y="229752"/>
                  <a:ext cx="3924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CE1868F7-083E-42CE-BB6D-B6B79516D1E6}"/>
                    </a:ext>
                  </a:extLst>
                </p14:cNvPr>
                <p14:cNvContentPartPr/>
                <p14:nvPr/>
              </p14:nvContentPartPr>
              <p14:xfrm>
                <a:off x="2347848" y="363312"/>
                <a:ext cx="181080" cy="565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CE1868F7-083E-42CE-BB6D-B6B79516D1E6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338848" y="354672"/>
                  <a:ext cx="198720" cy="7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673" name="Group 28672">
            <a:extLst>
              <a:ext uri="{FF2B5EF4-FFF2-40B4-BE49-F238E27FC236}">
                <a16:creationId xmlns:a16="http://schemas.microsoft.com/office/drawing/2014/main" id="{A90FE489-2D6C-4481-9C55-12132030C237}"/>
              </a:ext>
            </a:extLst>
          </p:cNvPr>
          <p:cNvGrpSpPr/>
          <p:nvPr/>
        </p:nvGrpSpPr>
        <p:grpSpPr>
          <a:xfrm>
            <a:off x="4919808" y="151992"/>
            <a:ext cx="441000" cy="387000"/>
            <a:chOff x="3395808" y="151992"/>
            <a:chExt cx="441000" cy="38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5EDCB81E-0787-40B3-A80D-AB9C02B4F305}"/>
                    </a:ext>
                  </a:extLst>
                </p14:cNvPr>
                <p14:cNvContentPartPr/>
                <p14:nvPr/>
              </p14:nvContentPartPr>
              <p14:xfrm>
                <a:off x="3395808" y="151992"/>
                <a:ext cx="152280" cy="2304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5EDCB81E-0787-40B3-A80D-AB9C02B4F305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3387168" y="143352"/>
                  <a:ext cx="16992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0FEBC7A-EC77-4FD2-AAA1-CFCBA3085D10}"/>
                    </a:ext>
                  </a:extLst>
                </p14:cNvPr>
                <p14:cNvContentPartPr/>
                <p14:nvPr/>
              </p14:nvContentPartPr>
              <p14:xfrm>
                <a:off x="3610008" y="313632"/>
                <a:ext cx="226800" cy="2253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0FEBC7A-EC77-4FD2-AAA1-CFCBA3085D10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3601368" y="304632"/>
                  <a:ext cx="244440" cy="24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672" name="Group 28671">
            <a:extLst>
              <a:ext uri="{FF2B5EF4-FFF2-40B4-BE49-F238E27FC236}">
                <a16:creationId xmlns:a16="http://schemas.microsoft.com/office/drawing/2014/main" id="{D640192D-DFE5-4F96-BDCD-181A6DC2CDB6}"/>
              </a:ext>
            </a:extLst>
          </p:cNvPr>
          <p:cNvGrpSpPr/>
          <p:nvPr/>
        </p:nvGrpSpPr>
        <p:grpSpPr>
          <a:xfrm>
            <a:off x="6405528" y="185832"/>
            <a:ext cx="1347840" cy="553320"/>
            <a:chOff x="4881528" y="185832"/>
            <a:chExt cx="1347840" cy="55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6E132812-C379-4568-8366-C951AFFB8505}"/>
                    </a:ext>
                  </a:extLst>
                </p14:cNvPr>
                <p14:cNvContentPartPr/>
                <p14:nvPr/>
              </p14:nvContentPartPr>
              <p14:xfrm>
                <a:off x="4881528" y="447552"/>
                <a:ext cx="727560" cy="2916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6E132812-C379-4568-8366-C951AFFB8505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4872528" y="438912"/>
                  <a:ext cx="74520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BB38053-03A2-49AC-AA6D-628519740EF7}"/>
                    </a:ext>
                  </a:extLst>
                </p14:cNvPr>
                <p14:cNvContentPartPr/>
                <p14:nvPr/>
              </p14:nvContentPartPr>
              <p14:xfrm>
                <a:off x="5500368" y="327672"/>
                <a:ext cx="151560" cy="1969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BB38053-03A2-49AC-AA6D-628519740EF7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491728" y="318672"/>
                  <a:ext cx="16920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491B1391-5729-456A-9210-34745D20CCBC}"/>
                    </a:ext>
                  </a:extLst>
                </p14:cNvPr>
                <p14:cNvContentPartPr/>
                <p14:nvPr/>
              </p14:nvContentPartPr>
              <p14:xfrm>
                <a:off x="5842728" y="185832"/>
                <a:ext cx="253440" cy="2210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491B1391-5729-456A-9210-34745D20CCBC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5833728" y="176832"/>
                  <a:ext cx="27108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4F03873F-AFF6-4298-861C-A14F3F37AFCE}"/>
                    </a:ext>
                  </a:extLst>
                </p14:cNvPr>
                <p14:cNvContentPartPr/>
                <p14:nvPr/>
              </p14:nvContentPartPr>
              <p14:xfrm>
                <a:off x="6136488" y="354312"/>
                <a:ext cx="92880" cy="1659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4F03873F-AFF6-4298-861C-A14F3F37AFCE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6127488" y="345672"/>
                  <a:ext cx="110520" cy="183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8683" name="Ink 28682">
                <a:extLst>
                  <a:ext uri="{FF2B5EF4-FFF2-40B4-BE49-F238E27FC236}">
                    <a16:creationId xmlns:a16="http://schemas.microsoft.com/office/drawing/2014/main" id="{C3F38C92-D8FA-414F-A182-3CB269B1A5CA}"/>
                  </a:ext>
                </a:extLst>
              </p14:cNvPr>
              <p14:cNvContentPartPr/>
              <p14:nvPr/>
            </p14:nvContentPartPr>
            <p14:xfrm>
              <a:off x="2374968" y="1472832"/>
              <a:ext cx="143640" cy="216720"/>
            </p14:xfrm>
          </p:contentPart>
        </mc:Choice>
        <mc:Fallback>
          <p:pic>
            <p:nvPicPr>
              <p:cNvPr id="28683" name="Ink 28682">
                <a:extLst>
                  <a:ext uri="{FF2B5EF4-FFF2-40B4-BE49-F238E27FC236}">
                    <a16:creationId xmlns:a16="http://schemas.microsoft.com/office/drawing/2014/main" id="{C3F38C92-D8FA-414F-A182-3CB269B1A5CA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2365968" y="1463832"/>
                <a:ext cx="161280" cy="234360"/>
              </a:xfrm>
              <a:prstGeom prst="rect">
                <a:avLst/>
              </a:prstGeom>
            </p:spPr>
          </p:pic>
        </mc:Fallback>
      </mc:AlternateContent>
      <p:grpSp>
        <p:nvGrpSpPr>
          <p:cNvPr id="28696" name="Group 28695">
            <a:extLst>
              <a:ext uri="{FF2B5EF4-FFF2-40B4-BE49-F238E27FC236}">
                <a16:creationId xmlns:a16="http://schemas.microsoft.com/office/drawing/2014/main" id="{5F867AE9-BEBB-4704-A58B-0B749C6D97FA}"/>
              </a:ext>
            </a:extLst>
          </p:cNvPr>
          <p:cNvGrpSpPr/>
          <p:nvPr/>
        </p:nvGrpSpPr>
        <p:grpSpPr>
          <a:xfrm>
            <a:off x="2346528" y="1894752"/>
            <a:ext cx="127440" cy="257400"/>
            <a:chOff x="822528" y="1894752"/>
            <a:chExt cx="127440" cy="25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8684" name="Ink 28683">
                  <a:extLst>
                    <a:ext uri="{FF2B5EF4-FFF2-40B4-BE49-F238E27FC236}">
                      <a16:creationId xmlns:a16="http://schemas.microsoft.com/office/drawing/2014/main" id="{9B75657A-2E88-4C11-8C9C-EAE6E5B6B7F0}"/>
                    </a:ext>
                  </a:extLst>
                </p14:cNvPr>
                <p14:cNvContentPartPr/>
                <p14:nvPr/>
              </p14:nvContentPartPr>
              <p14:xfrm>
                <a:off x="893088" y="1894752"/>
                <a:ext cx="28800" cy="165960"/>
              </p14:xfrm>
            </p:contentPart>
          </mc:Choice>
          <mc:Fallback xmlns="">
            <p:pic>
              <p:nvPicPr>
                <p:cNvPr id="28684" name="Ink 28683">
                  <a:extLst>
                    <a:ext uri="{FF2B5EF4-FFF2-40B4-BE49-F238E27FC236}">
                      <a16:creationId xmlns:a16="http://schemas.microsoft.com/office/drawing/2014/main" id="{9B75657A-2E88-4C11-8C9C-EAE6E5B6B7F0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884088" y="1885752"/>
                  <a:ext cx="4644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8685" name="Ink 28684">
                  <a:extLst>
                    <a:ext uri="{FF2B5EF4-FFF2-40B4-BE49-F238E27FC236}">
                      <a16:creationId xmlns:a16="http://schemas.microsoft.com/office/drawing/2014/main" id="{C95A50D2-227A-4415-ADB2-F308DA34E8EE}"/>
                    </a:ext>
                  </a:extLst>
                </p14:cNvPr>
                <p14:cNvContentPartPr/>
                <p14:nvPr/>
              </p14:nvContentPartPr>
              <p14:xfrm>
                <a:off x="822528" y="2126952"/>
                <a:ext cx="127440" cy="25200"/>
              </p14:xfrm>
            </p:contentPart>
          </mc:Choice>
          <mc:Fallback xmlns="">
            <p:pic>
              <p:nvPicPr>
                <p:cNvPr id="28685" name="Ink 28684">
                  <a:extLst>
                    <a:ext uri="{FF2B5EF4-FFF2-40B4-BE49-F238E27FC236}">
                      <a16:creationId xmlns:a16="http://schemas.microsoft.com/office/drawing/2014/main" id="{C95A50D2-227A-4415-ADB2-F308DA34E8EE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813888" y="2118312"/>
                  <a:ext cx="145080" cy="42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695" name="Group 28694">
            <a:extLst>
              <a:ext uri="{FF2B5EF4-FFF2-40B4-BE49-F238E27FC236}">
                <a16:creationId xmlns:a16="http://schemas.microsoft.com/office/drawing/2014/main" id="{CA4D212C-E917-4801-B9E7-B21A8712F6EE}"/>
              </a:ext>
            </a:extLst>
          </p:cNvPr>
          <p:cNvGrpSpPr/>
          <p:nvPr/>
        </p:nvGrpSpPr>
        <p:grpSpPr>
          <a:xfrm>
            <a:off x="2394408" y="2253672"/>
            <a:ext cx="129240" cy="273600"/>
            <a:chOff x="870408" y="2253672"/>
            <a:chExt cx="129240" cy="27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8686" name="Ink 28685">
                  <a:extLst>
                    <a:ext uri="{FF2B5EF4-FFF2-40B4-BE49-F238E27FC236}">
                      <a16:creationId xmlns:a16="http://schemas.microsoft.com/office/drawing/2014/main" id="{103DB1D6-669B-42F9-B72F-71C58A99CE50}"/>
                    </a:ext>
                  </a:extLst>
                </p14:cNvPr>
                <p14:cNvContentPartPr/>
                <p14:nvPr/>
              </p14:nvContentPartPr>
              <p14:xfrm>
                <a:off x="898848" y="2253672"/>
                <a:ext cx="45000" cy="192240"/>
              </p14:xfrm>
            </p:contentPart>
          </mc:Choice>
          <mc:Fallback xmlns="">
            <p:pic>
              <p:nvPicPr>
                <p:cNvPr id="28686" name="Ink 28685">
                  <a:extLst>
                    <a:ext uri="{FF2B5EF4-FFF2-40B4-BE49-F238E27FC236}">
                      <a16:creationId xmlns:a16="http://schemas.microsoft.com/office/drawing/2014/main" id="{103DB1D6-669B-42F9-B72F-71C58A99CE50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890208" y="2245032"/>
                  <a:ext cx="6264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8687" name="Ink 28686">
                  <a:extLst>
                    <a:ext uri="{FF2B5EF4-FFF2-40B4-BE49-F238E27FC236}">
                      <a16:creationId xmlns:a16="http://schemas.microsoft.com/office/drawing/2014/main" id="{C40B3DBB-C9CB-4EA4-80F9-A7360D8AC25C}"/>
                    </a:ext>
                  </a:extLst>
                </p14:cNvPr>
                <p14:cNvContentPartPr/>
                <p14:nvPr/>
              </p14:nvContentPartPr>
              <p14:xfrm>
                <a:off x="870408" y="2514312"/>
                <a:ext cx="129240" cy="12960"/>
              </p14:xfrm>
            </p:contentPart>
          </mc:Choice>
          <mc:Fallback xmlns="">
            <p:pic>
              <p:nvPicPr>
                <p:cNvPr id="28687" name="Ink 28686">
                  <a:extLst>
                    <a:ext uri="{FF2B5EF4-FFF2-40B4-BE49-F238E27FC236}">
                      <a16:creationId xmlns:a16="http://schemas.microsoft.com/office/drawing/2014/main" id="{C40B3DBB-C9CB-4EA4-80F9-A7360D8AC25C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861768" y="2505312"/>
                  <a:ext cx="146880" cy="3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700" name="Group 28699">
            <a:extLst>
              <a:ext uri="{FF2B5EF4-FFF2-40B4-BE49-F238E27FC236}">
                <a16:creationId xmlns:a16="http://schemas.microsoft.com/office/drawing/2014/main" id="{3F9B3A0A-C902-4C00-8989-B83DE623D592}"/>
              </a:ext>
            </a:extLst>
          </p:cNvPr>
          <p:cNvGrpSpPr/>
          <p:nvPr/>
        </p:nvGrpSpPr>
        <p:grpSpPr>
          <a:xfrm>
            <a:off x="1560648" y="1243152"/>
            <a:ext cx="414720" cy="1460520"/>
            <a:chOff x="36648" y="1243152"/>
            <a:chExt cx="414720" cy="146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8674" name="Ink 28673">
                  <a:extLst>
                    <a:ext uri="{FF2B5EF4-FFF2-40B4-BE49-F238E27FC236}">
                      <a16:creationId xmlns:a16="http://schemas.microsoft.com/office/drawing/2014/main" id="{684554AF-FEA4-49AD-8CC1-7F080EE9D196}"/>
                    </a:ext>
                  </a:extLst>
                </p14:cNvPr>
                <p14:cNvContentPartPr/>
                <p14:nvPr/>
              </p14:nvContentPartPr>
              <p14:xfrm>
                <a:off x="372888" y="1457712"/>
                <a:ext cx="37800" cy="239040"/>
              </p14:xfrm>
            </p:contentPart>
          </mc:Choice>
          <mc:Fallback xmlns="">
            <p:pic>
              <p:nvPicPr>
                <p:cNvPr id="28674" name="Ink 28673">
                  <a:extLst>
                    <a:ext uri="{FF2B5EF4-FFF2-40B4-BE49-F238E27FC236}">
                      <a16:creationId xmlns:a16="http://schemas.microsoft.com/office/drawing/2014/main" id="{684554AF-FEA4-49AD-8CC1-7F080EE9D196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363888" y="1449072"/>
                  <a:ext cx="5544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8675" name="Ink 28674">
                  <a:extLst>
                    <a:ext uri="{FF2B5EF4-FFF2-40B4-BE49-F238E27FC236}">
                      <a16:creationId xmlns:a16="http://schemas.microsoft.com/office/drawing/2014/main" id="{43830307-22D0-4728-88C5-5F86F8BF71CC}"/>
                    </a:ext>
                  </a:extLst>
                </p14:cNvPr>
                <p14:cNvContentPartPr/>
                <p14:nvPr/>
              </p14:nvContentPartPr>
              <p14:xfrm>
                <a:off x="303768" y="1699272"/>
                <a:ext cx="147600" cy="9360"/>
              </p14:xfrm>
            </p:contentPart>
          </mc:Choice>
          <mc:Fallback xmlns="">
            <p:pic>
              <p:nvPicPr>
                <p:cNvPr id="28675" name="Ink 28674">
                  <a:extLst>
                    <a:ext uri="{FF2B5EF4-FFF2-40B4-BE49-F238E27FC236}">
                      <a16:creationId xmlns:a16="http://schemas.microsoft.com/office/drawing/2014/main" id="{43830307-22D0-4728-88C5-5F86F8BF71CC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294768" y="1690632"/>
                  <a:ext cx="16524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8678" name="Ink 28677">
                  <a:extLst>
                    <a:ext uri="{FF2B5EF4-FFF2-40B4-BE49-F238E27FC236}">
                      <a16:creationId xmlns:a16="http://schemas.microsoft.com/office/drawing/2014/main" id="{C6D78540-371D-4D38-824A-609FFE94AF92}"/>
                    </a:ext>
                  </a:extLst>
                </p14:cNvPr>
                <p14:cNvContentPartPr/>
                <p14:nvPr/>
              </p14:nvContentPartPr>
              <p14:xfrm>
                <a:off x="278568" y="1850472"/>
                <a:ext cx="35640" cy="191880"/>
              </p14:xfrm>
            </p:contentPart>
          </mc:Choice>
          <mc:Fallback xmlns="">
            <p:pic>
              <p:nvPicPr>
                <p:cNvPr id="28678" name="Ink 28677">
                  <a:extLst>
                    <a:ext uri="{FF2B5EF4-FFF2-40B4-BE49-F238E27FC236}">
                      <a16:creationId xmlns:a16="http://schemas.microsoft.com/office/drawing/2014/main" id="{C6D78540-371D-4D38-824A-609FFE94AF92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269928" y="1841832"/>
                  <a:ext cx="5328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8679" name="Ink 28678">
                  <a:extLst>
                    <a:ext uri="{FF2B5EF4-FFF2-40B4-BE49-F238E27FC236}">
                      <a16:creationId xmlns:a16="http://schemas.microsoft.com/office/drawing/2014/main" id="{3D3CBDAB-FCB4-44D0-8A38-32294707FEA0}"/>
                    </a:ext>
                  </a:extLst>
                </p14:cNvPr>
                <p14:cNvContentPartPr/>
                <p14:nvPr/>
              </p14:nvContentPartPr>
              <p14:xfrm>
                <a:off x="206208" y="2059272"/>
                <a:ext cx="163080" cy="32760"/>
              </p14:xfrm>
            </p:contentPart>
          </mc:Choice>
          <mc:Fallback xmlns="">
            <p:pic>
              <p:nvPicPr>
                <p:cNvPr id="28679" name="Ink 28678">
                  <a:extLst>
                    <a:ext uri="{FF2B5EF4-FFF2-40B4-BE49-F238E27FC236}">
                      <a16:creationId xmlns:a16="http://schemas.microsoft.com/office/drawing/2014/main" id="{3D3CBDAB-FCB4-44D0-8A38-32294707FEA0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197568" y="2050632"/>
                  <a:ext cx="18072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8680" name="Ink 28679">
                  <a:extLst>
                    <a:ext uri="{FF2B5EF4-FFF2-40B4-BE49-F238E27FC236}">
                      <a16:creationId xmlns:a16="http://schemas.microsoft.com/office/drawing/2014/main" id="{72F2B658-156D-4F19-A027-CD67B6AE5843}"/>
                    </a:ext>
                  </a:extLst>
                </p14:cNvPr>
                <p14:cNvContentPartPr/>
                <p14:nvPr/>
              </p14:nvContentPartPr>
              <p14:xfrm>
                <a:off x="325368" y="2336472"/>
                <a:ext cx="97560" cy="209520"/>
              </p14:xfrm>
            </p:contentPart>
          </mc:Choice>
          <mc:Fallback xmlns="">
            <p:pic>
              <p:nvPicPr>
                <p:cNvPr id="28680" name="Ink 28679">
                  <a:extLst>
                    <a:ext uri="{FF2B5EF4-FFF2-40B4-BE49-F238E27FC236}">
                      <a16:creationId xmlns:a16="http://schemas.microsoft.com/office/drawing/2014/main" id="{72F2B658-156D-4F19-A027-CD67B6AE5843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316728" y="2327832"/>
                  <a:ext cx="11520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8697" name="Ink 28696">
                  <a:extLst>
                    <a:ext uri="{FF2B5EF4-FFF2-40B4-BE49-F238E27FC236}">
                      <a16:creationId xmlns:a16="http://schemas.microsoft.com/office/drawing/2014/main" id="{4569D0FD-543B-41FB-B335-A2B7D6B01011}"/>
                    </a:ext>
                  </a:extLst>
                </p14:cNvPr>
                <p14:cNvContentPartPr/>
                <p14:nvPr/>
              </p14:nvContentPartPr>
              <p14:xfrm>
                <a:off x="36648" y="1243152"/>
                <a:ext cx="330480" cy="1460520"/>
              </p14:xfrm>
            </p:contentPart>
          </mc:Choice>
          <mc:Fallback xmlns="">
            <p:pic>
              <p:nvPicPr>
                <p:cNvPr id="28697" name="Ink 28696">
                  <a:extLst>
                    <a:ext uri="{FF2B5EF4-FFF2-40B4-BE49-F238E27FC236}">
                      <a16:creationId xmlns:a16="http://schemas.microsoft.com/office/drawing/2014/main" id="{4569D0FD-543B-41FB-B335-A2B7D6B01011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28008" y="1234152"/>
                  <a:ext cx="348120" cy="147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699" name="Group 28698">
            <a:extLst>
              <a:ext uri="{FF2B5EF4-FFF2-40B4-BE49-F238E27FC236}">
                <a16:creationId xmlns:a16="http://schemas.microsoft.com/office/drawing/2014/main" id="{811B9B01-7353-4F36-810F-296F35D24E04}"/>
              </a:ext>
            </a:extLst>
          </p:cNvPr>
          <p:cNvGrpSpPr/>
          <p:nvPr/>
        </p:nvGrpSpPr>
        <p:grpSpPr>
          <a:xfrm>
            <a:off x="2968968" y="1408032"/>
            <a:ext cx="366120" cy="1272960"/>
            <a:chOff x="1444968" y="1408032"/>
            <a:chExt cx="366120" cy="127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28688" name="Ink 28687">
                  <a:extLst>
                    <a:ext uri="{FF2B5EF4-FFF2-40B4-BE49-F238E27FC236}">
                      <a16:creationId xmlns:a16="http://schemas.microsoft.com/office/drawing/2014/main" id="{15EC1F95-A6E5-440A-AF42-EE64A0825D43}"/>
                    </a:ext>
                  </a:extLst>
                </p14:cNvPr>
                <p14:cNvContentPartPr/>
                <p14:nvPr/>
              </p14:nvContentPartPr>
              <p14:xfrm>
                <a:off x="1550448" y="1529352"/>
                <a:ext cx="35640" cy="137880"/>
              </p14:xfrm>
            </p:contentPart>
          </mc:Choice>
          <mc:Fallback xmlns="">
            <p:pic>
              <p:nvPicPr>
                <p:cNvPr id="28688" name="Ink 28687">
                  <a:extLst>
                    <a:ext uri="{FF2B5EF4-FFF2-40B4-BE49-F238E27FC236}">
                      <a16:creationId xmlns:a16="http://schemas.microsoft.com/office/drawing/2014/main" id="{15EC1F95-A6E5-440A-AF42-EE64A0825D43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1541448" y="1520352"/>
                  <a:ext cx="5328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28689" name="Ink 28688">
                  <a:extLst>
                    <a:ext uri="{FF2B5EF4-FFF2-40B4-BE49-F238E27FC236}">
                      <a16:creationId xmlns:a16="http://schemas.microsoft.com/office/drawing/2014/main" id="{EABD89EE-B9FC-4AEF-BC7A-044EADDEFA2E}"/>
                    </a:ext>
                  </a:extLst>
                </p14:cNvPr>
                <p14:cNvContentPartPr/>
                <p14:nvPr/>
              </p14:nvContentPartPr>
              <p14:xfrm>
                <a:off x="1460808" y="1709352"/>
                <a:ext cx="237960" cy="63360"/>
              </p14:xfrm>
            </p:contentPart>
          </mc:Choice>
          <mc:Fallback xmlns="">
            <p:pic>
              <p:nvPicPr>
                <p:cNvPr id="28689" name="Ink 28688">
                  <a:extLst>
                    <a:ext uri="{FF2B5EF4-FFF2-40B4-BE49-F238E27FC236}">
                      <a16:creationId xmlns:a16="http://schemas.microsoft.com/office/drawing/2014/main" id="{EABD89EE-B9FC-4AEF-BC7A-044EADDEFA2E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1452168" y="1700712"/>
                  <a:ext cx="25560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28690" name="Ink 28689">
                  <a:extLst>
                    <a:ext uri="{FF2B5EF4-FFF2-40B4-BE49-F238E27FC236}">
                      <a16:creationId xmlns:a16="http://schemas.microsoft.com/office/drawing/2014/main" id="{0F4853D3-2BE8-44A2-82DD-6B10739BA1B2}"/>
                    </a:ext>
                  </a:extLst>
                </p14:cNvPr>
                <p14:cNvContentPartPr/>
                <p14:nvPr/>
              </p14:nvContentPartPr>
              <p14:xfrm>
                <a:off x="1444968" y="2029032"/>
                <a:ext cx="169920" cy="147960"/>
              </p14:xfrm>
            </p:contentPart>
          </mc:Choice>
          <mc:Fallback xmlns="">
            <p:pic>
              <p:nvPicPr>
                <p:cNvPr id="28690" name="Ink 28689">
                  <a:extLst>
                    <a:ext uri="{FF2B5EF4-FFF2-40B4-BE49-F238E27FC236}">
                      <a16:creationId xmlns:a16="http://schemas.microsoft.com/office/drawing/2014/main" id="{0F4853D3-2BE8-44A2-82DD-6B10739BA1B2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1436328" y="2020392"/>
                  <a:ext cx="1875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28691" name="Ink 28690">
                  <a:extLst>
                    <a:ext uri="{FF2B5EF4-FFF2-40B4-BE49-F238E27FC236}">
                      <a16:creationId xmlns:a16="http://schemas.microsoft.com/office/drawing/2014/main" id="{3052CA89-4F38-44DE-B600-4FA17210FEB9}"/>
                    </a:ext>
                  </a:extLst>
                </p14:cNvPr>
                <p14:cNvContentPartPr/>
                <p14:nvPr/>
              </p14:nvContentPartPr>
              <p14:xfrm>
                <a:off x="1529568" y="2278512"/>
                <a:ext cx="58320" cy="180360"/>
              </p14:xfrm>
            </p:contentPart>
          </mc:Choice>
          <mc:Fallback xmlns="">
            <p:pic>
              <p:nvPicPr>
                <p:cNvPr id="28691" name="Ink 28690">
                  <a:extLst>
                    <a:ext uri="{FF2B5EF4-FFF2-40B4-BE49-F238E27FC236}">
                      <a16:creationId xmlns:a16="http://schemas.microsoft.com/office/drawing/2014/main" id="{3052CA89-4F38-44DE-B600-4FA17210FEB9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1520928" y="2269512"/>
                  <a:ext cx="7596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28692" name="Ink 28691">
                  <a:extLst>
                    <a:ext uri="{FF2B5EF4-FFF2-40B4-BE49-F238E27FC236}">
                      <a16:creationId xmlns:a16="http://schemas.microsoft.com/office/drawing/2014/main" id="{3815AE1C-42A1-493B-90E2-94A8BBFA6E84}"/>
                    </a:ext>
                  </a:extLst>
                </p14:cNvPr>
                <p14:cNvContentPartPr/>
                <p14:nvPr/>
              </p14:nvContentPartPr>
              <p14:xfrm>
                <a:off x="1447848" y="2466792"/>
                <a:ext cx="160560" cy="63360"/>
              </p14:xfrm>
            </p:contentPart>
          </mc:Choice>
          <mc:Fallback xmlns="">
            <p:pic>
              <p:nvPicPr>
                <p:cNvPr id="28692" name="Ink 28691">
                  <a:extLst>
                    <a:ext uri="{FF2B5EF4-FFF2-40B4-BE49-F238E27FC236}">
                      <a16:creationId xmlns:a16="http://schemas.microsoft.com/office/drawing/2014/main" id="{3815AE1C-42A1-493B-90E2-94A8BBFA6E84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1439208" y="2457792"/>
                  <a:ext cx="17820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28698" name="Ink 28697">
                  <a:extLst>
                    <a:ext uri="{FF2B5EF4-FFF2-40B4-BE49-F238E27FC236}">
                      <a16:creationId xmlns:a16="http://schemas.microsoft.com/office/drawing/2014/main" id="{6654C9C4-962C-4A8A-8FA4-C0DDCC60E527}"/>
                    </a:ext>
                  </a:extLst>
                </p14:cNvPr>
                <p14:cNvContentPartPr/>
                <p14:nvPr/>
              </p14:nvContentPartPr>
              <p14:xfrm>
                <a:off x="1520208" y="1408032"/>
                <a:ext cx="290880" cy="1272960"/>
              </p14:xfrm>
            </p:contentPart>
          </mc:Choice>
          <mc:Fallback xmlns="">
            <p:pic>
              <p:nvPicPr>
                <p:cNvPr id="28698" name="Ink 28697">
                  <a:extLst>
                    <a:ext uri="{FF2B5EF4-FFF2-40B4-BE49-F238E27FC236}">
                      <a16:creationId xmlns:a16="http://schemas.microsoft.com/office/drawing/2014/main" id="{6654C9C4-962C-4A8A-8FA4-C0DDCC60E527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1511208" y="1399032"/>
                  <a:ext cx="308520" cy="129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6578" name="Group 66577">
            <a:extLst>
              <a:ext uri="{FF2B5EF4-FFF2-40B4-BE49-F238E27FC236}">
                <a16:creationId xmlns:a16="http://schemas.microsoft.com/office/drawing/2014/main" id="{C8944B38-C9BD-40D9-AF85-B857CCA13E71}"/>
              </a:ext>
            </a:extLst>
          </p:cNvPr>
          <p:cNvGrpSpPr/>
          <p:nvPr/>
        </p:nvGrpSpPr>
        <p:grpSpPr>
          <a:xfrm>
            <a:off x="1620768" y="4018392"/>
            <a:ext cx="767160" cy="637200"/>
            <a:chOff x="96768" y="4018392"/>
            <a:chExt cx="767160" cy="63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28701" name="Ink 28700">
                  <a:extLst>
                    <a:ext uri="{FF2B5EF4-FFF2-40B4-BE49-F238E27FC236}">
                      <a16:creationId xmlns:a16="http://schemas.microsoft.com/office/drawing/2014/main" id="{CAEA1F50-7BEB-49B9-8A3E-DF1C76605A06}"/>
                    </a:ext>
                  </a:extLst>
                </p14:cNvPr>
                <p14:cNvContentPartPr/>
                <p14:nvPr/>
              </p14:nvContentPartPr>
              <p14:xfrm>
                <a:off x="96768" y="4018392"/>
                <a:ext cx="131400" cy="467640"/>
              </p14:xfrm>
            </p:contentPart>
          </mc:Choice>
          <mc:Fallback xmlns="">
            <p:pic>
              <p:nvPicPr>
                <p:cNvPr id="28701" name="Ink 28700">
                  <a:extLst>
                    <a:ext uri="{FF2B5EF4-FFF2-40B4-BE49-F238E27FC236}">
                      <a16:creationId xmlns:a16="http://schemas.microsoft.com/office/drawing/2014/main" id="{CAEA1F50-7BEB-49B9-8A3E-DF1C76605A06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87768" y="4009392"/>
                  <a:ext cx="149040" cy="48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28702" name="Ink 28701">
                  <a:extLst>
                    <a:ext uri="{FF2B5EF4-FFF2-40B4-BE49-F238E27FC236}">
                      <a16:creationId xmlns:a16="http://schemas.microsoft.com/office/drawing/2014/main" id="{0B5DE3C6-C63D-4CEE-B868-A6CAF3E3E793}"/>
                    </a:ext>
                  </a:extLst>
                </p14:cNvPr>
                <p14:cNvContentPartPr/>
                <p14:nvPr/>
              </p14:nvContentPartPr>
              <p14:xfrm>
                <a:off x="255168" y="4358592"/>
                <a:ext cx="71640" cy="125640"/>
              </p14:xfrm>
            </p:contentPart>
          </mc:Choice>
          <mc:Fallback xmlns="">
            <p:pic>
              <p:nvPicPr>
                <p:cNvPr id="28702" name="Ink 28701">
                  <a:extLst>
                    <a:ext uri="{FF2B5EF4-FFF2-40B4-BE49-F238E27FC236}">
                      <a16:creationId xmlns:a16="http://schemas.microsoft.com/office/drawing/2014/main" id="{0B5DE3C6-C63D-4CEE-B868-A6CAF3E3E793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246168" y="4349952"/>
                  <a:ext cx="8928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28703" name="Ink 28702">
                  <a:extLst>
                    <a:ext uri="{FF2B5EF4-FFF2-40B4-BE49-F238E27FC236}">
                      <a16:creationId xmlns:a16="http://schemas.microsoft.com/office/drawing/2014/main" id="{4EE02927-E48E-46FB-9B81-1E3EE8F9AE84}"/>
                    </a:ext>
                  </a:extLst>
                </p14:cNvPr>
                <p14:cNvContentPartPr/>
                <p14:nvPr/>
              </p14:nvContentPartPr>
              <p14:xfrm>
                <a:off x="398088" y="4296312"/>
                <a:ext cx="29520" cy="181440"/>
              </p14:xfrm>
            </p:contentPart>
          </mc:Choice>
          <mc:Fallback xmlns="">
            <p:pic>
              <p:nvPicPr>
                <p:cNvPr id="28703" name="Ink 28702">
                  <a:extLst>
                    <a:ext uri="{FF2B5EF4-FFF2-40B4-BE49-F238E27FC236}">
                      <a16:creationId xmlns:a16="http://schemas.microsoft.com/office/drawing/2014/main" id="{4EE02927-E48E-46FB-9B81-1E3EE8F9AE84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389088" y="4287672"/>
                  <a:ext cx="4716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66560" name="Ink 66559">
                  <a:extLst>
                    <a:ext uri="{FF2B5EF4-FFF2-40B4-BE49-F238E27FC236}">
                      <a16:creationId xmlns:a16="http://schemas.microsoft.com/office/drawing/2014/main" id="{B2C8CEFF-D71B-4801-AE8B-E1803E241495}"/>
                    </a:ext>
                  </a:extLst>
                </p14:cNvPr>
                <p14:cNvContentPartPr/>
                <p14:nvPr/>
              </p14:nvContentPartPr>
              <p14:xfrm>
                <a:off x="368928" y="4387392"/>
                <a:ext cx="83880" cy="40680"/>
              </p14:xfrm>
            </p:contentPart>
          </mc:Choice>
          <mc:Fallback xmlns="">
            <p:pic>
              <p:nvPicPr>
                <p:cNvPr id="66560" name="Ink 66559">
                  <a:extLst>
                    <a:ext uri="{FF2B5EF4-FFF2-40B4-BE49-F238E27FC236}">
                      <a16:creationId xmlns:a16="http://schemas.microsoft.com/office/drawing/2014/main" id="{B2C8CEFF-D71B-4801-AE8B-E1803E241495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359928" y="4378392"/>
                  <a:ext cx="101520" cy="5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66561" name="Ink 66560">
                  <a:extLst>
                    <a:ext uri="{FF2B5EF4-FFF2-40B4-BE49-F238E27FC236}">
                      <a16:creationId xmlns:a16="http://schemas.microsoft.com/office/drawing/2014/main" id="{0A051674-11C3-4DA5-9E3A-311945CED026}"/>
                    </a:ext>
                  </a:extLst>
                </p14:cNvPr>
                <p14:cNvContentPartPr/>
                <p14:nvPr/>
              </p14:nvContentPartPr>
              <p14:xfrm>
                <a:off x="556128" y="4111632"/>
                <a:ext cx="93600" cy="543960"/>
              </p14:xfrm>
            </p:contentPart>
          </mc:Choice>
          <mc:Fallback xmlns="">
            <p:pic>
              <p:nvPicPr>
                <p:cNvPr id="66561" name="Ink 66560">
                  <a:extLst>
                    <a:ext uri="{FF2B5EF4-FFF2-40B4-BE49-F238E27FC236}">
                      <a16:creationId xmlns:a16="http://schemas.microsoft.com/office/drawing/2014/main" id="{0A051674-11C3-4DA5-9E3A-311945CED026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547488" y="4102992"/>
                  <a:ext cx="111240" cy="56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66562" name="Ink 66561">
                  <a:extLst>
                    <a:ext uri="{FF2B5EF4-FFF2-40B4-BE49-F238E27FC236}">
                      <a16:creationId xmlns:a16="http://schemas.microsoft.com/office/drawing/2014/main" id="{20B771E9-3ED8-4B38-BC18-ED9AB59CA5D4}"/>
                    </a:ext>
                  </a:extLst>
                </p14:cNvPr>
                <p14:cNvContentPartPr/>
                <p14:nvPr/>
              </p14:nvContentPartPr>
              <p14:xfrm>
                <a:off x="676008" y="4288752"/>
                <a:ext cx="122040" cy="201600"/>
              </p14:xfrm>
            </p:contentPart>
          </mc:Choice>
          <mc:Fallback xmlns="">
            <p:pic>
              <p:nvPicPr>
                <p:cNvPr id="66562" name="Ink 66561">
                  <a:extLst>
                    <a:ext uri="{FF2B5EF4-FFF2-40B4-BE49-F238E27FC236}">
                      <a16:creationId xmlns:a16="http://schemas.microsoft.com/office/drawing/2014/main" id="{20B771E9-3ED8-4B38-BC18-ED9AB59CA5D4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67368" y="4280112"/>
                  <a:ext cx="13968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66563" name="Ink 66562">
                  <a:extLst>
                    <a:ext uri="{FF2B5EF4-FFF2-40B4-BE49-F238E27FC236}">
                      <a16:creationId xmlns:a16="http://schemas.microsoft.com/office/drawing/2014/main" id="{D4D82150-D174-4FE7-A0F4-1E4875C46803}"/>
                    </a:ext>
                  </a:extLst>
                </p14:cNvPr>
                <p14:cNvContentPartPr/>
                <p14:nvPr/>
              </p14:nvContentPartPr>
              <p14:xfrm>
                <a:off x="843408" y="4458312"/>
                <a:ext cx="19080" cy="116640"/>
              </p14:xfrm>
            </p:contentPart>
          </mc:Choice>
          <mc:Fallback xmlns="">
            <p:pic>
              <p:nvPicPr>
                <p:cNvPr id="66563" name="Ink 66562">
                  <a:extLst>
                    <a:ext uri="{FF2B5EF4-FFF2-40B4-BE49-F238E27FC236}">
                      <a16:creationId xmlns:a16="http://schemas.microsoft.com/office/drawing/2014/main" id="{D4D82150-D174-4FE7-A0F4-1E4875C46803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834768" y="4449312"/>
                  <a:ext cx="3672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66566" name="Ink 66565">
                  <a:extLst>
                    <a:ext uri="{FF2B5EF4-FFF2-40B4-BE49-F238E27FC236}">
                      <a16:creationId xmlns:a16="http://schemas.microsoft.com/office/drawing/2014/main" id="{D976BBC5-0C70-48E3-8295-7FBD4EBE1077}"/>
                    </a:ext>
                  </a:extLst>
                </p14:cNvPr>
                <p14:cNvContentPartPr/>
                <p14:nvPr/>
              </p14:nvContentPartPr>
              <p14:xfrm>
                <a:off x="815328" y="4548312"/>
                <a:ext cx="48600" cy="34200"/>
              </p14:xfrm>
            </p:contentPart>
          </mc:Choice>
          <mc:Fallback xmlns="">
            <p:pic>
              <p:nvPicPr>
                <p:cNvPr id="66566" name="Ink 66565">
                  <a:extLst>
                    <a:ext uri="{FF2B5EF4-FFF2-40B4-BE49-F238E27FC236}">
                      <a16:creationId xmlns:a16="http://schemas.microsoft.com/office/drawing/2014/main" id="{D976BBC5-0C70-48E3-8295-7FBD4EBE1077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806688" y="4539672"/>
                  <a:ext cx="6624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66567" name="Ink 66566">
                  <a:extLst>
                    <a:ext uri="{FF2B5EF4-FFF2-40B4-BE49-F238E27FC236}">
                      <a16:creationId xmlns:a16="http://schemas.microsoft.com/office/drawing/2014/main" id="{6E9D8C71-497E-4DD7-B6BD-B7EFE36DE2B4}"/>
                    </a:ext>
                  </a:extLst>
                </p14:cNvPr>
                <p14:cNvContentPartPr/>
                <p14:nvPr/>
              </p14:nvContentPartPr>
              <p14:xfrm>
                <a:off x="755568" y="4302792"/>
                <a:ext cx="46800" cy="204480"/>
              </p14:xfrm>
            </p:contentPart>
          </mc:Choice>
          <mc:Fallback xmlns="">
            <p:pic>
              <p:nvPicPr>
                <p:cNvPr id="66567" name="Ink 66566">
                  <a:extLst>
                    <a:ext uri="{FF2B5EF4-FFF2-40B4-BE49-F238E27FC236}">
                      <a16:creationId xmlns:a16="http://schemas.microsoft.com/office/drawing/2014/main" id="{6E9D8C71-497E-4DD7-B6BD-B7EFE36DE2B4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746928" y="4293792"/>
                  <a:ext cx="64440" cy="22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6577" name="Group 66576">
            <a:extLst>
              <a:ext uri="{FF2B5EF4-FFF2-40B4-BE49-F238E27FC236}">
                <a16:creationId xmlns:a16="http://schemas.microsoft.com/office/drawing/2014/main" id="{02120D9A-3742-4524-8F97-43F4AD011012}"/>
              </a:ext>
            </a:extLst>
          </p:cNvPr>
          <p:cNvGrpSpPr/>
          <p:nvPr/>
        </p:nvGrpSpPr>
        <p:grpSpPr>
          <a:xfrm>
            <a:off x="2549208" y="4105872"/>
            <a:ext cx="742680" cy="488880"/>
            <a:chOff x="1025208" y="4105872"/>
            <a:chExt cx="742680" cy="488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66568" name="Ink 66567">
                  <a:extLst>
                    <a:ext uri="{FF2B5EF4-FFF2-40B4-BE49-F238E27FC236}">
                      <a16:creationId xmlns:a16="http://schemas.microsoft.com/office/drawing/2014/main" id="{F3597AB6-2CB2-4219-B7C4-F0F25317B3DB}"/>
                    </a:ext>
                  </a:extLst>
                </p14:cNvPr>
                <p14:cNvContentPartPr/>
                <p14:nvPr/>
              </p14:nvContentPartPr>
              <p14:xfrm>
                <a:off x="1025208" y="4297392"/>
                <a:ext cx="126360" cy="231840"/>
              </p14:xfrm>
            </p:contentPart>
          </mc:Choice>
          <mc:Fallback xmlns="">
            <p:pic>
              <p:nvPicPr>
                <p:cNvPr id="66568" name="Ink 66567">
                  <a:extLst>
                    <a:ext uri="{FF2B5EF4-FFF2-40B4-BE49-F238E27FC236}">
                      <a16:creationId xmlns:a16="http://schemas.microsoft.com/office/drawing/2014/main" id="{F3597AB6-2CB2-4219-B7C4-F0F25317B3DB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1016208" y="4288392"/>
                  <a:ext cx="14400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66569" name="Ink 66568">
                  <a:extLst>
                    <a:ext uri="{FF2B5EF4-FFF2-40B4-BE49-F238E27FC236}">
                      <a16:creationId xmlns:a16="http://schemas.microsoft.com/office/drawing/2014/main" id="{8DE0AAC5-FF6B-4651-9D33-FBCE24A778D5}"/>
                    </a:ext>
                  </a:extLst>
                </p14:cNvPr>
                <p14:cNvContentPartPr/>
                <p14:nvPr/>
              </p14:nvContentPartPr>
              <p14:xfrm>
                <a:off x="1210968" y="4457952"/>
                <a:ext cx="120600" cy="125280"/>
              </p14:xfrm>
            </p:contentPart>
          </mc:Choice>
          <mc:Fallback xmlns="">
            <p:pic>
              <p:nvPicPr>
                <p:cNvPr id="66569" name="Ink 66568">
                  <a:extLst>
                    <a:ext uri="{FF2B5EF4-FFF2-40B4-BE49-F238E27FC236}">
                      <a16:creationId xmlns:a16="http://schemas.microsoft.com/office/drawing/2014/main" id="{8DE0AAC5-FF6B-4651-9D33-FBCE24A778D5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1201968" y="4449312"/>
                  <a:ext cx="13824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66570" name="Ink 66569">
                  <a:extLst>
                    <a:ext uri="{FF2B5EF4-FFF2-40B4-BE49-F238E27FC236}">
                      <a16:creationId xmlns:a16="http://schemas.microsoft.com/office/drawing/2014/main" id="{13033B08-E417-4558-AF4C-CFABFA6E63A4}"/>
                    </a:ext>
                  </a:extLst>
                </p14:cNvPr>
                <p14:cNvContentPartPr/>
                <p14:nvPr/>
              </p14:nvContentPartPr>
              <p14:xfrm>
                <a:off x="1388808" y="4316112"/>
                <a:ext cx="138600" cy="174600"/>
              </p14:xfrm>
            </p:contentPart>
          </mc:Choice>
          <mc:Fallback xmlns="">
            <p:pic>
              <p:nvPicPr>
                <p:cNvPr id="66570" name="Ink 66569">
                  <a:extLst>
                    <a:ext uri="{FF2B5EF4-FFF2-40B4-BE49-F238E27FC236}">
                      <a16:creationId xmlns:a16="http://schemas.microsoft.com/office/drawing/2014/main" id="{13033B08-E417-4558-AF4C-CFABFA6E63A4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1380168" y="4307472"/>
                  <a:ext cx="15624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66571" name="Ink 66570">
                  <a:extLst>
                    <a:ext uri="{FF2B5EF4-FFF2-40B4-BE49-F238E27FC236}">
                      <a16:creationId xmlns:a16="http://schemas.microsoft.com/office/drawing/2014/main" id="{BB87DABA-FBF7-483F-A5F6-9D09CC265D6F}"/>
                    </a:ext>
                  </a:extLst>
                </p14:cNvPr>
                <p14:cNvContentPartPr/>
                <p14:nvPr/>
              </p14:nvContentPartPr>
              <p14:xfrm>
                <a:off x="1581408" y="4439232"/>
                <a:ext cx="71280" cy="155520"/>
              </p14:xfrm>
            </p:contentPart>
          </mc:Choice>
          <mc:Fallback xmlns="">
            <p:pic>
              <p:nvPicPr>
                <p:cNvPr id="66571" name="Ink 66570">
                  <a:extLst>
                    <a:ext uri="{FF2B5EF4-FFF2-40B4-BE49-F238E27FC236}">
                      <a16:creationId xmlns:a16="http://schemas.microsoft.com/office/drawing/2014/main" id="{BB87DABA-FBF7-483F-A5F6-9D09CC265D6F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1572768" y="4430232"/>
                  <a:ext cx="8892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6572" name="Ink 66571">
                  <a:extLst>
                    <a:ext uri="{FF2B5EF4-FFF2-40B4-BE49-F238E27FC236}">
                      <a16:creationId xmlns:a16="http://schemas.microsoft.com/office/drawing/2014/main" id="{B5AE53DA-2D8E-4E05-82B3-769808B9F447}"/>
                    </a:ext>
                  </a:extLst>
                </p14:cNvPr>
                <p14:cNvContentPartPr/>
                <p14:nvPr/>
              </p14:nvContentPartPr>
              <p14:xfrm>
                <a:off x="1680048" y="4105872"/>
                <a:ext cx="87840" cy="481680"/>
              </p14:xfrm>
            </p:contentPart>
          </mc:Choice>
          <mc:Fallback xmlns="">
            <p:pic>
              <p:nvPicPr>
                <p:cNvPr id="66572" name="Ink 66571">
                  <a:extLst>
                    <a:ext uri="{FF2B5EF4-FFF2-40B4-BE49-F238E27FC236}">
                      <a16:creationId xmlns:a16="http://schemas.microsoft.com/office/drawing/2014/main" id="{B5AE53DA-2D8E-4E05-82B3-769808B9F447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1671048" y="4097232"/>
                  <a:ext cx="105480" cy="499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3">
            <p14:nvContentPartPr>
              <p14:cNvPr id="66575" name="Ink 66574">
                <a:extLst>
                  <a:ext uri="{FF2B5EF4-FFF2-40B4-BE49-F238E27FC236}">
                    <a16:creationId xmlns:a16="http://schemas.microsoft.com/office/drawing/2014/main" id="{6DD04829-8321-46D9-ACC0-EEAEEE1C957B}"/>
                  </a:ext>
                </a:extLst>
              </p14:cNvPr>
              <p14:cNvContentPartPr/>
              <p14:nvPr/>
            </p14:nvContentPartPr>
            <p14:xfrm>
              <a:off x="3801648" y="4231872"/>
              <a:ext cx="157320" cy="267840"/>
            </p14:xfrm>
          </p:contentPart>
        </mc:Choice>
        <mc:Fallback>
          <p:pic>
            <p:nvPicPr>
              <p:cNvPr id="66575" name="Ink 66574">
                <a:extLst>
                  <a:ext uri="{FF2B5EF4-FFF2-40B4-BE49-F238E27FC236}">
                    <a16:creationId xmlns:a16="http://schemas.microsoft.com/office/drawing/2014/main" id="{6DD04829-8321-46D9-ACC0-EEAEEE1C957B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3792648" y="4222872"/>
                <a:ext cx="174960" cy="285480"/>
              </a:xfrm>
              <a:prstGeom prst="rect">
                <a:avLst/>
              </a:prstGeom>
            </p:spPr>
          </p:pic>
        </mc:Fallback>
      </mc:AlternateContent>
      <p:grpSp>
        <p:nvGrpSpPr>
          <p:cNvPr id="66580" name="Group 66579">
            <a:extLst>
              <a:ext uri="{FF2B5EF4-FFF2-40B4-BE49-F238E27FC236}">
                <a16:creationId xmlns:a16="http://schemas.microsoft.com/office/drawing/2014/main" id="{44686B49-CEEC-4660-86DF-12052B0440C4}"/>
              </a:ext>
            </a:extLst>
          </p:cNvPr>
          <p:cNvGrpSpPr/>
          <p:nvPr/>
        </p:nvGrpSpPr>
        <p:grpSpPr>
          <a:xfrm>
            <a:off x="3478728" y="4219632"/>
            <a:ext cx="153360" cy="322920"/>
            <a:chOff x="1954728" y="4219632"/>
            <a:chExt cx="153360" cy="32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6573" name="Ink 66572">
                  <a:extLst>
                    <a:ext uri="{FF2B5EF4-FFF2-40B4-BE49-F238E27FC236}">
                      <a16:creationId xmlns:a16="http://schemas.microsoft.com/office/drawing/2014/main" id="{034940CA-4D05-47DF-A720-37C47FAB4751}"/>
                    </a:ext>
                  </a:extLst>
                </p14:cNvPr>
                <p14:cNvContentPartPr/>
                <p14:nvPr/>
              </p14:nvContentPartPr>
              <p14:xfrm>
                <a:off x="1954728" y="4421592"/>
                <a:ext cx="123840" cy="59760"/>
              </p14:xfrm>
            </p:contentPart>
          </mc:Choice>
          <mc:Fallback xmlns="">
            <p:pic>
              <p:nvPicPr>
                <p:cNvPr id="66573" name="Ink 66572">
                  <a:extLst>
                    <a:ext uri="{FF2B5EF4-FFF2-40B4-BE49-F238E27FC236}">
                      <a16:creationId xmlns:a16="http://schemas.microsoft.com/office/drawing/2014/main" id="{034940CA-4D05-47DF-A720-37C47FAB4751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1946088" y="4412592"/>
                  <a:ext cx="14148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6574" name="Ink 66573">
                  <a:extLst>
                    <a:ext uri="{FF2B5EF4-FFF2-40B4-BE49-F238E27FC236}">
                      <a16:creationId xmlns:a16="http://schemas.microsoft.com/office/drawing/2014/main" id="{FC5ED5AF-8001-4F5D-8724-5A2765D95608}"/>
                    </a:ext>
                  </a:extLst>
                </p14:cNvPr>
                <p14:cNvContentPartPr/>
                <p14:nvPr/>
              </p14:nvContentPartPr>
              <p14:xfrm>
                <a:off x="1986048" y="4349952"/>
                <a:ext cx="122040" cy="13320"/>
              </p14:xfrm>
            </p:contentPart>
          </mc:Choice>
          <mc:Fallback xmlns="">
            <p:pic>
              <p:nvPicPr>
                <p:cNvPr id="66574" name="Ink 66573">
                  <a:extLst>
                    <a:ext uri="{FF2B5EF4-FFF2-40B4-BE49-F238E27FC236}">
                      <a16:creationId xmlns:a16="http://schemas.microsoft.com/office/drawing/2014/main" id="{FC5ED5AF-8001-4F5D-8724-5A2765D95608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1977048" y="4341312"/>
                  <a:ext cx="1396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6579" name="Ink 66578">
                  <a:extLst>
                    <a:ext uri="{FF2B5EF4-FFF2-40B4-BE49-F238E27FC236}">
                      <a16:creationId xmlns:a16="http://schemas.microsoft.com/office/drawing/2014/main" id="{4EE80BB1-CF88-44FE-A190-CC0D49DADB23}"/>
                    </a:ext>
                  </a:extLst>
                </p14:cNvPr>
                <p14:cNvContentPartPr/>
                <p14:nvPr/>
              </p14:nvContentPartPr>
              <p14:xfrm>
                <a:off x="2013408" y="4219632"/>
                <a:ext cx="25200" cy="322920"/>
              </p14:xfrm>
            </p:contentPart>
          </mc:Choice>
          <mc:Fallback xmlns="">
            <p:pic>
              <p:nvPicPr>
                <p:cNvPr id="66579" name="Ink 66578">
                  <a:extLst>
                    <a:ext uri="{FF2B5EF4-FFF2-40B4-BE49-F238E27FC236}">
                      <a16:creationId xmlns:a16="http://schemas.microsoft.com/office/drawing/2014/main" id="{4EE80BB1-CF88-44FE-A190-CC0D49DADB23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2004768" y="4210992"/>
                  <a:ext cx="42840" cy="3405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  <p:bldP spid="2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>
            <a:extLst>
              <a:ext uri="{FF2B5EF4-FFF2-40B4-BE49-F238E27FC236}">
                <a16:creationId xmlns:a16="http://schemas.microsoft.com/office/drawing/2014/main" id="{B8301839-6B02-472B-9362-3200A46ADAD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714376"/>
            <a:ext cx="8186738" cy="4525963"/>
          </a:xfrm>
        </p:spPr>
        <p:txBody>
          <a:bodyPr/>
          <a:lstStyle/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Determine whether each the following sets is linearly independent or linearly dependent.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{(-1,2,0)}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{(0,0,0); (1,2,3); (-3,0,1)}</a:t>
            </a:r>
            <a:endParaRPr lang="en-US" altLang="en-US" sz="2400" baseline="30000">
              <a:latin typeface="Calibri" panose="020F0502020204030204" pitchFamily="34" charset="0"/>
            </a:endParaRP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{(1,1,-1); (-1,1,1); (1,-1,1)}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{(-2,3,4,1); (4,-1,5,0); (-2,1,0,3)}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{(1,1,0); (-2,3,1); (5,0,1); (-1,0,2)}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{X-Y+Z,3X+Z,X+Y-Z}, where {X,Y,Z} is an independent set of vectors. (see below)</a:t>
            </a:r>
          </a:p>
        </p:txBody>
      </p:sp>
      <p:sp>
        <p:nvSpPr>
          <p:cNvPr id="29699" name="Rectangle 4">
            <a:extLst>
              <a:ext uri="{FF2B5EF4-FFF2-40B4-BE49-F238E27FC236}">
                <a16:creationId xmlns:a16="http://schemas.microsoft.com/office/drawing/2014/main" id="{ADEC258F-F430-46E4-856C-4E71CB8C7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100" y="-214313"/>
            <a:ext cx="8229600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Examples – do your self 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66DE7E2-F190-411C-90E3-81AB2DAA4EE0}"/>
              </a:ext>
            </a:extLst>
          </p:cNvPr>
          <p:cNvGraphicFramePr>
            <a:graphicFrameLocks noGrp="1"/>
          </p:cNvGraphicFramePr>
          <p:nvPr/>
        </p:nvGraphicFramePr>
        <p:xfrm>
          <a:off x="2119314" y="4719639"/>
          <a:ext cx="1119187" cy="1065213"/>
        </p:xfrm>
        <a:graphic>
          <a:graphicData uri="http://schemas.openxmlformats.org/drawingml/2006/table">
            <a:tbl>
              <a:tblPr/>
              <a:tblGrid>
                <a:gridCol w="373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98054680-E502-4E95-A18C-DAB015278E93}"/>
              </a:ext>
            </a:extLst>
          </p:cNvPr>
          <p:cNvGraphicFramePr>
            <a:graphicFrameLocks noGrp="1"/>
          </p:cNvGraphicFramePr>
          <p:nvPr/>
        </p:nvGraphicFramePr>
        <p:xfrm>
          <a:off x="3476625" y="4714876"/>
          <a:ext cx="1119188" cy="1065213"/>
        </p:xfrm>
        <a:graphic>
          <a:graphicData uri="http://schemas.openxmlformats.org/drawingml/2006/table">
            <a:tbl>
              <a:tblPr/>
              <a:tblGrid>
                <a:gridCol w="373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473F795F-ECED-474B-B1C8-ACC4BB475B50}"/>
              </a:ext>
            </a:extLst>
          </p:cNvPr>
          <p:cNvGraphicFramePr>
            <a:graphicFrameLocks noGrp="1"/>
          </p:cNvGraphicFramePr>
          <p:nvPr/>
        </p:nvGraphicFramePr>
        <p:xfrm>
          <a:off x="4833939" y="4714876"/>
          <a:ext cx="1119187" cy="1065213"/>
        </p:xfrm>
        <a:graphic>
          <a:graphicData uri="http://schemas.openxmlformats.org/drawingml/2006/table">
            <a:tbl>
              <a:tblPr/>
              <a:tblGrid>
                <a:gridCol w="373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C2D090A1-2DA0-4B3D-B8AF-5C1307FE3930}"/>
              </a:ext>
            </a:extLst>
          </p:cNvPr>
          <p:cNvGraphicFramePr>
            <a:graphicFrameLocks noGrp="1"/>
          </p:cNvGraphicFramePr>
          <p:nvPr/>
        </p:nvGraphicFramePr>
        <p:xfrm>
          <a:off x="6191250" y="4714876"/>
          <a:ext cx="1119188" cy="1065213"/>
        </p:xfrm>
        <a:graphic>
          <a:graphicData uri="http://schemas.openxmlformats.org/drawingml/2006/table">
            <a:tbl>
              <a:tblPr/>
              <a:tblGrid>
                <a:gridCol w="373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64BCF665-AACF-452C-9668-9C4823A17B31}"/>
              </a:ext>
            </a:extLst>
          </p:cNvPr>
          <p:cNvGraphicFramePr>
            <a:graphicFrameLocks noGrp="1"/>
          </p:cNvGraphicFramePr>
          <p:nvPr/>
        </p:nvGraphicFramePr>
        <p:xfrm>
          <a:off x="7620000" y="4714876"/>
          <a:ext cx="1119188" cy="1065213"/>
        </p:xfrm>
        <a:graphic>
          <a:graphicData uri="http://schemas.openxmlformats.org/drawingml/2006/table">
            <a:tbl>
              <a:tblPr/>
              <a:tblGrid>
                <a:gridCol w="373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9DA1D7C-1CBD-4DDD-BE59-590E72DE4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0625" y="5072064"/>
            <a:ext cx="1684338" cy="3698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Euclid Symbol" panose="05050102010706020507" pitchFamily="18" charset="2"/>
              </a:rPr>
              <a:t></a:t>
            </a:r>
            <a:r>
              <a:rPr lang="en-US" altLang="en-US" sz="1800"/>
              <a:t>independent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3CFF8EF-4848-41C4-B771-B66237FC9618}"/>
              </a:ext>
            </a:extLst>
          </p:cNvPr>
          <p:cNvCxnSpPr/>
          <p:nvPr/>
        </p:nvCxnSpPr>
        <p:spPr>
          <a:xfrm>
            <a:off x="2524125" y="4071939"/>
            <a:ext cx="642938" cy="15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6202304-ED33-471A-AB98-50AFEB0F42F4}"/>
              </a:ext>
            </a:extLst>
          </p:cNvPr>
          <p:cNvCxnSpPr/>
          <p:nvPr/>
        </p:nvCxnSpPr>
        <p:spPr>
          <a:xfrm rot="5400000">
            <a:off x="2021682" y="5250657"/>
            <a:ext cx="784225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7A1D707-9211-430D-9958-F80D27E85C95}"/>
              </a:ext>
            </a:extLst>
          </p:cNvPr>
          <p:cNvCxnSpPr/>
          <p:nvPr/>
        </p:nvCxnSpPr>
        <p:spPr>
          <a:xfrm rot="5400000">
            <a:off x="2095501" y="4429126"/>
            <a:ext cx="1071562" cy="3571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>
            <a:extLst>
              <a:ext uri="{FF2B5EF4-FFF2-40B4-BE49-F238E27FC236}">
                <a16:creationId xmlns:a16="http://schemas.microsoft.com/office/drawing/2014/main" id="{2770AC98-2960-4806-8E6D-E66D36EAD7DB}"/>
              </a:ext>
            </a:extLst>
          </p:cNvPr>
          <p:cNvGrpSpPr/>
          <p:nvPr/>
        </p:nvGrpSpPr>
        <p:grpSpPr>
          <a:xfrm>
            <a:off x="6105648" y="1599552"/>
            <a:ext cx="1704240" cy="546480"/>
            <a:chOff x="4581648" y="1599552"/>
            <a:chExt cx="1704240" cy="54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6F6CFB4A-3EE4-4052-AAFC-66B05E234A52}"/>
                    </a:ext>
                  </a:extLst>
                </p14:cNvPr>
                <p14:cNvContentPartPr/>
                <p14:nvPr/>
              </p14:nvContentPartPr>
              <p14:xfrm>
                <a:off x="4649328" y="1649232"/>
                <a:ext cx="91080" cy="4888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6F6CFB4A-3EE4-4052-AAFC-66B05E234A52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640688" y="1640592"/>
                  <a:ext cx="108720" cy="50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8C1C9365-C862-4C19-92CC-44D13D0009DB}"/>
                    </a:ext>
                  </a:extLst>
                </p14:cNvPr>
                <p14:cNvContentPartPr/>
                <p14:nvPr/>
              </p14:nvContentPartPr>
              <p14:xfrm>
                <a:off x="4581648" y="1872072"/>
                <a:ext cx="211680" cy="306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8C1C9365-C862-4C19-92CC-44D13D0009DB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573008" y="1863072"/>
                  <a:ext cx="2293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914B0F2C-84CA-4969-81CE-5E77D683A10D}"/>
                    </a:ext>
                  </a:extLst>
                </p14:cNvPr>
                <p14:cNvContentPartPr/>
                <p14:nvPr/>
              </p14:nvContentPartPr>
              <p14:xfrm>
                <a:off x="4931208" y="1599552"/>
                <a:ext cx="135720" cy="4712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914B0F2C-84CA-4969-81CE-5E77D683A10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922568" y="1590552"/>
                  <a:ext cx="153360" cy="48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14F9BB24-48E9-49F7-9F58-DFF9ED75C3E7}"/>
                    </a:ext>
                  </a:extLst>
                </p14:cNvPr>
                <p14:cNvContentPartPr/>
                <p14:nvPr/>
              </p14:nvContentPartPr>
              <p14:xfrm>
                <a:off x="5055408" y="1901952"/>
                <a:ext cx="116280" cy="241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14F9BB24-48E9-49F7-9F58-DFF9ED75C3E7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5046768" y="1893312"/>
                  <a:ext cx="13392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DD7E7933-F7FC-4898-B643-7A207CFF4056}"/>
                    </a:ext>
                  </a:extLst>
                </p14:cNvPr>
                <p14:cNvContentPartPr/>
                <p14:nvPr/>
              </p14:nvContentPartPr>
              <p14:xfrm>
                <a:off x="5313888" y="1696752"/>
                <a:ext cx="69840" cy="2552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DD7E7933-F7FC-4898-B643-7A207CFF405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304888" y="1687752"/>
                  <a:ext cx="87480" cy="27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C8D5F5A0-C5E4-49A2-9386-132C3A9EAD78}"/>
                    </a:ext>
                  </a:extLst>
                </p14:cNvPr>
                <p14:cNvContentPartPr/>
                <p14:nvPr/>
              </p14:nvContentPartPr>
              <p14:xfrm>
                <a:off x="5196168" y="1976832"/>
                <a:ext cx="320760" cy="1429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C8D5F5A0-C5E4-49A2-9386-132C3A9EAD78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187528" y="1968192"/>
                  <a:ext cx="33840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A6A655D-5F6C-4299-9665-A294E1ADEB48}"/>
                    </a:ext>
                  </a:extLst>
                </p14:cNvPr>
                <p14:cNvContentPartPr/>
                <p14:nvPr/>
              </p14:nvContentPartPr>
              <p14:xfrm>
                <a:off x="5658408" y="1801512"/>
                <a:ext cx="155520" cy="2746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A6A655D-5F6C-4299-9665-A294E1ADEB48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649768" y="1792512"/>
                  <a:ext cx="17316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5D145E45-C9C0-400B-A42C-75929CC0C2A1}"/>
                    </a:ext>
                  </a:extLst>
                </p14:cNvPr>
                <p14:cNvContentPartPr/>
                <p14:nvPr/>
              </p14:nvContentPartPr>
              <p14:xfrm>
                <a:off x="5872608" y="1860552"/>
                <a:ext cx="250200" cy="2595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D145E45-C9C0-400B-A42C-75929CC0C2A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863608" y="1851912"/>
                  <a:ext cx="26784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90E56313-A896-46EC-8210-78945303ED06}"/>
                    </a:ext>
                  </a:extLst>
                </p14:cNvPr>
                <p14:cNvContentPartPr/>
                <p14:nvPr/>
              </p14:nvContentPartPr>
              <p14:xfrm>
                <a:off x="6193728" y="1672992"/>
                <a:ext cx="92160" cy="4730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90E56313-A896-46EC-8210-78945303ED0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185088" y="1663992"/>
                  <a:ext cx="109800" cy="490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AD5FC51-02BB-4D37-BCF4-3DF4A4E220BF}"/>
              </a:ext>
            </a:extLst>
          </p:cNvPr>
          <p:cNvGrpSpPr/>
          <p:nvPr/>
        </p:nvGrpSpPr>
        <p:grpSpPr>
          <a:xfrm>
            <a:off x="8083848" y="1791072"/>
            <a:ext cx="617400" cy="302040"/>
            <a:chOff x="6559848" y="1791072"/>
            <a:chExt cx="617400" cy="302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D552421-911D-4579-93CB-5197E9B92696}"/>
                    </a:ext>
                  </a:extLst>
                </p14:cNvPr>
                <p14:cNvContentPartPr/>
                <p14:nvPr/>
              </p14:nvContentPartPr>
              <p14:xfrm>
                <a:off x="6559848" y="2056392"/>
                <a:ext cx="238320" cy="252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D552421-911D-4579-93CB-5197E9B9269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550848" y="2047392"/>
                  <a:ext cx="25596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B581FE43-6509-4976-8CCE-13D489AB01E7}"/>
                    </a:ext>
                  </a:extLst>
                </p14:cNvPr>
                <p14:cNvContentPartPr/>
                <p14:nvPr/>
              </p14:nvContentPartPr>
              <p14:xfrm>
                <a:off x="6664248" y="1944432"/>
                <a:ext cx="182520" cy="151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B581FE43-6509-4976-8CCE-13D489AB01E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655248" y="1935432"/>
                  <a:ext cx="20016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3245370F-30A3-412D-9729-BFD129B2820F}"/>
                    </a:ext>
                  </a:extLst>
                </p14:cNvPr>
                <p14:cNvContentPartPr/>
                <p14:nvPr/>
              </p14:nvContentPartPr>
              <p14:xfrm>
                <a:off x="6989328" y="1791072"/>
                <a:ext cx="187920" cy="3020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3245370F-30A3-412D-9729-BFD129B2820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980328" y="1782432"/>
                  <a:ext cx="205560" cy="31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D5B05B4-DF6E-44AD-A8C9-F9AB3FB5324D}"/>
              </a:ext>
            </a:extLst>
          </p:cNvPr>
          <p:cNvGrpSpPr/>
          <p:nvPr/>
        </p:nvGrpSpPr>
        <p:grpSpPr>
          <a:xfrm>
            <a:off x="7101408" y="2557512"/>
            <a:ext cx="560160" cy="312840"/>
            <a:chOff x="5577408" y="2557512"/>
            <a:chExt cx="560160" cy="31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C785EFED-B702-4423-AAFD-31EA5B8FC749}"/>
                    </a:ext>
                  </a:extLst>
                </p14:cNvPr>
                <p14:cNvContentPartPr/>
                <p14:nvPr/>
              </p14:nvContentPartPr>
              <p14:xfrm>
                <a:off x="5614488" y="2557512"/>
                <a:ext cx="78480" cy="3128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C785EFED-B702-4423-AAFD-31EA5B8FC749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5605848" y="2548512"/>
                  <a:ext cx="96120" cy="33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0DB68E0D-47A1-4F6A-BB05-ADA4E92A2397}"/>
                    </a:ext>
                  </a:extLst>
                </p14:cNvPr>
                <p14:cNvContentPartPr/>
                <p14:nvPr/>
              </p14:nvContentPartPr>
              <p14:xfrm>
                <a:off x="5577408" y="2723472"/>
                <a:ext cx="213840" cy="370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0DB68E0D-47A1-4F6A-BB05-ADA4E92A239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568408" y="2714472"/>
                  <a:ext cx="23148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2EE8AE69-C0E8-4329-9975-25CE41B5D11D}"/>
                    </a:ext>
                  </a:extLst>
                </p14:cNvPr>
                <p14:cNvContentPartPr/>
                <p14:nvPr/>
              </p14:nvContentPartPr>
              <p14:xfrm>
                <a:off x="5896008" y="2716632"/>
                <a:ext cx="241560" cy="1530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2EE8AE69-C0E8-4329-9975-25CE41B5D11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887368" y="2707992"/>
                  <a:ext cx="259200" cy="170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8ABD5009-903A-416E-8738-34CF61EBA1EA}"/>
                  </a:ext>
                </a:extLst>
              </p14:cNvPr>
              <p14:cNvContentPartPr/>
              <p14:nvPr/>
            </p14:nvContentPartPr>
            <p14:xfrm>
              <a:off x="7817088" y="2555712"/>
              <a:ext cx="210960" cy="308520"/>
            </p14:xfrm>
          </p:contentPart>
        </mc:Choice>
        <mc:Fallback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8ABD5009-903A-416E-8738-34CF61EBA1EA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7808088" y="2546701"/>
                <a:ext cx="228600" cy="3261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B6E1709-6E84-4A9D-B6EB-88AE958FE528}"/>
                  </a:ext>
                </a:extLst>
              </p14:cNvPr>
              <p14:cNvContentPartPr/>
              <p14:nvPr/>
            </p14:nvContentPartPr>
            <p14:xfrm>
              <a:off x="2555292" y="3436139"/>
              <a:ext cx="28080" cy="208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B6E1709-6E84-4A9D-B6EB-88AE958FE528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2501652" y="3328139"/>
                <a:ext cx="135720" cy="23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7A12C758-4E5E-44A5-A0C7-C5A029F552B4}"/>
                  </a:ext>
                </a:extLst>
              </p14:cNvPr>
              <p14:cNvContentPartPr/>
              <p14:nvPr/>
            </p14:nvContentPartPr>
            <p14:xfrm>
              <a:off x="2399772" y="3270539"/>
              <a:ext cx="4198320" cy="304920"/>
            </p14:xfrm>
          </p:contentPart>
        </mc:Choice>
        <mc:Fallback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7A12C758-4E5E-44A5-A0C7-C5A029F552B4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346132" y="3162539"/>
                <a:ext cx="4305960" cy="520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5164554-FBFB-42BE-A8FA-F0E907A3B0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36" y="620688"/>
            <a:ext cx="4058216" cy="409632"/>
          </a:xfrm>
          <a:prstGeom prst="rect">
            <a:avLst/>
          </a:prstGeom>
        </p:spPr>
      </p:pic>
      <p:grpSp>
        <p:nvGrpSpPr>
          <p:cNvPr id="194" name="Group 193">
            <a:extLst>
              <a:ext uri="{FF2B5EF4-FFF2-40B4-BE49-F238E27FC236}">
                <a16:creationId xmlns:a16="http://schemas.microsoft.com/office/drawing/2014/main" id="{B6749F32-200F-4575-8337-0A2C6C709B08}"/>
              </a:ext>
            </a:extLst>
          </p:cNvPr>
          <p:cNvGrpSpPr/>
          <p:nvPr/>
        </p:nvGrpSpPr>
        <p:grpSpPr>
          <a:xfrm>
            <a:off x="1523892" y="1329116"/>
            <a:ext cx="527040" cy="344160"/>
            <a:chOff x="1523892" y="1329116"/>
            <a:chExt cx="527040" cy="344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5B049CB8-681D-4040-927D-779467B200FF}"/>
                    </a:ext>
                  </a:extLst>
                </p14:cNvPr>
                <p14:cNvContentPartPr/>
                <p14:nvPr/>
              </p14:nvContentPartPr>
              <p14:xfrm>
                <a:off x="1523892" y="1487876"/>
                <a:ext cx="234000" cy="2916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5B049CB8-681D-4040-927D-779467B200FF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514892" y="1479236"/>
                  <a:ext cx="25164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576B5A80-6C42-4E98-81D5-7B344A1E928F}"/>
                    </a:ext>
                  </a:extLst>
                </p14:cNvPr>
                <p14:cNvContentPartPr/>
                <p14:nvPr/>
              </p14:nvContentPartPr>
              <p14:xfrm>
                <a:off x="1881732" y="1329116"/>
                <a:ext cx="169200" cy="34416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576B5A80-6C42-4E98-81D5-7B344A1E928F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873092" y="1320116"/>
                  <a:ext cx="186840" cy="361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95" name="Ink 194">
                <a:extLst>
                  <a:ext uri="{FF2B5EF4-FFF2-40B4-BE49-F238E27FC236}">
                    <a16:creationId xmlns:a16="http://schemas.microsoft.com/office/drawing/2014/main" id="{433F3746-3229-4820-BC9A-EE705BF0FA56}"/>
                  </a:ext>
                </a:extLst>
              </p14:cNvPr>
              <p14:cNvContentPartPr/>
              <p14:nvPr/>
            </p14:nvContentPartPr>
            <p14:xfrm>
              <a:off x="1857612" y="1965956"/>
              <a:ext cx="108000" cy="336960"/>
            </p14:xfrm>
          </p:contentPart>
        </mc:Choice>
        <mc:Fallback>
          <p:pic>
            <p:nvPicPr>
              <p:cNvPr id="195" name="Ink 194">
                <a:extLst>
                  <a:ext uri="{FF2B5EF4-FFF2-40B4-BE49-F238E27FC236}">
                    <a16:creationId xmlns:a16="http://schemas.microsoft.com/office/drawing/2014/main" id="{433F3746-3229-4820-BC9A-EE705BF0FA56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848972" y="1956956"/>
                <a:ext cx="125640" cy="354600"/>
              </a:xfrm>
              <a:prstGeom prst="rect">
                <a:avLst/>
              </a:prstGeom>
            </p:spPr>
          </p:pic>
        </mc:Fallback>
      </mc:AlternateContent>
      <p:grpSp>
        <p:nvGrpSpPr>
          <p:cNvPr id="216" name="Group 215">
            <a:extLst>
              <a:ext uri="{FF2B5EF4-FFF2-40B4-BE49-F238E27FC236}">
                <a16:creationId xmlns:a16="http://schemas.microsoft.com/office/drawing/2014/main" id="{A07DBBD7-5C4D-4A80-898D-7D3B01599059}"/>
              </a:ext>
            </a:extLst>
          </p:cNvPr>
          <p:cNvGrpSpPr/>
          <p:nvPr/>
        </p:nvGrpSpPr>
        <p:grpSpPr>
          <a:xfrm>
            <a:off x="1797492" y="2519996"/>
            <a:ext cx="258480" cy="316080"/>
            <a:chOff x="1797492" y="2519996"/>
            <a:chExt cx="258480" cy="316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A128B693-96FA-48C0-A0F0-748F0320CAF6}"/>
                    </a:ext>
                  </a:extLst>
                </p14:cNvPr>
                <p14:cNvContentPartPr/>
                <p14:nvPr/>
              </p14:nvContentPartPr>
              <p14:xfrm>
                <a:off x="1863372" y="2519996"/>
                <a:ext cx="39240" cy="22716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A128B693-96FA-48C0-A0F0-748F0320CAF6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854372" y="2510996"/>
                  <a:ext cx="5688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C7461281-911E-4B7F-80AE-90C8413D3280}"/>
                    </a:ext>
                  </a:extLst>
                </p14:cNvPr>
                <p14:cNvContentPartPr/>
                <p14:nvPr/>
              </p14:nvContentPartPr>
              <p14:xfrm>
                <a:off x="1797492" y="2773796"/>
                <a:ext cx="258480" cy="6228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C7461281-911E-4B7F-80AE-90C8413D3280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788492" y="2765156"/>
                  <a:ext cx="276120" cy="7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" name="Group 214">
            <a:extLst>
              <a:ext uri="{FF2B5EF4-FFF2-40B4-BE49-F238E27FC236}">
                <a16:creationId xmlns:a16="http://schemas.microsoft.com/office/drawing/2014/main" id="{0FBFBF17-967D-4FBE-9398-E7C659C1C39B}"/>
              </a:ext>
            </a:extLst>
          </p:cNvPr>
          <p:cNvGrpSpPr/>
          <p:nvPr/>
        </p:nvGrpSpPr>
        <p:grpSpPr>
          <a:xfrm>
            <a:off x="2652852" y="1289516"/>
            <a:ext cx="287280" cy="273960"/>
            <a:chOff x="2652852" y="1289516"/>
            <a:chExt cx="287280" cy="273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2160ED5D-91E1-4F4C-AFEF-7924AE2FC07E}"/>
                    </a:ext>
                  </a:extLst>
                </p14:cNvPr>
                <p14:cNvContentPartPr/>
                <p14:nvPr/>
              </p14:nvContentPartPr>
              <p14:xfrm>
                <a:off x="2652852" y="1307516"/>
                <a:ext cx="150480" cy="25596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2160ED5D-91E1-4F4C-AFEF-7924AE2FC07E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644212" y="1298516"/>
                  <a:ext cx="16812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5ACC7CF8-F9A8-422D-8ED9-6378ACAE0E02}"/>
                    </a:ext>
                  </a:extLst>
                </p14:cNvPr>
                <p14:cNvContentPartPr/>
                <p14:nvPr/>
              </p14:nvContentPartPr>
              <p14:xfrm>
                <a:off x="2665092" y="1289516"/>
                <a:ext cx="275040" cy="12528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5ACC7CF8-F9A8-422D-8ED9-6378ACAE0E0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656452" y="1280876"/>
                  <a:ext cx="292680" cy="142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id="{825D1A3B-C010-436C-A541-734D75E4FAA8}"/>
                  </a:ext>
                </a:extLst>
              </p14:cNvPr>
              <p14:cNvContentPartPr/>
              <p14:nvPr/>
            </p14:nvContentPartPr>
            <p14:xfrm>
              <a:off x="2597772" y="1998356"/>
              <a:ext cx="165240" cy="236880"/>
            </p14:xfrm>
          </p:contentPart>
        </mc:Choice>
        <mc:Fallback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825D1A3B-C010-436C-A541-734D75E4FAA8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588772" y="1989716"/>
                <a:ext cx="182880" cy="254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14" name="Group 213">
            <a:extLst>
              <a:ext uri="{FF2B5EF4-FFF2-40B4-BE49-F238E27FC236}">
                <a16:creationId xmlns:a16="http://schemas.microsoft.com/office/drawing/2014/main" id="{12CBD0B2-8DEA-49A7-8DBA-3C6D69CC5F6E}"/>
              </a:ext>
            </a:extLst>
          </p:cNvPr>
          <p:cNvGrpSpPr/>
          <p:nvPr/>
        </p:nvGrpSpPr>
        <p:grpSpPr>
          <a:xfrm>
            <a:off x="2608932" y="2591276"/>
            <a:ext cx="323640" cy="232200"/>
            <a:chOff x="2608932" y="2591276"/>
            <a:chExt cx="323640" cy="232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DD8B53CB-B98C-4BA9-9AC9-B49ACDE4A47F}"/>
                    </a:ext>
                  </a:extLst>
                </p14:cNvPr>
                <p14:cNvContentPartPr/>
                <p14:nvPr/>
              </p14:nvContentPartPr>
              <p14:xfrm>
                <a:off x="2710812" y="2591276"/>
                <a:ext cx="72720" cy="17604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DD8B53CB-B98C-4BA9-9AC9-B49ACDE4A47F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701812" y="2582636"/>
                  <a:ext cx="9036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D2688615-9FE5-4F37-9DE7-7DD7329B44F6}"/>
                    </a:ext>
                  </a:extLst>
                </p14:cNvPr>
                <p14:cNvContentPartPr/>
                <p14:nvPr/>
              </p14:nvContentPartPr>
              <p14:xfrm>
                <a:off x="2608932" y="2742476"/>
                <a:ext cx="323640" cy="8100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D2688615-9FE5-4F37-9DE7-7DD7329B44F6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599932" y="2733476"/>
                  <a:ext cx="341280" cy="98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3" name="Group 212">
            <a:extLst>
              <a:ext uri="{FF2B5EF4-FFF2-40B4-BE49-F238E27FC236}">
                <a16:creationId xmlns:a16="http://schemas.microsoft.com/office/drawing/2014/main" id="{CC700DAF-CD5F-48ED-8335-1B9DA8269F8A}"/>
              </a:ext>
            </a:extLst>
          </p:cNvPr>
          <p:cNvGrpSpPr/>
          <p:nvPr/>
        </p:nvGrpSpPr>
        <p:grpSpPr>
          <a:xfrm>
            <a:off x="596172" y="1127876"/>
            <a:ext cx="657720" cy="1979280"/>
            <a:chOff x="596172" y="1127876"/>
            <a:chExt cx="657720" cy="1979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F80E7452-42B0-47CF-9BA7-EFCC588DABAA}"/>
                    </a:ext>
                  </a:extLst>
                </p14:cNvPr>
                <p14:cNvContentPartPr/>
                <p14:nvPr/>
              </p14:nvContentPartPr>
              <p14:xfrm>
                <a:off x="1069212" y="1299956"/>
                <a:ext cx="116280" cy="31248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F80E7452-42B0-47CF-9BA7-EFCC588DABAA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060212" y="1291316"/>
                  <a:ext cx="133920" cy="33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58692EA4-B6D2-427C-B7AF-B85126E4CC0F}"/>
                    </a:ext>
                  </a:extLst>
                </p14:cNvPr>
                <p14:cNvContentPartPr/>
                <p14:nvPr/>
              </p14:nvContentPartPr>
              <p14:xfrm>
                <a:off x="992532" y="1630436"/>
                <a:ext cx="261360" cy="4752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58692EA4-B6D2-427C-B7AF-B85126E4CC0F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983892" y="1621436"/>
                  <a:ext cx="27900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342D6ED4-5B3C-44D8-A362-263DDC87015A}"/>
                    </a:ext>
                  </a:extLst>
                </p14:cNvPr>
                <p14:cNvContentPartPr/>
                <p14:nvPr/>
              </p14:nvContentPartPr>
              <p14:xfrm>
                <a:off x="1086852" y="1932836"/>
                <a:ext cx="54360" cy="23796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342D6ED4-5B3C-44D8-A362-263DDC87015A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1077852" y="1924196"/>
                  <a:ext cx="7200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E0BE4760-7110-4C38-807E-A5153BEAF7B3}"/>
                    </a:ext>
                  </a:extLst>
                </p14:cNvPr>
                <p14:cNvContentPartPr/>
                <p14:nvPr/>
              </p14:nvContentPartPr>
              <p14:xfrm>
                <a:off x="1007292" y="2191316"/>
                <a:ext cx="209880" cy="2664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E0BE4760-7110-4C38-807E-A5153BEAF7B3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998652" y="2182316"/>
                  <a:ext cx="22752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74596C2A-0A01-40F4-B530-44E0C4BA666A}"/>
                    </a:ext>
                  </a:extLst>
                </p14:cNvPr>
                <p14:cNvContentPartPr/>
                <p14:nvPr/>
              </p14:nvContentPartPr>
              <p14:xfrm>
                <a:off x="984612" y="2529716"/>
                <a:ext cx="228960" cy="26064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74596C2A-0A01-40F4-B530-44E0C4BA666A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975612" y="2521076"/>
                  <a:ext cx="24660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090919CF-BA5D-4DF1-83EF-28DC619374C4}"/>
                    </a:ext>
                  </a:extLst>
                </p14:cNvPr>
                <p14:cNvContentPartPr/>
                <p14:nvPr/>
              </p14:nvContentPartPr>
              <p14:xfrm>
                <a:off x="596172" y="1127876"/>
                <a:ext cx="322200" cy="197928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090919CF-BA5D-4DF1-83EF-28DC619374C4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587172" y="1119236"/>
                  <a:ext cx="339840" cy="1996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F4E82626-16CB-47DD-AE83-9CF327801D41}"/>
              </a:ext>
            </a:extLst>
          </p:cNvPr>
          <p:cNvGrpSpPr/>
          <p:nvPr/>
        </p:nvGrpSpPr>
        <p:grpSpPr>
          <a:xfrm>
            <a:off x="3517932" y="1177196"/>
            <a:ext cx="693360" cy="1847880"/>
            <a:chOff x="3517932" y="1177196"/>
            <a:chExt cx="693360" cy="1847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1F5D2E92-C49E-46F5-95EA-8D35F2C081C2}"/>
                    </a:ext>
                  </a:extLst>
                </p14:cNvPr>
                <p14:cNvContentPartPr/>
                <p14:nvPr/>
              </p14:nvContentPartPr>
              <p14:xfrm>
                <a:off x="3517932" y="1455476"/>
                <a:ext cx="112680" cy="1872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1F5D2E92-C49E-46F5-95EA-8D35F2C081C2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508932" y="1446836"/>
                  <a:ext cx="13032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2D5101CD-8DCB-4D7D-B434-1B7198639C76}"/>
                    </a:ext>
                  </a:extLst>
                </p14:cNvPr>
                <p14:cNvContentPartPr/>
                <p14:nvPr/>
              </p14:nvContentPartPr>
              <p14:xfrm>
                <a:off x="3668772" y="1370156"/>
                <a:ext cx="224640" cy="32868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2D5101CD-8DCB-4D7D-B434-1B7198639C76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660132" y="1361156"/>
                  <a:ext cx="242280" cy="34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6AF46427-9D4A-4DFC-9E83-8CF79EF1B179}"/>
                    </a:ext>
                  </a:extLst>
                </p14:cNvPr>
                <p14:cNvContentPartPr/>
                <p14:nvPr/>
              </p14:nvContentPartPr>
              <p14:xfrm>
                <a:off x="3543132" y="2016716"/>
                <a:ext cx="200160" cy="25092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6AF46427-9D4A-4DFC-9E83-8CF79EF1B179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534132" y="2007716"/>
                  <a:ext cx="21780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2B8FF184-34A7-4265-868F-43DCC160126F}"/>
                    </a:ext>
                  </a:extLst>
                </p14:cNvPr>
                <p14:cNvContentPartPr/>
                <p14:nvPr/>
              </p14:nvContentPartPr>
              <p14:xfrm>
                <a:off x="3648972" y="2595236"/>
                <a:ext cx="168840" cy="29556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2B8FF184-34A7-4265-868F-43DCC160126F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3639972" y="2586236"/>
                  <a:ext cx="18648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1721E666-C577-4B3D-86E2-5157CE7E83F5}"/>
                    </a:ext>
                  </a:extLst>
                </p14:cNvPr>
                <p14:cNvContentPartPr/>
                <p14:nvPr/>
              </p14:nvContentPartPr>
              <p14:xfrm>
                <a:off x="3819252" y="1177196"/>
                <a:ext cx="392040" cy="184788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1721E666-C577-4B3D-86E2-5157CE7E83F5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3810612" y="1168196"/>
                  <a:ext cx="409680" cy="186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1" name="Group 210">
            <a:extLst>
              <a:ext uri="{FF2B5EF4-FFF2-40B4-BE49-F238E27FC236}">
                <a16:creationId xmlns:a16="http://schemas.microsoft.com/office/drawing/2014/main" id="{ED9AC011-2D53-4DE1-8A27-9F02717F89A5}"/>
              </a:ext>
            </a:extLst>
          </p:cNvPr>
          <p:cNvGrpSpPr/>
          <p:nvPr/>
        </p:nvGrpSpPr>
        <p:grpSpPr>
          <a:xfrm>
            <a:off x="91092" y="1766876"/>
            <a:ext cx="241560" cy="496800"/>
            <a:chOff x="91092" y="1766876"/>
            <a:chExt cx="241560" cy="496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47CE6126-A611-4605-8BE7-14FCE088051C}"/>
                    </a:ext>
                  </a:extLst>
                </p14:cNvPr>
                <p14:cNvContentPartPr/>
                <p14:nvPr/>
              </p14:nvContentPartPr>
              <p14:xfrm>
                <a:off x="91092" y="1766876"/>
                <a:ext cx="241560" cy="49680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47CE6126-A611-4605-8BE7-14FCE088051C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82092" y="1757876"/>
                  <a:ext cx="259200" cy="51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A5CA1CFE-8F78-4FE4-B7D0-BE90F28596CB}"/>
                    </a:ext>
                  </a:extLst>
                </p14:cNvPr>
                <p14:cNvContentPartPr/>
                <p14:nvPr/>
              </p14:nvContentPartPr>
              <p14:xfrm>
                <a:off x="113412" y="1995476"/>
                <a:ext cx="158400" cy="4068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A5CA1CFE-8F78-4FE4-B7D0-BE90F28596CB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104412" y="1986476"/>
                  <a:ext cx="176040" cy="58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DE499865-250A-40B5-902B-3ABF4E463C75}"/>
              </a:ext>
            </a:extLst>
          </p:cNvPr>
          <p:cNvGrpSpPr/>
          <p:nvPr/>
        </p:nvGrpSpPr>
        <p:grpSpPr>
          <a:xfrm>
            <a:off x="4533132" y="1881716"/>
            <a:ext cx="571320" cy="353160"/>
            <a:chOff x="4533132" y="1881716"/>
            <a:chExt cx="571320" cy="353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DE078881-B691-4C20-BEC0-665BE05AEE0C}"/>
                    </a:ext>
                  </a:extLst>
                </p14:cNvPr>
                <p14:cNvContentPartPr/>
                <p14:nvPr/>
              </p14:nvContentPartPr>
              <p14:xfrm>
                <a:off x="4533132" y="2032196"/>
                <a:ext cx="335160" cy="4320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DE078881-B691-4C20-BEC0-665BE05AEE0C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524132" y="2023196"/>
                  <a:ext cx="35280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76BFC18C-5567-41C9-B3B6-07B2A622F1C8}"/>
                    </a:ext>
                  </a:extLst>
                </p14:cNvPr>
                <p14:cNvContentPartPr/>
                <p14:nvPr/>
              </p14:nvContentPartPr>
              <p14:xfrm>
                <a:off x="4953252" y="1881716"/>
                <a:ext cx="151200" cy="35316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76BFC18C-5567-41C9-B3B6-07B2A622F1C8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944252" y="1873076"/>
                  <a:ext cx="168840" cy="370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2" name="Group 231">
            <a:extLst>
              <a:ext uri="{FF2B5EF4-FFF2-40B4-BE49-F238E27FC236}">
                <a16:creationId xmlns:a16="http://schemas.microsoft.com/office/drawing/2014/main" id="{30598E0D-7438-487E-85CD-4E03E941257E}"/>
              </a:ext>
            </a:extLst>
          </p:cNvPr>
          <p:cNvGrpSpPr/>
          <p:nvPr/>
        </p:nvGrpSpPr>
        <p:grpSpPr>
          <a:xfrm>
            <a:off x="6733452" y="1383116"/>
            <a:ext cx="676080" cy="392040"/>
            <a:chOff x="6733452" y="1383116"/>
            <a:chExt cx="676080" cy="392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3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527606EC-C3B9-4B5E-854C-E6C000EB1D73}"/>
                    </a:ext>
                  </a:extLst>
                </p14:cNvPr>
                <p14:cNvContentPartPr/>
                <p14:nvPr/>
              </p14:nvContentPartPr>
              <p14:xfrm>
                <a:off x="6733452" y="1493276"/>
                <a:ext cx="208080" cy="1476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527606EC-C3B9-4B5E-854C-E6C000EB1D73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6724812" y="1484276"/>
                  <a:ext cx="22572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8CE932C3-1B91-4C95-B145-63F19D79373A}"/>
                    </a:ext>
                  </a:extLst>
                </p14:cNvPr>
                <p14:cNvContentPartPr/>
                <p14:nvPr/>
              </p14:nvContentPartPr>
              <p14:xfrm>
                <a:off x="7124772" y="1383116"/>
                <a:ext cx="284760" cy="39204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8CE932C3-1B91-4C95-B145-63F19D79373A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7115772" y="1374116"/>
                  <a:ext cx="302400" cy="40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A8024F11-283D-41BA-AE39-EC7FFFA0BDCD}"/>
              </a:ext>
            </a:extLst>
          </p:cNvPr>
          <p:cNvGrpSpPr/>
          <p:nvPr/>
        </p:nvGrpSpPr>
        <p:grpSpPr>
          <a:xfrm>
            <a:off x="8078772" y="1324796"/>
            <a:ext cx="250920" cy="334080"/>
            <a:chOff x="8078772" y="1324796"/>
            <a:chExt cx="250920" cy="334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7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095592D8-0F62-4880-9076-A2A17A0F1FCA}"/>
                    </a:ext>
                  </a:extLst>
                </p14:cNvPr>
                <p14:cNvContentPartPr/>
                <p14:nvPr/>
              </p14:nvContentPartPr>
              <p14:xfrm>
                <a:off x="8078772" y="1324796"/>
                <a:ext cx="97200" cy="33408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095592D8-0F62-4880-9076-A2A17A0F1FCA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8070132" y="1316156"/>
                  <a:ext cx="114840" cy="35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101A71DB-071D-48EF-8969-FA53C20E4AAF}"/>
                    </a:ext>
                  </a:extLst>
                </p14:cNvPr>
                <p14:cNvContentPartPr/>
                <p14:nvPr/>
              </p14:nvContentPartPr>
              <p14:xfrm>
                <a:off x="8080932" y="1354316"/>
                <a:ext cx="248760" cy="6660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101A71DB-071D-48EF-8969-FA53C20E4AAF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8071932" y="1345676"/>
                  <a:ext cx="266400" cy="84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8888C5C4-A9E6-4B7D-A48C-530B9D66EFDE}"/>
                  </a:ext>
                </a:extLst>
              </p14:cNvPr>
              <p14:cNvContentPartPr/>
              <p14:nvPr/>
            </p14:nvContentPartPr>
            <p14:xfrm>
              <a:off x="6009852" y="2194196"/>
              <a:ext cx="276120" cy="261720"/>
            </p14:xfrm>
          </p:contentPart>
        </mc:Choice>
        <mc:Fallback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8888C5C4-A9E6-4B7D-A48C-530B9D66EFDE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6001212" y="2185556"/>
                <a:ext cx="293760" cy="279360"/>
              </a:xfrm>
              <a:prstGeom prst="rect">
                <a:avLst/>
              </a:prstGeom>
            </p:spPr>
          </p:pic>
        </mc:Fallback>
      </mc:AlternateContent>
      <p:grpSp>
        <p:nvGrpSpPr>
          <p:cNvPr id="243" name="Group 242">
            <a:extLst>
              <a:ext uri="{FF2B5EF4-FFF2-40B4-BE49-F238E27FC236}">
                <a16:creationId xmlns:a16="http://schemas.microsoft.com/office/drawing/2014/main" id="{EF4D612A-4002-4CF1-B04C-750291DD26A5}"/>
              </a:ext>
            </a:extLst>
          </p:cNvPr>
          <p:cNvGrpSpPr/>
          <p:nvPr/>
        </p:nvGrpSpPr>
        <p:grpSpPr>
          <a:xfrm>
            <a:off x="7111092" y="2197796"/>
            <a:ext cx="356760" cy="340200"/>
            <a:chOff x="7111092" y="2197796"/>
            <a:chExt cx="356760" cy="340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3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2C390DB6-829A-4F65-B3A0-8B54B1276D85}"/>
                    </a:ext>
                  </a:extLst>
                </p14:cNvPr>
                <p14:cNvContentPartPr/>
                <p14:nvPr/>
              </p14:nvContentPartPr>
              <p14:xfrm>
                <a:off x="7111092" y="2197796"/>
                <a:ext cx="102240" cy="340200"/>
              </p14:xfrm>
            </p:contentPart>
          </mc:Choice>
          <mc:Fallback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2C390DB6-829A-4F65-B3A0-8B54B1276D85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7102452" y="2188796"/>
                  <a:ext cx="119880" cy="35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5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46062DAA-28FF-4EF7-88F5-F28180285FEC}"/>
                    </a:ext>
                  </a:extLst>
                </p14:cNvPr>
                <p14:cNvContentPartPr/>
                <p14:nvPr/>
              </p14:nvContentPartPr>
              <p14:xfrm>
                <a:off x="7136292" y="2241356"/>
                <a:ext cx="331560" cy="47880"/>
              </p14:xfrm>
            </p:contentPart>
          </mc:Choice>
          <mc:Fallback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46062DAA-28FF-4EF7-88F5-F28180285FEC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7127652" y="2232716"/>
                  <a:ext cx="349200" cy="6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2" name="Group 241">
            <a:extLst>
              <a:ext uri="{FF2B5EF4-FFF2-40B4-BE49-F238E27FC236}">
                <a16:creationId xmlns:a16="http://schemas.microsoft.com/office/drawing/2014/main" id="{DEDFFCCF-61E8-47EC-A15D-2C8EBD378740}"/>
              </a:ext>
            </a:extLst>
          </p:cNvPr>
          <p:cNvGrpSpPr/>
          <p:nvPr/>
        </p:nvGrpSpPr>
        <p:grpSpPr>
          <a:xfrm>
            <a:off x="8010372" y="2147396"/>
            <a:ext cx="641880" cy="322560"/>
            <a:chOff x="8010372" y="2147396"/>
            <a:chExt cx="641880" cy="322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7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C204B310-EEC4-4CE4-B250-148D24922539}"/>
                    </a:ext>
                  </a:extLst>
                </p14:cNvPr>
                <p14:cNvContentPartPr/>
                <p14:nvPr/>
              </p14:nvContentPartPr>
              <p14:xfrm>
                <a:off x="8010372" y="2271596"/>
                <a:ext cx="163080" cy="23400"/>
              </p14:xfrm>
            </p:contentPart>
          </mc:Choice>
          <mc:Fallback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C204B310-EEC4-4CE4-B250-148D24922539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8001732" y="2262596"/>
                  <a:ext cx="18072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9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DD663A17-A4B6-41CB-A6FD-37369DF711CC}"/>
                    </a:ext>
                  </a:extLst>
                </p14:cNvPr>
                <p14:cNvContentPartPr/>
                <p14:nvPr/>
              </p14:nvContentPartPr>
              <p14:xfrm>
                <a:off x="8344092" y="2193836"/>
                <a:ext cx="81000" cy="276120"/>
              </p14:xfrm>
            </p:contentPart>
          </mc:Choice>
          <mc:Fallback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DD663A17-A4B6-41CB-A6FD-37369DF711CC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8335092" y="2184836"/>
                  <a:ext cx="9864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1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587FE9A7-713D-4A8D-9554-FAEA0D97141D}"/>
                    </a:ext>
                  </a:extLst>
                </p14:cNvPr>
                <p14:cNvContentPartPr/>
                <p14:nvPr/>
              </p14:nvContentPartPr>
              <p14:xfrm>
                <a:off x="8341212" y="2147396"/>
                <a:ext cx="311040" cy="144360"/>
              </p14:xfrm>
            </p:contentPart>
          </mc:Choice>
          <mc:Fallback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587FE9A7-713D-4A8D-9554-FAEA0D97141D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8332212" y="2138756"/>
                  <a:ext cx="328680" cy="16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5" name="Group 254">
            <a:extLst>
              <a:ext uri="{FF2B5EF4-FFF2-40B4-BE49-F238E27FC236}">
                <a16:creationId xmlns:a16="http://schemas.microsoft.com/office/drawing/2014/main" id="{1FA55D79-592D-4A25-A615-FAF9D03108CF}"/>
              </a:ext>
            </a:extLst>
          </p:cNvPr>
          <p:cNvGrpSpPr/>
          <p:nvPr/>
        </p:nvGrpSpPr>
        <p:grpSpPr>
          <a:xfrm>
            <a:off x="7131612" y="2840756"/>
            <a:ext cx="321840" cy="272520"/>
            <a:chOff x="7131612" y="2840756"/>
            <a:chExt cx="321840" cy="272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3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3FB29410-376B-42C8-80B1-6EC94B12544D}"/>
                    </a:ext>
                  </a:extLst>
                </p14:cNvPr>
                <p14:cNvContentPartPr/>
                <p14:nvPr/>
              </p14:nvContentPartPr>
              <p14:xfrm>
                <a:off x="7260492" y="2840756"/>
                <a:ext cx="106200" cy="183240"/>
              </p14:xfrm>
            </p:contentPart>
          </mc:Choice>
          <mc:Fallback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3FB29410-376B-42C8-80B1-6EC94B12544D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7251852" y="2832116"/>
                  <a:ext cx="12384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5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9FA04A09-AD05-495C-B862-26030758FB45}"/>
                    </a:ext>
                  </a:extLst>
                </p14:cNvPr>
                <p14:cNvContentPartPr/>
                <p14:nvPr/>
              </p14:nvContentPartPr>
              <p14:xfrm>
                <a:off x="7131612" y="3095636"/>
                <a:ext cx="321840" cy="17640"/>
              </p14:xfrm>
            </p:contentPart>
          </mc:Choice>
          <mc:Fallback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9FA04A09-AD05-495C-B862-26030758FB45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122612" y="3086636"/>
                  <a:ext cx="33948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4" name="Group 253">
            <a:extLst>
              <a:ext uri="{FF2B5EF4-FFF2-40B4-BE49-F238E27FC236}">
                <a16:creationId xmlns:a16="http://schemas.microsoft.com/office/drawing/2014/main" id="{14070E6A-4DDB-44D2-B784-672FDCAA9F47}"/>
              </a:ext>
            </a:extLst>
          </p:cNvPr>
          <p:cNvGrpSpPr/>
          <p:nvPr/>
        </p:nvGrpSpPr>
        <p:grpSpPr>
          <a:xfrm>
            <a:off x="8305212" y="2788196"/>
            <a:ext cx="245160" cy="307080"/>
            <a:chOff x="8305212" y="2788196"/>
            <a:chExt cx="245160" cy="307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7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1862DBB1-B64B-42D8-A0BF-1C8B4B6EC741}"/>
                    </a:ext>
                  </a:extLst>
                </p14:cNvPr>
                <p14:cNvContentPartPr/>
                <p14:nvPr/>
              </p14:nvContentPartPr>
              <p14:xfrm>
                <a:off x="8360652" y="2788196"/>
                <a:ext cx="41760" cy="218520"/>
              </p14:xfrm>
            </p:contentPart>
          </mc:Choice>
          <mc:Fallback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1862DBB1-B64B-42D8-A0BF-1C8B4B6EC741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8351652" y="2779196"/>
                  <a:ext cx="5940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9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4D85D8C5-4934-4EC8-A86D-A7C2EB245018}"/>
                    </a:ext>
                  </a:extLst>
                </p14:cNvPr>
                <p14:cNvContentPartPr/>
                <p14:nvPr/>
              </p14:nvContentPartPr>
              <p14:xfrm>
                <a:off x="8305212" y="3068276"/>
                <a:ext cx="245160" cy="27000"/>
              </p14:xfrm>
            </p:contentPart>
          </mc:Choice>
          <mc:Fallback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4D85D8C5-4934-4EC8-A86D-A7C2EB245018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8296212" y="3059636"/>
                  <a:ext cx="262800" cy="4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3" name="Group 252">
            <a:extLst>
              <a:ext uri="{FF2B5EF4-FFF2-40B4-BE49-F238E27FC236}">
                <a16:creationId xmlns:a16="http://schemas.microsoft.com/office/drawing/2014/main" id="{88AE56D4-7560-49B0-80DA-079A3D3BD378}"/>
              </a:ext>
            </a:extLst>
          </p:cNvPr>
          <p:cNvGrpSpPr/>
          <p:nvPr/>
        </p:nvGrpSpPr>
        <p:grpSpPr>
          <a:xfrm>
            <a:off x="5572452" y="1006556"/>
            <a:ext cx="736560" cy="2416680"/>
            <a:chOff x="5572452" y="1006556"/>
            <a:chExt cx="736560" cy="2416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1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7ACBD329-D8F7-43F6-9E30-1863BF4F6BDF}"/>
                    </a:ext>
                  </a:extLst>
                </p14:cNvPr>
                <p14:cNvContentPartPr/>
                <p14:nvPr/>
              </p14:nvContentPartPr>
              <p14:xfrm>
                <a:off x="6009492" y="1294556"/>
                <a:ext cx="66240" cy="36144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7ACBD329-D8F7-43F6-9E30-1863BF4F6BDF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6000492" y="1285556"/>
                  <a:ext cx="83880" cy="37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3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0E71F46C-33BF-4600-84B4-A8A9EA0B0E08}"/>
                    </a:ext>
                  </a:extLst>
                </p14:cNvPr>
                <p14:cNvContentPartPr/>
                <p14:nvPr/>
              </p14:nvContentPartPr>
              <p14:xfrm>
                <a:off x="5955132" y="1735196"/>
                <a:ext cx="312840" cy="36000"/>
              </p14:xfrm>
            </p:contentPart>
          </mc:Choice>
          <mc:Fallback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0E71F46C-33BF-4600-84B4-A8A9EA0B0E08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5946492" y="1726196"/>
                  <a:ext cx="33048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5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C13E6E80-9BF7-40D1-8BB8-E7E4C5C356A0}"/>
                    </a:ext>
                  </a:extLst>
                </p14:cNvPr>
                <p14:cNvContentPartPr/>
                <p14:nvPr/>
              </p14:nvContentPartPr>
              <p14:xfrm>
                <a:off x="6034332" y="2819156"/>
                <a:ext cx="274680" cy="307440"/>
              </p14:xfrm>
            </p:contentPart>
          </mc:Choice>
          <mc:Fallback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C13E6E80-9BF7-40D1-8BB8-E7E4C5C356A0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6025692" y="2810516"/>
                  <a:ext cx="29232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7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5AF5EA91-8A72-4FEF-B62E-0C96D06A8F61}"/>
                    </a:ext>
                  </a:extLst>
                </p14:cNvPr>
                <p14:cNvContentPartPr/>
                <p14:nvPr/>
              </p14:nvContentPartPr>
              <p14:xfrm>
                <a:off x="5572452" y="1006556"/>
                <a:ext cx="465120" cy="2416680"/>
              </p14:xfrm>
            </p:contentPart>
          </mc:Choice>
          <mc:Fallback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5AF5EA91-8A72-4FEF-B62E-0C96D06A8F61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5563812" y="997556"/>
                  <a:ext cx="482760" cy="243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2" name="Group 251">
            <a:extLst>
              <a:ext uri="{FF2B5EF4-FFF2-40B4-BE49-F238E27FC236}">
                <a16:creationId xmlns:a16="http://schemas.microsoft.com/office/drawing/2014/main" id="{28D41811-1663-48E1-B738-6963B07EA2A2}"/>
              </a:ext>
            </a:extLst>
          </p:cNvPr>
          <p:cNvGrpSpPr/>
          <p:nvPr/>
        </p:nvGrpSpPr>
        <p:grpSpPr>
          <a:xfrm>
            <a:off x="8979852" y="1209236"/>
            <a:ext cx="1082880" cy="2066400"/>
            <a:chOff x="8979852" y="1209236"/>
            <a:chExt cx="1082880" cy="2066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9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FCB12269-E215-435F-9276-938E0EED69F1}"/>
                    </a:ext>
                  </a:extLst>
                </p14:cNvPr>
                <p14:cNvContentPartPr/>
                <p14:nvPr/>
              </p14:nvContentPartPr>
              <p14:xfrm>
                <a:off x="8979852" y="1568516"/>
                <a:ext cx="189720" cy="1764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FCB12269-E215-435F-9276-938E0EED69F1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8970852" y="1559516"/>
                  <a:ext cx="20736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1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12A0D809-061F-44F6-AA4A-0B1DE330C629}"/>
                    </a:ext>
                  </a:extLst>
                </p14:cNvPr>
                <p14:cNvContentPartPr/>
                <p14:nvPr/>
              </p14:nvContentPartPr>
              <p14:xfrm>
                <a:off x="9359292" y="1458716"/>
                <a:ext cx="63000" cy="18432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12A0D809-061F-44F6-AA4A-0B1DE330C629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9350652" y="1449716"/>
                  <a:ext cx="8064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3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192335A0-3F1D-4CED-ABDD-0B16C200E177}"/>
                    </a:ext>
                  </a:extLst>
                </p14:cNvPr>
                <p14:cNvContentPartPr/>
                <p14:nvPr/>
              </p14:nvContentPartPr>
              <p14:xfrm>
                <a:off x="9253452" y="1735916"/>
                <a:ext cx="240120" cy="26640"/>
              </p14:xfrm>
            </p:contentPart>
          </mc:Choice>
          <mc:Fallback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192335A0-3F1D-4CED-ABDD-0B16C200E177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9244452" y="1727276"/>
                  <a:ext cx="2577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5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7F7BA6C0-96A9-4485-BC2B-B48FD99A5170}"/>
                    </a:ext>
                  </a:extLst>
                </p14:cNvPr>
                <p14:cNvContentPartPr/>
                <p14:nvPr/>
              </p14:nvContentPartPr>
              <p14:xfrm>
                <a:off x="9253452" y="2144876"/>
                <a:ext cx="98280" cy="24912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7F7BA6C0-96A9-4485-BC2B-B48FD99A5170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9244812" y="2136236"/>
                  <a:ext cx="11592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7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D442EB70-84E6-4C03-BB94-C3CEC6CB2372}"/>
                    </a:ext>
                  </a:extLst>
                </p14:cNvPr>
                <p14:cNvContentPartPr/>
                <p14:nvPr/>
              </p14:nvContentPartPr>
              <p14:xfrm>
                <a:off x="9192252" y="2420996"/>
                <a:ext cx="248040" cy="24840"/>
              </p14:xfrm>
            </p:contentPart>
          </mc:Choice>
          <mc:Fallback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D442EB70-84E6-4C03-BB94-C3CEC6CB2372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9183612" y="2411996"/>
                  <a:ext cx="2656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9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DE7DB092-2A19-4A52-8E80-F84F8537B285}"/>
                    </a:ext>
                  </a:extLst>
                </p14:cNvPr>
                <p14:cNvContentPartPr/>
                <p14:nvPr/>
              </p14:nvContentPartPr>
              <p14:xfrm>
                <a:off x="9149052" y="2832476"/>
                <a:ext cx="215640" cy="391680"/>
              </p14:xfrm>
            </p:contentPart>
          </mc:Choice>
          <mc:Fallback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DE7DB092-2A19-4A52-8E80-F84F8537B285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9140052" y="2823476"/>
                  <a:ext cx="233280" cy="40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1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CBFE445A-E530-43BE-8EB4-0BDABCB369FA}"/>
                    </a:ext>
                  </a:extLst>
                </p14:cNvPr>
                <p14:cNvContentPartPr/>
                <p14:nvPr/>
              </p14:nvContentPartPr>
              <p14:xfrm>
                <a:off x="9552612" y="1209236"/>
                <a:ext cx="510120" cy="206640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CBFE445A-E530-43BE-8EB4-0BDABCB369FA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9543612" y="1200236"/>
                  <a:ext cx="527760" cy="2084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8" name="Group 257">
            <a:extLst>
              <a:ext uri="{FF2B5EF4-FFF2-40B4-BE49-F238E27FC236}">
                <a16:creationId xmlns:a16="http://schemas.microsoft.com/office/drawing/2014/main" id="{C73D8CF2-37C6-46E7-9096-A41453EA31BC}"/>
              </a:ext>
            </a:extLst>
          </p:cNvPr>
          <p:cNvGrpSpPr/>
          <p:nvPr/>
        </p:nvGrpSpPr>
        <p:grpSpPr>
          <a:xfrm>
            <a:off x="488892" y="3775316"/>
            <a:ext cx="510840" cy="513000"/>
            <a:chOff x="488892" y="3775316"/>
            <a:chExt cx="510840" cy="513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3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C00D7E23-F3EC-4A49-A82B-FE3F1037C886}"/>
                    </a:ext>
                  </a:extLst>
                </p14:cNvPr>
                <p14:cNvContentPartPr/>
                <p14:nvPr/>
              </p14:nvContentPartPr>
              <p14:xfrm>
                <a:off x="488892" y="3876476"/>
                <a:ext cx="344880" cy="113400"/>
              </p14:xfrm>
            </p:contentPart>
          </mc:Choice>
          <mc:Fallback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C00D7E23-F3EC-4A49-A82B-FE3F1037C886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479892" y="3867476"/>
                  <a:ext cx="36252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5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054D338C-D33D-42F4-90EB-3099329C4919}"/>
                    </a:ext>
                  </a:extLst>
                </p14:cNvPr>
                <p14:cNvContentPartPr/>
                <p14:nvPr/>
              </p14:nvContentPartPr>
              <p14:xfrm>
                <a:off x="806052" y="3775316"/>
                <a:ext cx="193680" cy="513000"/>
              </p14:xfrm>
            </p:contentPart>
          </mc:Choice>
          <mc:Fallback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054D338C-D33D-42F4-90EB-3099329C4919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797412" y="3766676"/>
                  <a:ext cx="211320" cy="530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0" name="Group 269">
            <a:extLst>
              <a:ext uri="{FF2B5EF4-FFF2-40B4-BE49-F238E27FC236}">
                <a16:creationId xmlns:a16="http://schemas.microsoft.com/office/drawing/2014/main" id="{62B3AB7B-4C8E-4C15-8B3C-9056DF646D7C}"/>
              </a:ext>
            </a:extLst>
          </p:cNvPr>
          <p:cNvGrpSpPr/>
          <p:nvPr/>
        </p:nvGrpSpPr>
        <p:grpSpPr>
          <a:xfrm>
            <a:off x="2288532" y="3430076"/>
            <a:ext cx="651960" cy="397800"/>
            <a:chOff x="2288532" y="3430076"/>
            <a:chExt cx="651960" cy="397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7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EE833D32-D283-4A41-8428-459C61778CD0}"/>
                    </a:ext>
                  </a:extLst>
                </p14:cNvPr>
                <p14:cNvContentPartPr/>
                <p14:nvPr/>
              </p14:nvContentPartPr>
              <p14:xfrm>
                <a:off x="2288532" y="3577676"/>
                <a:ext cx="216000" cy="25560"/>
              </p14:xfrm>
            </p:contentPart>
          </mc:Choice>
          <mc:Fallback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EE833D32-D283-4A41-8428-459C61778CD0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2279532" y="3568676"/>
                  <a:ext cx="23364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9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233B91D3-59FF-4A84-B89A-38FF4D9CF63B}"/>
                    </a:ext>
                  </a:extLst>
                </p14:cNvPr>
                <p14:cNvContentPartPr/>
                <p14:nvPr/>
              </p14:nvContentPartPr>
              <p14:xfrm>
                <a:off x="2644932" y="3430076"/>
                <a:ext cx="295560" cy="397800"/>
              </p14:xfrm>
            </p:contentPart>
          </mc:Choice>
          <mc:Fallback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233B91D3-59FF-4A84-B89A-38FF4D9CF63B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2635932" y="3421076"/>
                  <a:ext cx="313200" cy="415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1">
            <p14:nvContentPartPr>
              <p14:cNvPr id="272" name="Ink 271">
                <a:extLst>
                  <a:ext uri="{FF2B5EF4-FFF2-40B4-BE49-F238E27FC236}">
                    <a16:creationId xmlns:a16="http://schemas.microsoft.com/office/drawing/2014/main" id="{302AA457-684A-40BF-A46D-B17F79F3BD4E}"/>
                  </a:ext>
                </a:extLst>
              </p14:cNvPr>
              <p14:cNvContentPartPr/>
              <p14:nvPr/>
            </p14:nvContentPartPr>
            <p14:xfrm>
              <a:off x="1596612" y="4261676"/>
              <a:ext cx="297360" cy="287640"/>
            </p14:xfrm>
          </p:contentPart>
        </mc:Choice>
        <mc:Fallback>
          <p:pic>
            <p:nvPicPr>
              <p:cNvPr id="272" name="Ink 271">
                <a:extLst>
                  <a:ext uri="{FF2B5EF4-FFF2-40B4-BE49-F238E27FC236}">
                    <a16:creationId xmlns:a16="http://schemas.microsoft.com/office/drawing/2014/main" id="{302AA457-684A-40BF-A46D-B17F79F3BD4E}"/>
                  </a:ext>
                </a:extLst>
              </p:cNvPr>
              <p:cNvPicPr/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1587612" y="4253036"/>
                <a:ext cx="315000" cy="30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3">
            <p14:nvContentPartPr>
              <p14:cNvPr id="273" name="Ink 272">
                <a:extLst>
                  <a:ext uri="{FF2B5EF4-FFF2-40B4-BE49-F238E27FC236}">
                    <a16:creationId xmlns:a16="http://schemas.microsoft.com/office/drawing/2014/main" id="{F8F6729C-D98F-4D5C-A8C3-4E80092F7DE0}"/>
                  </a:ext>
                </a:extLst>
              </p14:cNvPr>
              <p14:cNvContentPartPr/>
              <p14:nvPr/>
            </p14:nvContentPartPr>
            <p14:xfrm>
              <a:off x="2679852" y="4314236"/>
              <a:ext cx="337680" cy="343080"/>
            </p14:xfrm>
          </p:contentPart>
        </mc:Choice>
        <mc:Fallback>
          <p:pic>
            <p:nvPicPr>
              <p:cNvPr id="273" name="Ink 272">
                <a:extLst>
                  <a:ext uri="{FF2B5EF4-FFF2-40B4-BE49-F238E27FC236}">
                    <a16:creationId xmlns:a16="http://schemas.microsoft.com/office/drawing/2014/main" id="{F8F6729C-D98F-4D5C-A8C3-4E80092F7DE0}"/>
                  </a:ext>
                </a:extLst>
              </p:cNvPr>
              <p:cNvPicPr/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2671212" y="4305236"/>
                <a:ext cx="355320" cy="36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5">
            <p14:nvContentPartPr>
              <p14:cNvPr id="279" name="Ink 278">
                <a:extLst>
                  <a:ext uri="{FF2B5EF4-FFF2-40B4-BE49-F238E27FC236}">
                    <a16:creationId xmlns:a16="http://schemas.microsoft.com/office/drawing/2014/main" id="{71C1EF90-6BB9-4B7E-84DC-E3D16ABEE55C}"/>
                  </a:ext>
                </a:extLst>
              </p14:cNvPr>
              <p14:cNvContentPartPr/>
              <p14:nvPr/>
            </p14:nvContentPartPr>
            <p14:xfrm>
              <a:off x="1660692" y="4894196"/>
              <a:ext cx="282600" cy="327960"/>
            </p14:xfrm>
          </p:contentPart>
        </mc:Choice>
        <mc:Fallback>
          <p:pic>
            <p:nvPicPr>
              <p:cNvPr id="279" name="Ink 278">
                <a:extLst>
                  <a:ext uri="{FF2B5EF4-FFF2-40B4-BE49-F238E27FC236}">
                    <a16:creationId xmlns:a16="http://schemas.microsoft.com/office/drawing/2014/main" id="{71C1EF90-6BB9-4B7E-84DC-E3D16ABEE55C}"/>
                  </a:ext>
                </a:extLst>
              </p:cNvPr>
              <p:cNvPicPr/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1652052" y="4885196"/>
                <a:ext cx="300240" cy="345600"/>
              </a:xfrm>
              <a:prstGeom prst="rect">
                <a:avLst/>
              </a:prstGeom>
            </p:spPr>
          </p:pic>
        </mc:Fallback>
      </mc:AlternateContent>
      <p:grpSp>
        <p:nvGrpSpPr>
          <p:cNvPr id="285" name="Group 284">
            <a:extLst>
              <a:ext uri="{FF2B5EF4-FFF2-40B4-BE49-F238E27FC236}">
                <a16:creationId xmlns:a16="http://schemas.microsoft.com/office/drawing/2014/main" id="{C0FFD0CF-D3F0-4926-BE97-F5C6BF1AE0EE}"/>
              </a:ext>
            </a:extLst>
          </p:cNvPr>
          <p:cNvGrpSpPr/>
          <p:nvPr/>
        </p:nvGrpSpPr>
        <p:grpSpPr>
          <a:xfrm>
            <a:off x="2837892" y="4940636"/>
            <a:ext cx="277920" cy="284760"/>
            <a:chOff x="2837892" y="4940636"/>
            <a:chExt cx="277920" cy="284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7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25640D16-B6AD-462E-96BA-25F440789EAF}"/>
                    </a:ext>
                  </a:extLst>
                </p14:cNvPr>
                <p14:cNvContentPartPr/>
                <p14:nvPr/>
              </p14:nvContentPartPr>
              <p14:xfrm>
                <a:off x="2907732" y="4940636"/>
                <a:ext cx="98640" cy="216720"/>
              </p14:xfrm>
            </p:contentPart>
          </mc:Choice>
          <mc:Fallback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25640D16-B6AD-462E-96BA-25F440789EAF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2899092" y="4931996"/>
                  <a:ext cx="11628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9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027D3FB9-7240-46F6-AA4E-4B4F7B938E87}"/>
                    </a:ext>
                  </a:extLst>
                </p14:cNvPr>
                <p14:cNvContentPartPr/>
                <p14:nvPr/>
              </p14:nvContentPartPr>
              <p14:xfrm>
                <a:off x="2837892" y="5199116"/>
                <a:ext cx="277920" cy="26280"/>
              </p14:xfrm>
            </p:contentPart>
          </mc:Choice>
          <mc:Fallback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027D3FB9-7240-46F6-AA4E-4B4F7B938E87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2828892" y="5190116"/>
                  <a:ext cx="295560" cy="4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9" name="Group 288">
            <a:extLst>
              <a:ext uri="{FF2B5EF4-FFF2-40B4-BE49-F238E27FC236}">
                <a16:creationId xmlns:a16="http://schemas.microsoft.com/office/drawing/2014/main" id="{A37AA195-5BCB-4DD9-9503-3E78687675DB}"/>
              </a:ext>
            </a:extLst>
          </p:cNvPr>
          <p:cNvGrpSpPr/>
          <p:nvPr/>
        </p:nvGrpSpPr>
        <p:grpSpPr>
          <a:xfrm>
            <a:off x="1220412" y="3125156"/>
            <a:ext cx="667800" cy="2311200"/>
            <a:chOff x="1220412" y="3125156"/>
            <a:chExt cx="667800" cy="2311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1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EFB28AC9-EEC1-49FD-BFD9-A1E25DB0B6CB}"/>
                    </a:ext>
                  </a:extLst>
                </p14:cNvPr>
                <p14:cNvContentPartPr/>
                <p14:nvPr/>
              </p14:nvContentPartPr>
              <p14:xfrm>
                <a:off x="1655652" y="3344036"/>
                <a:ext cx="81360" cy="297720"/>
              </p14:xfrm>
            </p:contentPart>
          </mc:Choice>
          <mc:Fallback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EFB28AC9-EEC1-49FD-BFD9-A1E25DB0B6CB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1646652" y="3335396"/>
                  <a:ext cx="9900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3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63E8F68A-9BC3-42AB-9ACC-158875C5295D}"/>
                    </a:ext>
                  </a:extLst>
                </p14:cNvPr>
                <p14:cNvContentPartPr/>
                <p14:nvPr/>
              </p14:nvContentPartPr>
              <p14:xfrm>
                <a:off x="1605252" y="3713756"/>
                <a:ext cx="282960" cy="50040"/>
              </p14:xfrm>
            </p:contentPart>
          </mc:Choice>
          <mc:Fallback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63E8F68A-9BC3-42AB-9ACC-158875C5295D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1596252" y="3705116"/>
                  <a:ext cx="30060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5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104A01D8-1950-4C11-9A56-2F38822DA8F5}"/>
                    </a:ext>
                  </a:extLst>
                </p14:cNvPr>
                <p14:cNvContentPartPr/>
                <p14:nvPr/>
              </p14:nvContentPartPr>
              <p14:xfrm>
                <a:off x="1220412" y="3125156"/>
                <a:ext cx="299520" cy="2311200"/>
              </p14:xfrm>
            </p:contentPart>
          </mc:Choice>
          <mc:Fallback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104A01D8-1950-4C11-9A56-2F38822DA8F5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1211412" y="3116156"/>
                  <a:ext cx="317160" cy="2328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8" name="Group 287">
            <a:extLst>
              <a:ext uri="{FF2B5EF4-FFF2-40B4-BE49-F238E27FC236}">
                <a16:creationId xmlns:a16="http://schemas.microsoft.com/office/drawing/2014/main" id="{580D634D-43BD-4DFA-96CD-65303C6E3E44}"/>
              </a:ext>
            </a:extLst>
          </p:cNvPr>
          <p:cNvGrpSpPr/>
          <p:nvPr/>
        </p:nvGrpSpPr>
        <p:grpSpPr>
          <a:xfrm>
            <a:off x="3386532" y="3464636"/>
            <a:ext cx="1753920" cy="1867680"/>
            <a:chOff x="3386532" y="3464636"/>
            <a:chExt cx="1753920" cy="1867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7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E1DCB92B-9A9E-4F76-BC26-E562C1BAD71D}"/>
                    </a:ext>
                  </a:extLst>
                </p14:cNvPr>
                <p14:cNvContentPartPr/>
                <p14:nvPr/>
              </p14:nvContentPartPr>
              <p14:xfrm>
                <a:off x="3470052" y="3464636"/>
                <a:ext cx="101880" cy="392040"/>
              </p14:xfrm>
            </p:contentPart>
          </mc:Choice>
          <mc:Fallback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E1DCB92B-9A9E-4F76-BC26-E562C1BAD71D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3461052" y="3455636"/>
                  <a:ext cx="119520" cy="40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9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DB7CC242-94EA-472E-B637-AE649970C4F9}"/>
                    </a:ext>
                  </a:extLst>
                </p14:cNvPr>
                <p14:cNvContentPartPr/>
                <p14:nvPr/>
              </p14:nvContentPartPr>
              <p14:xfrm>
                <a:off x="3521172" y="3504236"/>
                <a:ext cx="255600" cy="14400"/>
              </p14:xfrm>
            </p:contentPart>
          </mc:Choice>
          <mc:Fallback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DB7CC242-94EA-472E-B637-AE649970C4F9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3512532" y="3495596"/>
                  <a:ext cx="27324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1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B7BE1EEB-2685-4581-BED0-4AC357C9E1E6}"/>
                    </a:ext>
                  </a:extLst>
                </p14:cNvPr>
                <p14:cNvContentPartPr/>
                <p14:nvPr/>
              </p14:nvContentPartPr>
              <p14:xfrm>
                <a:off x="4185372" y="3708716"/>
                <a:ext cx="205200" cy="24480"/>
              </p14:xfrm>
            </p:contentPart>
          </mc:Choice>
          <mc:Fallback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B7BE1EEB-2685-4581-BED0-4AC357C9E1E6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4176372" y="3699716"/>
                  <a:ext cx="2228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3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F9BBCC2F-DBAF-424E-BFBB-8E08399E4369}"/>
                    </a:ext>
                  </a:extLst>
                </p14:cNvPr>
                <p14:cNvContentPartPr/>
                <p14:nvPr/>
              </p14:nvContentPartPr>
              <p14:xfrm>
                <a:off x="4564092" y="3556796"/>
                <a:ext cx="57960" cy="203760"/>
              </p14:xfrm>
            </p:contentPart>
          </mc:Choice>
          <mc:Fallback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F9BBCC2F-DBAF-424E-BFBB-8E08399E4369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4555092" y="3548156"/>
                  <a:ext cx="7560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5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E1343382-D0DF-413E-980A-B96E22F8EE4A}"/>
                    </a:ext>
                  </a:extLst>
                </p14:cNvPr>
                <p14:cNvContentPartPr/>
                <p14:nvPr/>
              </p14:nvContentPartPr>
              <p14:xfrm>
                <a:off x="4395252" y="3863156"/>
                <a:ext cx="215280" cy="27360"/>
              </p14:xfrm>
            </p:contentPart>
          </mc:Choice>
          <mc:Fallback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E1343382-D0DF-413E-980A-B96E22F8EE4A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4386612" y="3854516"/>
                  <a:ext cx="23292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7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9197B652-267A-41A3-BD7B-D7FBFA2CE64A}"/>
                    </a:ext>
                  </a:extLst>
                </p14:cNvPr>
                <p14:cNvContentPartPr/>
                <p14:nvPr/>
              </p14:nvContentPartPr>
              <p14:xfrm>
                <a:off x="3386532" y="4435556"/>
                <a:ext cx="158760" cy="37800"/>
              </p14:xfrm>
            </p:contentPart>
          </mc:Choice>
          <mc:Fallback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9197B652-267A-41A3-BD7B-D7FBFA2CE64A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3377532" y="4426556"/>
                  <a:ext cx="17640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9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8F512D89-02E3-4AFC-A97B-524263B8C84D}"/>
                    </a:ext>
                  </a:extLst>
                </p14:cNvPr>
                <p14:cNvContentPartPr/>
                <p14:nvPr/>
              </p14:nvContentPartPr>
              <p14:xfrm>
                <a:off x="3693612" y="4308116"/>
                <a:ext cx="29880" cy="289800"/>
              </p14:xfrm>
            </p:contentPart>
          </mc:Choice>
          <mc:Fallback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8F512D89-02E3-4AFC-A97B-524263B8C84D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3684972" y="4299116"/>
                  <a:ext cx="4752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1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8C3CE653-1DA8-4708-B026-2AD159252B8C}"/>
                    </a:ext>
                  </a:extLst>
                </p14:cNvPr>
                <p14:cNvContentPartPr/>
                <p14:nvPr/>
              </p14:nvContentPartPr>
              <p14:xfrm>
                <a:off x="3838332" y="4336196"/>
                <a:ext cx="164520" cy="251280"/>
              </p14:xfrm>
            </p:contentPart>
          </mc:Choice>
          <mc:Fallback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8C3CE653-1DA8-4708-B026-2AD159252B8C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3829692" y="4327196"/>
                  <a:ext cx="18216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3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37E81D7D-9531-4827-96F3-389992FE0D58}"/>
                    </a:ext>
                  </a:extLst>
                </p14:cNvPr>
                <p14:cNvContentPartPr/>
                <p14:nvPr/>
              </p14:nvContentPartPr>
              <p14:xfrm>
                <a:off x="4367892" y="4316036"/>
                <a:ext cx="211320" cy="269640"/>
              </p14:xfrm>
            </p:contentPart>
          </mc:Choice>
          <mc:Fallback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37E81D7D-9531-4827-96F3-389992FE0D58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4358892" y="4307036"/>
                  <a:ext cx="22896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5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4BD9A424-B4D3-46DE-8B52-359D57955FB8}"/>
                    </a:ext>
                  </a:extLst>
                </p14:cNvPr>
                <p14:cNvContentPartPr/>
                <p14:nvPr/>
              </p14:nvContentPartPr>
              <p14:xfrm>
                <a:off x="3822132" y="4855676"/>
                <a:ext cx="46800" cy="191880"/>
              </p14:xfrm>
            </p:contentPart>
          </mc:Choice>
          <mc:Fallback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4BD9A424-B4D3-46DE-8B52-359D57955FB8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3813492" y="4847036"/>
                  <a:ext cx="6444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7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77FB2E22-8397-4B25-9896-4773B699FFEE}"/>
                    </a:ext>
                  </a:extLst>
                </p14:cNvPr>
                <p14:cNvContentPartPr/>
                <p14:nvPr/>
              </p14:nvContentPartPr>
              <p14:xfrm>
                <a:off x="3728892" y="5159876"/>
                <a:ext cx="279000" cy="58320"/>
              </p14:xfrm>
            </p:contentPart>
          </mc:Choice>
          <mc:Fallback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77FB2E22-8397-4B25-9896-4773B699FFEE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3720252" y="5150876"/>
                  <a:ext cx="29664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9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5D15E103-A021-4785-9E69-8A35CF514477}"/>
                    </a:ext>
                  </a:extLst>
                </p14:cNvPr>
                <p14:cNvContentPartPr/>
                <p14:nvPr/>
              </p14:nvContentPartPr>
              <p14:xfrm>
                <a:off x="4444932" y="4836596"/>
                <a:ext cx="345600" cy="420480"/>
              </p14:xfrm>
            </p:contentPart>
          </mc:Choice>
          <mc:Fallback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5D15E103-A021-4785-9E69-8A35CF514477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4435932" y="4827596"/>
                  <a:ext cx="363240" cy="43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1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5B22F06B-ABBC-4510-9E14-5DAF1E9B17E9}"/>
                    </a:ext>
                  </a:extLst>
                </p14:cNvPr>
                <p14:cNvContentPartPr/>
                <p14:nvPr/>
              </p14:nvContentPartPr>
              <p14:xfrm>
                <a:off x="4807452" y="3467516"/>
                <a:ext cx="333000" cy="1864800"/>
              </p14:xfrm>
            </p:contentPart>
          </mc:Choice>
          <mc:Fallback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5B22F06B-ABBC-4510-9E14-5DAF1E9B17E9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4798812" y="3458876"/>
                  <a:ext cx="350640" cy="1882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53">
            <p14:nvContentPartPr>
              <p14:cNvPr id="290" name="Ink 289">
                <a:extLst>
                  <a:ext uri="{FF2B5EF4-FFF2-40B4-BE49-F238E27FC236}">
                    <a16:creationId xmlns:a16="http://schemas.microsoft.com/office/drawing/2014/main" id="{5E0A1FE8-42BD-4C98-A7DA-AD467FB0B13D}"/>
                  </a:ext>
                </a:extLst>
              </p14:cNvPr>
              <p14:cNvContentPartPr/>
              <p14:nvPr/>
            </p14:nvContentPartPr>
            <p14:xfrm>
              <a:off x="1497252" y="3401276"/>
              <a:ext cx="365400" cy="368280"/>
            </p14:xfrm>
          </p:contentPart>
        </mc:Choice>
        <mc:Fallback>
          <p:pic>
            <p:nvPicPr>
              <p:cNvPr id="290" name="Ink 289">
                <a:extLst>
                  <a:ext uri="{FF2B5EF4-FFF2-40B4-BE49-F238E27FC236}">
                    <a16:creationId xmlns:a16="http://schemas.microsoft.com/office/drawing/2014/main" id="{5E0A1FE8-42BD-4C98-A7DA-AD467FB0B13D}"/>
                  </a:ext>
                </a:extLst>
              </p:cNvPr>
              <p:cNvPicPr/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1443612" y="3293276"/>
                <a:ext cx="473040" cy="58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5">
            <p14:nvContentPartPr>
              <p14:cNvPr id="291" name="Ink 290">
                <a:extLst>
                  <a:ext uri="{FF2B5EF4-FFF2-40B4-BE49-F238E27FC236}">
                    <a16:creationId xmlns:a16="http://schemas.microsoft.com/office/drawing/2014/main" id="{67A5DEE2-EA57-4627-899B-AF2BD23C0C68}"/>
                  </a:ext>
                </a:extLst>
              </p14:cNvPr>
              <p14:cNvContentPartPr/>
              <p14:nvPr/>
            </p14:nvContentPartPr>
            <p14:xfrm>
              <a:off x="3494532" y="4353116"/>
              <a:ext cx="354240" cy="282240"/>
            </p14:xfrm>
          </p:contentPart>
        </mc:Choice>
        <mc:Fallback>
          <p:pic>
            <p:nvPicPr>
              <p:cNvPr id="291" name="Ink 290">
                <a:extLst>
                  <a:ext uri="{FF2B5EF4-FFF2-40B4-BE49-F238E27FC236}">
                    <a16:creationId xmlns:a16="http://schemas.microsoft.com/office/drawing/2014/main" id="{67A5DEE2-EA57-4627-899B-AF2BD23C0C68}"/>
                  </a:ext>
                </a:extLst>
              </p:cNvPr>
              <p:cNvPicPr/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3440892" y="4245476"/>
                <a:ext cx="461880" cy="49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7">
            <p14:nvContentPartPr>
              <p14:cNvPr id="293" name="Ink 292">
                <a:extLst>
                  <a:ext uri="{FF2B5EF4-FFF2-40B4-BE49-F238E27FC236}">
                    <a16:creationId xmlns:a16="http://schemas.microsoft.com/office/drawing/2014/main" id="{487F23CC-8A2A-4157-A7B3-01D9D396BF03}"/>
                  </a:ext>
                </a:extLst>
              </p14:cNvPr>
              <p14:cNvContentPartPr/>
              <p14:nvPr/>
            </p14:nvContentPartPr>
            <p14:xfrm>
              <a:off x="2925012" y="5018756"/>
              <a:ext cx="97920" cy="210600"/>
            </p14:xfrm>
          </p:contentPart>
        </mc:Choice>
        <mc:Fallback>
          <p:pic>
            <p:nvPicPr>
              <p:cNvPr id="293" name="Ink 292">
                <a:extLst>
                  <a:ext uri="{FF2B5EF4-FFF2-40B4-BE49-F238E27FC236}">
                    <a16:creationId xmlns:a16="http://schemas.microsoft.com/office/drawing/2014/main" id="{487F23CC-8A2A-4157-A7B3-01D9D396BF03}"/>
                  </a:ext>
                </a:extLst>
              </p:cNvPr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2871012" y="4910756"/>
                <a:ext cx="205560" cy="42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9">
            <p14:nvContentPartPr>
              <p14:cNvPr id="294" name="Ink 293">
                <a:extLst>
                  <a:ext uri="{FF2B5EF4-FFF2-40B4-BE49-F238E27FC236}">
                    <a16:creationId xmlns:a16="http://schemas.microsoft.com/office/drawing/2014/main" id="{AF9E9CF2-774C-413F-B6FA-70F2F62E6F28}"/>
                  </a:ext>
                </a:extLst>
              </p14:cNvPr>
              <p14:cNvContentPartPr/>
              <p14:nvPr/>
            </p14:nvContentPartPr>
            <p14:xfrm>
              <a:off x="6596652" y="4451756"/>
              <a:ext cx="433440" cy="425160"/>
            </p14:xfrm>
          </p:contentPart>
        </mc:Choice>
        <mc:Fallback>
          <p:pic>
            <p:nvPicPr>
              <p:cNvPr id="294" name="Ink 293">
                <a:extLst>
                  <a:ext uri="{FF2B5EF4-FFF2-40B4-BE49-F238E27FC236}">
                    <a16:creationId xmlns:a16="http://schemas.microsoft.com/office/drawing/2014/main" id="{AF9E9CF2-774C-413F-B6FA-70F2F62E6F28}"/>
                  </a:ext>
                </a:extLst>
              </p:cNvPr>
              <p:cNvPicPr/>
              <p:nvPr/>
            </p:nvPicPr>
            <p:blipFill>
              <a:blip r:embed="rId160"/>
              <a:stretch>
                <a:fillRect/>
              </a:stretch>
            </p:blipFill>
            <p:spPr>
              <a:xfrm>
                <a:off x="6542652" y="4343756"/>
                <a:ext cx="541080" cy="64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1">
            <p14:nvContentPartPr>
              <p14:cNvPr id="295" name="Ink 294">
                <a:extLst>
                  <a:ext uri="{FF2B5EF4-FFF2-40B4-BE49-F238E27FC236}">
                    <a16:creationId xmlns:a16="http://schemas.microsoft.com/office/drawing/2014/main" id="{5C7730A8-303D-49D0-9927-E15467603209}"/>
                  </a:ext>
                </a:extLst>
              </p14:cNvPr>
              <p14:cNvContentPartPr/>
              <p14:nvPr/>
            </p14:nvContentPartPr>
            <p14:xfrm>
              <a:off x="7104252" y="4326476"/>
              <a:ext cx="137160" cy="417960"/>
            </p14:xfrm>
          </p:contentPart>
        </mc:Choice>
        <mc:Fallback>
          <p:pic>
            <p:nvPicPr>
              <p:cNvPr id="295" name="Ink 294">
                <a:extLst>
                  <a:ext uri="{FF2B5EF4-FFF2-40B4-BE49-F238E27FC236}">
                    <a16:creationId xmlns:a16="http://schemas.microsoft.com/office/drawing/2014/main" id="{5C7730A8-303D-49D0-9927-E15467603209}"/>
                  </a:ext>
                </a:extLst>
              </p:cNvPr>
              <p:cNvPicPr/>
              <p:nvPr/>
            </p:nvPicPr>
            <p:blipFill>
              <a:blip r:embed="rId162"/>
              <a:stretch>
                <a:fillRect/>
              </a:stretch>
            </p:blipFill>
            <p:spPr>
              <a:xfrm>
                <a:off x="7050252" y="4218836"/>
                <a:ext cx="244800" cy="633600"/>
              </a:xfrm>
              <a:prstGeom prst="rect">
                <a:avLst/>
              </a:prstGeom>
            </p:spPr>
          </p:pic>
        </mc:Fallback>
      </mc:AlternateContent>
      <p:grpSp>
        <p:nvGrpSpPr>
          <p:cNvPr id="306" name="Group 305">
            <a:extLst>
              <a:ext uri="{FF2B5EF4-FFF2-40B4-BE49-F238E27FC236}">
                <a16:creationId xmlns:a16="http://schemas.microsoft.com/office/drawing/2014/main" id="{1CA6F52F-688C-45B5-BE91-56D2AF479AD4}"/>
              </a:ext>
            </a:extLst>
          </p:cNvPr>
          <p:cNvGrpSpPr/>
          <p:nvPr/>
        </p:nvGrpSpPr>
        <p:grpSpPr>
          <a:xfrm>
            <a:off x="6359772" y="4388756"/>
            <a:ext cx="2009520" cy="571320"/>
            <a:chOff x="6359772" y="4388756"/>
            <a:chExt cx="2009520" cy="571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3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8E7D6889-670B-4C1B-85FC-734499E405BD}"/>
                    </a:ext>
                  </a:extLst>
                </p14:cNvPr>
                <p14:cNvContentPartPr/>
                <p14:nvPr/>
              </p14:nvContentPartPr>
              <p14:xfrm>
                <a:off x="6359772" y="4503596"/>
                <a:ext cx="352800" cy="456480"/>
              </p14:xfrm>
            </p:contentPart>
          </mc:Choice>
          <mc:Fallback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8E7D6889-670B-4C1B-85FC-734499E405BD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6351132" y="4494596"/>
                  <a:ext cx="370440" cy="47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5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E7666A8E-D1CF-44A8-A306-65601508DACD}"/>
                    </a:ext>
                  </a:extLst>
                </p14:cNvPr>
                <p14:cNvContentPartPr/>
                <p14:nvPr/>
              </p14:nvContentPartPr>
              <p14:xfrm>
                <a:off x="6824892" y="4388756"/>
                <a:ext cx="200880" cy="501480"/>
              </p14:xfrm>
            </p:contentPart>
          </mc:Choice>
          <mc:Fallback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E7666A8E-D1CF-44A8-A306-65601508DACD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6816252" y="4379756"/>
                  <a:ext cx="218520" cy="51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7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BF081719-2D25-49D0-A96D-EDD5DBC96170}"/>
                    </a:ext>
                  </a:extLst>
                </p14:cNvPr>
                <p14:cNvContentPartPr/>
                <p14:nvPr/>
              </p14:nvContentPartPr>
              <p14:xfrm>
                <a:off x="7163652" y="4449596"/>
                <a:ext cx="280800" cy="449640"/>
              </p14:xfrm>
            </p:contentPart>
          </mc:Choice>
          <mc:Fallback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BF081719-2D25-49D0-A96D-EDD5DBC96170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7154652" y="4440596"/>
                  <a:ext cx="298440" cy="46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9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635C184E-D4A6-4910-B651-FE7A53978E6F}"/>
                    </a:ext>
                  </a:extLst>
                </p14:cNvPr>
                <p14:cNvContentPartPr/>
                <p14:nvPr/>
              </p14:nvContentPartPr>
              <p14:xfrm>
                <a:off x="7529412" y="4413956"/>
                <a:ext cx="839880" cy="446040"/>
              </p14:xfrm>
            </p:contentPart>
          </mc:Choice>
          <mc:Fallback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635C184E-D4A6-4910-B651-FE7A53978E6F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7520772" y="4404956"/>
                  <a:ext cx="857520" cy="463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71">
            <p14:nvContentPartPr>
              <p14:cNvPr id="300" name="Ink 299">
                <a:extLst>
                  <a:ext uri="{FF2B5EF4-FFF2-40B4-BE49-F238E27FC236}">
                    <a16:creationId xmlns:a16="http://schemas.microsoft.com/office/drawing/2014/main" id="{CFCF865D-3A7D-4959-9C18-CAAF3E2333F0}"/>
                  </a:ext>
                </a:extLst>
              </p14:cNvPr>
              <p14:cNvContentPartPr/>
              <p14:nvPr/>
            </p14:nvContentPartPr>
            <p14:xfrm>
              <a:off x="8764212" y="4448876"/>
              <a:ext cx="185040" cy="464760"/>
            </p14:xfrm>
          </p:contentPart>
        </mc:Choice>
        <mc:Fallback>
          <p:pic>
            <p:nvPicPr>
              <p:cNvPr id="300" name="Ink 299">
                <a:extLst>
                  <a:ext uri="{FF2B5EF4-FFF2-40B4-BE49-F238E27FC236}">
                    <a16:creationId xmlns:a16="http://schemas.microsoft.com/office/drawing/2014/main" id="{CFCF865D-3A7D-4959-9C18-CAAF3E2333F0}"/>
                  </a:ext>
                </a:extLst>
              </p:cNvPr>
              <p:cNvPicPr/>
              <p:nvPr/>
            </p:nvPicPr>
            <p:blipFill>
              <a:blip r:embed="rId172"/>
              <a:stretch>
                <a:fillRect/>
              </a:stretch>
            </p:blipFill>
            <p:spPr>
              <a:xfrm>
                <a:off x="8755572" y="4440236"/>
                <a:ext cx="202680" cy="482400"/>
              </a:xfrm>
              <a:prstGeom prst="rect">
                <a:avLst/>
              </a:prstGeom>
            </p:spPr>
          </p:pic>
        </mc:Fallback>
      </mc:AlternateContent>
      <p:grpSp>
        <p:nvGrpSpPr>
          <p:cNvPr id="305" name="Group 304">
            <a:extLst>
              <a:ext uri="{FF2B5EF4-FFF2-40B4-BE49-F238E27FC236}">
                <a16:creationId xmlns:a16="http://schemas.microsoft.com/office/drawing/2014/main" id="{C1D68D50-5AD7-4CB4-8024-F03BC6896218}"/>
              </a:ext>
            </a:extLst>
          </p:cNvPr>
          <p:cNvGrpSpPr/>
          <p:nvPr/>
        </p:nvGrpSpPr>
        <p:grpSpPr>
          <a:xfrm>
            <a:off x="9466212" y="4321076"/>
            <a:ext cx="755280" cy="618480"/>
            <a:chOff x="9466212" y="4321076"/>
            <a:chExt cx="755280" cy="618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3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2315B2B3-6FAA-4124-BC65-888A4FF8025F}"/>
                    </a:ext>
                  </a:extLst>
                </p14:cNvPr>
                <p14:cNvContentPartPr/>
                <p14:nvPr/>
              </p14:nvContentPartPr>
              <p14:xfrm>
                <a:off x="9466212" y="4321076"/>
                <a:ext cx="424800" cy="618480"/>
              </p14:xfrm>
            </p:contentPart>
          </mc:Choice>
          <mc:Fallback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2315B2B3-6FAA-4124-BC65-888A4FF8025F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9457212" y="4312076"/>
                  <a:ext cx="442440" cy="63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5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1412258E-2C7C-4DAC-A85B-6B6904C7E767}"/>
                    </a:ext>
                  </a:extLst>
                </p14:cNvPr>
                <p14:cNvContentPartPr/>
                <p14:nvPr/>
              </p14:nvContentPartPr>
              <p14:xfrm>
                <a:off x="9963012" y="4577756"/>
                <a:ext cx="258480" cy="280440"/>
              </p14:xfrm>
            </p:contentPart>
          </mc:Choice>
          <mc:Fallback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1412258E-2C7C-4DAC-A85B-6B6904C7E767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9954372" y="4569116"/>
                  <a:ext cx="276120" cy="298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77">
            <p14:nvContentPartPr>
              <p14:cNvPr id="303" name="Ink 302">
                <a:extLst>
                  <a:ext uri="{FF2B5EF4-FFF2-40B4-BE49-F238E27FC236}">
                    <a16:creationId xmlns:a16="http://schemas.microsoft.com/office/drawing/2014/main" id="{03DC0C9E-EBB3-400E-AB4E-CD8074D3ECCF}"/>
                  </a:ext>
                </a:extLst>
              </p14:cNvPr>
              <p14:cNvContentPartPr/>
              <p14:nvPr/>
            </p14:nvContentPartPr>
            <p14:xfrm>
              <a:off x="10516332" y="4617356"/>
              <a:ext cx="352800" cy="243360"/>
            </p14:xfrm>
          </p:contentPart>
        </mc:Choice>
        <mc:Fallback>
          <p:pic>
            <p:nvPicPr>
              <p:cNvPr id="303" name="Ink 302">
                <a:extLst>
                  <a:ext uri="{FF2B5EF4-FFF2-40B4-BE49-F238E27FC236}">
                    <a16:creationId xmlns:a16="http://schemas.microsoft.com/office/drawing/2014/main" id="{03DC0C9E-EBB3-400E-AB4E-CD8074D3ECCF}"/>
                  </a:ext>
                </a:extLst>
              </p:cNvPr>
              <p:cNvPicPr/>
              <p:nvPr/>
            </p:nvPicPr>
            <p:blipFill>
              <a:blip r:embed="rId178"/>
              <a:stretch>
                <a:fillRect/>
              </a:stretch>
            </p:blipFill>
            <p:spPr>
              <a:xfrm>
                <a:off x="10507692" y="4608356"/>
                <a:ext cx="370440" cy="26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9">
            <p14:nvContentPartPr>
              <p14:cNvPr id="304" name="Ink 303">
                <a:extLst>
                  <a:ext uri="{FF2B5EF4-FFF2-40B4-BE49-F238E27FC236}">
                    <a16:creationId xmlns:a16="http://schemas.microsoft.com/office/drawing/2014/main" id="{687D609B-D0AA-4246-9673-989A010CB24B}"/>
                  </a:ext>
                </a:extLst>
              </p14:cNvPr>
              <p14:cNvContentPartPr/>
              <p14:nvPr/>
            </p14:nvContentPartPr>
            <p14:xfrm>
              <a:off x="11116812" y="4322156"/>
              <a:ext cx="203040" cy="553680"/>
            </p14:xfrm>
          </p:contentPart>
        </mc:Choice>
        <mc:Fallback>
          <p:pic>
            <p:nvPicPr>
              <p:cNvPr id="304" name="Ink 303">
                <a:extLst>
                  <a:ext uri="{FF2B5EF4-FFF2-40B4-BE49-F238E27FC236}">
                    <a16:creationId xmlns:a16="http://schemas.microsoft.com/office/drawing/2014/main" id="{687D609B-D0AA-4246-9673-989A010CB24B}"/>
                  </a:ext>
                </a:extLst>
              </p:cNvPr>
              <p:cNvPicPr/>
              <p:nvPr/>
            </p:nvPicPr>
            <p:blipFill>
              <a:blip r:embed="rId180"/>
              <a:stretch>
                <a:fillRect/>
              </a:stretch>
            </p:blipFill>
            <p:spPr>
              <a:xfrm>
                <a:off x="11107812" y="4313156"/>
                <a:ext cx="220680" cy="571320"/>
              </a:xfrm>
              <a:prstGeom prst="rect">
                <a:avLst/>
              </a:prstGeom>
            </p:spPr>
          </p:pic>
        </mc:Fallback>
      </mc:AlternateContent>
      <p:grpSp>
        <p:nvGrpSpPr>
          <p:cNvPr id="315" name="Group 314">
            <a:extLst>
              <a:ext uri="{FF2B5EF4-FFF2-40B4-BE49-F238E27FC236}">
                <a16:creationId xmlns:a16="http://schemas.microsoft.com/office/drawing/2014/main" id="{17ACC22F-6C6A-4272-9696-A6F1D2A95F4D}"/>
              </a:ext>
            </a:extLst>
          </p:cNvPr>
          <p:cNvGrpSpPr/>
          <p:nvPr/>
        </p:nvGrpSpPr>
        <p:grpSpPr>
          <a:xfrm>
            <a:off x="5361852" y="5729036"/>
            <a:ext cx="543240" cy="405360"/>
            <a:chOff x="5361852" y="5729036"/>
            <a:chExt cx="543240" cy="405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1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DE523E43-112F-4A51-8601-F97286935F5F}"/>
                    </a:ext>
                  </a:extLst>
                </p14:cNvPr>
                <p14:cNvContentPartPr/>
                <p14:nvPr/>
              </p14:nvContentPartPr>
              <p14:xfrm>
                <a:off x="5361852" y="5969516"/>
                <a:ext cx="398520" cy="69120"/>
              </p14:xfrm>
            </p:contentPart>
          </mc:Choice>
          <mc:Fallback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DE523E43-112F-4A51-8601-F97286935F5F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5353212" y="5960876"/>
                  <a:ext cx="41616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3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E1EFA7E4-511F-4CC3-B9D9-B8B59BBA4A26}"/>
                    </a:ext>
                  </a:extLst>
                </p14:cNvPr>
                <p14:cNvContentPartPr/>
                <p14:nvPr/>
              </p14:nvContentPartPr>
              <p14:xfrm>
                <a:off x="5477412" y="5729036"/>
                <a:ext cx="427680" cy="405360"/>
              </p14:xfrm>
            </p:contentPart>
          </mc:Choice>
          <mc:Fallback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E1EFA7E4-511F-4CC3-B9D9-B8B59BBA4A26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5468412" y="5720396"/>
                  <a:ext cx="445320" cy="42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07BE25D7-4A4D-4CBC-8D84-15F481098B1D}"/>
              </a:ext>
            </a:extLst>
          </p:cNvPr>
          <p:cNvGrpSpPr/>
          <p:nvPr/>
        </p:nvGrpSpPr>
        <p:grpSpPr>
          <a:xfrm>
            <a:off x="6324852" y="5641556"/>
            <a:ext cx="1814400" cy="563040"/>
            <a:chOff x="6324852" y="5641556"/>
            <a:chExt cx="1814400" cy="563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5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38A193DF-7CA9-42BE-80D3-C0CA14651837}"/>
                    </a:ext>
                  </a:extLst>
                </p14:cNvPr>
                <p14:cNvContentPartPr/>
                <p14:nvPr/>
              </p14:nvContentPartPr>
              <p14:xfrm>
                <a:off x="6324852" y="5641556"/>
                <a:ext cx="268200" cy="563040"/>
              </p14:xfrm>
            </p:contentPart>
          </mc:Choice>
          <mc:Fallback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38A193DF-7CA9-42BE-80D3-C0CA14651837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6315852" y="5632556"/>
                  <a:ext cx="285840" cy="58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7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31036224-4B7A-4AA0-8D63-FD9A220B0D9B}"/>
                    </a:ext>
                  </a:extLst>
                </p14:cNvPr>
                <p14:cNvContentPartPr/>
                <p14:nvPr/>
              </p14:nvContentPartPr>
              <p14:xfrm>
                <a:off x="6798612" y="5684036"/>
                <a:ext cx="60120" cy="465840"/>
              </p14:xfrm>
            </p:contentPart>
          </mc:Choice>
          <mc:Fallback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31036224-4B7A-4AA0-8D63-FD9A220B0D9B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6789612" y="5675036"/>
                  <a:ext cx="77760" cy="48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9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CF3D08E7-63AE-4EC5-8301-2BD302470C2E}"/>
                    </a:ext>
                  </a:extLst>
                </p14:cNvPr>
                <p14:cNvContentPartPr/>
                <p14:nvPr/>
              </p14:nvContentPartPr>
              <p14:xfrm>
                <a:off x="6692772" y="5681516"/>
                <a:ext cx="676440" cy="478080"/>
              </p14:xfrm>
            </p:contentPart>
          </mc:Choice>
          <mc:Fallback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CF3D08E7-63AE-4EC5-8301-2BD302470C2E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6684132" y="5672516"/>
                  <a:ext cx="694080" cy="49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1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BF873207-50B1-40B5-94B3-8D5652BF2F92}"/>
                    </a:ext>
                  </a:extLst>
                </p14:cNvPr>
                <p14:cNvContentPartPr/>
                <p14:nvPr/>
              </p14:nvContentPartPr>
              <p14:xfrm>
                <a:off x="7154652" y="5704916"/>
                <a:ext cx="549000" cy="457200"/>
              </p14:xfrm>
            </p:contentPart>
          </mc:Choice>
          <mc:Fallback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BF873207-50B1-40B5-94B3-8D5652BF2F92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7146012" y="5696276"/>
                  <a:ext cx="566640" cy="47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3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8089E7C6-A6E6-4070-9F1B-34BF18950B50}"/>
                    </a:ext>
                  </a:extLst>
                </p14:cNvPr>
                <p14:cNvContentPartPr/>
                <p14:nvPr/>
              </p14:nvContentPartPr>
              <p14:xfrm>
                <a:off x="7475052" y="5690876"/>
                <a:ext cx="664200" cy="455760"/>
              </p14:xfrm>
            </p:contentPart>
          </mc:Choice>
          <mc:Fallback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8089E7C6-A6E6-4070-9F1B-34BF18950B50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7466412" y="5682236"/>
                  <a:ext cx="681840" cy="4734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9024846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>
            <a:extLst>
              <a:ext uri="{FF2B5EF4-FFF2-40B4-BE49-F238E27FC236}">
                <a16:creationId xmlns:a16="http://schemas.microsoft.com/office/drawing/2014/main" id="{5ED2B443-C18F-4033-BD15-CB4DF37A444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093914" y="857251"/>
            <a:ext cx="8002587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 i="1" u="sng">
                <a:latin typeface="Calibri" panose="020F0502020204030204" pitchFamily="34" charset="0"/>
              </a:rPr>
              <a:t>Theorem.</a:t>
            </a:r>
            <a:r>
              <a:rPr lang="en-US" altLang="en-US" sz="2400">
                <a:latin typeface="Calibri" panose="020F0502020204030204" pitchFamily="34" charset="0"/>
              </a:rPr>
              <a:t> Let U be a subspace of R</a:t>
            </a:r>
            <a:r>
              <a:rPr lang="en-US" altLang="en-US" sz="2400" baseline="30000">
                <a:latin typeface="Calibri" panose="020F0502020204030204" pitchFamily="34" charset="0"/>
              </a:rPr>
              <a:t>n</a:t>
            </a:r>
            <a:r>
              <a:rPr lang="en-US" altLang="en-US" sz="2400">
                <a:latin typeface="Calibri" panose="020F0502020204030204" pitchFamily="34" charset="0"/>
              </a:rPr>
              <a:t> is spanned by m vectors, if U contains k linearly independent vectors, then k≤m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This implies if </a:t>
            </a:r>
            <a:r>
              <a:rPr lang="en-US" altLang="en-US" sz="2400" i="1">
                <a:solidFill>
                  <a:srgbClr val="FF0000"/>
                </a:solidFill>
                <a:latin typeface="Calibri" panose="020F0502020204030204" pitchFamily="34" charset="0"/>
              </a:rPr>
              <a:t>k&gt;m</a:t>
            </a:r>
            <a:r>
              <a:rPr lang="en-US" altLang="en-US" sz="2400">
                <a:latin typeface="Calibri" panose="020F0502020204030204" pitchFamily="34" charset="0"/>
              </a:rPr>
              <a:t>, then the set of k vectors is always linear dependence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For example, Let U be the space spanned by {(1,0,1), (0,-1,1)} and S={(1,0,1), (0,-1,1), (2,-1,3)} </a:t>
            </a:r>
            <a:r>
              <a:rPr lang="en-US" altLang="en-US" sz="2400">
                <a:latin typeface="Calibri" panose="020F0502020204030204" pitchFamily="34" charset="0"/>
                <a:sym typeface="Euclid Symbol" panose="05050102010706020507" pitchFamily="18" charset="2"/>
              </a:rPr>
              <a:t>U</a:t>
            </a:r>
            <a:r>
              <a:rPr lang="en-US" altLang="en-US" sz="2400">
                <a:latin typeface="Calibri" panose="020F0502020204030204" pitchFamily="34" charset="0"/>
              </a:rPr>
              <a:t>. Then, S is</a:t>
            </a:r>
            <a:r>
              <a:rPr lang="en-US" altLang="en-US" sz="2400" i="1" u="sng">
                <a:latin typeface="Calibri" panose="020F0502020204030204" pitchFamily="34" charset="0"/>
              </a:rPr>
              <a:t> not linearly independent</a:t>
            </a:r>
            <a:r>
              <a:rPr lang="en-US" altLang="en-US" sz="2400">
                <a:latin typeface="Calibri" panose="020F0502020204030204" pitchFamily="34" charset="0"/>
              </a:rPr>
              <a:t> (</a:t>
            </a:r>
            <a:r>
              <a:rPr lang="en-US" altLang="en-US" sz="2400" i="1">
                <a:latin typeface="Calibri" panose="020F0502020204030204" pitchFamily="34" charset="0"/>
              </a:rPr>
              <a:t>m=2, k=3</a:t>
            </a:r>
            <a:r>
              <a:rPr lang="en-US" altLang="en-US" sz="2400">
                <a:latin typeface="Calibri" panose="020F0502020204030204" pitchFamily="34" charset="0"/>
              </a:rPr>
              <a:t>). 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 baseline="30000">
              <a:latin typeface="Calibri" panose="020F0502020204030204" pitchFamily="34" charset="0"/>
            </a:endParaRPr>
          </a:p>
        </p:txBody>
      </p:sp>
      <p:sp>
        <p:nvSpPr>
          <p:cNvPr id="30723" name="Rectangle 4">
            <a:extLst>
              <a:ext uri="{FF2B5EF4-FFF2-40B4-BE49-F238E27FC236}">
                <a16:creationId xmlns:a16="http://schemas.microsoft.com/office/drawing/2014/main" id="{B3F5B8A8-DE05-43BC-BFC6-918A9A1D2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100" y="-228600"/>
            <a:ext cx="8229600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Fundamental Theorem 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C52272D0-A5E0-4694-8756-0D5F576537C3}"/>
              </a:ext>
            </a:extLst>
          </p:cNvPr>
          <p:cNvGrpSpPr/>
          <p:nvPr/>
        </p:nvGrpSpPr>
        <p:grpSpPr>
          <a:xfrm>
            <a:off x="772212" y="3999539"/>
            <a:ext cx="1886400" cy="658080"/>
            <a:chOff x="772212" y="3999539"/>
            <a:chExt cx="1886400" cy="658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81346AB5-ECAD-486A-B1DD-DC0ACF5CEA4D}"/>
                    </a:ext>
                  </a:extLst>
                </p14:cNvPr>
                <p14:cNvContentPartPr/>
                <p14:nvPr/>
              </p14:nvContentPartPr>
              <p14:xfrm>
                <a:off x="772212" y="4104659"/>
                <a:ext cx="272160" cy="55188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81346AB5-ECAD-486A-B1DD-DC0ACF5CEA4D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63212" y="4095659"/>
                  <a:ext cx="289800" cy="56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07FF70B9-3307-4F95-8C62-AF68BD409AE0}"/>
                    </a:ext>
                  </a:extLst>
                </p14:cNvPr>
                <p14:cNvContentPartPr/>
                <p14:nvPr/>
              </p14:nvContentPartPr>
              <p14:xfrm>
                <a:off x="1073172" y="3999539"/>
                <a:ext cx="145800" cy="59544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07FF70B9-3307-4F95-8C62-AF68BD409AE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064532" y="3990899"/>
                  <a:ext cx="163440" cy="61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7701BEE7-AC55-47BB-9DD3-D7C300F7737E}"/>
                    </a:ext>
                  </a:extLst>
                </p14:cNvPr>
                <p14:cNvContentPartPr/>
                <p14:nvPr/>
              </p14:nvContentPartPr>
              <p14:xfrm>
                <a:off x="1371972" y="4215179"/>
                <a:ext cx="48960" cy="23220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7701BEE7-AC55-47BB-9DD3-D7C300F7737E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363332" y="4206179"/>
                  <a:ext cx="6660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42963029-C497-4FB7-A353-6C150C1607D1}"/>
                    </a:ext>
                  </a:extLst>
                </p14:cNvPr>
                <p14:cNvContentPartPr/>
                <p14:nvPr/>
              </p14:nvContentPartPr>
              <p14:xfrm>
                <a:off x="1339212" y="4383299"/>
                <a:ext cx="351720" cy="27432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42963029-C497-4FB7-A353-6C150C1607D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330212" y="4374659"/>
                  <a:ext cx="369360" cy="29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CF0CEFA7-E148-4E46-B98C-FBC4544EC8BD}"/>
                    </a:ext>
                  </a:extLst>
                </p14:cNvPr>
                <p14:cNvContentPartPr/>
                <p14:nvPr/>
              </p14:nvContentPartPr>
              <p14:xfrm>
                <a:off x="1820532" y="4228499"/>
                <a:ext cx="111600" cy="30492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CF0CEFA7-E148-4E46-B98C-FBC4544EC8B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811892" y="4219859"/>
                  <a:ext cx="129240" cy="32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ACE4100F-01DF-40EE-86F5-4EE9F27F7F0B}"/>
                    </a:ext>
                  </a:extLst>
                </p14:cNvPr>
                <p14:cNvContentPartPr/>
                <p14:nvPr/>
              </p14:nvContentPartPr>
              <p14:xfrm>
                <a:off x="2055612" y="4440179"/>
                <a:ext cx="38160" cy="2340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ACE4100F-01DF-40EE-86F5-4EE9F27F7F0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046612" y="4431539"/>
                  <a:ext cx="5580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19BFE9F5-2845-40B2-A838-6831F43AE722}"/>
                    </a:ext>
                  </a:extLst>
                </p14:cNvPr>
                <p14:cNvContentPartPr/>
                <p14:nvPr/>
              </p14:nvContentPartPr>
              <p14:xfrm>
                <a:off x="2093412" y="4436579"/>
                <a:ext cx="16200" cy="19260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19BFE9F5-2845-40B2-A838-6831F43AE72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084772" y="4427579"/>
                  <a:ext cx="3384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96766FB3-3F5C-45FA-9834-93E61F5D7BB1}"/>
                    </a:ext>
                  </a:extLst>
                </p14:cNvPr>
                <p14:cNvContentPartPr/>
                <p14:nvPr/>
              </p14:nvContentPartPr>
              <p14:xfrm>
                <a:off x="2259372" y="4230299"/>
                <a:ext cx="74160" cy="3780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96766FB3-3F5C-45FA-9834-93E61F5D7BB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250732" y="4221299"/>
                  <a:ext cx="9180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55B317DE-CAE7-4228-B52D-D17C5F27F0C9}"/>
                    </a:ext>
                  </a:extLst>
                </p14:cNvPr>
                <p14:cNvContentPartPr/>
                <p14:nvPr/>
              </p14:nvContentPartPr>
              <p14:xfrm>
                <a:off x="1811172" y="4240739"/>
                <a:ext cx="245880" cy="3196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55B317DE-CAE7-4228-B52D-D17C5F27F0C9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802172" y="4232099"/>
                  <a:ext cx="263520" cy="33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028A9A3-2583-4B44-86B0-96A9666D90DE}"/>
                    </a:ext>
                  </a:extLst>
                </p14:cNvPr>
                <p14:cNvContentPartPr/>
                <p14:nvPr/>
              </p14:nvContentPartPr>
              <p14:xfrm>
                <a:off x="2309772" y="4230659"/>
                <a:ext cx="137160" cy="26892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028A9A3-2583-4B44-86B0-96A9666D90D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301132" y="4222019"/>
                  <a:ext cx="15480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88302CCE-D229-4DAD-BA36-327B54A3F885}"/>
                    </a:ext>
                  </a:extLst>
                </p14:cNvPr>
                <p14:cNvContentPartPr/>
                <p14:nvPr/>
              </p14:nvContentPartPr>
              <p14:xfrm>
                <a:off x="2522532" y="4135259"/>
                <a:ext cx="136080" cy="43524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88302CCE-D229-4DAD-BA36-327B54A3F88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513892" y="4126619"/>
                  <a:ext cx="153720" cy="452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0B2FA82-7CA4-4F0A-BE0D-5FA274B08A64}"/>
              </a:ext>
            </a:extLst>
          </p:cNvPr>
          <p:cNvGrpSpPr/>
          <p:nvPr/>
        </p:nvGrpSpPr>
        <p:grpSpPr>
          <a:xfrm>
            <a:off x="3047772" y="3853739"/>
            <a:ext cx="1135440" cy="628920"/>
            <a:chOff x="3047772" y="3853739"/>
            <a:chExt cx="1135440" cy="628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874BC06-27E7-41AD-86ED-AAD3B2135096}"/>
                    </a:ext>
                  </a:extLst>
                </p14:cNvPr>
                <p14:cNvContentPartPr/>
                <p14:nvPr/>
              </p14:nvContentPartPr>
              <p14:xfrm>
                <a:off x="3047772" y="4056059"/>
                <a:ext cx="300240" cy="42660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874BC06-27E7-41AD-86ED-AAD3B213509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039132" y="4047419"/>
                  <a:ext cx="317880" cy="44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D7215FE7-E409-4C48-96C2-5F5AAA4867D9}"/>
                    </a:ext>
                  </a:extLst>
                </p14:cNvPr>
                <p14:cNvContentPartPr/>
                <p14:nvPr/>
              </p14:nvContentPartPr>
              <p14:xfrm>
                <a:off x="3071532" y="4050299"/>
                <a:ext cx="607680" cy="40428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7215FE7-E409-4C48-96C2-5F5AAA4867D9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062892" y="4041299"/>
                  <a:ext cx="625320" cy="42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6CF53FD-72EB-46DB-848B-C770F12759D3}"/>
                    </a:ext>
                  </a:extLst>
                </p14:cNvPr>
                <p14:cNvContentPartPr/>
                <p14:nvPr/>
              </p14:nvContentPartPr>
              <p14:xfrm>
                <a:off x="3689292" y="4072259"/>
                <a:ext cx="313920" cy="39960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6CF53FD-72EB-46DB-848B-C770F12759D3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680292" y="4063619"/>
                  <a:ext cx="331560" cy="41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46DE9BB-2594-4205-90F2-F69E44D6DF5A}"/>
                    </a:ext>
                  </a:extLst>
                </p14:cNvPr>
                <p14:cNvContentPartPr/>
                <p14:nvPr/>
              </p14:nvContentPartPr>
              <p14:xfrm>
                <a:off x="4072692" y="3853739"/>
                <a:ext cx="110520" cy="30024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46DE9BB-2594-4205-90F2-F69E44D6DF5A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064052" y="3844739"/>
                  <a:ext cx="128160" cy="317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BAFE47A8-9EB0-46B5-93A6-FE9CAB03AB2C}"/>
                  </a:ext>
                </a:extLst>
              </p14:cNvPr>
              <p14:cNvContentPartPr/>
              <p14:nvPr/>
            </p14:nvContentPartPr>
            <p14:xfrm>
              <a:off x="966252" y="5180699"/>
              <a:ext cx="280080" cy="316440"/>
            </p14:xfrm>
          </p:contentPart>
        </mc:Choice>
        <mc:Fallback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BAFE47A8-9EB0-46B5-93A6-FE9CAB03AB2C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957612" y="5172059"/>
                <a:ext cx="297720" cy="334080"/>
              </a:xfrm>
              <a:prstGeom prst="rect">
                <a:avLst/>
              </a:prstGeom>
            </p:spPr>
          </p:pic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771B3F1D-8CD9-4DA1-96D3-5C853AFB48AD}"/>
              </a:ext>
            </a:extLst>
          </p:cNvPr>
          <p:cNvGrpSpPr/>
          <p:nvPr/>
        </p:nvGrpSpPr>
        <p:grpSpPr>
          <a:xfrm>
            <a:off x="1599132" y="5280419"/>
            <a:ext cx="273240" cy="176760"/>
            <a:chOff x="1599132" y="5280419"/>
            <a:chExt cx="273240" cy="176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9CE256A9-544D-4775-BB3E-EDB532FA1087}"/>
                    </a:ext>
                  </a:extLst>
                </p14:cNvPr>
                <p14:cNvContentPartPr/>
                <p14:nvPr/>
              </p14:nvContentPartPr>
              <p14:xfrm>
                <a:off x="1599132" y="5398139"/>
                <a:ext cx="233280" cy="5904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9CE256A9-544D-4775-BB3E-EDB532FA1087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590492" y="5389499"/>
                  <a:ext cx="25092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68E48077-770B-4F29-8CE4-0F5BDADE0496}"/>
                    </a:ext>
                  </a:extLst>
                </p14:cNvPr>
                <p14:cNvContentPartPr/>
                <p14:nvPr/>
              </p14:nvContentPartPr>
              <p14:xfrm>
                <a:off x="1678332" y="5280419"/>
                <a:ext cx="194040" cy="3240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8E48077-770B-4F29-8CE4-0F5BDADE049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669332" y="5271419"/>
                  <a:ext cx="211680" cy="50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38" name="Group 30737">
            <a:extLst>
              <a:ext uri="{FF2B5EF4-FFF2-40B4-BE49-F238E27FC236}">
                <a16:creationId xmlns:a16="http://schemas.microsoft.com/office/drawing/2014/main" id="{925B3A35-631B-4465-80B8-87F449A5B70F}"/>
              </a:ext>
            </a:extLst>
          </p:cNvPr>
          <p:cNvGrpSpPr/>
          <p:nvPr/>
        </p:nvGrpSpPr>
        <p:grpSpPr>
          <a:xfrm>
            <a:off x="2443332" y="5100419"/>
            <a:ext cx="660240" cy="461880"/>
            <a:chOff x="2443332" y="5100419"/>
            <a:chExt cx="660240" cy="461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8F394689-1D37-4A24-AAF8-CDF4805F1C96}"/>
                    </a:ext>
                  </a:extLst>
                </p14:cNvPr>
                <p14:cNvContentPartPr/>
                <p14:nvPr/>
              </p14:nvContentPartPr>
              <p14:xfrm>
                <a:off x="2504892" y="5100419"/>
                <a:ext cx="92520" cy="33660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8F394689-1D37-4A24-AAF8-CDF4805F1C96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496252" y="5091419"/>
                  <a:ext cx="110160" cy="35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59B80305-C63B-4545-8A55-9A6371E7FD1A}"/>
                    </a:ext>
                  </a:extLst>
                </p14:cNvPr>
                <p14:cNvContentPartPr/>
                <p14:nvPr/>
              </p14:nvContentPartPr>
              <p14:xfrm>
                <a:off x="2443332" y="5440979"/>
                <a:ext cx="286200" cy="12132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59B80305-C63B-4545-8A55-9A6371E7FD1A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434692" y="5432339"/>
                  <a:ext cx="30384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6D1D629-D153-4031-89E9-21D48D0566B9}"/>
                    </a:ext>
                  </a:extLst>
                </p14:cNvPr>
                <p14:cNvContentPartPr/>
                <p14:nvPr/>
              </p14:nvContentPartPr>
              <p14:xfrm>
                <a:off x="2964252" y="5159099"/>
                <a:ext cx="135000" cy="26964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6D1D629-D153-4031-89E9-21D48D0566B9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955252" y="5150459"/>
                  <a:ext cx="15264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2CBD03DE-D00C-4E35-A30A-C2A1E8B775CF}"/>
                    </a:ext>
                  </a:extLst>
                </p14:cNvPr>
                <p14:cNvContentPartPr/>
                <p14:nvPr/>
              </p14:nvContentPartPr>
              <p14:xfrm>
                <a:off x="2870652" y="5205179"/>
                <a:ext cx="232920" cy="24696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2CBD03DE-D00C-4E35-A30A-C2A1E8B775C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861652" y="5196539"/>
                  <a:ext cx="250560" cy="26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37" name="Group 30736">
            <a:extLst>
              <a:ext uri="{FF2B5EF4-FFF2-40B4-BE49-F238E27FC236}">
                <a16:creationId xmlns:a16="http://schemas.microsoft.com/office/drawing/2014/main" id="{150487FE-2D25-406E-8E54-DEA546E63C22}"/>
              </a:ext>
            </a:extLst>
          </p:cNvPr>
          <p:cNvGrpSpPr/>
          <p:nvPr/>
        </p:nvGrpSpPr>
        <p:grpSpPr>
          <a:xfrm>
            <a:off x="3345492" y="4819979"/>
            <a:ext cx="265680" cy="591120"/>
            <a:chOff x="3345492" y="4819979"/>
            <a:chExt cx="265680" cy="591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7BF2641E-0B21-4BF2-A889-D2B618608094}"/>
                    </a:ext>
                  </a:extLst>
                </p14:cNvPr>
                <p14:cNvContentPartPr/>
                <p14:nvPr/>
              </p14:nvContentPartPr>
              <p14:xfrm>
                <a:off x="3345492" y="4984859"/>
                <a:ext cx="73080" cy="42624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7BF2641E-0B21-4BF2-A889-D2B618608094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336852" y="4976219"/>
                  <a:ext cx="90720" cy="44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7696FD9C-2F70-4FEA-A96C-E570E95A5642}"/>
                    </a:ext>
                  </a:extLst>
                </p14:cNvPr>
                <p14:cNvContentPartPr/>
                <p14:nvPr/>
              </p14:nvContentPartPr>
              <p14:xfrm>
                <a:off x="3349812" y="4819979"/>
                <a:ext cx="261360" cy="16524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7696FD9C-2F70-4FEA-A96C-E570E95A564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340812" y="4811339"/>
                  <a:ext cx="279000" cy="182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36" name="Group 30735">
            <a:extLst>
              <a:ext uri="{FF2B5EF4-FFF2-40B4-BE49-F238E27FC236}">
                <a16:creationId xmlns:a16="http://schemas.microsoft.com/office/drawing/2014/main" id="{C60C30A4-7A84-40E1-8B5C-03FD5A18E3D2}"/>
              </a:ext>
            </a:extLst>
          </p:cNvPr>
          <p:cNvGrpSpPr/>
          <p:nvPr/>
        </p:nvGrpSpPr>
        <p:grpSpPr>
          <a:xfrm>
            <a:off x="3831852" y="5049659"/>
            <a:ext cx="243000" cy="294120"/>
            <a:chOff x="3831852" y="5049659"/>
            <a:chExt cx="243000" cy="294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C71E9659-96E4-4018-A4A1-F7101C9BDC57}"/>
                    </a:ext>
                  </a:extLst>
                </p14:cNvPr>
                <p14:cNvContentPartPr/>
                <p14:nvPr/>
              </p14:nvContentPartPr>
              <p14:xfrm>
                <a:off x="3924372" y="5049659"/>
                <a:ext cx="64440" cy="29412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C71E9659-96E4-4018-A4A1-F7101C9BDC57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915372" y="5040659"/>
                  <a:ext cx="82080" cy="31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0E03C99-B312-4EF2-875B-9FDE85F16C88}"/>
                    </a:ext>
                  </a:extLst>
                </p14:cNvPr>
                <p14:cNvContentPartPr/>
                <p14:nvPr/>
              </p14:nvContentPartPr>
              <p14:xfrm>
                <a:off x="3831852" y="5162339"/>
                <a:ext cx="243000" cy="6336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0E03C99-B312-4EF2-875B-9FDE85F16C88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823212" y="5153699"/>
                  <a:ext cx="260640" cy="81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599BB821-7354-48C0-8BE1-2611A741DC27}"/>
                  </a:ext>
                </a:extLst>
              </p14:cNvPr>
              <p14:cNvContentPartPr/>
              <p14:nvPr/>
            </p14:nvContentPartPr>
            <p14:xfrm>
              <a:off x="4532052" y="5057579"/>
              <a:ext cx="180720" cy="374040"/>
            </p14:xfrm>
          </p:contentPart>
        </mc:Choice>
        <mc:Fallback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599BB821-7354-48C0-8BE1-2611A741DC27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523412" y="5048939"/>
                <a:ext cx="198360" cy="391680"/>
              </a:xfrm>
              <a:prstGeom prst="rect">
                <a:avLst/>
              </a:prstGeom>
            </p:spPr>
          </p:pic>
        </mc:Fallback>
      </mc:AlternateContent>
      <p:grpSp>
        <p:nvGrpSpPr>
          <p:cNvPr id="30735" name="Group 30734">
            <a:extLst>
              <a:ext uri="{FF2B5EF4-FFF2-40B4-BE49-F238E27FC236}">
                <a16:creationId xmlns:a16="http://schemas.microsoft.com/office/drawing/2014/main" id="{5419E8D1-834A-4443-B4EC-45F1619FFC66}"/>
              </a:ext>
            </a:extLst>
          </p:cNvPr>
          <p:cNvGrpSpPr/>
          <p:nvPr/>
        </p:nvGrpSpPr>
        <p:grpSpPr>
          <a:xfrm>
            <a:off x="4924092" y="4756619"/>
            <a:ext cx="1008000" cy="855720"/>
            <a:chOff x="4924092" y="4756619"/>
            <a:chExt cx="1008000" cy="855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0720" name="Ink 30719">
                  <a:extLst>
                    <a:ext uri="{FF2B5EF4-FFF2-40B4-BE49-F238E27FC236}">
                      <a16:creationId xmlns:a16="http://schemas.microsoft.com/office/drawing/2014/main" id="{6688C82C-A6C5-4CBE-95B1-CF0BA8781F12}"/>
                    </a:ext>
                  </a:extLst>
                </p14:cNvPr>
                <p14:cNvContentPartPr/>
                <p14:nvPr/>
              </p14:nvContentPartPr>
              <p14:xfrm>
                <a:off x="4924092" y="5192939"/>
                <a:ext cx="169560" cy="192600"/>
              </p14:xfrm>
            </p:contentPart>
          </mc:Choice>
          <mc:Fallback>
            <p:pic>
              <p:nvPicPr>
                <p:cNvPr id="30720" name="Ink 30719">
                  <a:extLst>
                    <a:ext uri="{FF2B5EF4-FFF2-40B4-BE49-F238E27FC236}">
                      <a16:creationId xmlns:a16="http://schemas.microsoft.com/office/drawing/2014/main" id="{6688C82C-A6C5-4CBE-95B1-CF0BA8781F12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915092" y="5183939"/>
                  <a:ext cx="18720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0721" name="Ink 30720">
                  <a:extLst>
                    <a:ext uri="{FF2B5EF4-FFF2-40B4-BE49-F238E27FC236}">
                      <a16:creationId xmlns:a16="http://schemas.microsoft.com/office/drawing/2014/main" id="{D7AD65A5-8FB5-49F0-ADDE-B1589966EFF5}"/>
                    </a:ext>
                  </a:extLst>
                </p14:cNvPr>
                <p14:cNvContentPartPr/>
                <p14:nvPr/>
              </p14:nvContentPartPr>
              <p14:xfrm>
                <a:off x="4946412" y="5235059"/>
                <a:ext cx="146880" cy="154080"/>
              </p14:xfrm>
            </p:contentPart>
          </mc:Choice>
          <mc:Fallback>
            <p:pic>
              <p:nvPicPr>
                <p:cNvPr id="30721" name="Ink 30720">
                  <a:extLst>
                    <a:ext uri="{FF2B5EF4-FFF2-40B4-BE49-F238E27FC236}">
                      <a16:creationId xmlns:a16="http://schemas.microsoft.com/office/drawing/2014/main" id="{D7AD65A5-8FB5-49F0-ADDE-B1589966EFF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937412" y="5226059"/>
                  <a:ext cx="16452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0724" name="Ink 30723">
                  <a:extLst>
                    <a:ext uri="{FF2B5EF4-FFF2-40B4-BE49-F238E27FC236}">
                      <a16:creationId xmlns:a16="http://schemas.microsoft.com/office/drawing/2014/main" id="{65E19DB1-4FD9-4B7B-AC8B-48F459B371F6}"/>
                    </a:ext>
                  </a:extLst>
                </p14:cNvPr>
                <p14:cNvContentPartPr/>
                <p14:nvPr/>
              </p14:nvContentPartPr>
              <p14:xfrm>
                <a:off x="5186532" y="5236139"/>
                <a:ext cx="164880" cy="376200"/>
              </p14:xfrm>
            </p:contentPart>
          </mc:Choice>
          <mc:Fallback>
            <p:pic>
              <p:nvPicPr>
                <p:cNvPr id="30724" name="Ink 30723">
                  <a:extLst>
                    <a:ext uri="{FF2B5EF4-FFF2-40B4-BE49-F238E27FC236}">
                      <a16:creationId xmlns:a16="http://schemas.microsoft.com/office/drawing/2014/main" id="{65E19DB1-4FD9-4B7B-AC8B-48F459B371F6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177892" y="5227139"/>
                  <a:ext cx="18252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0725" name="Ink 30724">
                  <a:extLst>
                    <a:ext uri="{FF2B5EF4-FFF2-40B4-BE49-F238E27FC236}">
                      <a16:creationId xmlns:a16="http://schemas.microsoft.com/office/drawing/2014/main" id="{B0D115BC-A157-4EAC-9E3D-CD212ED6D0E5}"/>
                    </a:ext>
                  </a:extLst>
                </p14:cNvPr>
                <p14:cNvContentPartPr/>
                <p14:nvPr/>
              </p14:nvContentPartPr>
              <p14:xfrm>
                <a:off x="5200212" y="4853099"/>
                <a:ext cx="132840" cy="150480"/>
              </p14:xfrm>
            </p:contentPart>
          </mc:Choice>
          <mc:Fallback>
            <p:pic>
              <p:nvPicPr>
                <p:cNvPr id="30725" name="Ink 30724">
                  <a:extLst>
                    <a:ext uri="{FF2B5EF4-FFF2-40B4-BE49-F238E27FC236}">
                      <a16:creationId xmlns:a16="http://schemas.microsoft.com/office/drawing/2014/main" id="{B0D115BC-A157-4EAC-9E3D-CD212ED6D0E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191572" y="4844459"/>
                  <a:ext cx="15048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0726" name="Ink 30725">
                  <a:extLst>
                    <a:ext uri="{FF2B5EF4-FFF2-40B4-BE49-F238E27FC236}">
                      <a16:creationId xmlns:a16="http://schemas.microsoft.com/office/drawing/2014/main" id="{7E31CAF4-607F-4532-90EF-C1783009384D}"/>
                    </a:ext>
                  </a:extLst>
                </p14:cNvPr>
                <p14:cNvContentPartPr/>
                <p14:nvPr/>
              </p14:nvContentPartPr>
              <p14:xfrm>
                <a:off x="5413332" y="4756619"/>
                <a:ext cx="486720" cy="696960"/>
              </p14:xfrm>
            </p:contentPart>
          </mc:Choice>
          <mc:Fallback>
            <p:pic>
              <p:nvPicPr>
                <p:cNvPr id="30726" name="Ink 30725">
                  <a:extLst>
                    <a:ext uri="{FF2B5EF4-FFF2-40B4-BE49-F238E27FC236}">
                      <a16:creationId xmlns:a16="http://schemas.microsoft.com/office/drawing/2014/main" id="{7E31CAF4-607F-4532-90EF-C1783009384D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404332" y="4747619"/>
                  <a:ext cx="504360" cy="71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0727" name="Ink 30726">
                  <a:extLst>
                    <a:ext uri="{FF2B5EF4-FFF2-40B4-BE49-F238E27FC236}">
                      <a16:creationId xmlns:a16="http://schemas.microsoft.com/office/drawing/2014/main" id="{FF68E152-0FC4-4283-A622-65414234D5DE}"/>
                    </a:ext>
                  </a:extLst>
                </p14:cNvPr>
                <p14:cNvContentPartPr/>
                <p14:nvPr/>
              </p14:nvContentPartPr>
              <p14:xfrm>
                <a:off x="5733732" y="5233979"/>
                <a:ext cx="198360" cy="80640"/>
              </p14:xfrm>
            </p:contentPart>
          </mc:Choice>
          <mc:Fallback>
            <p:pic>
              <p:nvPicPr>
                <p:cNvPr id="30727" name="Ink 30726">
                  <a:extLst>
                    <a:ext uri="{FF2B5EF4-FFF2-40B4-BE49-F238E27FC236}">
                      <a16:creationId xmlns:a16="http://schemas.microsoft.com/office/drawing/2014/main" id="{FF68E152-0FC4-4283-A622-65414234D5DE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724732" y="5225339"/>
                  <a:ext cx="216000" cy="98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30728" name="Ink 30727">
                <a:extLst>
                  <a:ext uri="{FF2B5EF4-FFF2-40B4-BE49-F238E27FC236}">
                    <a16:creationId xmlns:a16="http://schemas.microsoft.com/office/drawing/2014/main" id="{C42B0B0D-5472-4AAD-9B61-8B357D705F51}"/>
                  </a:ext>
                </a:extLst>
              </p14:cNvPr>
              <p14:cNvContentPartPr/>
              <p14:nvPr/>
            </p14:nvContentPartPr>
            <p14:xfrm>
              <a:off x="6287412" y="5064419"/>
              <a:ext cx="173520" cy="375120"/>
            </p14:xfrm>
          </p:contentPart>
        </mc:Choice>
        <mc:Fallback>
          <p:pic>
            <p:nvPicPr>
              <p:cNvPr id="30728" name="Ink 30727">
                <a:extLst>
                  <a:ext uri="{FF2B5EF4-FFF2-40B4-BE49-F238E27FC236}">
                    <a16:creationId xmlns:a16="http://schemas.microsoft.com/office/drawing/2014/main" id="{C42B0B0D-5472-4AAD-9B61-8B357D705F51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6278412" y="5055419"/>
                <a:ext cx="191160" cy="392760"/>
              </a:xfrm>
              <a:prstGeom prst="rect">
                <a:avLst/>
              </a:prstGeom>
            </p:spPr>
          </p:pic>
        </mc:Fallback>
      </mc:AlternateContent>
      <p:grpSp>
        <p:nvGrpSpPr>
          <p:cNvPr id="30734" name="Group 30733">
            <a:extLst>
              <a:ext uri="{FF2B5EF4-FFF2-40B4-BE49-F238E27FC236}">
                <a16:creationId xmlns:a16="http://schemas.microsoft.com/office/drawing/2014/main" id="{6440B195-16EF-4971-8314-3FCB619A7D1B}"/>
              </a:ext>
            </a:extLst>
          </p:cNvPr>
          <p:cNvGrpSpPr/>
          <p:nvPr/>
        </p:nvGrpSpPr>
        <p:grpSpPr>
          <a:xfrm>
            <a:off x="6660732" y="4641779"/>
            <a:ext cx="755280" cy="780480"/>
            <a:chOff x="6660732" y="4641779"/>
            <a:chExt cx="755280" cy="780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30729" name="Ink 30728">
                  <a:extLst>
                    <a:ext uri="{FF2B5EF4-FFF2-40B4-BE49-F238E27FC236}">
                      <a16:creationId xmlns:a16="http://schemas.microsoft.com/office/drawing/2014/main" id="{D7B2D2D4-0A49-4258-A3D3-4C72CB64BE94}"/>
                    </a:ext>
                  </a:extLst>
                </p14:cNvPr>
                <p14:cNvContentPartPr/>
                <p14:nvPr/>
              </p14:nvContentPartPr>
              <p14:xfrm>
                <a:off x="6660732" y="5136419"/>
                <a:ext cx="192600" cy="278280"/>
              </p14:xfrm>
            </p:contentPart>
          </mc:Choice>
          <mc:Fallback>
            <p:pic>
              <p:nvPicPr>
                <p:cNvPr id="30729" name="Ink 30728">
                  <a:extLst>
                    <a:ext uri="{FF2B5EF4-FFF2-40B4-BE49-F238E27FC236}">
                      <a16:creationId xmlns:a16="http://schemas.microsoft.com/office/drawing/2014/main" id="{D7B2D2D4-0A49-4258-A3D3-4C72CB64BE94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651732" y="5127419"/>
                  <a:ext cx="21024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30730" name="Ink 30729">
                  <a:extLst>
                    <a:ext uri="{FF2B5EF4-FFF2-40B4-BE49-F238E27FC236}">
                      <a16:creationId xmlns:a16="http://schemas.microsoft.com/office/drawing/2014/main" id="{065A3DFE-EE8E-4837-82E0-30D8EB226287}"/>
                    </a:ext>
                  </a:extLst>
                </p14:cNvPr>
                <p14:cNvContentPartPr/>
                <p14:nvPr/>
              </p14:nvContentPartPr>
              <p14:xfrm>
                <a:off x="6668652" y="5229659"/>
                <a:ext cx="230400" cy="157680"/>
              </p14:xfrm>
            </p:contentPart>
          </mc:Choice>
          <mc:Fallback>
            <p:pic>
              <p:nvPicPr>
                <p:cNvPr id="30730" name="Ink 30729">
                  <a:extLst>
                    <a:ext uri="{FF2B5EF4-FFF2-40B4-BE49-F238E27FC236}">
                      <a16:creationId xmlns:a16="http://schemas.microsoft.com/office/drawing/2014/main" id="{065A3DFE-EE8E-4837-82E0-30D8EB226287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659652" y="5220659"/>
                  <a:ext cx="24804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30731" name="Ink 30730">
                  <a:extLst>
                    <a:ext uri="{FF2B5EF4-FFF2-40B4-BE49-F238E27FC236}">
                      <a16:creationId xmlns:a16="http://schemas.microsoft.com/office/drawing/2014/main" id="{620B36B4-061D-4821-91F9-4301FD6E6EDF}"/>
                    </a:ext>
                  </a:extLst>
                </p14:cNvPr>
                <p14:cNvContentPartPr/>
                <p14:nvPr/>
              </p14:nvContentPartPr>
              <p14:xfrm>
                <a:off x="7081932" y="4922219"/>
                <a:ext cx="165600" cy="500040"/>
              </p14:xfrm>
            </p:contentPart>
          </mc:Choice>
          <mc:Fallback>
            <p:pic>
              <p:nvPicPr>
                <p:cNvPr id="30731" name="Ink 30730">
                  <a:extLst>
                    <a:ext uri="{FF2B5EF4-FFF2-40B4-BE49-F238E27FC236}">
                      <a16:creationId xmlns:a16="http://schemas.microsoft.com/office/drawing/2014/main" id="{620B36B4-061D-4821-91F9-4301FD6E6ED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072932" y="4913579"/>
                  <a:ext cx="183240" cy="51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30732" name="Ink 30731">
                  <a:extLst>
                    <a:ext uri="{FF2B5EF4-FFF2-40B4-BE49-F238E27FC236}">
                      <a16:creationId xmlns:a16="http://schemas.microsoft.com/office/drawing/2014/main" id="{99249123-78CD-4604-A788-6EE8A46A6CA1}"/>
                    </a:ext>
                  </a:extLst>
                </p14:cNvPr>
                <p14:cNvContentPartPr/>
                <p14:nvPr/>
              </p14:nvContentPartPr>
              <p14:xfrm>
                <a:off x="7065732" y="4788299"/>
                <a:ext cx="212400" cy="37080"/>
              </p14:xfrm>
            </p:contentPart>
          </mc:Choice>
          <mc:Fallback>
            <p:pic>
              <p:nvPicPr>
                <p:cNvPr id="30732" name="Ink 30731">
                  <a:extLst>
                    <a:ext uri="{FF2B5EF4-FFF2-40B4-BE49-F238E27FC236}">
                      <a16:creationId xmlns:a16="http://schemas.microsoft.com/office/drawing/2014/main" id="{99249123-78CD-4604-A788-6EE8A46A6CA1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056732" y="4779659"/>
                  <a:ext cx="23004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30733" name="Ink 30732">
                  <a:extLst>
                    <a:ext uri="{FF2B5EF4-FFF2-40B4-BE49-F238E27FC236}">
                      <a16:creationId xmlns:a16="http://schemas.microsoft.com/office/drawing/2014/main" id="{FEF0B307-25FE-4C76-9594-F5070400ED1C}"/>
                    </a:ext>
                  </a:extLst>
                </p14:cNvPr>
                <p14:cNvContentPartPr/>
                <p14:nvPr/>
              </p14:nvContentPartPr>
              <p14:xfrm>
                <a:off x="7282092" y="4641779"/>
                <a:ext cx="133920" cy="342000"/>
              </p14:xfrm>
            </p:contentPart>
          </mc:Choice>
          <mc:Fallback>
            <p:pic>
              <p:nvPicPr>
                <p:cNvPr id="30733" name="Ink 30732">
                  <a:extLst>
                    <a:ext uri="{FF2B5EF4-FFF2-40B4-BE49-F238E27FC236}">
                      <a16:creationId xmlns:a16="http://schemas.microsoft.com/office/drawing/2014/main" id="{FEF0B307-25FE-4C76-9594-F5070400ED1C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7273092" y="4632779"/>
                  <a:ext cx="151560" cy="359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30739" name="Ink 30738">
                <a:extLst>
                  <a:ext uri="{FF2B5EF4-FFF2-40B4-BE49-F238E27FC236}">
                    <a16:creationId xmlns:a16="http://schemas.microsoft.com/office/drawing/2014/main" id="{83028957-D93F-4BF0-A491-188A47130275}"/>
                  </a:ext>
                </a:extLst>
              </p14:cNvPr>
              <p14:cNvContentPartPr/>
              <p14:nvPr/>
            </p14:nvContentPartPr>
            <p14:xfrm>
              <a:off x="7776012" y="1077419"/>
              <a:ext cx="712080" cy="93960"/>
            </p14:xfrm>
          </p:contentPart>
        </mc:Choice>
        <mc:Fallback>
          <p:pic>
            <p:nvPicPr>
              <p:cNvPr id="30739" name="Ink 30738">
                <a:extLst>
                  <a:ext uri="{FF2B5EF4-FFF2-40B4-BE49-F238E27FC236}">
                    <a16:creationId xmlns:a16="http://schemas.microsoft.com/office/drawing/2014/main" id="{83028957-D93F-4BF0-A491-188A47130275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7722372" y="969419"/>
                <a:ext cx="819720" cy="30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30740" name="Ink 30739">
                <a:extLst>
                  <a:ext uri="{FF2B5EF4-FFF2-40B4-BE49-F238E27FC236}">
                    <a16:creationId xmlns:a16="http://schemas.microsoft.com/office/drawing/2014/main" id="{3ABEE7C7-BA4D-43E4-9595-565907323C46}"/>
                  </a:ext>
                </a:extLst>
              </p14:cNvPr>
              <p14:cNvContentPartPr/>
              <p14:nvPr/>
            </p14:nvContentPartPr>
            <p14:xfrm>
              <a:off x="7174092" y="1036019"/>
              <a:ext cx="1715400" cy="201960"/>
            </p14:xfrm>
          </p:contentPart>
        </mc:Choice>
        <mc:Fallback>
          <p:pic>
            <p:nvPicPr>
              <p:cNvPr id="30740" name="Ink 30739">
                <a:extLst>
                  <a:ext uri="{FF2B5EF4-FFF2-40B4-BE49-F238E27FC236}">
                    <a16:creationId xmlns:a16="http://schemas.microsoft.com/office/drawing/2014/main" id="{3ABEE7C7-BA4D-43E4-9595-565907323C46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7120452" y="928019"/>
                <a:ext cx="1823040" cy="41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4">
            <p14:nvContentPartPr>
              <p14:cNvPr id="30741" name="Ink 30740">
                <a:extLst>
                  <a:ext uri="{FF2B5EF4-FFF2-40B4-BE49-F238E27FC236}">
                    <a16:creationId xmlns:a16="http://schemas.microsoft.com/office/drawing/2014/main" id="{4E03770E-0C33-4AF6-A699-A08D6416F372}"/>
                  </a:ext>
                </a:extLst>
              </p14:cNvPr>
              <p14:cNvContentPartPr/>
              <p14:nvPr/>
            </p14:nvContentPartPr>
            <p14:xfrm>
              <a:off x="2458452" y="1250939"/>
              <a:ext cx="840600" cy="122760"/>
            </p14:xfrm>
          </p:contentPart>
        </mc:Choice>
        <mc:Fallback>
          <p:pic>
            <p:nvPicPr>
              <p:cNvPr id="30741" name="Ink 30740">
                <a:extLst>
                  <a:ext uri="{FF2B5EF4-FFF2-40B4-BE49-F238E27FC236}">
                    <a16:creationId xmlns:a16="http://schemas.microsoft.com/office/drawing/2014/main" id="{4E03770E-0C33-4AF6-A699-A08D6416F372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2404452" y="1143299"/>
                <a:ext cx="948240" cy="33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6">
            <p14:nvContentPartPr>
              <p14:cNvPr id="30742" name="Ink 30741">
                <a:extLst>
                  <a:ext uri="{FF2B5EF4-FFF2-40B4-BE49-F238E27FC236}">
                    <a16:creationId xmlns:a16="http://schemas.microsoft.com/office/drawing/2014/main" id="{4426802B-6D97-436E-A51A-573C82F26019}"/>
                  </a:ext>
                </a:extLst>
              </p14:cNvPr>
              <p14:cNvContentPartPr/>
              <p14:nvPr/>
            </p14:nvContentPartPr>
            <p14:xfrm>
              <a:off x="9070212" y="1348139"/>
              <a:ext cx="573120" cy="68400"/>
            </p14:xfrm>
          </p:contentPart>
        </mc:Choice>
        <mc:Fallback>
          <p:pic>
            <p:nvPicPr>
              <p:cNvPr id="30742" name="Ink 30741">
                <a:extLst>
                  <a:ext uri="{FF2B5EF4-FFF2-40B4-BE49-F238E27FC236}">
                    <a16:creationId xmlns:a16="http://schemas.microsoft.com/office/drawing/2014/main" id="{4426802B-6D97-436E-A51A-573C82F26019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9016212" y="1240139"/>
                <a:ext cx="680760" cy="28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8">
            <p14:nvContentPartPr>
              <p14:cNvPr id="30743" name="Ink 30742">
                <a:extLst>
                  <a:ext uri="{FF2B5EF4-FFF2-40B4-BE49-F238E27FC236}">
                    <a16:creationId xmlns:a16="http://schemas.microsoft.com/office/drawing/2014/main" id="{4A3A4C75-1DD5-4F48-AE4E-F3A3D157C1EA}"/>
                  </a:ext>
                </a:extLst>
              </p14:cNvPr>
              <p14:cNvContentPartPr/>
              <p14:nvPr/>
            </p14:nvContentPartPr>
            <p14:xfrm>
              <a:off x="2538372" y="1738739"/>
              <a:ext cx="495720" cy="42120"/>
            </p14:xfrm>
          </p:contentPart>
        </mc:Choice>
        <mc:Fallback>
          <p:pic>
            <p:nvPicPr>
              <p:cNvPr id="30743" name="Ink 30742">
                <a:extLst>
                  <a:ext uri="{FF2B5EF4-FFF2-40B4-BE49-F238E27FC236}">
                    <a16:creationId xmlns:a16="http://schemas.microsoft.com/office/drawing/2014/main" id="{4A3A4C75-1DD5-4F48-AE4E-F3A3D157C1EA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2484732" y="1630739"/>
                <a:ext cx="603360" cy="25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30744" name="Ink 30743">
                <a:extLst>
                  <a:ext uri="{FF2B5EF4-FFF2-40B4-BE49-F238E27FC236}">
                    <a16:creationId xmlns:a16="http://schemas.microsoft.com/office/drawing/2014/main" id="{02AEC7D9-DFBC-4050-A61A-B9DBFDB96121}"/>
                  </a:ext>
                </a:extLst>
              </p14:cNvPr>
              <p14:cNvContentPartPr/>
              <p14:nvPr/>
            </p14:nvContentPartPr>
            <p14:xfrm>
              <a:off x="5134692" y="1373339"/>
              <a:ext cx="2760840" cy="102600"/>
            </p14:xfrm>
          </p:contentPart>
        </mc:Choice>
        <mc:Fallback>
          <p:pic>
            <p:nvPicPr>
              <p:cNvPr id="30744" name="Ink 30743">
                <a:extLst>
                  <a:ext uri="{FF2B5EF4-FFF2-40B4-BE49-F238E27FC236}">
                    <a16:creationId xmlns:a16="http://schemas.microsoft.com/office/drawing/2014/main" id="{02AEC7D9-DFBC-4050-A61A-B9DBFDB96121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5081052" y="1265699"/>
                <a:ext cx="2868480" cy="31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30745" name="Ink 30744">
                <a:extLst>
                  <a:ext uri="{FF2B5EF4-FFF2-40B4-BE49-F238E27FC236}">
                    <a16:creationId xmlns:a16="http://schemas.microsoft.com/office/drawing/2014/main" id="{ED08FE14-DABC-463B-812D-8FA400AA6BB3}"/>
                  </a:ext>
                </a:extLst>
              </p14:cNvPr>
              <p14:cNvContentPartPr/>
              <p14:nvPr/>
            </p14:nvContentPartPr>
            <p14:xfrm>
              <a:off x="4052172" y="2028539"/>
              <a:ext cx="890280" cy="164160"/>
            </p14:xfrm>
          </p:contentPart>
        </mc:Choice>
        <mc:Fallback>
          <p:pic>
            <p:nvPicPr>
              <p:cNvPr id="30745" name="Ink 30744">
                <a:extLst>
                  <a:ext uri="{FF2B5EF4-FFF2-40B4-BE49-F238E27FC236}">
                    <a16:creationId xmlns:a16="http://schemas.microsoft.com/office/drawing/2014/main" id="{ED08FE14-DABC-463B-812D-8FA400AA6BB3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3998532" y="1920539"/>
                <a:ext cx="997920" cy="379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>
            <a:extLst>
              <a:ext uri="{FF2B5EF4-FFF2-40B4-BE49-F238E27FC236}">
                <a16:creationId xmlns:a16="http://schemas.microsoft.com/office/drawing/2014/main" id="{5752C277-8D61-44DB-9DF5-0AAFA03778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09775" y="71438"/>
            <a:ext cx="8229600" cy="1143000"/>
          </a:xfrm>
        </p:spPr>
        <p:txBody>
          <a:bodyPr/>
          <a:lstStyle/>
          <a:p>
            <a:r>
              <a:rPr lang="en-US" altLang="en-US" sz="3200">
                <a:latin typeface="Calibri" panose="020F0502020204030204" pitchFamily="34" charset="0"/>
              </a:rPr>
              <a:t>Basis and dimension (cơ sở và chiều của KG)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B205FA-96DD-4031-86F5-B89A7289662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52626" y="928689"/>
            <a:ext cx="8215313" cy="46434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 b="1" i="1" u="sng">
                <a:solidFill>
                  <a:srgbClr val="CC3300"/>
                </a:solidFill>
                <a:latin typeface="Calibri" panose="020F0502020204030204" pitchFamily="34" charset="0"/>
              </a:rPr>
              <a:t>Definition of basis</a:t>
            </a:r>
            <a:r>
              <a:rPr lang="en-US" altLang="en-US" sz="2400">
                <a:latin typeface="Calibri" panose="020F0502020204030204" pitchFamily="34" charset="0"/>
              </a:rPr>
              <a:t>: Suppose U is a </a:t>
            </a:r>
            <a:r>
              <a:rPr lang="en-US" altLang="en-US" sz="2400" i="1">
                <a:latin typeface="Calibri" panose="020F0502020204030204" pitchFamily="34" charset="0"/>
              </a:rPr>
              <a:t>subspace</a:t>
            </a:r>
            <a:r>
              <a:rPr lang="en-US" altLang="en-US" sz="2400">
                <a:latin typeface="Calibri" panose="020F0502020204030204" pitchFamily="34" charset="0"/>
              </a:rPr>
              <a:t> of R</a:t>
            </a:r>
            <a:r>
              <a:rPr lang="en-US" altLang="en-US" sz="2400" baseline="30000">
                <a:latin typeface="Calibri" panose="020F0502020204030204" pitchFamily="34" charset="0"/>
              </a:rPr>
              <a:t>n</a:t>
            </a:r>
            <a:r>
              <a:rPr lang="en-US" altLang="en-US" sz="2400">
                <a:latin typeface="Calibri" panose="020F0502020204030204" pitchFamily="34" charset="0"/>
              </a:rPr>
              <a:t>, a </a:t>
            </a:r>
            <a:r>
              <a:rPr lang="en-US" altLang="en-US" sz="2400" i="1" u="sng">
                <a:latin typeface="Calibri" panose="020F0502020204030204" pitchFamily="34" charset="0"/>
              </a:rPr>
              <a:t>set</a:t>
            </a:r>
            <a:r>
              <a:rPr lang="en-US" altLang="en-US" sz="2400">
                <a:latin typeface="Calibri" panose="020F0502020204030204" pitchFamily="34" charset="0"/>
              </a:rPr>
              <a:t> {X</a:t>
            </a:r>
            <a:r>
              <a:rPr lang="en-US" altLang="en-US" sz="2400" baseline="-25000">
                <a:latin typeface="Calibri" panose="020F0502020204030204" pitchFamily="34" charset="0"/>
              </a:rPr>
              <a:t>1</a:t>
            </a:r>
            <a:r>
              <a:rPr lang="en-US" altLang="en-US" sz="2400">
                <a:latin typeface="Calibri" panose="020F0502020204030204" pitchFamily="34" charset="0"/>
              </a:rPr>
              <a:t>,X</a:t>
            </a:r>
            <a:r>
              <a:rPr lang="en-US" altLang="en-US" sz="2400" baseline="-25000">
                <a:latin typeface="Calibri" panose="020F0502020204030204" pitchFamily="34" charset="0"/>
              </a:rPr>
              <a:t>2</a:t>
            </a:r>
            <a:r>
              <a:rPr lang="en-US" altLang="en-US" sz="2400">
                <a:latin typeface="Calibri" panose="020F0502020204030204" pitchFamily="34" charset="0"/>
              </a:rPr>
              <a:t>,…,X</a:t>
            </a:r>
            <a:r>
              <a:rPr lang="en-US" altLang="en-US" sz="2400" baseline="-25000">
                <a:latin typeface="Calibri" panose="020F0502020204030204" pitchFamily="34" charset="0"/>
              </a:rPr>
              <a:t>k</a:t>
            </a:r>
            <a:r>
              <a:rPr lang="en-US" altLang="en-US" sz="2400">
                <a:latin typeface="Calibri" panose="020F0502020204030204" pitchFamily="34" charset="0"/>
              </a:rPr>
              <a:t>} is called a </a:t>
            </a:r>
            <a:r>
              <a:rPr lang="en-US" altLang="en-US" sz="2400" i="1" u="sng">
                <a:latin typeface="Calibri" panose="020F0502020204030204" pitchFamily="34" charset="0"/>
              </a:rPr>
              <a:t>basis</a:t>
            </a:r>
            <a:r>
              <a:rPr lang="en-US" altLang="en-US" sz="2400">
                <a:latin typeface="Calibri" panose="020F0502020204030204" pitchFamily="34" charset="0"/>
              </a:rPr>
              <a:t> of U if U=span{X</a:t>
            </a:r>
            <a:r>
              <a:rPr lang="en-US" altLang="en-US" sz="2400" baseline="-25000">
                <a:latin typeface="Calibri" panose="020F0502020204030204" pitchFamily="34" charset="0"/>
              </a:rPr>
              <a:t>1</a:t>
            </a:r>
            <a:r>
              <a:rPr lang="en-US" altLang="en-US" sz="2400">
                <a:latin typeface="Calibri" panose="020F0502020204030204" pitchFamily="34" charset="0"/>
              </a:rPr>
              <a:t>,X</a:t>
            </a:r>
            <a:r>
              <a:rPr lang="en-US" altLang="en-US" sz="2400" baseline="-25000">
                <a:latin typeface="Calibri" panose="020F0502020204030204" pitchFamily="34" charset="0"/>
              </a:rPr>
              <a:t>2</a:t>
            </a:r>
            <a:r>
              <a:rPr lang="en-US" altLang="en-US" sz="2400">
                <a:latin typeface="Calibri" panose="020F0502020204030204" pitchFamily="34" charset="0"/>
              </a:rPr>
              <a:t>,…,X</a:t>
            </a:r>
            <a:r>
              <a:rPr lang="en-US" altLang="en-US" sz="2400" baseline="-25000">
                <a:latin typeface="Calibri" panose="020F0502020204030204" pitchFamily="34" charset="0"/>
              </a:rPr>
              <a:t>k</a:t>
            </a:r>
            <a:r>
              <a:rPr lang="en-US" altLang="en-US" sz="2400">
                <a:latin typeface="Calibri" panose="020F0502020204030204" pitchFamily="34" charset="0"/>
              </a:rPr>
              <a:t>} and {X</a:t>
            </a:r>
            <a:r>
              <a:rPr lang="en-US" altLang="en-US" sz="2400" baseline="-25000">
                <a:latin typeface="Calibri" panose="020F0502020204030204" pitchFamily="34" charset="0"/>
              </a:rPr>
              <a:t>1</a:t>
            </a:r>
            <a:r>
              <a:rPr lang="en-US" altLang="en-US" sz="2400">
                <a:latin typeface="Calibri" panose="020F0502020204030204" pitchFamily="34" charset="0"/>
              </a:rPr>
              <a:t>,X</a:t>
            </a:r>
            <a:r>
              <a:rPr lang="en-US" altLang="en-US" sz="2400" baseline="-25000">
                <a:latin typeface="Calibri" panose="020F0502020204030204" pitchFamily="34" charset="0"/>
              </a:rPr>
              <a:t>2</a:t>
            </a:r>
            <a:r>
              <a:rPr lang="en-US" altLang="en-US" sz="2400">
                <a:latin typeface="Calibri" panose="020F0502020204030204" pitchFamily="34" charset="0"/>
              </a:rPr>
              <a:t>,…,X</a:t>
            </a:r>
            <a:r>
              <a:rPr lang="en-US" altLang="en-US" sz="2400" baseline="-25000">
                <a:latin typeface="Calibri" panose="020F0502020204030204" pitchFamily="34" charset="0"/>
              </a:rPr>
              <a:t>k</a:t>
            </a:r>
            <a:r>
              <a:rPr lang="en-US" altLang="en-US" sz="2400">
                <a:latin typeface="Calibri" panose="020F0502020204030204" pitchFamily="34" charset="0"/>
              </a:rPr>
              <a:t>} is </a:t>
            </a:r>
            <a:r>
              <a:rPr lang="en-US" altLang="en-US" sz="2400" i="1">
                <a:latin typeface="Calibri" panose="020F0502020204030204" pitchFamily="34" charset="0"/>
              </a:rPr>
              <a:t>linear independence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i="1" u="sng">
                <a:latin typeface="Calibri" panose="020F0502020204030204" pitchFamily="34" charset="0"/>
              </a:rPr>
              <a:t>Ex1</a:t>
            </a:r>
            <a:r>
              <a:rPr lang="en-US" altLang="en-US" sz="2000">
                <a:latin typeface="Calibri" panose="020F0502020204030204" pitchFamily="34" charset="0"/>
              </a:rPr>
              <a:t>. Let U={(a,-a)|a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R}. Then U is a </a:t>
            </a:r>
            <a:r>
              <a:rPr lang="en-US" altLang="en-US" sz="2000" i="1">
                <a:latin typeface="Calibri" panose="020F0502020204030204" pitchFamily="34" charset="0"/>
                <a:sym typeface="Euclid Symbol" panose="05050102010706020507" pitchFamily="18" charset="2"/>
              </a:rPr>
              <a:t>subspace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 of R</a:t>
            </a:r>
            <a:r>
              <a:rPr lang="en-US" altLang="en-US" sz="2000" baseline="30000">
                <a:latin typeface="Calibri" panose="020F0502020204030204" pitchFamily="34" charset="0"/>
                <a:sym typeface="Euclid Symbol" panose="05050102010706020507" pitchFamily="18" charset="2"/>
              </a:rPr>
              <a:t>2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. Consider the set </a:t>
            </a:r>
            <a:r>
              <a:rPr lang="en-US" altLang="en-US" sz="2000">
                <a:solidFill>
                  <a:srgbClr val="FF0000"/>
                </a:solidFill>
                <a:latin typeface="Calibri" panose="020F0502020204030204" pitchFamily="34" charset="0"/>
                <a:sym typeface="Euclid Symbol" panose="05050102010706020507" pitchFamily="18" charset="2"/>
              </a:rPr>
              <a:t>B={(1,-1)}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. B is </a:t>
            </a:r>
            <a:r>
              <a:rPr lang="en-US" altLang="en-US" sz="2000" i="1">
                <a:latin typeface="Calibri" panose="020F0502020204030204" pitchFamily="34" charset="0"/>
                <a:sym typeface="Euclid Symbol" panose="05050102010706020507" pitchFamily="18" charset="2"/>
              </a:rPr>
              <a:t>linearly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 </a:t>
            </a:r>
            <a:r>
              <a:rPr lang="en-US" altLang="en-US" sz="2000" i="1">
                <a:solidFill>
                  <a:srgbClr val="FF0000"/>
                </a:solidFill>
                <a:latin typeface="Calibri" panose="020F0502020204030204" pitchFamily="34" charset="0"/>
                <a:sym typeface="Euclid Symbol" panose="05050102010706020507" pitchFamily="18" charset="2"/>
              </a:rPr>
              <a:t>independent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 and U={(a,-a):aR}=</a:t>
            </a:r>
            <a:r>
              <a:rPr lang="en-US" altLang="en-US" sz="2000">
                <a:solidFill>
                  <a:srgbClr val="FF0000"/>
                </a:solidFill>
                <a:latin typeface="Calibri" panose="020F0502020204030204" pitchFamily="34" charset="0"/>
                <a:sym typeface="Euclid Symbol" panose="05050102010706020507" pitchFamily="18" charset="2"/>
              </a:rPr>
              <a:t>{a(1,-1): aR } =span{(1,-1)}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. So, B is a </a:t>
            </a:r>
            <a:r>
              <a:rPr lang="en-US" altLang="en-US" sz="2000" i="1">
                <a:latin typeface="Calibri" panose="020F0502020204030204" pitchFamily="34" charset="0"/>
                <a:sym typeface="Euclid Symbol" panose="05050102010706020507" pitchFamily="18" charset="2"/>
              </a:rPr>
              <a:t>basis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 of U. 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Note that B’={(-1,1)} is also a </a:t>
            </a:r>
            <a:r>
              <a:rPr lang="en-US" altLang="en-US" sz="2000" i="1">
                <a:latin typeface="Calibri" panose="020F0502020204030204" pitchFamily="34" charset="0"/>
                <a:sym typeface="Euclid Symbol" panose="05050102010706020507" pitchFamily="18" charset="2"/>
              </a:rPr>
              <a:t>basis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 of U. 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But {(1,1)} is not a </a:t>
            </a:r>
            <a:r>
              <a:rPr lang="en-US" altLang="en-US" sz="2000" i="1">
                <a:latin typeface="Calibri" panose="020F0502020204030204" pitchFamily="34" charset="0"/>
                <a:sym typeface="Euclid Symbol" panose="05050102010706020507" pitchFamily="18" charset="2"/>
              </a:rPr>
              <a:t>basis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 of U because U can not be spanned by {(1,1)}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i="1" u="sng">
                <a:latin typeface="Calibri" panose="020F0502020204030204" pitchFamily="34" charset="0"/>
                <a:sym typeface="Euclid Symbol" panose="05050102010706020507" pitchFamily="18" charset="2"/>
              </a:rPr>
              <a:t>Ex2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. Given that V=span{(1,1,1), (1,-1,0), (0,2,1)}. Then, B={(1,1,1), (1,-1,0), (0,2,1)} is </a:t>
            </a:r>
            <a:r>
              <a:rPr lang="en-US" altLang="en-US" sz="2000" u="sng">
                <a:latin typeface="Calibri" panose="020F0502020204030204" pitchFamily="34" charset="0"/>
                <a:sym typeface="Euclid Symbol" panose="05050102010706020507" pitchFamily="18" charset="2"/>
              </a:rPr>
              <a:t>not linearly independent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, because (0,2,1)=(1,1,1) – (1,-1,0)B is not a </a:t>
            </a:r>
            <a:r>
              <a:rPr lang="en-US" altLang="en-US" sz="2000" i="1">
                <a:latin typeface="Calibri" panose="020F0502020204030204" pitchFamily="34" charset="0"/>
                <a:sym typeface="Euclid Symbol" panose="05050102010706020507" pitchFamily="18" charset="2"/>
              </a:rPr>
              <a:t>basis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 of V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 Consider B’={(1,1,1), (1,-1,0)}. B’ is </a:t>
            </a:r>
            <a:r>
              <a:rPr lang="en-US" altLang="en-US" sz="2000" i="1">
                <a:latin typeface="Calibri" panose="020F0502020204030204" pitchFamily="34" charset="0"/>
                <a:sym typeface="Euclid Symbol" panose="05050102010706020507" pitchFamily="18" charset="2"/>
              </a:rPr>
              <a:t>linearly independent 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and all vectors in V are spanned by B’ because a(1,1,1)+ b(1,-1,0)+ c(0,2,1) =a(1,1,1)+ b(1,-1,0)+ c(1,1,1) –c(1,-1,0) = (a+c)(1,1,1)+(b-c)(1,-1,0). So, B’ is a </a:t>
            </a:r>
            <a:r>
              <a:rPr lang="en-US" altLang="en-US" sz="2000" i="1">
                <a:latin typeface="Calibri" panose="020F0502020204030204" pitchFamily="34" charset="0"/>
                <a:sym typeface="Euclid Symbol" panose="05050102010706020507" pitchFamily="18" charset="2"/>
              </a:rPr>
              <a:t>basis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 of V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endParaRPr lang="en-US" altLang="en-US" sz="2000" i="1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 i="1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endParaRPr lang="en-US" altLang="en-US" sz="2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13D2318-3ECC-428E-8B8B-8696AA904F95}"/>
                  </a:ext>
                </a:extLst>
              </p14:cNvPr>
              <p14:cNvContentPartPr/>
              <p14:nvPr/>
            </p14:nvContentPartPr>
            <p14:xfrm>
              <a:off x="565572" y="5369396"/>
              <a:ext cx="240120" cy="3456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13D2318-3ECC-428E-8B8B-8696AA904F9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6572" y="5360396"/>
                <a:ext cx="257760" cy="363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52638FCF-256A-4BEF-A122-CC9A2EA7CD18}"/>
              </a:ext>
            </a:extLst>
          </p:cNvPr>
          <p:cNvGrpSpPr/>
          <p:nvPr/>
        </p:nvGrpSpPr>
        <p:grpSpPr>
          <a:xfrm>
            <a:off x="1176132" y="5351036"/>
            <a:ext cx="415800" cy="318600"/>
            <a:chOff x="1176132" y="5351036"/>
            <a:chExt cx="415800" cy="318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523F00FA-5004-409F-B96B-EA56540E8A7F}"/>
                    </a:ext>
                  </a:extLst>
                </p14:cNvPr>
                <p14:cNvContentPartPr/>
                <p14:nvPr/>
              </p14:nvContentPartPr>
              <p14:xfrm>
                <a:off x="1176132" y="5518436"/>
                <a:ext cx="194400" cy="15120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523F00FA-5004-409F-B96B-EA56540E8A7F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67132" y="5509796"/>
                  <a:ext cx="21204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4AECC075-74F2-4D92-8CBD-9C7290BB3E28}"/>
                    </a:ext>
                  </a:extLst>
                </p14:cNvPr>
                <p14:cNvContentPartPr/>
                <p14:nvPr/>
              </p14:nvContentPartPr>
              <p14:xfrm>
                <a:off x="1366212" y="5351036"/>
                <a:ext cx="225720" cy="29772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4AECC075-74F2-4D92-8CBD-9C7290BB3E28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357212" y="5342396"/>
                  <a:ext cx="243360" cy="31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4866378-54E7-40B6-B025-AF982685E751}"/>
              </a:ext>
            </a:extLst>
          </p:cNvPr>
          <p:cNvGrpSpPr/>
          <p:nvPr/>
        </p:nvGrpSpPr>
        <p:grpSpPr>
          <a:xfrm>
            <a:off x="1863732" y="5465876"/>
            <a:ext cx="232920" cy="254520"/>
            <a:chOff x="1863732" y="5465876"/>
            <a:chExt cx="232920" cy="254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99119A3B-D62A-4318-B0D9-8E96907EC3DD}"/>
                    </a:ext>
                  </a:extLst>
                </p14:cNvPr>
                <p14:cNvContentPartPr/>
                <p14:nvPr/>
              </p14:nvContentPartPr>
              <p14:xfrm>
                <a:off x="1863732" y="5501876"/>
                <a:ext cx="138600" cy="19440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99119A3B-D62A-4318-B0D9-8E96907EC3D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855092" y="5493236"/>
                  <a:ext cx="15624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E5B4025-C35C-41C8-8720-D307F81EECBE}"/>
                    </a:ext>
                  </a:extLst>
                </p14:cNvPr>
                <p14:cNvContentPartPr/>
                <p14:nvPr/>
              </p14:nvContentPartPr>
              <p14:xfrm>
                <a:off x="1994772" y="5465876"/>
                <a:ext cx="101880" cy="2545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E5B4025-C35C-41C8-8720-D307F81EECB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985772" y="5456876"/>
                  <a:ext cx="119520" cy="27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84FD0FA-9C8C-445F-8488-A353566C28D2}"/>
              </a:ext>
            </a:extLst>
          </p:cNvPr>
          <p:cNvGrpSpPr/>
          <p:nvPr/>
        </p:nvGrpSpPr>
        <p:grpSpPr>
          <a:xfrm>
            <a:off x="2351172" y="5434196"/>
            <a:ext cx="354240" cy="342000"/>
            <a:chOff x="2351172" y="5434196"/>
            <a:chExt cx="354240" cy="342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7FFB474F-6873-4053-96FA-824F4C30E807}"/>
                    </a:ext>
                  </a:extLst>
                </p14:cNvPr>
                <p14:cNvContentPartPr/>
                <p14:nvPr/>
              </p14:nvContentPartPr>
              <p14:xfrm>
                <a:off x="2351172" y="5479556"/>
                <a:ext cx="318960" cy="29664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7FFB474F-6873-4053-96FA-824F4C30E807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342172" y="5470556"/>
                  <a:ext cx="336600" cy="31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B4E80BE-878E-435F-B431-514CEEF6A923}"/>
                    </a:ext>
                  </a:extLst>
                </p14:cNvPr>
                <p14:cNvContentPartPr/>
                <p14:nvPr/>
              </p14:nvContentPartPr>
              <p14:xfrm>
                <a:off x="2629092" y="5434196"/>
                <a:ext cx="76320" cy="1162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B4E80BE-878E-435F-B431-514CEEF6A923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620452" y="5425556"/>
                  <a:ext cx="93960" cy="13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54AD8355-D23E-4AE6-8114-1D7A7BE49B86}"/>
              </a:ext>
            </a:extLst>
          </p:cNvPr>
          <p:cNvGrpSpPr/>
          <p:nvPr/>
        </p:nvGrpSpPr>
        <p:grpSpPr>
          <a:xfrm>
            <a:off x="2974692" y="5432396"/>
            <a:ext cx="306720" cy="365400"/>
            <a:chOff x="2974692" y="5432396"/>
            <a:chExt cx="306720" cy="365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6BF4554C-1FD8-4578-A51B-BF37036FE640}"/>
                    </a:ext>
                  </a:extLst>
                </p14:cNvPr>
                <p14:cNvContentPartPr/>
                <p14:nvPr/>
              </p14:nvContentPartPr>
              <p14:xfrm>
                <a:off x="2974692" y="5439956"/>
                <a:ext cx="98640" cy="3578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6BF4554C-1FD8-4578-A51B-BF37036FE64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965692" y="5430956"/>
                  <a:ext cx="116280" cy="37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A8E2EA35-BEDE-43BF-88B2-2C4CD1EA171B}"/>
                    </a:ext>
                  </a:extLst>
                </p14:cNvPr>
                <p14:cNvContentPartPr/>
                <p14:nvPr/>
              </p14:nvContentPartPr>
              <p14:xfrm>
                <a:off x="3174492" y="5603036"/>
                <a:ext cx="106920" cy="15408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A8E2EA35-BEDE-43BF-88B2-2C4CD1EA171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165852" y="5594036"/>
                  <a:ext cx="12456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513E28D8-38CB-40E2-B4CF-80A9D8CF0676}"/>
                    </a:ext>
                  </a:extLst>
                </p14:cNvPr>
                <p14:cNvContentPartPr/>
                <p14:nvPr/>
              </p14:nvContentPartPr>
              <p14:xfrm>
                <a:off x="3176292" y="5432396"/>
                <a:ext cx="99360" cy="622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513E28D8-38CB-40E2-B4CF-80A9D8CF067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167292" y="5423756"/>
                  <a:ext cx="117000" cy="7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B9B20B8E-469E-4801-A31D-C2D11F43FF61}"/>
              </a:ext>
            </a:extLst>
          </p:cNvPr>
          <p:cNvGrpSpPr/>
          <p:nvPr/>
        </p:nvGrpSpPr>
        <p:grpSpPr>
          <a:xfrm>
            <a:off x="3635292" y="5453276"/>
            <a:ext cx="460080" cy="397800"/>
            <a:chOff x="3635292" y="5453276"/>
            <a:chExt cx="460080" cy="397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9AC7ACFB-1CEB-4A3E-AF59-01E5E154EFDB}"/>
                    </a:ext>
                  </a:extLst>
                </p14:cNvPr>
                <p14:cNvContentPartPr/>
                <p14:nvPr/>
              </p14:nvContentPartPr>
              <p14:xfrm>
                <a:off x="3635292" y="5453276"/>
                <a:ext cx="217080" cy="2660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9AC7ACFB-1CEB-4A3E-AF59-01E5E154EFD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626292" y="5444276"/>
                  <a:ext cx="234720" cy="28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633D0A0-9B6E-4658-B500-C0140B257CA5}"/>
                    </a:ext>
                  </a:extLst>
                </p14:cNvPr>
                <p14:cNvContentPartPr/>
                <p14:nvPr/>
              </p14:nvContentPartPr>
              <p14:xfrm>
                <a:off x="3719532" y="5476676"/>
                <a:ext cx="142920" cy="34992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633D0A0-9B6E-4658-B500-C0140B257CA5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710532" y="5467676"/>
                  <a:ext cx="160560" cy="36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3E28CEE3-A4EB-429A-AA21-F439315612E8}"/>
                    </a:ext>
                  </a:extLst>
                </p14:cNvPr>
                <p14:cNvContentPartPr/>
                <p14:nvPr/>
              </p14:nvContentPartPr>
              <p14:xfrm>
                <a:off x="3957132" y="5648036"/>
                <a:ext cx="138240" cy="20304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3E28CEE3-A4EB-429A-AA21-F439315612E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948492" y="5639396"/>
                  <a:ext cx="155880" cy="220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E30CF828-AA6A-4C09-AB52-FBD6220953B0}"/>
                  </a:ext>
                </a:extLst>
              </p14:cNvPr>
              <p14:cNvContentPartPr/>
              <p14:nvPr/>
            </p14:nvContentPartPr>
            <p14:xfrm>
              <a:off x="4345572" y="5676836"/>
              <a:ext cx="30600" cy="142200"/>
            </p14:xfrm>
          </p:contentPart>
        </mc:Choice>
        <mc:Fallback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E30CF828-AA6A-4C09-AB52-FBD6220953B0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336572" y="5668196"/>
                <a:ext cx="48240" cy="159840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FCD5FA18-E70C-4948-99C6-AD90D3F70053}"/>
              </a:ext>
            </a:extLst>
          </p:cNvPr>
          <p:cNvGrpSpPr/>
          <p:nvPr/>
        </p:nvGrpSpPr>
        <p:grpSpPr>
          <a:xfrm>
            <a:off x="4535652" y="5475596"/>
            <a:ext cx="1049760" cy="423000"/>
            <a:chOff x="4535652" y="5475596"/>
            <a:chExt cx="1049760" cy="423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38BFF35-05FB-4392-A8D1-DA7221887D24}"/>
                    </a:ext>
                  </a:extLst>
                </p14:cNvPr>
                <p14:cNvContentPartPr/>
                <p14:nvPr/>
              </p14:nvContentPartPr>
              <p14:xfrm>
                <a:off x="4535652" y="5475596"/>
                <a:ext cx="210600" cy="25848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38BFF35-05FB-4392-A8D1-DA7221887D2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527012" y="5466596"/>
                  <a:ext cx="22824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99584AFB-0B8B-404D-BA72-47270823183C}"/>
                    </a:ext>
                  </a:extLst>
                </p14:cNvPr>
                <p14:cNvContentPartPr/>
                <p14:nvPr/>
              </p14:nvContentPartPr>
              <p14:xfrm>
                <a:off x="4592892" y="5559476"/>
                <a:ext cx="150840" cy="21204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99584AFB-0B8B-404D-BA72-47270823183C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584252" y="5550836"/>
                  <a:ext cx="16848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5A4E76BD-57C4-4844-B87B-931B7FAED245}"/>
                    </a:ext>
                  </a:extLst>
                </p14:cNvPr>
                <p14:cNvContentPartPr/>
                <p14:nvPr/>
              </p14:nvContentPartPr>
              <p14:xfrm>
                <a:off x="4806732" y="5686196"/>
                <a:ext cx="298080" cy="14292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5A4E76BD-57C4-4844-B87B-931B7FAED24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797732" y="5677196"/>
                  <a:ext cx="31572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53691612-5A3F-4266-B900-72A6D78BE4D2}"/>
                    </a:ext>
                  </a:extLst>
                </p14:cNvPr>
                <p14:cNvContentPartPr/>
                <p14:nvPr/>
              </p14:nvContentPartPr>
              <p14:xfrm>
                <a:off x="5237652" y="5489996"/>
                <a:ext cx="190440" cy="26676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53691612-5A3F-4266-B900-72A6D78BE4D2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228652" y="5481356"/>
                  <a:ext cx="20808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FAFB36F1-96F8-40EE-BC5E-BB6EBE3EC751}"/>
                    </a:ext>
                  </a:extLst>
                </p14:cNvPr>
                <p14:cNvContentPartPr/>
                <p14:nvPr/>
              </p14:nvContentPartPr>
              <p14:xfrm>
                <a:off x="5299212" y="5577836"/>
                <a:ext cx="126000" cy="19152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FAFB36F1-96F8-40EE-BC5E-BB6EBE3EC751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290572" y="5568836"/>
                  <a:ext cx="14364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AEAD2353-E0F9-4BB9-A790-24831A69AAE8}"/>
                    </a:ext>
                  </a:extLst>
                </p14:cNvPr>
                <p14:cNvContentPartPr/>
                <p14:nvPr/>
              </p14:nvContentPartPr>
              <p14:xfrm>
                <a:off x="5491092" y="5656676"/>
                <a:ext cx="94320" cy="24192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EAD2353-E0F9-4BB9-A790-24831A69AAE8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482092" y="5647676"/>
                  <a:ext cx="111960" cy="25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748" name="Group 31747">
            <a:extLst>
              <a:ext uri="{FF2B5EF4-FFF2-40B4-BE49-F238E27FC236}">
                <a16:creationId xmlns:a16="http://schemas.microsoft.com/office/drawing/2014/main" id="{6546EC56-A75F-45BA-BF14-72CB1C2EC6C2}"/>
              </a:ext>
            </a:extLst>
          </p:cNvPr>
          <p:cNvGrpSpPr/>
          <p:nvPr/>
        </p:nvGrpSpPr>
        <p:grpSpPr>
          <a:xfrm>
            <a:off x="6039372" y="5387036"/>
            <a:ext cx="436320" cy="406800"/>
            <a:chOff x="6039372" y="5387036"/>
            <a:chExt cx="436320" cy="406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B859788B-9908-4CB1-9796-E910542160A2}"/>
                    </a:ext>
                  </a:extLst>
                </p14:cNvPr>
                <p14:cNvContentPartPr/>
                <p14:nvPr/>
              </p14:nvContentPartPr>
              <p14:xfrm>
                <a:off x="6039372" y="5509076"/>
                <a:ext cx="421560" cy="28476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B859788B-9908-4CB1-9796-E910542160A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030732" y="5500436"/>
                  <a:ext cx="439200" cy="30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413D07FD-3823-4B10-B985-A5F804045D95}"/>
                    </a:ext>
                  </a:extLst>
                </p14:cNvPr>
                <p14:cNvContentPartPr/>
                <p14:nvPr/>
              </p14:nvContentPartPr>
              <p14:xfrm>
                <a:off x="6216132" y="5453276"/>
                <a:ext cx="152640" cy="4680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413D07FD-3823-4B10-B985-A5F804045D95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207132" y="5444636"/>
                  <a:ext cx="17028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56ED6136-88AB-49CC-B3CA-E0FDB9B013AD}"/>
                    </a:ext>
                  </a:extLst>
                </p14:cNvPr>
                <p14:cNvContentPartPr/>
                <p14:nvPr/>
              </p14:nvContentPartPr>
              <p14:xfrm>
                <a:off x="6432492" y="5387036"/>
                <a:ext cx="43200" cy="9936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56ED6136-88AB-49CC-B3CA-E0FDB9B013A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423852" y="5378036"/>
                  <a:ext cx="60840" cy="11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774" name="Group 31773">
            <a:extLst>
              <a:ext uri="{FF2B5EF4-FFF2-40B4-BE49-F238E27FC236}">
                <a16:creationId xmlns:a16="http://schemas.microsoft.com/office/drawing/2014/main" id="{A68AD84E-E95C-42B7-AADC-93ADF816DEEE}"/>
              </a:ext>
            </a:extLst>
          </p:cNvPr>
          <p:cNvGrpSpPr/>
          <p:nvPr/>
        </p:nvGrpSpPr>
        <p:grpSpPr>
          <a:xfrm>
            <a:off x="3741852" y="6120356"/>
            <a:ext cx="232200" cy="345600"/>
            <a:chOff x="3741852" y="6120356"/>
            <a:chExt cx="232200" cy="345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1760" name="Ink 31759">
                  <a:extLst>
                    <a:ext uri="{FF2B5EF4-FFF2-40B4-BE49-F238E27FC236}">
                      <a16:creationId xmlns:a16="http://schemas.microsoft.com/office/drawing/2014/main" id="{C9A7995C-3577-43E6-99A9-5E8C9A5D0CAA}"/>
                    </a:ext>
                  </a:extLst>
                </p14:cNvPr>
                <p14:cNvContentPartPr/>
                <p14:nvPr/>
              </p14:nvContentPartPr>
              <p14:xfrm>
                <a:off x="3741852" y="6120356"/>
                <a:ext cx="210600" cy="309960"/>
              </p14:xfrm>
            </p:contentPart>
          </mc:Choice>
          <mc:Fallback>
            <p:pic>
              <p:nvPicPr>
                <p:cNvPr id="31760" name="Ink 31759">
                  <a:extLst>
                    <a:ext uri="{FF2B5EF4-FFF2-40B4-BE49-F238E27FC236}">
                      <a16:creationId xmlns:a16="http://schemas.microsoft.com/office/drawing/2014/main" id="{C9A7995C-3577-43E6-99A9-5E8C9A5D0CA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732852" y="6111356"/>
                  <a:ext cx="228240" cy="32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1761" name="Ink 31760">
                  <a:extLst>
                    <a:ext uri="{FF2B5EF4-FFF2-40B4-BE49-F238E27FC236}">
                      <a16:creationId xmlns:a16="http://schemas.microsoft.com/office/drawing/2014/main" id="{D047B944-4EB1-48DC-B385-48147D43B75D}"/>
                    </a:ext>
                  </a:extLst>
                </p14:cNvPr>
                <p14:cNvContentPartPr/>
                <p14:nvPr/>
              </p14:nvContentPartPr>
              <p14:xfrm>
                <a:off x="3747612" y="6147716"/>
                <a:ext cx="226440" cy="318240"/>
              </p14:xfrm>
            </p:contentPart>
          </mc:Choice>
          <mc:Fallback>
            <p:pic>
              <p:nvPicPr>
                <p:cNvPr id="31761" name="Ink 31760">
                  <a:extLst>
                    <a:ext uri="{FF2B5EF4-FFF2-40B4-BE49-F238E27FC236}">
                      <a16:creationId xmlns:a16="http://schemas.microsoft.com/office/drawing/2014/main" id="{D047B944-4EB1-48DC-B385-48147D43B75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738612" y="6139076"/>
                  <a:ext cx="244080" cy="335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773" name="Group 31772">
            <a:extLst>
              <a:ext uri="{FF2B5EF4-FFF2-40B4-BE49-F238E27FC236}">
                <a16:creationId xmlns:a16="http://schemas.microsoft.com/office/drawing/2014/main" id="{7A8AFB02-A114-432D-83A3-9127F42D9053}"/>
              </a:ext>
            </a:extLst>
          </p:cNvPr>
          <p:cNvGrpSpPr/>
          <p:nvPr/>
        </p:nvGrpSpPr>
        <p:grpSpPr>
          <a:xfrm>
            <a:off x="4180332" y="6011636"/>
            <a:ext cx="1208160" cy="550800"/>
            <a:chOff x="4180332" y="6011636"/>
            <a:chExt cx="1208160" cy="550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1762" name="Ink 31761">
                  <a:extLst>
                    <a:ext uri="{FF2B5EF4-FFF2-40B4-BE49-F238E27FC236}">
                      <a16:creationId xmlns:a16="http://schemas.microsoft.com/office/drawing/2014/main" id="{A9828AC6-C817-4CA6-BA60-78850EB23CE3}"/>
                    </a:ext>
                  </a:extLst>
                </p14:cNvPr>
                <p14:cNvContentPartPr/>
                <p14:nvPr/>
              </p14:nvContentPartPr>
              <p14:xfrm>
                <a:off x="4180332" y="6067436"/>
                <a:ext cx="297720" cy="387000"/>
              </p14:xfrm>
            </p:contentPart>
          </mc:Choice>
          <mc:Fallback>
            <p:pic>
              <p:nvPicPr>
                <p:cNvPr id="31762" name="Ink 31761">
                  <a:extLst>
                    <a:ext uri="{FF2B5EF4-FFF2-40B4-BE49-F238E27FC236}">
                      <a16:creationId xmlns:a16="http://schemas.microsoft.com/office/drawing/2014/main" id="{A9828AC6-C817-4CA6-BA60-78850EB23CE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171692" y="6058796"/>
                  <a:ext cx="315360" cy="40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1763" name="Ink 31762">
                  <a:extLst>
                    <a:ext uri="{FF2B5EF4-FFF2-40B4-BE49-F238E27FC236}">
                      <a16:creationId xmlns:a16="http://schemas.microsoft.com/office/drawing/2014/main" id="{CDAD7E2B-E024-499A-8697-EFAEFAD01B49}"/>
                    </a:ext>
                  </a:extLst>
                </p14:cNvPr>
                <p14:cNvContentPartPr/>
                <p14:nvPr/>
              </p14:nvContentPartPr>
              <p14:xfrm>
                <a:off x="4585332" y="6011636"/>
                <a:ext cx="268200" cy="420480"/>
              </p14:xfrm>
            </p:contentPart>
          </mc:Choice>
          <mc:Fallback>
            <p:pic>
              <p:nvPicPr>
                <p:cNvPr id="31763" name="Ink 31762">
                  <a:extLst>
                    <a:ext uri="{FF2B5EF4-FFF2-40B4-BE49-F238E27FC236}">
                      <a16:creationId xmlns:a16="http://schemas.microsoft.com/office/drawing/2014/main" id="{CDAD7E2B-E024-499A-8697-EFAEFAD01B4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576332" y="6002996"/>
                  <a:ext cx="285840" cy="43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1764" name="Ink 31763">
                  <a:extLst>
                    <a:ext uri="{FF2B5EF4-FFF2-40B4-BE49-F238E27FC236}">
                      <a16:creationId xmlns:a16="http://schemas.microsoft.com/office/drawing/2014/main" id="{FF9F42AE-8B94-480D-9D4A-D2050B1294B5}"/>
                    </a:ext>
                  </a:extLst>
                </p14:cNvPr>
                <p14:cNvContentPartPr/>
                <p14:nvPr/>
              </p14:nvContentPartPr>
              <p14:xfrm>
                <a:off x="4868652" y="6263996"/>
                <a:ext cx="94680" cy="198360"/>
              </p14:xfrm>
            </p:contentPart>
          </mc:Choice>
          <mc:Fallback>
            <p:pic>
              <p:nvPicPr>
                <p:cNvPr id="31764" name="Ink 31763">
                  <a:extLst>
                    <a:ext uri="{FF2B5EF4-FFF2-40B4-BE49-F238E27FC236}">
                      <a16:creationId xmlns:a16="http://schemas.microsoft.com/office/drawing/2014/main" id="{FF9F42AE-8B94-480D-9D4A-D2050B1294B5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860012" y="6254996"/>
                  <a:ext cx="11232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1765" name="Ink 31764">
                  <a:extLst>
                    <a:ext uri="{FF2B5EF4-FFF2-40B4-BE49-F238E27FC236}">
                      <a16:creationId xmlns:a16="http://schemas.microsoft.com/office/drawing/2014/main" id="{3377E448-421B-4324-AB75-85139D8BB743}"/>
                    </a:ext>
                  </a:extLst>
                </p14:cNvPr>
                <p14:cNvContentPartPr/>
                <p14:nvPr/>
              </p14:nvContentPartPr>
              <p14:xfrm>
                <a:off x="4742652" y="6249956"/>
                <a:ext cx="420840" cy="227160"/>
              </p14:xfrm>
            </p:contentPart>
          </mc:Choice>
          <mc:Fallback>
            <p:pic>
              <p:nvPicPr>
                <p:cNvPr id="31765" name="Ink 31764">
                  <a:extLst>
                    <a:ext uri="{FF2B5EF4-FFF2-40B4-BE49-F238E27FC236}">
                      <a16:creationId xmlns:a16="http://schemas.microsoft.com/office/drawing/2014/main" id="{3377E448-421B-4324-AB75-85139D8BB743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733652" y="6240956"/>
                  <a:ext cx="43848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1766" name="Ink 31765">
                  <a:extLst>
                    <a:ext uri="{FF2B5EF4-FFF2-40B4-BE49-F238E27FC236}">
                      <a16:creationId xmlns:a16="http://schemas.microsoft.com/office/drawing/2014/main" id="{76585BA2-9AA4-4A88-93E7-874BBC7AF929}"/>
                    </a:ext>
                  </a:extLst>
                </p14:cNvPr>
                <p14:cNvContentPartPr/>
                <p14:nvPr/>
              </p14:nvContentPartPr>
              <p14:xfrm>
                <a:off x="5227932" y="6032516"/>
                <a:ext cx="68400" cy="340200"/>
              </p14:xfrm>
            </p:contentPart>
          </mc:Choice>
          <mc:Fallback>
            <p:pic>
              <p:nvPicPr>
                <p:cNvPr id="31766" name="Ink 31765">
                  <a:extLst>
                    <a:ext uri="{FF2B5EF4-FFF2-40B4-BE49-F238E27FC236}">
                      <a16:creationId xmlns:a16="http://schemas.microsoft.com/office/drawing/2014/main" id="{76585BA2-9AA4-4A88-93E7-874BBC7AF929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218932" y="6023876"/>
                  <a:ext cx="86040" cy="35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1767" name="Ink 31766">
                  <a:extLst>
                    <a:ext uri="{FF2B5EF4-FFF2-40B4-BE49-F238E27FC236}">
                      <a16:creationId xmlns:a16="http://schemas.microsoft.com/office/drawing/2014/main" id="{90B952AE-3D49-4046-8D29-EA383E1FE0EB}"/>
                    </a:ext>
                  </a:extLst>
                </p14:cNvPr>
                <p14:cNvContentPartPr/>
                <p14:nvPr/>
              </p14:nvContentPartPr>
              <p14:xfrm>
                <a:off x="5290932" y="6318356"/>
                <a:ext cx="97560" cy="244080"/>
              </p14:xfrm>
            </p:contentPart>
          </mc:Choice>
          <mc:Fallback>
            <p:pic>
              <p:nvPicPr>
                <p:cNvPr id="31767" name="Ink 31766">
                  <a:extLst>
                    <a:ext uri="{FF2B5EF4-FFF2-40B4-BE49-F238E27FC236}">
                      <a16:creationId xmlns:a16="http://schemas.microsoft.com/office/drawing/2014/main" id="{90B952AE-3D49-4046-8D29-EA383E1FE0EB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282292" y="6309356"/>
                  <a:ext cx="11520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1768" name="Ink 31767">
                  <a:extLst>
                    <a:ext uri="{FF2B5EF4-FFF2-40B4-BE49-F238E27FC236}">
                      <a16:creationId xmlns:a16="http://schemas.microsoft.com/office/drawing/2014/main" id="{232C7EE1-77A0-4598-81FF-26594329F35F}"/>
                    </a:ext>
                  </a:extLst>
                </p14:cNvPr>
                <p14:cNvContentPartPr/>
                <p14:nvPr/>
              </p14:nvContentPartPr>
              <p14:xfrm>
                <a:off x="5136492" y="6085076"/>
                <a:ext cx="124920" cy="11520"/>
              </p14:xfrm>
            </p:contentPart>
          </mc:Choice>
          <mc:Fallback>
            <p:pic>
              <p:nvPicPr>
                <p:cNvPr id="31768" name="Ink 31767">
                  <a:extLst>
                    <a:ext uri="{FF2B5EF4-FFF2-40B4-BE49-F238E27FC236}">
                      <a16:creationId xmlns:a16="http://schemas.microsoft.com/office/drawing/2014/main" id="{232C7EE1-77A0-4598-81FF-26594329F35F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127852" y="6076076"/>
                  <a:ext cx="14256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772" name="Group 31771">
            <a:extLst>
              <a:ext uri="{FF2B5EF4-FFF2-40B4-BE49-F238E27FC236}">
                <a16:creationId xmlns:a16="http://schemas.microsoft.com/office/drawing/2014/main" id="{ABFE60A0-BED1-49AE-9FE9-FA866B938B8D}"/>
              </a:ext>
            </a:extLst>
          </p:cNvPr>
          <p:cNvGrpSpPr/>
          <p:nvPr/>
        </p:nvGrpSpPr>
        <p:grpSpPr>
          <a:xfrm>
            <a:off x="5618172" y="6190556"/>
            <a:ext cx="422280" cy="321120"/>
            <a:chOff x="5618172" y="6190556"/>
            <a:chExt cx="422280" cy="321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1769" name="Ink 31768">
                  <a:extLst>
                    <a:ext uri="{FF2B5EF4-FFF2-40B4-BE49-F238E27FC236}">
                      <a16:creationId xmlns:a16="http://schemas.microsoft.com/office/drawing/2014/main" id="{D070FB06-6623-494C-84EB-E41E22C343FD}"/>
                    </a:ext>
                  </a:extLst>
                </p14:cNvPr>
                <p14:cNvContentPartPr/>
                <p14:nvPr/>
              </p14:nvContentPartPr>
              <p14:xfrm>
                <a:off x="5618172" y="6208556"/>
                <a:ext cx="341640" cy="303120"/>
              </p14:xfrm>
            </p:contentPart>
          </mc:Choice>
          <mc:Fallback>
            <p:pic>
              <p:nvPicPr>
                <p:cNvPr id="31769" name="Ink 31768">
                  <a:extLst>
                    <a:ext uri="{FF2B5EF4-FFF2-40B4-BE49-F238E27FC236}">
                      <a16:creationId xmlns:a16="http://schemas.microsoft.com/office/drawing/2014/main" id="{D070FB06-6623-494C-84EB-E41E22C343F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609172" y="6199556"/>
                  <a:ext cx="35928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31770" name="Ink 31769">
                  <a:extLst>
                    <a:ext uri="{FF2B5EF4-FFF2-40B4-BE49-F238E27FC236}">
                      <a16:creationId xmlns:a16="http://schemas.microsoft.com/office/drawing/2014/main" id="{558CDCF7-B608-453E-BC7A-850F503BDE9B}"/>
                    </a:ext>
                  </a:extLst>
                </p14:cNvPr>
                <p14:cNvContentPartPr/>
                <p14:nvPr/>
              </p14:nvContentPartPr>
              <p14:xfrm>
                <a:off x="5977452" y="6190556"/>
                <a:ext cx="63000" cy="267840"/>
              </p14:xfrm>
            </p:contentPart>
          </mc:Choice>
          <mc:Fallback>
            <p:pic>
              <p:nvPicPr>
                <p:cNvPr id="31770" name="Ink 31769">
                  <a:extLst>
                    <a:ext uri="{FF2B5EF4-FFF2-40B4-BE49-F238E27FC236}">
                      <a16:creationId xmlns:a16="http://schemas.microsoft.com/office/drawing/2014/main" id="{558CDCF7-B608-453E-BC7A-850F503BDE9B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968452" y="6181916"/>
                  <a:ext cx="80640" cy="285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31771" name="Ink 31770">
                <a:extLst>
                  <a:ext uri="{FF2B5EF4-FFF2-40B4-BE49-F238E27FC236}">
                    <a16:creationId xmlns:a16="http://schemas.microsoft.com/office/drawing/2014/main" id="{8F107C8A-7FBB-49A0-8654-79946FE4BB4A}"/>
                  </a:ext>
                </a:extLst>
              </p14:cNvPr>
              <p14:cNvContentPartPr/>
              <p14:nvPr/>
            </p14:nvContentPartPr>
            <p14:xfrm>
              <a:off x="6066732" y="6024596"/>
              <a:ext cx="124560" cy="43200"/>
            </p14:xfrm>
          </p:contentPart>
        </mc:Choice>
        <mc:Fallback>
          <p:pic>
            <p:nvPicPr>
              <p:cNvPr id="31771" name="Ink 31770">
                <a:extLst>
                  <a:ext uri="{FF2B5EF4-FFF2-40B4-BE49-F238E27FC236}">
                    <a16:creationId xmlns:a16="http://schemas.microsoft.com/office/drawing/2014/main" id="{8F107C8A-7FBB-49A0-8654-79946FE4BB4A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6057732" y="6015956"/>
                <a:ext cx="142200" cy="60840"/>
              </a:xfrm>
              <a:prstGeom prst="rect">
                <a:avLst/>
              </a:prstGeom>
            </p:spPr>
          </p:pic>
        </mc:Fallback>
      </mc:AlternateContent>
      <p:grpSp>
        <p:nvGrpSpPr>
          <p:cNvPr id="31787" name="Group 31786">
            <a:extLst>
              <a:ext uri="{FF2B5EF4-FFF2-40B4-BE49-F238E27FC236}">
                <a16:creationId xmlns:a16="http://schemas.microsoft.com/office/drawing/2014/main" id="{99338D34-00DC-4A77-B25E-3DA61183D0B0}"/>
              </a:ext>
            </a:extLst>
          </p:cNvPr>
          <p:cNvGrpSpPr/>
          <p:nvPr/>
        </p:nvGrpSpPr>
        <p:grpSpPr>
          <a:xfrm>
            <a:off x="6370572" y="6059516"/>
            <a:ext cx="1532160" cy="488880"/>
            <a:chOff x="6370572" y="6059516"/>
            <a:chExt cx="1532160" cy="488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31776" name="Ink 31775">
                  <a:extLst>
                    <a:ext uri="{FF2B5EF4-FFF2-40B4-BE49-F238E27FC236}">
                      <a16:creationId xmlns:a16="http://schemas.microsoft.com/office/drawing/2014/main" id="{19D2790D-1F2B-492B-B26B-50785D73C93A}"/>
                    </a:ext>
                  </a:extLst>
                </p14:cNvPr>
                <p14:cNvContentPartPr/>
                <p14:nvPr/>
              </p14:nvContentPartPr>
              <p14:xfrm>
                <a:off x="6425652" y="6059516"/>
                <a:ext cx="101880" cy="352440"/>
              </p14:xfrm>
            </p:contentPart>
          </mc:Choice>
          <mc:Fallback>
            <p:pic>
              <p:nvPicPr>
                <p:cNvPr id="31776" name="Ink 31775">
                  <a:extLst>
                    <a:ext uri="{FF2B5EF4-FFF2-40B4-BE49-F238E27FC236}">
                      <a16:creationId xmlns:a16="http://schemas.microsoft.com/office/drawing/2014/main" id="{19D2790D-1F2B-492B-B26B-50785D73C93A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417012" y="6050876"/>
                  <a:ext cx="119520" cy="37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31777" name="Ink 31776">
                  <a:extLst>
                    <a:ext uri="{FF2B5EF4-FFF2-40B4-BE49-F238E27FC236}">
                      <a16:creationId xmlns:a16="http://schemas.microsoft.com/office/drawing/2014/main" id="{88279CEA-BCD3-4C5B-9068-D6F655E657EA}"/>
                    </a:ext>
                  </a:extLst>
                </p14:cNvPr>
                <p14:cNvContentPartPr/>
                <p14:nvPr/>
              </p14:nvContentPartPr>
              <p14:xfrm>
                <a:off x="6370572" y="6129716"/>
                <a:ext cx="220320" cy="356040"/>
              </p14:xfrm>
            </p:contentPart>
          </mc:Choice>
          <mc:Fallback>
            <p:pic>
              <p:nvPicPr>
                <p:cNvPr id="31777" name="Ink 31776">
                  <a:extLst>
                    <a:ext uri="{FF2B5EF4-FFF2-40B4-BE49-F238E27FC236}">
                      <a16:creationId xmlns:a16="http://schemas.microsoft.com/office/drawing/2014/main" id="{88279CEA-BCD3-4C5B-9068-D6F655E657EA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361932" y="6121076"/>
                  <a:ext cx="237960" cy="37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31778" name="Ink 31777">
                  <a:extLst>
                    <a:ext uri="{FF2B5EF4-FFF2-40B4-BE49-F238E27FC236}">
                      <a16:creationId xmlns:a16="http://schemas.microsoft.com/office/drawing/2014/main" id="{123F6E7C-D4A2-4F25-9BA7-C4FEE562C75F}"/>
                    </a:ext>
                  </a:extLst>
                </p14:cNvPr>
                <p14:cNvContentPartPr/>
                <p14:nvPr/>
              </p14:nvContentPartPr>
              <p14:xfrm>
                <a:off x="6646332" y="6303236"/>
                <a:ext cx="153720" cy="174960"/>
              </p14:xfrm>
            </p:contentPart>
          </mc:Choice>
          <mc:Fallback>
            <p:pic>
              <p:nvPicPr>
                <p:cNvPr id="31778" name="Ink 31777">
                  <a:extLst>
                    <a:ext uri="{FF2B5EF4-FFF2-40B4-BE49-F238E27FC236}">
                      <a16:creationId xmlns:a16="http://schemas.microsoft.com/office/drawing/2014/main" id="{123F6E7C-D4A2-4F25-9BA7-C4FEE562C75F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637332" y="6294596"/>
                  <a:ext cx="17136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31779" name="Ink 31778">
                  <a:extLst>
                    <a:ext uri="{FF2B5EF4-FFF2-40B4-BE49-F238E27FC236}">
                      <a16:creationId xmlns:a16="http://schemas.microsoft.com/office/drawing/2014/main" id="{3049B083-6727-4884-8048-FF427935D9C9}"/>
                    </a:ext>
                  </a:extLst>
                </p14:cNvPr>
                <p14:cNvContentPartPr/>
                <p14:nvPr/>
              </p14:nvContentPartPr>
              <p14:xfrm>
                <a:off x="6933612" y="6125396"/>
                <a:ext cx="291960" cy="318960"/>
              </p14:xfrm>
            </p:contentPart>
          </mc:Choice>
          <mc:Fallback>
            <p:pic>
              <p:nvPicPr>
                <p:cNvPr id="31779" name="Ink 31778">
                  <a:extLst>
                    <a:ext uri="{FF2B5EF4-FFF2-40B4-BE49-F238E27FC236}">
                      <a16:creationId xmlns:a16="http://schemas.microsoft.com/office/drawing/2014/main" id="{3049B083-6727-4884-8048-FF427935D9C9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924612" y="6116756"/>
                  <a:ext cx="309600" cy="33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31780" name="Ink 31779">
                  <a:extLst>
                    <a:ext uri="{FF2B5EF4-FFF2-40B4-BE49-F238E27FC236}">
                      <a16:creationId xmlns:a16="http://schemas.microsoft.com/office/drawing/2014/main" id="{FF01BF35-74FB-4EAB-8AC2-8E3EB10A26CB}"/>
                    </a:ext>
                  </a:extLst>
                </p14:cNvPr>
                <p14:cNvContentPartPr/>
                <p14:nvPr/>
              </p14:nvContentPartPr>
              <p14:xfrm>
                <a:off x="7138092" y="6113876"/>
                <a:ext cx="129600" cy="296280"/>
              </p14:xfrm>
            </p:contentPart>
          </mc:Choice>
          <mc:Fallback>
            <p:pic>
              <p:nvPicPr>
                <p:cNvPr id="31780" name="Ink 31779">
                  <a:extLst>
                    <a:ext uri="{FF2B5EF4-FFF2-40B4-BE49-F238E27FC236}">
                      <a16:creationId xmlns:a16="http://schemas.microsoft.com/office/drawing/2014/main" id="{FF01BF35-74FB-4EAB-8AC2-8E3EB10A26C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7129452" y="6105236"/>
                  <a:ext cx="14724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31781" name="Ink 31780">
                  <a:extLst>
                    <a:ext uri="{FF2B5EF4-FFF2-40B4-BE49-F238E27FC236}">
                      <a16:creationId xmlns:a16="http://schemas.microsoft.com/office/drawing/2014/main" id="{FDE8431C-47F6-4280-BAC6-541F00F089E8}"/>
                    </a:ext>
                  </a:extLst>
                </p14:cNvPr>
                <p14:cNvContentPartPr/>
                <p14:nvPr/>
              </p14:nvContentPartPr>
              <p14:xfrm>
                <a:off x="7303332" y="6268676"/>
                <a:ext cx="343800" cy="178200"/>
              </p14:xfrm>
            </p:contentPart>
          </mc:Choice>
          <mc:Fallback>
            <p:pic>
              <p:nvPicPr>
                <p:cNvPr id="31781" name="Ink 31780">
                  <a:extLst>
                    <a:ext uri="{FF2B5EF4-FFF2-40B4-BE49-F238E27FC236}">
                      <a16:creationId xmlns:a16="http://schemas.microsoft.com/office/drawing/2014/main" id="{FDE8431C-47F6-4280-BAC6-541F00F089E8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7294692" y="6259676"/>
                  <a:ext cx="36144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31782" name="Ink 31781">
                  <a:extLst>
                    <a:ext uri="{FF2B5EF4-FFF2-40B4-BE49-F238E27FC236}">
                      <a16:creationId xmlns:a16="http://schemas.microsoft.com/office/drawing/2014/main" id="{630F9F5A-3B30-4135-8725-504BF4B6B5F1}"/>
                    </a:ext>
                  </a:extLst>
                </p14:cNvPr>
                <p14:cNvContentPartPr/>
                <p14:nvPr/>
              </p14:nvContentPartPr>
              <p14:xfrm>
                <a:off x="7670172" y="6163916"/>
                <a:ext cx="128520" cy="268920"/>
              </p14:xfrm>
            </p:contentPart>
          </mc:Choice>
          <mc:Fallback>
            <p:pic>
              <p:nvPicPr>
                <p:cNvPr id="31782" name="Ink 31781">
                  <a:extLst>
                    <a:ext uri="{FF2B5EF4-FFF2-40B4-BE49-F238E27FC236}">
                      <a16:creationId xmlns:a16="http://schemas.microsoft.com/office/drawing/2014/main" id="{630F9F5A-3B30-4135-8725-504BF4B6B5F1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661532" y="6154916"/>
                  <a:ext cx="14616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31783" name="Ink 31782">
                  <a:extLst>
                    <a:ext uri="{FF2B5EF4-FFF2-40B4-BE49-F238E27FC236}">
                      <a16:creationId xmlns:a16="http://schemas.microsoft.com/office/drawing/2014/main" id="{7928B050-808D-4399-B0B3-706A8B58BAE0}"/>
                    </a:ext>
                  </a:extLst>
                </p14:cNvPr>
                <p14:cNvContentPartPr/>
                <p14:nvPr/>
              </p14:nvContentPartPr>
              <p14:xfrm>
                <a:off x="7798332" y="6338156"/>
                <a:ext cx="104400" cy="182160"/>
              </p14:xfrm>
            </p:contentPart>
          </mc:Choice>
          <mc:Fallback>
            <p:pic>
              <p:nvPicPr>
                <p:cNvPr id="31783" name="Ink 31782">
                  <a:extLst>
                    <a:ext uri="{FF2B5EF4-FFF2-40B4-BE49-F238E27FC236}">
                      <a16:creationId xmlns:a16="http://schemas.microsoft.com/office/drawing/2014/main" id="{7928B050-808D-4399-B0B3-706A8B58BAE0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789692" y="6329516"/>
                  <a:ext cx="12204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31784" name="Ink 31783">
                  <a:extLst>
                    <a:ext uri="{FF2B5EF4-FFF2-40B4-BE49-F238E27FC236}">
                      <a16:creationId xmlns:a16="http://schemas.microsoft.com/office/drawing/2014/main" id="{D20CBC28-5941-4D87-A238-1F146AAAB862}"/>
                    </a:ext>
                  </a:extLst>
                </p14:cNvPr>
                <p14:cNvContentPartPr/>
                <p14:nvPr/>
              </p14:nvContentPartPr>
              <p14:xfrm>
                <a:off x="7599252" y="6355796"/>
                <a:ext cx="144000" cy="132120"/>
              </p14:xfrm>
            </p:contentPart>
          </mc:Choice>
          <mc:Fallback>
            <p:pic>
              <p:nvPicPr>
                <p:cNvPr id="31784" name="Ink 31783">
                  <a:extLst>
                    <a:ext uri="{FF2B5EF4-FFF2-40B4-BE49-F238E27FC236}">
                      <a16:creationId xmlns:a16="http://schemas.microsoft.com/office/drawing/2014/main" id="{D20CBC28-5941-4D87-A238-1F146AAAB862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590612" y="6347156"/>
                  <a:ext cx="16164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31785" name="Ink 31784">
                  <a:extLst>
                    <a:ext uri="{FF2B5EF4-FFF2-40B4-BE49-F238E27FC236}">
                      <a16:creationId xmlns:a16="http://schemas.microsoft.com/office/drawing/2014/main" id="{00F675B5-44FB-4755-8C1B-3751F3D65C4E}"/>
                    </a:ext>
                  </a:extLst>
                </p14:cNvPr>
                <p14:cNvContentPartPr/>
                <p14:nvPr/>
              </p14:nvContentPartPr>
              <p14:xfrm>
                <a:off x="7596372" y="6384596"/>
                <a:ext cx="94680" cy="140040"/>
              </p14:xfrm>
            </p:contentPart>
          </mc:Choice>
          <mc:Fallback>
            <p:pic>
              <p:nvPicPr>
                <p:cNvPr id="31785" name="Ink 31784">
                  <a:extLst>
                    <a:ext uri="{FF2B5EF4-FFF2-40B4-BE49-F238E27FC236}">
                      <a16:creationId xmlns:a16="http://schemas.microsoft.com/office/drawing/2014/main" id="{00F675B5-44FB-4755-8C1B-3751F3D65C4E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587732" y="6375956"/>
                  <a:ext cx="1123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31786" name="Ink 31785">
                  <a:extLst>
                    <a:ext uri="{FF2B5EF4-FFF2-40B4-BE49-F238E27FC236}">
                      <a16:creationId xmlns:a16="http://schemas.microsoft.com/office/drawing/2014/main" id="{96B1D487-0D81-4642-9E07-44189BF69E05}"/>
                    </a:ext>
                  </a:extLst>
                </p14:cNvPr>
                <p14:cNvContentPartPr/>
                <p14:nvPr/>
              </p14:nvContentPartPr>
              <p14:xfrm>
                <a:off x="7479012" y="6391796"/>
                <a:ext cx="28080" cy="156600"/>
              </p14:xfrm>
            </p:contentPart>
          </mc:Choice>
          <mc:Fallback>
            <p:pic>
              <p:nvPicPr>
                <p:cNvPr id="31786" name="Ink 31785">
                  <a:extLst>
                    <a:ext uri="{FF2B5EF4-FFF2-40B4-BE49-F238E27FC236}">
                      <a16:creationId xmlns:a16="http://schemas.microsoft.com/office/drawing/2014/main" id="{96B1D487-0D81-4642-9E07-44189BF69E05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470372" y="6382796"/>
                  <a:ext cx="45720" cy="174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31788" name="Ink 31787">
                <a:extLst>
                  <a:ext uri="{FF2B5EF4-FFF2-40B4-BE49-F238E27FC236}">
                    <a16:creationId xmlns:a16="http://schemas.microsoft.com/office/drawing/2014/main" id="{64F87E22-FC80-4F8E-AAFD-6F136DFE82AF}"/>
                  </a:ext>
                </a:extLst>
              </p14:cNvPr>
              <p14:cNvContentPartPr/>
              <p14:nvPr/>
            </p14:nvContentPartPr>
            <p14:xfrm>
              <a:off x="304932" y="6176156"/>
              <a:ext cx="172440" cy="26280"/>
            </p14:xfrm>
          </p:contentPart>
        </mc:Choice>
        <mc:Fallback>
          <p:pic>
            <p:nvPicPr>
              <p:cNvPr id="31788" name="Ink 31787">
                <a:extLst>
                  <a:ext uri="{FF2B5EF4-FFF2-40B4-BE49-F238E27FC236}">
                    <a16:creationId xmlns:a16="http://schemas.microsoft.com/office/drawing/2014/main" id="{64F87E22-FC80-4F8E-AAFD-6F136DFE82AF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96292" y="6167156"/>
                <a:ext cx="190080" cy="4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31789" name="Ink 31788">
                <a:extLst>
                  <a:ext uri="{FF2B5EF4-FFF2-40B4-BE49-F238E27FC236}">
                    <a16:creationId xmlns:a16="http://schemas.microsoft.com/office/drawing/2014/main" id="{346A878E-86A2-4F67-9EDF-9A04ED375A7C}"/>
                  </a:ext>
                </a:extLst>
              </p14:cNvPr>
              <p14:cNvContentPartPr/>
              <p14:nvPr/>
            </p14:nvContentPartPr>
            <p14:xfrm>
              <a:off x="302052" y="6550556"/>
              <a:ext cx="199440" cy="27360"/>
            </p14:xfrm>
          </p:contentPart>
        </mc:Choice>
        <mc:Fallback>
          <p:pic>
            <p:nvPicPr>
              <p:cNvPr id="31789" name="Ink 31788">
                <a:extLst>
                  <a:ext uri="{FF2B5EF4-FFF2-40B4-BE49-F238E27FC236}">
                    <a16:creationId xmlns:a16="http://schemas.microsoft.com/office/drawing/2014/main" id="{346A878E-86A2-4F67-9EDF-9A04ED375A7C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293412" y="6541916"/>
                <a:ext cx="217080" cy="45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1805" name="Group 31804">
            <a:extLst>
              <a:ext uri="{FF2B5EF4-FFF2-40B4-BE49-F238E27FC236}">
                <a16:creationId xmlns:a16="http://schemas.microsoft.com/office/drawing/2014/main" id="{C72883AE-7181-48D8-B7F5-5BC594168E1F}"/>
              </a:ext>
            </a:extLst>
          </p:cNvPr>
          <p:cNvGrpSpPr/>
          <p:nvPr/>
        </p:nvGrpSpPr>
        <p:grpSpPr>
          <a:xfrm>
            <a:off x="754572" y="6016676"/>
            <a:ext cx="2781720" cy="987148"/>
            <a:chOff x="754572" y="6016676"/>
            <a:chExt cx="2781720" cy="987148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31744" name="Ink 31743">
                  <a:extLst>
                    <a:ext uri="{FF2B5EF4-FFF2-40B4-BE49-F238E27FC236}">
                      <a16:creationId xmlns:a16="http://schemas.microsoft.com/office/drawing/2014/main" id="{D19A3085-DF66-437D-8B41-CCEE03941438}"/>
                    </a:ext>
                  </a:extLst>
                </p14:cNvPr>
                <p14:cNvContentPartPr/>
                <p14:nvPr/>
              </p14:nvContentPartPr>
              <p14:xfrm>
                <a:off x="754572" y="6065276"/>
                <a:ext cx="229320" cy="411480"/>
              </p14:xfrm>
            </p:contentPart>
          </mc:Choice>
          <mc:Fallback>
            <p:pic>
              <p:nvPicPr>
                <p:cNvPr id="31744" name="Ink 31743">
                  <a:extLst>
                    <a:ext uri="{FF2B5EF4-FFF2-40B4-BE49-F238E27FC236}">
                      <a16:creationId xmlns:a16="http://schemas.microsoft.com/office/drawing/2014/main" id="{D19A3085-DF66-437D-8B41-CCEE03941438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45932" y="6056276"/>
                  <a:ext cx="246960" cy="42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31745" name="Ink 31744">
                  <a:extLst>
                    <a:ext uri="{FF2B5EF4-FFF2-40B4-BE49-F238E27FC236}">
                      <a16:creationId xmlns:a16="http://schemas.microsoft.com/office/drawing/2014/main" id="{DF7FFF24-EDF9-43C4-A8CD-BD76BF586CE4}"/>
                    </a:ext>
                  </a:extLst>
                </p14:cNvPr>
                <p14:cNvContentPartPr/>
                <p14:nvPr/>
              </p14:nvContentPartPr>
              <p14:xfrm>
                <a:off x="783012" y="6286676"/>
                <a:ext cx="209880" cy="37080"/>
              </p14:xfrm>
            </p:contentPart>
          </mc:Choice>
          <mc:Fallback>
            <p:pic>
              <p:nvPicPr>
                <p:cNvPr id="31745" name="Ink 31744">
                  <a:extLst>
                    <a:ext uri="{FF2B5EF4-FFF2-40B4-BE49-F238E27FC236}">
                      <a16:creationId xmlns:a16="http://schemas.microsoft.com/office/drawing/2014/main" id="{DF7FFF24-EDF9-43C4-A8CD-BD76BF586CE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74012" y="6278036"/>
                  <a:ext cx="22752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31749" name="Ink 31748">
                  <a:extLst>
                    <a:ext uri="{FF2B5EF4-FFF2-40B4-BE49-F238E27FC236}">
                      <a16:creationId xmlns:a16="http://schemas.microsoft.com/office/drawing/2014/main" id="{DFED2CBB-8AB8-49F4-BB47-2F4B2D931816}"/>
                    </a:ext>
                  </a:extLst>
                </p14:cNvPr>
                <p14:cNvContentPartPr/>
                <p14:nvPr/>
              </p14:nvContentPartPr>
              <p14:xfrm>
                <a:off x="1296372" y="6116756"/>
                <a:ext cx="206640" cy="326880"/>
              </p14:xfrm>
            </p:contentPart>
          </mc:Choice>
          <mc:Fallback>
            <p:pic>
              <p:nvPicPr>
                <p:cNvPr id="31749" name="Ink 31748">
                  <a:extLst>
                    <a:ext uri="{FF2B5EF4-FFF2-40B4-BE49-F238E27FC236}">
                      <a16:creationId xmlns:a16="http://schemas.microsoft.com/office/drawing/2014/main" id="{DFED2CBB-8AB8-49F4-BB47-2F4B2D931816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1287732" y="6107756"/>
                  <a:ext cx="224280" cy="34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31750" name="Ink 31749">
                  <a:extLst>
                    <a:ext uri="{FF2B5EF4-FFF2-40B4-BE49-F238E27FC236}">
                      <a16:creationId xmlns:a16="http://schemas.microsoft.com/office/drawing/2014/main" id="{4D03FC38-2136-487B-BF26-6A948B9328D5}"/>
                    </a:ext>
                  </a:extLst>
                </p14:cNvPr>
                <p14:cNvContentPartPr/>
                <p14:nvPr/>
              </p14:nvContentPartPr>
              <p14:xfrm>
                <a:off x="1346772" y="6175076"/>
                <a:ext cx="198360" cy="328680"/>
              </p14:xfrm>
            </p:contentPart>
          </mc:Choice>
          <mc:Fallback>
            <p:pic>
              <p:nvPicPr>
                <p:cNvPr id="31750" name="Ink 31749">
                  <a:extLst>
                    <a:ext uri="{FF2B5EF4-FFF2-40B4-BE49-F238E27FC236}">
                      <a16:creationId xmlns:a16="http://schemas.microsoft.com/office/drawing/2014/main" id="{4D03FC38-2136-487B-BF26-6A948B9328D5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338132" y="6166076"/>
                  <a:ext cx="216000" cy="34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31751" name="Ink 31750">
                  <a:extLst>
                    <a:ext uri="{FF2B5EF4-FFF2-40B4-BE49-F238E27FC236}">
                      <a16:creationId xmlns:a16="http://schemas.microsoft.com/office/drawing/2014/main" id="{5B22FB7B-F3E1-46CC-905E-50093BB881C2}"/>
                    </a:ext>
                  </a:extLst>
                </p14:cNvPr>
                <p14:cNvContentPartPr/>
                <p14:nvPr/>
              </p14:nvContentPartPr>
              <p14:xfrm>
                <a:off x="1855452" y="6133676"/>
                <a:ext cx="276840" cy="348120"/>
              </p14:xfrm>
            </p:contentPart>
          </mc:Choice>
          <mc:Fallback>
            <p:pic>
              <p:nvPicPr>
                <p:cNvPr id="31751" name="Ink 31750">
                  <a:extLst>
                    <a:ext uri="{FF2B5EF4-FFF2-40B4-BE49-F238E27FC236}">
                      <a16:creationId xmlns:a16="http://schemas.microsoft.com/office/drawing/2014/main" id="{5B22FB7B-F3E1-46CC-905E-50093BB881C2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846812" y="6124676"/>
                  <a:ext cx="29448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31752" name="Ink 31751">
                  <a:extLst>
                    <a:ext uri="{FF2B5EF4-FFF2-40B4-BE49-F238E27FC236}">
                      <a16:creationId xmlns:a16="http://schemas.microsoft.com/office/drawing/2014/main" id="{18A9B8A9-4728-4149-9EFB-EB358FFF7871}"/>
                    </a:ext>
                  </a:extLst>
                </p14:cNvPr>
                <p14:cNvContentPartPr/>
                <p14:nvPr/>
              </p14:nvContentPartPr>
              <p14:xfrm>
                <a:off x="1858332" y="6294596"/>
                <a:ext cx="231480" cy="7200"/>
              </p14:xfrm>
            </p:contentPart>
          </mc:Choice>
          <mc:Fallback>
            <p:pic>
              <p:nvPicPr>
                <p:cNvPr id="31752" name="Ink 31751">
                  <a:extLst>
                    <a:ext uri="{FF2B5EF4-FFF2-40B4-BE49-F238E27FC236}">
                      <a16:creationId xmlns:a16="http://schemas.microsoft.com/office/drawing/2014/main" id="{18A9B8A9-4728-4149-9EFB-EB358FFF7871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849332" y="6285956"/>
                  <a:ext cx="2491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31753" name="Ink 31752">
                  <a:extLst>
                    <a:ext uri="{FF2B5EF4-FFF2-40B4-BE49-F238E27FC236}">
                      <a16:creationId xmlns:a16="http://schemas.microsoft.com/office/drawing/2014/main" id="{59D8442F-3649-4A19-8ECC-D8027DE1F4E7}"/>
                    </a:ext>
                  </a:extLst>
                </p14:cNvPr>
                <p14:cNvContentPartPr/>
                <p14:nvPr/>
              </p14:nvContentPartPr>
              <p14:xfrm>
                <a:off x="2366292" y="6069236"/>
                <a:ext cx="237960" cy="428040"/>
              </p14:xfrm>
            </p:contentPart>
          </mc:Choice>
          <mc:Fallback>
            <p:pic>
              <p:nvPicPr>
                <p:cNvPr id="31753" name="Ink 31752">
                  <a:extLst>
                    <a:ext uri="{FF2B5EF4-FFF2-40B4-BE49-F238E27FC236}">
                      <a16:creationId xmlns:a16="http://schemas.microsoft.com/office/drawing/2014/main" id="{59D8442F-3649-4A19-8ECC-D8027DE1F4E7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357292" y="6060596"/>
                  <a:ext cx="255600" cy="44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31756" name="Ink 31755">
                  <a:extLst>
                    <a:ext uri="{FF2B5EF4-FFF2-40B4-BE49-F238E27FC236}">
                      <a16:creationId xmlns:a16="http://schemas.microsoft.com/office/drawing/2014/main" id="{FF30FA36-6972-4CB8-BBAB-8374E0719310}"/>
                    </a:ext>
                  </a:extLst>
                </p14:cNvPr>
                <p14:cNvContentPartPr/>
                <p14:nvPr/>
              </p14:nvContentPartPr>
              <p14:xfrm>
                <a:off x="3034092" y="6116036"/>
                <a:ext cx="57240" cy="352080"/>
              </p14:xfrm>
            </p:contentPart>
          </mc:Choice>
          <mc:Fallback>
            <p:pic>
              <p:nvPicPr>
                <p:cNvPr id="31756" name="Ink 31755">
                  <a:extLst>
                    <a:ext uri="{FF2B5EF4-FFF2-40B4-BE49-F238E27FC236}">
                      <a16:creationId xmlns:a16="http://schemas.microsoft.com/office/drawing/2014/main" id="{FF30FA36-6972-4CB8-BBAB-8374E0719310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025092" y="6107036"/>
                  <a:ext cx="74880" cy="36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31757" name="Ink 31756">
                  <a:extLst>
                    <a:ext uri="{FF2B5EF4-FFF2-40B4-BE49-F238E27FC236}">
                      <a16:creationId xmlns:a16="http://schemas.microsoft.com/office/drawing/2014/main" id="{3925667A-84BE-48EC-9E26-26B8D24C409C}"/>
                    </a:ext>
                  </a:extLst>
                </p14:cNvPr>
                <p14:cNvContentPartPr/>
                <p14:nvPr/>
              </p14:nvContentPartPr>
              <p14:xfrm>
                <a:off x="2983332" y="6193436"/>
                <a:ext cx="186120" cy="91440"/>
              </p14:xfrm>
            </p:contentPart>
          </mc:Choice>
          <mc:Fallback>
            <p:pic>
              <p:nvPicPr>
                <p:cNvPr id="31757" name="Ink 31756">
                  <a:extLst>
                    <a:ext uri="{FF2B5EF4-FFF2-40B4-BE49-F238E27FC236}">
                      <a16:creationId xmlns:a16="http://schemas.microsoft.com/office/drawing/2014/main" id="{3925667A-84BE-48EC-9E26-26B8D24C409C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2974332" y="6184436"/>
                  <a:ext cx="20376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31758" name="Ink 31757">
                  <a:extLst>
                    <a:ext uri="{FF2B5EF4-FFF2-40B4-BE49-F238E27FC236}">
                      <a16:creationId xmlns:a16="http://schemas.microsoft.com/office/drawing/2014/main" id="{8F4F3FDB-998A-4C32-8DBC-4C2CF41B73D4}"/>
                    </a:ext>
                  </a:extLst>
                </p14:cNvPr>
                <p14:cNvContentPartPr/>
                <p14:nvPr/>
              </p14:nvContentPartPr>
              <p14:xfrm>
                <a:off x="3221292" y="6045476"/>
                <a:ext cx="171720" cy="413640"/>
              </p14:xfrm>
            </p:contentPart>
          </mc:Choice>
          <mc:Fallback>
            <p:pic>
              <p:nvPicPr>
                <p:cNvPr id="31758" name="Ink 31757">
                  <a:extLst>
                    <a:ext uri="{FF2B5EF4-FFF2-40B4-BE49-F238E27FC236}">
                      <a16:creationId xmlns:a16="http://schemas.microsoft.com/office/drawing/2014/main" id="{8F4F3FDB-998A-4C32-8DBC-4C2CF41B73D4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3212652" y="6036836"/>
                  <a:ext cx="189360" cy="43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31759" name="Ink 31758">
                  <a:extLst>
                    <a:ext uri="{FF2B5EF4-FFF2-40B4-BE49-F238E27FC236}">
                      <a16:creationId xmlns:a16="http://schemas.microsoft.com/office/drawing/2014/main" id="{FD483631-2B25-484A-88EF-774D9382345E}"/>
                    </a:ext>
                  </a:extLst>
                </p14:cNvPr>
                <p14:cNvContentPartPr/>
                <p14:nvPr/>
              </p14:nvContentPartPr>
              <p14:xfrm>
                <a:off x="3411732" y="6016676"/>
                <a:ext cx="124560" cy="149760"/>
              </p14:xfrm>
            </p:contentPart>
          </mc:Choice>
          <mc:Fallback>
            <p:pic>
              <p:nvPicPr>
                <p:cNvPr id="31759" name="Ink 31758">
                  <a:extLst>
                    <a:ext uri="{FF2B5EF4-FFF2-40B4-BE49-F238E27FC236}">
                      <a16:creationId xmlns:a16="http://schemas.microsoft.com/office/drawing/2014/main" id="{FD483631-2B25-484A-88EF-774D9382345E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402732" y="6008036"/>
                  <a:ext cx="14220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31790" name="Ink 31789">
                  <a:extLst>
                    <a:ext uri="{FF2B5EF4-FFF2-40B4-BE49-F238E27FC236}">
                      <a16:creationId xmlns:a16="http://schemas.microsoft.com/office/drawing/2014/main" id="{B1AB7C91-BDDD-4149-AFE6-3D848CD7A3E8}"/>
                    </a:ext>
                  </a:extLst>
                </p14:cNvPr>
                <p14:cNvContentPartPr/>
                <p14:nvPr/>
              </p14:nvContentPartPr>
              <p14:xfrm>
                <a:off x="986772" y="6642356"/>
                <a:ext cx="161640" cy="194040"/>
              </p14:xfrm>
            </p:contentPart>
          </mc:Choice>
          <mc:Fallback>
            <p:pic>
              <p:nvPicPr>
                <p:cNvPr id="31790" name="Ink 31789">
                  <a:extLst>
                    <a:ext uri="{FF2B5EF4-FFF2-40B4-BE49-F238E27FC236}">
                      <a16:creationId xmlns:a16="http://schemas.microsoft.com/office/drawing/2014/main" id="{B1AB7C91-BDDD-4149-AFE6-3D848CD7A3E8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977772" y="6633716"/>
                  <a:ext cx="17928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31791" name="Ink 31790">
                  <a:extLst>
                    <a:ext uri="{FF2B5EF4-FFF2-40B4-BE49-F238E27FC236}">
                      <a16:creationId xmlns:a16="http://schemas.microsoft.com/office/drawing/2014/main" id="{DA527CE6-476E-452E-9D94-0153B088A83B}"/>
                    </a:ext>
                  </a:extLst>
                </p14:cNvPr>
                <p14:cNvContentPartPr/>
                <p14:nvPr/>
              </p14:nvContentPartPr>
              <p14:xfrm>
                <a:off x="964092" y="6614276"/>
                <a:ext cx="159840" cy="223920"/>
              </p14:xfrm>
            </p:contentPart>
          </mc:Choice>
          <mc:Fallback>
            <p:pic>
              <p:nvPicPr>
                <p:cNvPr id="31791" name="Ink 31790">
                  <a:extLst>
                    <a:ext uri="{FF2B5EF4-FFF2-40B4-BE49-F238E27FC236}">
                      <a16:creationId xmlns:a16="http://schemas.microsoft.com/office/drawing/2014/main" id="{DA527CE6-476E-452E-9D94-0153B088A83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955092" y="6605636"/>
                  <a:ext cx="17748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31792" name="Ink 31791">
                  <a:extLst>
                    <a:ext uri="{FF2B5EF4-FFF2-40B4-BE49-F238E27FC236}">
                      <a16:creationId xmlns:a16="http://schemas.microsoft.com/office/drawing/2014/main" id="{F9C0E60C-48BF-4F16-992F-5D388D45279D}"/>
                    </a:ext>
                  </a:extLst>
                </p14:cNvPr>
                <p14:cNvContentPartPr/>
                <p14:nvPr/>
              </p14:nvContentPartPr>
              <p14:xfrm>
                <a:off x="1208892" y="6679076"/>
                <a:ext cx="89640" cy="127080"/>
              </p14:xfrm>
            </p:contentPart>
          </mc:Choice>
          <mc:Fallback>
            <p:pic>
              <p:nvPicPr>
                <p:cNvPr id="31792" name="Ink 31791">
                  <a:extLst>
                    <a:ext uri="{FF2B5EF4-FFF2-40B4-BE49-F238E27FC236}">
                      <a16:creationId xmlns:a16="http://schemas.microsoft.com/office/drawing/2014/main" id="{F9C0E60C-48BF-4F16-992F-5D388D45279D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200252" y="6670076"/>
                  <a:ext cx="10728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31793" name="Ink 31792">
                  <a:extLst>
                    <a:ext uri="{FF2B5EF4-FFF2-40B4-BE49-F238E27FC236}">
                      <a16:creationId xmlns:a16="http://schemas.microsoft.com/office/drawing/2014/main" id="{4DD88A16-367C-4082-B7A7-185D3E9BA95C}"/>
                    </a:ext>
                  </a:extLst>
                </p14:cNvPr>
                <p14:cNvContentPartPr/>
                <p14:nvPr/>
              </p14:nvContentPartPr>
              <p14:xfrm>
                <a:off x="1482852" y="6576476"/>
                <a:ext cx="137880" cy="185760"/>
              </p14:xfrm>
            </p:contentPart>
          </mc:Choice>
          <mc:Fallback>
            <p:pic>
              <p:nvPicPr>
                <p:cNvPr id="31793" name="Ink 31792">
                  <a:extLst>
                    <a:ext uri="{FF2B5EF4-FFF2-40B4-BE49-F238E27FC236}">
                      <a16:creationId xmlns:a16="http://schemas.microsoft.com/office/drawing/2014/main" id="{4DD88A16-367C-4082-B7A7-185D3E9BA95C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473852" y="6567476"/>
                  <a:ext cx="15552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31794" name="Ink 31793">
                  <a:extLst>
                    <a:ext uri="{FF2B5EF4-FFF2-40B4-BE49-F238E27FC236}">
                      <a16:creationId xmlns:a16="http://schemas.microsoft.com/office/drawing/2014/main" id="{34C8E20F-2136-48AA-9012-ACF30978C9A8}"/>
                    </a:ext>
                  </a:extLst>
                </p14:cNvPr>
                <p14:cNvContentPartPr/>
                <p14:nvPr/>
              </p14:nvContentPartPr>
              <p14:xfrm>
                <a:off x="1509852" y="6618236"/>
                <a:ext cx="145080" cy="132120"/>
              </p14:xfrm>
            </p:contentPart>
          </mc:Choice>
          <mc:Fallback>
            <p:pic>
              <p:nvPicPr>
                <p:cNvPr id="31794" name="Ink 31793">
                  <a:extLst>
                    <a:ext uri="{FF2B5EF4-FFF2-40B4-BE49-F238E27FC236}">
                      <a16:creationId xmlns:a16="http://schemas.microsoft.com/office/drawing/2014/main" id="{34C8E20F-2136-48AA-9012-ACF30978C9A8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500852" y="6609236"/>
                  <a:ext cx="16272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31795" name="Ink 31794">
                  <a:extLst>
                    <a:ext uri="{FF2B5EF4-FFF2-40B4-BE49-F238E27FC236}">
                      <a16:creationId xmlns:a16="http://schemas.microsoft.com/office/drawing/2014/main" id="{7ED87060-710C-43E3-922E-A7748C9A6CD1}"/>
                    </a:ext>
                  </a:extLst>
                </p14:cNvPr>
                <p14:cNvContentPartPr/>
                <p14:nvPr/>
              </p14:nvContentPartPr>
              <p14:xfrm>
                <a:off x="1737012" y="6611036"/>
                <a:ext cx="358560" cy="230760"/>
              </p14:xfrm>
            </p:contentPart>
          </mc:Choice>
          <mc:Fallback>
            <p:pic>
              <p:nvPicPr>
                <p:cNvPr id="31795" name="Ink 31794">
                  <a:extLst>
                    <a:ext uri="{FF2B5EF4-FFF2-40B4-BE49-F238E27FC236}">
                      <a16:creationId xmlns:a16="http://schemas.microsoft.com/office/drawing/2014/main" id="{7ED87060-710C-43E3-922E-A7748C9A6CD1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728372" y="6602036"/>
                  <a:ext cx="37620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31796" name="Ink 31795">
                  <a:extLst>
                    <a:ext uri="{FF2B5EF4-FFF2-40B4-BE49-F238E27FC236}">
                      <a16:creationId xmlns:a16="http://schemas.microsoft.com/office/drawing/2014/main" id="{DEE84576-E77D-4D0A-ACCE-300F20BA6C89}"/>
                    </a:ext>
                  </a:extLst>
                </p14:cNvPr>
                <p14:cNvContentPartPr/>
                <p14:nvPr/>
              </p14:nvContentPartPr>
              <p14:xfrm>
                <a:off x="1981452" y="6619676"/>
                <a:ext cx="112320" cy="154080"/>
              </p14:xfrm>
            </p:contentPart>
          </mc:Choice>
          <mc:Fallback>
            <p:pic>
              <p:nvPicPr>
                <p:cNvPr id="31796" name="Ink 31795">
                  <a:extLst>
                    <a:ext uri="{FF2B5EF4-FFF2-40B4-BE49-F238E27FC236}">
                      <a16:creationId xmlns:a16="http://schemas.microsoft.com/office/drawing/2014/main" id="{DEE84576-E77D-4D0A-ACCE-300F20BA6C89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972812" y="6610676"/>
                  <a:ext cx="12996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31797" name="Ink 31796">
                  <a:extLst>
                    <a:ext uri="{FF2B5EF4-FFF2-40B4-BE49-F238E27FC236}">
                      <a16:creationId xmlns:a16="http://schemas.microsoft.com/office/drawing/2014/main" id="{BC0CC068-C694-4B44-8643-D8B4E3028194}"/>
                    </a:ext>
                  </a:extLst>
                </p14:cNvPr>
                <p14:cNvContentPartPr/>
                <p14:nvPr/>
              </p14:nvContentPartPr>
              <p14:xfrm>
                <a:off x="2195292" y="6703556"/>
                <a:ext cx="60480" cy="147240"/>
              </p14:xfrm>
            </p:contentPart>
          </mc:Choice>
          <mc:Fallback>
            <p:pic>
              <p:nvPicPr>
                <p:cNvPr id="31797" name="Ink 31796">
                  <a:extLst>
                    <a:ext uri="{FF2B5EF4-FFF2-40B4-BE49-F238E27FC236}">
                      <a16:creationId xmlns:a16="http://schemas.microsoft.com/office/drawing/2014/main" id="{BC0CC068-C694-4B44-8643-D8B4E3028194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186652" y="6694916"/>
                  <a:ext cx="7812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31798" name="Ink 31797">
                  <a:extLst>
                    <a:ext uri="{FF2B5EF4-FFF2-40B4-BE49-F238E27FC236}">
                      <a16:creationId xmlns:a16="http://schemas.microsoft.com/office/drawing/2014/main" id="{55287623-8EDD-4585-A88C-B4C8491C5787}"/>
                    </a:ext>
                  </a:extLst>
                </p14:cNvPr>
                <p14:cNvContentPartPr/>
                <p14:nvPr/>
              </p14:nvContentPartPr>
              <p14:xfrm>
                <a:off x="2618652" y="6624716"/>
                <a:ext cx="175320" cy="223560"/>
              </p14:xfrm>
            </p:contentPart>
          </mc:Choice>
          <mc:Fallback>
            <p:pic>
              <p:nvPicPr>
                <p:cNvPr id="31798" name="Ink 31797">
                  <a:extLst>
                    <a:ext uri="{FF2B5EF4-FFF2-40B4-BE49-F238E27FC236}">
                      <a16:creationId xmlns:a16="http://schemas.microsoft.com/office/drawing/2014/main" id="{55287623-8EDD-4585-A88C-B4C8491C5787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609652" y="6616076"/>
                  <a:ext cx="19296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31799" name="Ink 31798">
                  <a:extLst>
                    <a:ext uri="{FF2B5EF4-FFF2-40B4-BE49-F238E27FC236}">
                      <a16:creationId xmlns:a16="http://schemas.microsoft.com/office/drawing/2014/main" id="{73EC131D-6D1D-4A1B-AC7D-AEED9F52042F}"/>
                    </a:ext>
                  </a:extLst>
                </p14:cNvPr>
                <p14:cNvContentPartPr/>
                <p14:nvPr/>
              </p14:nvContentPartPr>
              <p14:xfrm>
                <a:off x="2599572" y="6715796"/>
                <a:ext cx="161280" cy="18720"/>
              </p14:xfrm>
            </p:contentPart>
          </mc:Choice>
          <mc:Fallback>
            <p:pic>
              <p:nvPicPr>
                <p:cNvPr id="31799" name="Ink 31798">
                  <a:extLst>
                    <a:ext uri="{FF2B5EF4-FFF2-40B4-BE49-F238E27FC236}">
                      <a16:creationId xmlns:a16="http://schemas.microsoft.com/office/drawing/2014/main" id="{73EC131D-6D1D-4A1B-AC7D-AEED9F52042F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590572" y="6706796"/>
                  <a:ext cx="17892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31800" name="Ink 31799">
                  <a:extLst>
                    <a:ext uri="{FF2B5EF4-FFF2-40B4-BE49-F238E27FC236}">
                      <a16:creationId xmlns:a16="http://schemas.microsoft.com/office/drawing/2014/main" id="{AF207304-4A35-495B-B3EE-20CC050DBE32}"/>
                    </a:ext>
                  </a:extLst>
                </p14:cNvPr>
                <p14:cNvContentPartPr/>
                <p14:nvPr/>
              </p14:nvContentPartPr>
              <p14:xfrm>
                <a:off x="2909892" y="6573956"/>
                <a:ext cx="81000" cy="196920"/>
              </p14:xfrm>
            </p:contentPart>
          </mc:Choice>
          <mc:Fallback>
            <p:pic>
              <p:nvPicPr>
                <p:cNvPr id="31800" name="Ink 31799">
                  <a:extLst>
                    <a:ext uri="{FF2B5EF4-FFF2-40B4-BE49-F238E27FC236}">
                      <a16:creationId xmlns:a16="http://schemas.microsoft.com/office/drawing/2014/main" id="{AF207304-4A35-495B-B3EE-20CC050DBE32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900892" y="6564956"/>
                  <a:ext cx="9864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31801" name="Ink 31800">
                  <a:extLst>
                    <a:ext uri="{FF2B5EF4-FFF2-40B4-BE49-F238E27FC236}">
                      <a16:creationId xmlns:a16="http://schemas.microsoft.com/office/drawing/2014/main" id="{3C568B7E-3073-4A70-8606-5A19F8174B1F}"/>
                    </a:ext>
                  </a:extLst>
                </p14:cNvPr>
                <p14:cNvContentPartPr/>
                <p14:nvPr/>
              </p14:nvContentPartPr>
              <p14:xfrm>
                <a:off x="3055332" y="6613196"/>
                <a:ext cx="143280" cy="230400"/>
              </p14:xfrm>
            </p:contentPart>
          </mc:Choice>
          <mc:Fallback>
            <p:pic>
              <p:nvPicPr>
                <p:cNvPr id="31801" name="Ink 31800">
                  <a:extLst>
                    <a:ext uri="{FF2B5EF4-FFF2-40B4-BE49-F238E27FC236}">
                      <a16:creationId xmlns:a16="http://schemas.microsoft.com/office/drawing/2014/main" id="{3C568B7E-3073-4A70-8606-5A19F8174B1F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046332" y="6604196"/>
                  <a:ext cx="16092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31802" name="Ink 31801">
                  <a:extLst>
                    <a:ext uri="{FF2B5EF4-FFF2-40B4-BE49-F238E27FC236}">
                      <a16:creationId xmlns:a16="http://schemas.microsoft.com/office/drawing/2014/main" id="{2AE635B7-9CD7-433A-B17E-780E2E7AE79F}"/>
                    </a:ext>
                  </a:extLst>
                </p14:cNvPr>
                <p14:cNvContentPartPr/>
                <p14:nvPr/>
              </p14:nvContentPartPr>
              <p14:xfrm>
                <a:off x="3223452" y="6593396"/>
                <a:ext cx="124200" cy="218160"/>
              </p14:xfrm>
            </p:contentPart>
          </mc:Choice>
          <mc:Fallback>
            <p:pic>
              <p:nvPicPr>
                <p:cNvPr id="31802" name="Ink 31801">
                  <a:extLst>
                    <a:ext uri="{FF2B5EF4-FFF2-40B4-BE49-F238E27FC236}">
                      <a16:creationId xmlns:a16="http://schemas.microsoft.com/office/drawing/2014/main" id="{2AE635B7-9CD7-433A-B17E-780E2E7AE79F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214452" y="6584396"/>
                  <a:ext cx="14184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31803" name="Ink 31802">
                  <a:extLst>
                    <a:ext uri="{FF2B5EF4-FFF2-40B4-BE49-F238E27FC236}">
                      <a16:creationId xmlns:a16="http://schemas.microsoft.com/office/drawing/2014/main" id="{96CD648B-F209-43BA-9A12-5D53E990682B}"/>
                    </a:ext>
                  </a:extLst>
                </p14:cNvPr>
                <p14:cNvContentPartPr/>
                <p14:nvPr/>
              </p14:nvContentPartPr>
              <p14:xfrm>
                <a:off x="1402212" y="6666116"/>
                <a:ext cx="44640" cy="210960"/>
              </p14:xfrm>
            </p:contentPart>
          </mc:Choice>
          <mc:Fallback>
            <p:pic>
              <p:nvPicPr>
                <p:cNvPr id="31803" name="Ink 31802">
                  <a:extLst>
                    <a:ext uri="{FF2B5EF4-FFF2-40B4-BE49-F238E27FC236}">
                      <a16:creationId xmlns:a16="http://schemas.microsoft.com/office/drawing/2014/main" id="{96CD648B-F209-43BA-9A12-5D53E990682B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393572" y="6657116"/>
                  <a:ext cx="6228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31804" name="Ink 31803">
                  <a:extLst>
                    <a:ext uri="{FF2B5EF4-FFF2-40B4-BE49-F238E27FC236}">
                      <a16:creationId xmlns:a16="http://schemas.microsoft.com/office/drawing/2014/main" id="{DC8CC52A-7E8B-4588-9C87-705E073B7985}"/>
                    </a:ext>
                  </a:extLst>
                </p14:cNvPr>
                <p14:cNvContentPartPr/>
                <p14:nvPr/>
              </p14:nvContentPartPr>
              <p14:xfrm>
                <a:off x="1920612" y="6701784"/>
                <a:ext cx="50040" cy="302040"/>
              </p14:xfrm>
            </p:contentPart>
          </mc:Choice>
          <mc:Fallback>
            <p:pic>
              <p:nvPicPr>
                <p:cNvPr id="31804" name="Ink 31803">
                  <a:extLst>
                    <a:ext uri="{FF2B5EF4-FFF2-40B4-BE49-F238E27FC236}">
                      <a16:creationId xmlns:a16="http://schemas.microsoft.com/office/drawing/2014/main" id="{DC8CC52A-7E8B-4588-9C87-705E073B7985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911612" y="6693144"/>
                  <a:ext cx="67680" cy="31968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A24949B-EEEF-46EF-AF14-2BB612D9D7DF}"/>
                  </a:ext>
                </a:extLst>
              </p14:cNvPr>
              <p14:cNvContentPartPr/>
              <p14:nvPr/>
            </p14:nvContentPartPr>
            <p14:xfrm>
              <a:off x="620652" y="901436"/>
              <a:ext cx="46080" cy="3186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A24949B-EEEF-46EF-AF14-2BB612D9D7D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2012" y="892436"/>
                <a:ext cx="63720" cy="33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7AD6584-998F-4EE2-BD65-292A24AC84E7}"/>
                  </a:ext>
                </a:extLst>
              </p14:cNvPr>
              <p14:cNvContentPartPr/>
              <p14:nvPr/>
            </p14:nvContentPartPr>
            <p14:xfrm>
              <a:off x="593652" y="641876"/>
              <a:ext cx="36720" cy="644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7AD6584-998F-4EE2-BD65-292A24AC84E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84652" y="633236"/>
                <a:ext cx="54360" cy="8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363C5585-0DF0-4BA7-88E6-B040EE4DD17D}"/>
                  </a:ext>
                </a:extLst>
              </p14:cNvPr>
              <p14:cNvContentPartPr/>
              <p14:nvPr/>
            </p14:nvContentPartPr>
            <p14:xfrm>
              <a:off x="477012" y="653036"/>
              <a:ext cx="328680" cy="4860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363C5585-0DF0-4BA7-88E6-B040EE4DD17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68372" y="644396"/>
                <a:ext cx="346320" cy="6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8B21CB3-DC36-4398-A734-A73D1B3C7BEB}"/>
                  </a:ext>
                </a:extLst>
              </p14:cNvPr>
              <p14:cNvContentPartPr/>
              <p14:nvPr/>
            </p14:nvContentPartPr>
            <p14:xfrm>
              <a:off x="862572" y="583556"/>
              <a:ext cx="119880" cy="17856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8B21CB3-DC36-4398-A734-A73D1B3C7BEB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53572" y="574916"/>
                <a:ext cx="137520" cy="19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A2167DFA-E0CC-46F6-8F31-2F24863F4362}"/>
                  </a:ext>
                </a:extLst>
              </p14:cNvPr>
              <p14:cNvContentPartPr/>
              <p14:nvPr/>
            </p14:nvContentPartPr>
            <p14:xfrm>
              <a:off x="712092" y="826556"/>
              <a:ext cx="38520" cy="900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A2167DFA-E0CC-46F6-8F31-2F24863F4362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03092" y="817556"/>
                <a:ext cx="56160" cy="2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FADEC30A-2468-4811-88DB-BDAF8D0DB0E5}"/>
                  </a:ext>
                </a:extLst>
              </p14:cNvPr>
              <p14:cNvContentPartPr/>
              <p14:nvPr/>
            </p14:nvContentPartPr>
            <p14:xfrm>
              <a:off x="1072812" y="1184756"/>
              <a:ext cx="39960" cy="14508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FADEC30A-2468-4811-88DB-BDAF8D0DB0E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64172" y="1175756"/>
                <a:ext cx="5760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5EC98657-100A-4CB1-A142-55E589F2DBAA}"/>
                  </a:ext>
                </a:extLst>
              </p14:cNvPr>
              <p14:cNvContentPartPr/>
              <p14:nvPr/>
            </p14:nvContentPartPr>
            <p14:xfrm>
              <a:off x="1394292" y="802076"/>
              <a:ext cx="122400" cy="70884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5EC98657-100A-4CB1-A142-55E589F2DBA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385652" y="793076"/>
                <a:ext cx="140040" cy="72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804A3FEF-C242-4BE2-A1CD-E008406EE123}"/>
                  </a:ext>
                </a:extLst>
              </p14:cNvPr>
              <p14:cNvContentPartPr/>
              <p14:nvPr/>
            </p14:nvContentPartPr>
            <p14:xfrm>
              <a:off x="1374132" y="590396"/>
              <a:ext cx="351000" cy="26856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804A3FEF-C242-4BE2-A1CD-E008406EE123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365492" y="581756"/>
                <a:ext cx="368640" cy="28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6E86A9C5-38EB-44C8-84E8-F95829437B1F}"/>
                  </a:ext>
                </a:extLst>
              </p14:cNvPr>
              <p14:cNvContentPartPr/>
              <p14:nvPr/>
            </p14:nvContentPartPr>
            <p14:xfrm>
              <a:off x="1971012" y="1097276"/>
              <a:ext cx="47160" cy="13464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6E86A9C5-38EB-44C8-84E8-F95829437B1F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962372" y="1088636"/>
                <a:ext cx="64800" cy="15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91B1B1C6-2A2F-48FA-8705-382829E6E266}"/>
                  </a:ext>
                </a:extLst>
              </p14:cNvPr>
              <p14:cNvContentPartPr/>
              <p14:nvPr/>
            </p14:nvContentPartPr>
            <p14:xfrm>
              <a:off x="2241732" y="690836"/>
              <a:ext cx="98640" cy="51732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91B1B1C6-2A2F-48FA-8705-382829E6E266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232732" y="682196"/>
                <a:ext cx="116280" cy="534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5821D0D9-A3B9-4472-A320-56E44311FE76}"/>
              </a:ext>
            </a:extLst>
          </p:cNvPr>
          <p:cNvGrpSpPr/>
          <p:nvPr/>
        </p:nvGrpSpPr>
        <p:grpSpPr>
          <a:xfrm>
            <a:off x="2174052" y="383756"/>
            <a:ext cx="295560" cy="375840"/>
            <a:chOff x="2174052" y="383756"/>
            <a:chExt cx="295560" cy="375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1667792E-0697-4FA4-80F9-03C3283C5447}"/>
                    </a:ext>
                  </a:extLst>
                </p14:cNvPr>
                <p14:cNvContentPartPr/>
                <p14:nvPr/>
              </p14:nvContentPartPr>
              <p14:xfrm>
                <a:off x="2174052" y="513716"/>
                <a:ext cx="233280" cy="6408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1667792E-0697-4FA4-80F9-03C3283C544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165052" y="505076"/>
                  <a:ext cx="25092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537183F3-42F6-43B0-8A3E-DBBAA69288DE}"/>
                    </a:ext>
                  </a:extLst>
                </p14:cNvPr>
                <p14:cNvContentPartPr/>
                <p14:nvPr/>
              </p14:nvContentPartPr>
              <p14:xfrm>
                <a:off x="2328132" y="383756"/>
                <a:ext cx="141480" cy="37584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537183F3-42F6-43B0-8A3E-DBBAA69288DE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319492" y="375116"/>
                  <a:ext cx="159120" cy="39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D990A050-1A28-476A-980A-80D5BFE686CE}"/>
              </a:ext>
            </a:extLst>
          </p:cNvPr>
          <p:cNvGrpSpPr/>
          <p:nvPr/>
        </p:nvGrpSpPr>
        <p:grpSpPr>
          <a:xfrm>
            <a:off x="979572" y="2373836"/>
            <a:ext cx="257040" cy="84960"/>
            <a:chOff x="979572" y="2373836"/>
            <a:chExt cx="257040" cy="84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460E5169-334F-4AEC-A7DB-9A430DD77322}"/>
                    </a:ext>
                  </a:extLst>
                </p14:cNvPr>
                <p14:cNvContentPartPr/>
                <p14:nvPr/>
              </p14:nvContentPartPr>
              <p14:xfrm>
                <a:off x="1026732" y="2373836"/>
                <a:ext cx="209880" cy="3852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460E5169-334F-4AEC-A7DB-9A430DD7732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018092" y="2364836"/>
                  <a:ext cx="22752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0CDE3645-C159-4C08-9625-E411DC872D26}"/>
                    </a:ext>
                  </a:extLst>
                </p14:cNvPr>
                <p14:cNvContentPartPr/>
                <p14:nvPr/>
              </p14:nvContentPartPr>
              <p14:xfrm>
                <a:off x="979572" y="2398316"/>
                <a:ext cx="238680" cy="6048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0CDE3645-C159-4C08-9625-E411DC872D26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970932" y="2389316"/>
                  <a:ext cx="256320" cy="78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8DECF40B-7731-4852-8006-C94D0FE028DB}"/>
              </a:ext>
            </a:extLst>
          </p:cNvPr>
          <p:cNvGrpSpPr/>
          <p:nvPr/>
        </p:nvGrpSpPr>
        <p:grpSpPr>
          <a:xfrm>
            <a:off x="1459452" y="1864436"/>
            <a:ext cx="1652040" cy="835560"/>
            <a:chOff x="1459452" y="1864436"/>
            <a:chExt cx="1652040" cy="835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1136C2A1-FEFA-4820-85CB-381736403CD5}"/>
                    </a:ext>
                  </a:extLst>
                </p14:cNvPr>
                <p14:cNvContentPartPr/>
                <p14:nvPr/>
              </p14:nvContentPartPr>
              <p14:xfrm>
                <a:off x="1671852" y="2229476"/>
                <a:ext cx="203400" cy="21564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1136C2A1-FEFA-4820-85CB-381736403CD5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662852" y="2220836"/>
                  <a:ext cx="22104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96D13014-E624-404A-8F4D-877798D89471}"/>
                    </a:ext>
                  </a:extLst>
                </p14:cNvPr>
                <p14:cNvContentPartPr/>
                <p14:nvPr/>
              </p14:nvContentPartPr>
              <p14:xfrm>
                <a:off x="1967412" y="2361596"/>
                <a:ext cx="29880" cy="16740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96D13014-E624-404A-8F4D-877798D8947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958412" y="2352596"/>
                  <a:ext cx="4752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E1128354-5385-4958-A1ED-76F2580026F1}"/>
                    </a:ext>
                  </a:extLst>
                </p14:cNvPr>
                <p14:cNvContentPartPr/>
                <p14:nvPr/>
              </p14:nvContentPartPr>
              <p14:xfrm>
                <a:off x="2163972" y="2015276"/>
                <a:ext cx="174600" cy="38808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E1128354-5385-4958-A1ED-76F2580026F1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155332" y="2006276"/>
                  <a:ext cx="192240" cy="40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98CB1E8E-D96A-4FA3-88D1-BD56EE904D69}"/>
                    </a:ext>
                  </a:extLst>
                </p14:cNvPr>
                <p14:cNvContentPartPr/>
                <p14:nvPr/>
              </p14:nvContentPartPr>
              <p14:xfrm>
                <a:off x="2467092" y="2296076"/>
                <a:ext cx="336240" cy="18288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98CB1E8E-D96A-4FA3-88D1-BD56EE904D6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458452" y="2287436"/>
                  <a:ext cx="35388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F99E8A41-CBEC-4974-AC99-53D3EFED6CA0}"/>
                    </a:ext>
                  </a:extLst>
                </p14:cNvPr>
                <p14:cNvContentPartPr/>
                <p14:nvPr/>
              </p14:nvContentPartPr>
              <p14:xfrm>
                <a:off x="1459452" y="1864436"/>
                <a:ext cx="244080" cy="83556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F99E8A41-CBEC-4974-AC99-53D3EFED6CA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450812" y="1855436"/>
                  <a:ext cx="261720" cy="85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AF29D46C-2D00-4D6A-A4C6-9582725FC1F6}"/>
                    </a:ext>
                  </a:extLst>
                </p14:cNvPr>
                <p14:cNvContentPartPr/>
                <p14:nvPr/>
              </p14:nvContentPartPr>
              <p14:xfrm>
                <a:off x="2891172" y="1973876"/>
                <a:ext cx="220320" cy="65880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AF29D46C-2D00-4D6A-A4C6-9582725FC1F6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882532" y="1964876"/>
                  <a:ext cx="237960" cy="676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97C95859-CCA6-494E-AC9B-02C054C064E9}"/>
              </a:ext>
            </a:extLst>
          </p:cNvPr>
          <p:cNvGrpSpPr/>
          <p:nvPr/>
        </p:nvGrpSpPr>
        <p:grpSpPr>
          <a:xfrm>
            <a:off x="3501732" y="2187716"/>
            <a:ext cx="346320" cy="317520"/>
            <a:chOff x="3501732" y="2187716"/>
            <a:chExt cx="346320" cy="317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E057A630-0D51-42E3-A0EF-04A7F81E8DFB}"/>
                    </a:ext>
                  </a:extLst>
                </p14:cNvPr>
                <p14:cNvContentPartPr/>
                <p14:nvPr/>
              </p14:nvContentPartPr>
              <p14:xfrm>
                <a:off x="3501732" y="2187716"/>
                <a:ext cx="346320" cy="31752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057A630-0D51-42E3-A0EF-04A7F81E8DFB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492732" y="2178716"/>
                  <a:ext cx="363960" cy="33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E52D166F-BE06-4CF0-911D-424C278505F8}"/>
                    </a:ext>
                  </a:extLst>
                </p14:cNvPr>
                <p14:cNvContentPartPr/>
                <p14:nvPr/>
              </p14:nvContentPartPr>
              <p14:xfrm>
                <a:off x="3518292" y="2337836"/>
                <a:ext cx="258480" cy="1800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E52D166F-BE06-4CF0-911D-424C278505F8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509652" y="2329196"/>
                  <a:ext cx="276120" cy="3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1934387C-0795-4E20-BDBA-71BF14926B2B}"/>
              </a:ext>
            </a:extLst>
          </p:cNvPr>
          <p:cNvGrpSpPr/>
          <p:nvPr/>
        </p:nvGrpSpPr>
        <p:grpSpPr>
          <a:xfrm>
            <a:off x="4221732" y="1786316"/>
            <a:ext cx="511920" cy="747720"/>
            <a:chOff x="4221732" y="1786316"/>
            <a:chExt cx="511920" cy="747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3BDB310C-38E1-473B-B438-FD078745761A}"/>
                    </a:ext>
                  </a:extLst>
                </p14:cNvPr>
                <p14:cNvContentPartPr/>
                <p14:nvPr/>
              </p14:nvContentPartPr>
              <p14:xfrm>
                <a:off x="4221732" y="2145596"/>
                <a:ext cx="79200" cy="38844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3BDB310C-38E1-473B-B438-FD078745761A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212732" y="2136956"/>
                  <a:ext cx="96840" cy="40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5D2A8233-E893-4315-9DAC-E55B0AF67EBF}"/>
                    </a:ext>
                  </a:extLst>
                </p14:cNvPr>
                <p14:cNvContentPartPr/>
                <p14:nvPr/>
              </p14:nvContentPartPr>
              <p14:xfrm>
                <a:off x="4289052" y="2093396"/>
                <a:ext cx="79200" cy="31608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5D2A8233-E893-4315-9DAC-E55B0AF67EBF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280412" y="2084756"/>
                  <a:ext cx="96840" cy="33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9AE72D89-B02D-4A72-B3F6-DA02978A4451}"/>
                    </a:ext>
                  </a:extLst>
                </p14:cNvPr>
                <p14:cNvContentPartPr/>
                <p14:nvPr/>
              </p14:nvContentPartPr>
              <p14:xfrm>
                <a:off x="4302732" y="2042636"/>
                <a:ext cx="214200" cy="40860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9AE72D89-B02D-4A72-B3F6-DA02978A4451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294092" y="2033996"/>
                  <a:ext cx="231840" cy="42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555BB2B2-621D-4DAF-B22D-7C462CB308E5}"/>
                    </a:ext>
                  </a:extLst>
                </p14:cNvPr>
                <p14:cNvContentPartPr/>
                <p14:nvPr/>
              </p14:nvContentPartPr>
              <p14:xfrm>
                <a:off x="4640772" y="1786316"/>
                <a:ext cx="92880" cy="29628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555BB2B2-621D-4DAF-B22D-7C462CB308E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631772" y="1777676"/>
                  <a:ext cx="110520" cy="31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B94E5022-0100-46E4-BBFE-EB2E306E67B1}"/>
              </a:ext>
            </a:extLst>
          </p:cNvPr>
          <p:cNvGrpSpPr/>
          <p:nvPr/>
        </p:nvGrpSpPr>
        <p:grpSpPr>
          <a:xfrm>
            <a:off x="5037492" y="2248916"/>
            <a:ext cx="400320" cy="249840"/>
            <a:chOff x="5037492" y="2248916"/>
            <a:chExt cx="400320" cy="249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859814EC-D1DA-4F04-AB68-F68D302C8278}"/>
                    </a:ext>
                  </a:extLst>
                </p14:cNvPr>
                <p14:cNvContentPartPr/>
                <p14:nvPr/>
              </p14:nvContentPartPr>
              <p14:xfrm>
                <a:off x="5037492" y="2362676"/>
                <a:ext cx="217080" cy="1584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859814EC-D1DA-4F04-AB68-F68D302C8278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028852" y="2354036"/>
                  <a:ext cx="23472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699ED472-E024-4D98-A938-EFF1EC6078A7}"/>
                    </a:ext>
                  </a:extLst>
                </p14:cNvPr>
                <p14:cNvContentPartPr/>
                <p14:nvPr/>
              </p14:nvContentPartPr>
              <p14:xfrm>
                <a:off x="5149092" y="2248916"/>
                <a:ext cx="288720" cy="24984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699ED472-E024-4D98-A938-EFF1EC6078A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140092" y="2239916"/>
                  <a:ext cx="306360" cy="26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D10BA2D-B55C-4804-9D09-80E85BD9E733}"/>
              </a:ext>
            </a:extLst>
          </p:cNvPr>
          <p:cNvGrpSpPr/>
          <p:nvPr/>
        </p:nvGrpSpPr>
        <p:grpSpPr>
          <a:xfrm>
            <a:off x="5852172" y="1941476"/>
            <a:ext cx="398520" cy="542520"/>
            <a:chOff x="5852172" y="1941476"/>
            <a:chExt cx="398520" cy="542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A07A2D10-82C6-43BF-BE39-CA589FDE1EAC}"/>
                    </a:ext>
                  </a:extLst>
                </p14:cNvPr>
                <p14:cNvContentPartPr/>
                <p14:nvPr/>
              </p14:nvContentPartPr>
              <p14:xfrm>
                <a:off x="5852172" y="1941476"/>
                <a:ext cx="277200" cy="47556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A07A2D10-82C6-43BF-BE39-CA589FDE1EAC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843532" y="1932476"/>
                  <a:ext cx="294840" cy="49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A7CB5B21-23B5-4816-BD83-2E25EE28BFA2}"/>
                    </a:ext>
                  </a:extLst>
                </p14:cNvPr>
                <p14:cNvContentPartPr/>
                <p14:nvPr/>
              </p14:nvContentPartPr>
              <p14:xfrm>
                <a:off x="5967732" y="1995476"/>
                <a:ext cx="282960" cy="48852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A7CB5B21-23B5-4816-BD83-2E25EE28BFA2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958732" y="1986836"/>
                  <a:ext cx="300600" cy="506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BFAE544C-5A4D-460A-B5D7-DDE22C6FEC47}"/>
                  </a:ext>
                </a:extLst>
              </p14:cNvPr>
              <p14:cNvContentPartPr/>
              <p14:nvPr/>
            </p14:nvContentPartPr>
            <p14:xfrm>
              <a:off x="6487932" y="2347196"/>
              <a:ext cx="246960" cy="136800"/>
            </p14:xfrm>
          </p:contentPart>
        </mc:Choice>
        <mc:Fallback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BFAE544C-5A4D-460A-B5D7-DDE22C6FEC47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6478932" y="2338556"/>
                <a:ext cx="264600" cy="15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9F58E1BA-3F15-41EF-AF05-2724150F52AE}"/>
                  </a:ext>
                </a:extLst>
              </p14:cNvPr>
              <p14:cNvContentPartPr/>
              <p14:nvPr/>
            </p14:nvContentPartPr>
            <p14:xfrm>
              <a:off x="6996612" y="2198156"/>
              <a:ext cx="245880" cy="240480"/>
            </p14:xfrm>
          </p:contentPart>
        </mc:Choice>
        <mc:Fallback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9F58E1BA-3F15-41EF-AF05-2724150F52AE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6987972" y="2189516"/>
                <a:ext cx="263520" cy="258120"/>
              </a:xfrm>
              <a:prstGeom prst="rect">
                <a:avLst/>
              </a:prstGeom>
            </p:spPr>
          </p:pic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AE8B4D27-25C3-492D-8694-FC0FF6CEEFFF}"/>
              </a:ext>
            </a:extLst>
          </p:cNvPr>
          <p:cNvGrpSpPr/>
          <p:nvPr/>
        </p:nvGrpSpPr>
        <p:grpSpPr>
          <a:xfrm>
            <a:off x="7423932" y="1821236"/>
            <a:ext cx="555120" cy="605160"/>
            <a:chOff x="7423932" y="1821236"/>
            <a:chExt cx="555120" cy="605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484BF932-70B4-4E4F-B322-1996E5524CDF}"/>
                    </a:ext>
                  </a:extLst>
                </p14:cNvPr>
                <p14:cNvContentPartPr/>
                <p14:nvPr/>
              </p14:nvContentPartPr>
              <p14:xfrm>
                <a:off x="7458492" y="2223716"/>
                <a:ext cx="19800" cy="18720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484BF932-70B4-4E4F-B322-1996E5524CDF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449852" y="2214716"/>
                  <a:ext cx="3744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083F80FD-D7FB-49B0-AD85-44B47F5FD5E7}"/>
                    </a:ext>
                  </a:extLst>
                </p14:cNvPr>
                <p14:cNvContentPartPr/>
                <p14:nvPr/>
              </p14:nvContentPartPr>
              <p14:xfrm>
                <a:off x="7482252" y="2081156"/>
                <a:ext cx="8280" cy="3132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83F80FD-D7FB-49B0-AD85-44B47F5FD5E7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473252" y="2072516"/>
                  <a:ext cx="2592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4B6B8AA3-36EA-40A4-B860-F017BA4C0175}"/>
                    </a:ext>
                  </a:extLst>
                </p14:cNvPr>
                <p14:cNvContentPartPr/>
                <p14:nvPr/>
              </p14:nvContentPartPr>
              <p14:xfrm>
                <a:off x="7423932" y="1821236"/>
                <a:ext cx="235440" cy="21132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4B6B8AA3-36EA-40A4-B860-F017BA4C0175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414932" y="1812596"/>
                  <a:ext cx="25308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F920E734-E301-426C-BC97-76BDF85D6FE3}"/>
                    </a:ext>
                  </a:extLst>
                </p14:cNvPr>
                <p14:cNvContentPartPr/>
                <p14:nvPr/>
              </p14:nvContentPartPr>
              <p14:xfrm>
                <a:off x="7810932" y="2209676"/>
                <a:ext cx="168120" cy="21672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F920E734-E301-426C-BC97-76BDF85D6FE3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802292" y="2201036"/>
                  <a:ext cx="185760" cy="23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DA1A6624-AD77-447E-8643-8174979E4AA6}"/>
              </a:ext>
            </a:extLst>
          </p:cNvPr>
          <p:cNvGrpSpPr/>
          <p:nvPr/>
        </p:nvGrpSpPr>
        <p:grpSpPr>
          <a:xfrm>
            <a:off x="8194332" y="1904756"/>
            <a:ext cx="533520" cy="697320"/>
            <a:chOff x="8194332" y="1904756"/>
            <a:chExt cx="533520" cy="697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B1D6CAC2-392C-4079-B83E-D457815C7E47}"/>
                    </a:ext>
                  </a:extLst>
                </p14:cNvPr>
                <p14:cNvContentPartPr/>
                <p14:nvPr/>
              </p14:nvContentPartPr>
              <p14:xfrm>
                <a:off x="8194332" y="1910876"/>
                <a:ext cx="297360" cy="55332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B1D6CAC2-392C-4079-B83E-D457815C7E47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185692" y="1902236"/>
                  <a:ext cx="315000" cy="57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D5636853-8BA7-4489-9D61-5F73434DC754}"/>
                    </a:ext>
                  </a:extLst>
                </p14:cNvPr>
                <p14:cNvContentPartPr/>
                <p14:nvPr/>
              </p14:nvContentPartPr>
              <p14:xfrm>
                <a:off x="8500332" y="2266196"/>
                <a:ext cx="108000" cy="33588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5636853-8BA7-4489-9D61-5F73434DC754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8491332" y="2257196"/>
                  <a:ext cx="125640" cy="35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13945727-9FC6-4F15-AB51-103BB9D2C55A}"/>
                    </a:ext>
                  </a:extLst>
                </p14:cNvPr>
                <p14:cNvContentPartPr/>
                <p14:nvPr/>
              </p14:nvContentPartPr>
              <p14:xfrm>
                <a:off x="8507172" y="1999796"/>
                <a:ext cx="117720" cy="18396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13945727-9FC6-4F15-AB51-103BB9D2C55A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498172" y="1991156"/>
                  <a:ext cx="13536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230AC10A-B7B8-4FB1-B93D-6641655885B5}"/>
                    </a:ext>
                  </a:extLst>
                </p14:cNvPr>
                <p14:cNvContentPartPr/>
                <p14:nvPr/>
              </p14:nvContentPartPr>
              <p14:xfrm>
                <a:off x="8689692" y="1904756"/>
                <a:ext cx="38160" cy="20988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230AC10A-B7B8-4FB1-B93D-6641655885B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680692" y="1895756"/>
                  <a:ext cx="55800" cy="227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CBF5D398-D4EE-490D-8AD3-D729CC3BE925}"/>
                  </a:ext>
                </a:extLst>
              </p14:cNvPr>
              <p14:cNvContentPartPr/>
              <p14:nvPr/>
            </p14:nvContentPartPr>
            <p14:xfrm>
              <a:off x="8924772" y="2250716"/>
              <a:ext cx="159480" cy="194760"/>
            </p14:xfrm>
          </p:contentPart>
        </mc:Choice>
        <mc:Fallback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CBF5D398-D4EE-490D-8AD3-D729CC3BE925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8915772" y="2242076"/>
                <a:ext cx="177120" cy="212400"/>
              </a:xfrm>
              <a:prstGeom prst="rect">
                <a:avLst/>
              </a:prstGeom>
            </p:spPr>
          </p:pic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B4F29F64-FC9D-4D81-BFE4-CBE2A71E5C4D}"/>
              </a:ext>
            </a:extLst>
          </p:cNvPr>
          <p:cNvGrpSpPr/>
          <p:nvPr/>
        </p:nvGrpSpPr>
        <p:grpSpPr>
          <a:xfrm>
            <a:off x="9449292" y="1752116"/>
            <a:ext cx="615240" cy="752040"/>
            <a:chOff x="9449292" y="1752116"/>
            <a:chExt cx="615240" cy="752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4C26FF43-F791-49BF-AA5E-185CDCA062ED}"/>
                    </a:ext>
                  </a:extLst>
                </p14:cNvPr>
                <p14:cNvContentPartPr/>
                <p14:nvPr/>
              </p14:nvContentPartPr>
              <p14:xfrm>
                <a:off x="9449292" y="2199956"/>
                <a:ext cx="222120" cy="24984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4C26FF43-F791-49BF-AA5E-185CDCA062ED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9440652" y="2191316"/>
                  <a:ext cx="23976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DCF7ACD0-C5D4-4193-B4D3-FE10E86581B4}"/>
                    </a:ext>
                  </a:extLst>
                </p14:cNvPr>
                <p14:cNvContentPartPr/>
                <p14:nvPr/>
              </p14:nvContentPartPr>
              <p14:xfrm>
                <a:off x="9806412" y="2089076"/>
                <a:ext cx="231840" cy="41508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DCF7ACD0-C5D4-4193-B4D3-FE10E86581B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9797772" y="2080436"/>
                  <a:ext cx="249480" cy="43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DC10E75E-C1B0-4F3C-B978-D95675C95FA7}"/>
                    </a:ext>
                  </a:extLst>
                </p14:cNvPr>
                <p14:cNvContentPartPr/>
                <p14:nvPr/>
              </p14:nvContentPartPr>
              <p14:xfrm>
                <a:off x="9743772" y="1820876"/>
                <a:ext cx="221760" cy="5832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DC10E75E-C1B0-4F3C-B978-D95675C95FA7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9735132" y="1811876"/>
                  <a:ext cx="23940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18F1455F-5292-4F44-8057-E3904D7A2F9B}"/>
                    </a:ext>
                  </a:extLst>
                </p14:cNvPr>
                <p14:cNvContentPartPr/>
                <p14:nvPr/>
              </p14:nvContentPartPr>
              <p14:xfrm>
                <a:off x="9974892" y="1752116"/>
                <a:ext cx="89640" cy="36540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18F1455F-5292-4F44-8057-E3904D7A2F9B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9965892" y="1743116"/>
                  <a:ext cx="107280" cy="38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DFF28072-CC7B-4EA9-A0D0-DCA50C450427}"/>
              </a:ext>
            </a:extLst>
          </p:cNvPr>
          <p:cNvGrpSpPr/>
          <p:nvPr/>
        </p:nvGrpSpPr>
        <p:grpSpPr>
          <a:xfrm>
            <a:off x="120972" y="2107076"/>
            <a:ext cx="597960" cy="575640"/>
            <a:chOff x="120972" y="2107076"/>
            <a:chExt cx="597960" cy="575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CBF199BC-A1AF-41B2-A561-DBA49F7376B6}"/>
                    </a:ext>
                  </a:extLst>
                </p14:cNvPr>
                <p14:cNvContentPartPr/>
                <p14:nvPr/>
              </p14:nvContentPartPr>
              <p14:xfrm>
                <a:off x="419772" y="2107076"/>
                <a:ext cx="283320" cy="45252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CBF199BC-A1AF-41B2-A561-DBA49F7376B6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11132" y="2098076"/>
                  <a:ext cx="300960" cy="47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5C66522-9263-40E2-A7E9-42BF3036DC13}"/>
                    </a:ext>
                  </a:extLst>
                </p14:cNvPr>
                <p14:cNvContentPartPr/>
                <p14:nvPr/>
              </p14:nvContentPartPr>
              <p14:xfrm>
                <a:off x="369372" y="2158196"/>
                <a:ext cx="349560" cy="52452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5C66522-9263-40E2-A7E9-42BF3036DC13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60372" y="2149196"/>
                  <a:ext cx="367200" cy="54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514DB12A-B50E-4DFB-88B7-090D697F70E4}"/>
                    </a:ext>
                  </a:extLst>
                </p14:cNvPr>
                <p14:cNvContentPartPr/>
                <p14:nvPr/>
              </p14:nvContentPartPr>
              <p14:xfrm>
                <a:off x="140412" y="2364116"/>
                <a:ext cx="70200" cy="4932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514DB12A-B50E-4DFB-88B7-090D697F70E4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31412" y="2355116"/>
                  <a:ext cx="87840" cy="6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2010547C-4BDF-4F9B-B4F4-6B778A45FFD5}"/>
                    </a:ext>
                  </a:extLst>
                </p14:cNvPr>
                <p14:cNvContentPartPr/>
                <p14:nvPr/>
              </p14:nvContentPartPr>
              <p14:xfrm>
                <a:off x="120972" y="2229836"/>
                <a:ext cx="131760" cy="44316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2010547C-4BDF-4F9B-B4F4-6B778A45FFD5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11972" y="2220836"/>
                  <a:ext cx="149400" cy="460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0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098564C7-E41B-4C8D-B427-76215AD22184}"/>
                  </a:ext>
                </a:extLst>
              </p14:cNvPr>
              <p14:cNvContentPartPr/>
              <p14:nvPr/>
            </p14:nvContentPartPr>
            <p14:xfrm>
              <a:off x="1415892" y="3268796"/>
              <a:ext cx="188280" cy="321120"/>
            </p14:xfrm>
          </p:contentPart>
        </mc:Choice>
        <mc:Fallback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098564C7-E41B-4C8D-B427-76215AD22184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1407252" y="3260156"/>
                <a:ext cx="205920" cy="338760"/>
              </a:xfrm>
              <a:prstGeom prst="rect">
                <a:avLst/>
              </a:prstGeom>
            </p:spPr>
          </p:pic>
        </mc:Fallback>
      </mc:AlternateContent>
      <p:grpSp>
        <p:nvGrpSpPr>
          <p:cNvPr id="92" name="Group 91">
            <a:extLst>
              <a:ext uri="{FF2B5EF4-FFF2-40B4-BE49-F238E27FC236}">
                <a16:creationId xmlns:a16="http://schemas.microsoft.com/office/drawing/2014/main" id="{2071114C-5C32-4495-9F43-B37242DD5AE1}"/>
              </a:ext>
            </a:extLst>
          </p:cNvPr>
          <p:cNvGrpSpPr/>
          <p:nvPr/>
        </p:nvGrpSpPr>
        <p:grpSpPr>
          <a:xfrm>
            <a:off x="1411212" y="3792236"/>
            <a:ext cx="219600" cy="292320"/>
            <a:chOff x="1411212" y="3792236"/>
            <a:chExt cx="219600" cy="292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EFD4C3CF-1607-4225-924E-5E2D7774BB94}"/>
                    </a:ext>
                  </a:extLst>
                </p14:cNvPr>
                <p14:cNvContentPartPr/>
                <p14:nvPr/>
              </p14:nvContentPartPr>
              <p14:xfrm>
                <a:off x="1463412" y="3792236"/>
                <a:ext cx="25560" cy="21564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EFD4C3CF-1607-4225-924E-5E2D7774BB94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1454412" y="3783596"/>
                  <a:ext cx="4320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4CAF8942-9D39-4B76-B49E-4ED541537D13}"/>
                    </a:ext>
                  </a:extLst>
                </p14:cNvPr>
                <p14:cNvContentPartPr/>
                <p14:nvPr/>
              </p14:nvContentPartPr>
              <p14:xfrm>
                <a:off x="1411212" y="3986636"/>
                <a:ext cx="219600" cy="9792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4CAF8942-9D39-4B76-B49E-4ED541537D1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402212" y="3977996"/>
                  <a:ext cx="237240" cy="115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6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F903A72E-3469-4DDC-88B5-84EB92AC6D23}"/>
                  </a:ext>
                </a:extLst>
              </p14:cNvPr>
              <p14:cNvContentPartPr/>
              <p14:nvPr/>
            </p14:nvContentPartPr>
            <p14:xfrm>
              <a:off x="1486092" y="4345196"/>
              <a:ext cx="182520" cy="228960"/>
            </p14:xfrm>
          </p:contentPart>
        </mc:Choice>
        <mc:Fallback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F903A72E-3469-4DDC-88B5-84EB92AC6D23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1477452" y="4336556"/>
                <a:ext cx="200160" cy="246600"/>
              </a:xfrm>
              <a:prstGeom prst="rect">
                <a:avLst/>
              </a:prstGeom>
            </p:spPr>
          </p:pic>
        </mc:Fallback>
      </mc:AlternateContent>
      <p:grpSp>
        <p:nvGrpSpPr>
          <p:cNvPr id="91" name="Group 90">
            <a:extLst>
              <a:ext uri="{FF2B5EF4-FFF2-40B4-BE49-F238E27FC236}">
                <a16:creationId xmlns:a16="http://schemas.microsoft.com/office/drawing/2014/main" id="{BBF52A6F-0591-4852-ACE3-1FA6EF212B52}"/>
              </a:ext>
            </a:extLst>
          </p:cNvPr>
          <p:cNvGrpSpPr/>
          <p:nvPr/>
        </p:nvGrpSpPr>
        <p:grpSpPr>
          <a:xfrm>
            <a:off x="345972" y="2974676"/>
            <a:ext cx="598320" cy="1744200"/>
            <a:chOff x="345972" y="2974676"/>
            <a:chExt cx="598320" cy="1744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8077A8C8-7D63-4A12-A713-26DCE3AFD0E3}"/>
                    </a:ext>
                  </a:extLst>
                </p14:cNvPr>
                <p14:cNvContentPartPr/>
                <p14:nvPr/>
              </p14:nvContentPartPr>
              <p14:xfrm>
                <a:off x="708132" y="3222356"/>
                <a:ext cx="73080" cy="23004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8077A8C8-7D63-4A12-A713-26DCE3AFD0E3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99492" y="3213356"/>
                  <a:ext cx="9072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8D5891DF-7223-4741-BE8A-F796BBDB1489}"/>
                    </a:ext>
                  </a:extLst>
                </p14:cNvPr>
                <p14:cNvContentPartPr/>
                <p14:nvPr/>
              </p14:nvContentPartPr>
              <p14:xfrm>
                <a:off x="660972" y="3542756"/>
                <a:ext cx="283320" cy="4500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8D5891DF-7223-4741-BE8A-F796BBDB1489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51972" y="3533756"/>
                  <a:ext cx="30096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FB4B7843-FA1A-4274-B0FB-CFBB8F9CFC3A}"/>
                    </a:ext>
                  </a:extLst>
                </p14:cNvPr>
                <p14:cNvContentPartPr/>
                <p14:nvPr/>
              </p14:nvContentPartPr>
              <p14:xfrm>
                <a:off x="675372" y="3837236"/>
                <a:ext cx="163440" cy="23148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FB4B7843-FA1A-4274-B0FB-CFBB8F9CFC3A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66372" y="3828596"/>
                  <a:ext cx="18108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ABA019F0-C52B-4654-BA74-7A1F78B7AC21}"/>
                    </a:ext>
                  </a:extLst>
                </p14:cNvPr>
                <p14:cNvContentPartPr/>
                <p14:nvPr/>
              </p14:nvContentPartPr>
              <p14:xfrm>
                <a:off x="762132" y="4292996"/>
                <a:ext cx="144360" cy="25092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ABA019F0-C52B-4654-BA74-7A1F78B7AC21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53492" y="4284356"/>
                  <a:ext cx="16200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D3FD6786-742C-44C8-9022-E7687FA6563B}"/>
                    </a:ext>
                  </a:extLst>
                </p14:cNvPr>
                <p14:cNvContentPartPr/>
                <p14:nvPr/>
              </p14:nvContentPartPr>
              <p14:xfrm>
                <a:off x="345972" y="2974676"/>
                <a:ext cx="402120" cy="174420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D3FD6786-742C-44C8-9022-E7687FA6563B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337332" y="2966036"/>
                  <a:ext cx="419760" cy="1761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72621EC2-53A9-402B-A5A0-EAF106D0709D}"/>
              </a:ext>
            </a:extLst>
          </p:cNvPr>
          <p:cNvGrpSpPr/>
          <p:nvPr/>
        </p:nvGrpSpPr>
        <p:grpSpPr>
          <a:xfrm>
            <a:off x="2286732" y="3131996"/>
            <a:ext cx="662400" cy="1474920"/>
            <a:chOff x="2286732" y="3131996"/>
            <a:chExt cx="662400" cy="1474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26675A32-0FD3-49D2-8EB1-2A9CD4B11E90}"/>
                    </a:ext>
                  </a:extLst>
                </p14:cNvPr>
                <p14:cNvContentPartPr/>
                <p14:nvPr/>
              </p14:nvContentPartPr>
              <p14:xfrm>
                <a:off x="2376732" y="3325316"/>
                <a:ext cx="183600" cy="22356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26675A32-0FD3-49D2-8EB1-2A9CD4B11E90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367732" y="3316316"/>
                  <a:ext cx="20124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5EF29BE5-C2E5-4568-A246-420FF47028B8}"/>
                    </a:ext>
                  </a:extLst>
                </p14:cNvPr>
                <p14:cNvContentPartPr/>
                <p14:nvPr/>
              </p14:nvContentPartPr>
              <p14:xfrm>
                <a:off x="2290692" y="3886916"/>
                <a:ext cx="135000" cy="22428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5EF29BE5-C2E5-4568-A246-420FF47028B8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281692" y="3878276"/>
                  <a:ext cx="15264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57C773A5-3583-45F4-83EB-BD8DBE41D3E2}"/>
                    </a:ext>
                  </a:extLst>
                </p14:cNvPr>
                <p14:cNvContentPartPr/>
                <p14:nvPr/>
              </p14:nvContentPartPr>
              <p14:xfrm>
                <a:off x="2381772" y="4299836"/>
                <a:ext cx="67320" cy="12996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57C773A5-3583-45F4-83EB-BD8DBE41D3E2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372772" y="4291196"/>
                  <a:ext cx="8496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F13B84D3-AA7B-45DA-B4B9-B3C91F86D9E5}"/>
                    </a:ext>
                  </a:extLst>
                </p14:cNvPr>
                <p14:cNvContentPartPr/>
                <p14:nvPr/>
              </p14:nvContentPartPr>
              <p14:xfrm>
                <a:off x="2286732" y="4421516"/>
                <a:ext cx="181800" cy="12276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F13B84D3-AA7B-45DA-B4B9-B3C91F86D9E5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2277732" y="4412876"/>
                  <a:ext cx="19944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F5D338F0-F1BF-4A03-BE6E-B6D1E921F425}"/>
                    </a:ext>
                  </a:extLst>
                </p14:cNvPr>
                <p14:cNvContentPartPr/>
                <p14:nvPr/>
              </p14:nvContentPartPr>
              <p14:xfrm>
                <a:off x="2606772" y="3131996"/>
                <a:ext cx="342360" cy="147492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F5D338F0-F1BF-4A03-BE6E-B6D1E921F42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598132" y="3123356"/>
                  <a:ext cx="360000" cy="1492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28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DC626481-2456-4271-9AA6-D4725FE5020E}"/>
                  </a:ext>
                </a:extLst>
              </p14:cNvPr>
              <p14:cNvContentPartPr/>
              <p14:nvPr/>
            </p14:nvContentPartPr>
            <p14:xfrm>
              <a:off x="653772" y="3227756"/>
              <a:ext cx="81000" cy="233640"/>
            </p14:xfrm>
          </p:contentPart>
        </mc:Choice>
        <mc:Fallback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DC626481-2456-4271-9AA6-D4725FE5020E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600132" y="3120116"/>
                <a:ext cx="188640" cy="44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0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A15292C6-9AF7-48F2-8DA1-6F14539ECB58}"/>
                  </a:ext>
                </a:extLst>
              </p14:cNvPr>
              <p14:cNvContentPartPr/>
              <p14:nvPr/>
            </p14:nvContentPartPr>
            <p14:xfrm>
              <a:off x="1369092" y="3713756"/>
              <a:ext cx="169200" cy="248040"/>
            </p14:xfrm>
          </p:contentPart>
        </mc:Choice>
        <mc:Fallback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A15292C6-9AF7-48F2-8DA1-6F14539ECB58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1315092" y="3605756"/>
                <a:ext cx="276840" cy="46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2">
            <p14:nvContentPartPr>
              <p14:cNvPr id="95" name="Ink 94">
                <a:extLst>
                  <a:ext uri="{FF2B5EF4-FFF2-40B4-BE49-F238E27FC236}">
                    <a16:creationId xmlns:a16="http://schemas.microsoft.com/office/drawing/2014/main" id="{3345C827-5F16-4E43-8778-C6A547D13977}"/>
                  </a:ext>
                </a:extLst>
              </p14:cNvPr>
              <p14:cNvContentPartPr/>
              <p14:nvPr/>
            </p14:nvContentPartPr>
            <p14:xfrm>
              <a:off x="2092332" y="4280396"/>
              <a:ext cx="305280" cy="228960"/>
            </p14:xfrm>
          </p:contentPart>
        </mc:Choice>
        <mc:Fallback>
          <p:pic>
            <p:nvPicPr>
              <p:cNvPr id="95" name="Ink 94">
                <a:extLst>
                  <a:ext uri="{FF2B5EF4-FFF2-40B4-BE49-F238E27FC236}">
                    <a16:creationId xmlns:a16="http://schemas.microsoft.com/office/drawing/2014/main" id="{3345C827-5F16-4E43-8778-C6A547D13977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2038332" y="4172756"/>
                <a:ext cx="412920" cy="44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4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AB138AB2-C91B-496D-8E7B-8B9C6EE0C721}"/>
                  </a:ext>
                </a:extLst>
              </p14:cNvPr>
              <p14:cNvContentPartPr/>
              <p14:nvPr/>
            </p14:nvContentPartPr>
            <p14:xfrm>
              <a:off x="3594252" y="3519356"/>
              <a:ext cx="388800" cy="552600"/>
            </p14:xfrm>
          </p:contentPart>
        </mc:Choice>
        <mc:Fallback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AB138AB2-C91B-496D-8E7B-8B9C6EE0C721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3585252" y="3510716"/>
                <a:ext cx="406440" cy="570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1" name="Group 100">
            <a:extLst>
              <a:ext uri="{FF2B5EF4-FFF2-40B4-BE49-F238E27FC236}">
                <a16:creationId xmlns:a16="http://schemas.microsoft.com/office/drawing/2014/main" id="{00724D8A-2094-46DE-A265-7D54518CAB6A}"/>
              </a:ext>
            </a:extLst>
          </p:cNvPr>
          <p:cNvGrpSpPr/>
          <p:nvPr/>
        </p:nvGrpSpPr>
        <p:grpSpPr>
          <a:xfrm>
            <a:off x="4192932" y="3485516"/>
            <a:ext cx="1453320" cy="734400"/>
            <a:chOff x="4192932" y="3485516"/>
            <a:chExt cx="1453320" cy="734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7E82F9F4-05CB-4057-A541-74E1D8AB8656}"/>
                    </a:ext>
                  </a:extLst>
                </p14:cNvPr>
                <p14:cNvContentPartPr/>
                <p14:nvPr/>
              </p14:nvContentPartPr>
              <p14:xfrm>
                <a:off x="4192932" y="3485516"/>
                <a:ext cx="190800" cy="47628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7E82F9F4-05CB-4057-A541-74E1D8AB8656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4184292" y="3476516"/>
                  <a:ext cx="208440" cy="49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DCA0EECD-808A-4112-A0AC-510801571BD6}"/>
                    </a:ext>
                  </a:extLst>
                </p14:cNvPr>
                <p14:cNvContentPartPr/>
                <p14:nvPr/>
              </p14:nvContentPartPr>
              <p14:xfrm>
                <a:off x="4649412" y="3589916"/>
                <a:ext cx="52920" cy="47340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DCA0EECD-808A-4112-A0AC-510801571BD6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4640412" y="3580916"/>
                  <a:ext cx="70560" cy="49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1D5438DD-636E-4763-A43B-C816D360C4F4}"/>
                    </a:ext>
                  </a:extLst>
                </p14:cNvPr>
                <p14:cNvContentPartPr/>
                <p14:nvPr/>
              </p14:nvContentPartPr>
              <p14:xfrm>
                <a:off x="4493532" y="3616196"/>
                <a:ext cx="722880" cy="40248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1D5438DD-636E-4763-A43B-C816D360C4F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4484532" y="3607196"/>
                  <a:ext cx="740520" cy="42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25FF7316-76A4-4D23-A95A-7802C3833D19}"/>
                    </a:ext>
                  </a:extLst>
                </p14:cNvPr>
                <p14:cNvContentPartPr/>
                <p14:nvPr/>
              </p14:nvContentPartPr>
              <p14:xfrm>
                <a:off x="5011572" y="3603596"/>
                <a:ext cx="634680" cy="61632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25FF7316-76A4-4D23-A95A-7802C3833D19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002572" y="3594956"/>
                  <a:ext cx="652320" cy="6339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8685926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D5E763F0-D430-4F81-B20F-0476B11B0010}"/>
                  </a:ext>
                </a:extLst>
              </p14:cNvPr>
              <p14:cNvContentPartPr/>
              <p14:nvPr/>
            </p14:nvContentPartPr>
            <p14:xfrm>
              <a:off x="1810452" y="631796"/>
              <a:ext cx="182160" cy="32184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D5E763F0-D430-4F81-B20F-0476B11B001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01812" y="622796"/>
                <a:ext cx="199800" cy="339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84648233-E570-494F-98C9-9282312B0132}"/>
              </a:ext>
            </a:extLst>
          </p:cNvPr>
          <p:cNvGrpSpPr/>
          <p:nvPr/>
        </p:nvGrpSpPr>
        <p:grpSpPr>
          <a:xfrm>
            <a:off x="2494452" y="370796"/>
            <a:ext cx="406800" cy="626400"/>
            <a:chOff x="2494452" y="370796"/>
            <a:chExt cx="406800" cy="626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0D751E8F-7846-45CF-9C76-E171D3D4F83F}"/>
                    </a:ext>
                  </a:extLst>
                </p14:cNvPr>
                <p14:cNvContentPartPr/>
                <p14:nvPr/>
              </p14:nvContentPartPr>
              <p14:xfrm>
                <a:off x="2494452" y="609116"/>
                <a:ext cx="154440" cy="36252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0D751E8F-7846-45CF-9C76-E171D3D4F83F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485812" y="600476"/>
                  <a:ext cx="172080" cy="38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F14CD8D3-A163-45EB-9C57-E2A65A9DEFC2}"/>
                    </a:ext>
                  </a:extLst>
                </p14:cNvPr>
                <p14:cNvContentPartPr/>
                <p14:nvPr/>
              </p14:nvContentPartPr>
              <p14:xfrm>
                <a:off x="2714772" y="370796"/>
                <a:ext cx="186480" cy="62640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F14CD8D3-A163-45EB-9C57-E2A65A9DEFC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705772" y="362156"/>
                  <a:ext cx="204120" cy="644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2D74909-D0FA-4BF6-885C-C5359B341C3F}"/>
              </a:ext>
            </a:extLst>
          </p:cNvPr>
          <p:cNvGrpSpPr/>
          <p:nvPr/>
        </p:nvGrpSpPr>
        <p:grpSpPr>
          <a:xfrm>
            <a:off x="379812" y="554756"/>
            <a:ext cx="603360" cy="588960"/>
            <a:chOff x="379812" y="554756"/>
            <a:chExt cx="603360" cy="588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A773DCD-BF7B-4869-9491-6D64CD631EB7}"/>
                    </a:ext>
                  </a:extLst>
                </p14:cNvPr>
                <p14:cNvContentPartPr/>
                <p14:nvPr/>
              </p14:nvContentPartPr>
              <p14:xfrm>
                <a:off x="379812" y="612356"/>
                <a:ext cx="217800" cy="3117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A773DCD-BF7B-4869-9491-6D64CD631EB7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370812" y="603716"/>
                  <a:ext cx="23544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D3384DE7-F524-45C5-BE4E-1F592FA6AF08}"/>
                    </a:ext>
                  </a:extLst>
                </p14:cNvPr>
                <p14:cNvContentPartPr/>
                <p14:nvPr/>
              </p14:nvContentPartPr>
              <p14:xfrm>
                <a:off x="405372" y="640436"/>
                <a:ext cx="309960" cy="25308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D3384DE7-F524-45C5-BE4E-1F592FA6AF0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396372" y="631796"/>
                  <a:ext cx="32760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55E92DCE-A546-420F-8246-7D36DDEC4A34}"/>
                    </a:ext>
                  </a:extLst>
                </p14:cNvPr>
                <p14:cNvContentPartPr/>
                <p14:nvPr/>
              </p14:nvContentPartPr>
              <p14:xfrm>
                <a:off x="883812" y="554756"/>
                <a:ext cx="99360" cy="57096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55E92DCE-A546-420F-8246-7D36DDEC4A3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874812" y="546116"/>
                  <a:ext cx="117000" cy="58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C2C854F9-AA55-4C5B-8514-97CE91EB795F}"/>
                    </a:ext>
                  </a:extLst>
                </p14:cNvPr>
                <p14:cNvContentPartPr/>
                <p14:nvPr/>
              </p14:nvContentPartPr>
              <p14:xfrm>
                <a:off x="708132" y="919436"/>
                <a:ext cx="39600" cy="14184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C2C854F9-AA55-4C5B-8514-97CE91EB795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99492" y="910436"/>
                  <a:ext cx="5724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111E7BD9-E9C6-4DEA-A289-C9EBE8DF000F}"/>
                    </a:ext>
                  </a:extLst>
                </p14:cNvPr>
                <p14:cNvContentPartPr/>
                <p14:nvPr/>
              </p14:nvContentPartPr>
              <p14:xfrm>
                <a:off x="677172" y="1092236"/>
                <a:ext cx="213840" cy="5148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111E7BD9-E9C6-4DEA-A289-C9EBE8DF000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68172" y="1083236"/>
                  <a:ext cx="231480" cy="69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EBFDB744-5BD4-4424-A535-C8A025645EEC}"/>
                  </a:ext>
                </a:extLst>
              </p14:cNvPr>
              <p14:cNvContentPartPr/>
              <p14:nvPr/>
            </p14:nvContentPartPr>
            <p14:xfrm>
              <a:off x="3427932" y="764636"/>
              <a:ext cx="27720" cy="239040"/>
            </p14:xfrm>
          </p:contentPart>
        </mc:Choice>
        <mc:Fallback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EBFDB744-5BD4-4424-A535-C8A025645EEC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418932" y="755636"/>
                <a:ext cx="45360" cy="256680"/>
              </a:xfrm>
              <a:prstGeom prst="rect">
                <a:avLst/>
              </a:prstGeom>
            </p:spPr>
          </p:pic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E3EF6FA4-F65B-495E-90C3-2CB7E09E6707}"/>
              </a:ext>
            </a:extLst>
          </p:cNvPr>
          <p:cNvGrpSpPr/>
          <p:nvPr/>
        </p:nvGrpSpPr>
        <p:grpSpPr>
          <a:xfrm>
            <a:off x="3912492" y="452516"/>
            <a:ext cx="742680" cy="576000"/>
            <a:chOff x="3912492" y="452516"/>
            <a:chExt cx="742680" cy="576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9A300A2B-554B-4E7D-B633-DF93041D84F5}"/>
                    </a:ext>
                  </a:extLst>
                </p14:cNvPr>
                <p14:cNvContentPartPr/>
                <p14:nvPr/>
              </p14:nvContentPartPr>
              <p14:xfrm>
                <a:off x="3920412" y="590756"/>
                <a:ext cx="150120" cy="33156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9A300A2B-554B-4E7D-B633-DF93041D84F5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911412" y="581756"/>
                  <a:ext cx="167760" cy="3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48E0673-05EB-4402-B308-D672153CAD34}"/>
                    </a:ext>
                  </a:extLst>
                </p14:cNvPr>
                <p14:cNvContentPartPr/>
                <p14:nvPr/>
              </p14:nvContentPartPr>
              <p14:xfrm>
                <a:off x="3912492" y="614156"/>
                <a:ext cx="208080" cy="34128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48E0673-05EB-4402-B308-D672153CAD34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903852" y="605516"/>
                  <a:ext cx="225720" cy="35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BC8646D7-432E-4384-9B76-9CF2437AEC47}"/>
                    </a:ext>
                  </a:extLst>
                </p14:cNvPr>
                <p14:cNvContentPartPr/>
                <p14:nvPr/>
              </p14:nvContentPartPr>
              <p14:xfrm>
                <a:off x="4232892" y="452516"/>
                <a:ext cx="422280" cy="57600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BC8646D7-432E-4384-9B76-9CF2437AEC47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224252" y="443516"/>
                  <a:ext cx="439920" cy="593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7E5767C6-A29D-4357-BD3D-DB0F02E7BAA9}"/>
                  </a:ext>
                </a:extLst>
              </p14:cNvPr>
              <p14:cNvContentPartPr/>
              <p14:nvPr/>
            </p14:nvContentPartPr>
            <p14:xfrm>
              <a:off x="1596252" y="830156"/>
              <a:ext cx="117000" cy="202320"/>
            </p14:xfrm>
          </p:contentPart>
        </mc:Choice>
        <mc:Fallback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7E5767C6-A29D-4357-BD3D-DB0F02E7BAA9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587252" y="821156"/>
                <a:ext cx="134640" cy="21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42A4CBE5-2516-4824-A80D-2EFAA11D210A}"/>
                  </a:ext>
                </a:extLst>
              </p14:cNvPr>
              <p14:cNvContentPartPr/>
              <p14:nvPr/>
            </p14:nvContentPartPr>
            <p14:xfrm>
              <a:off x="2316612" y="850316"/>
              <a:ext cx="72360" cy="24372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42A4CBE5-2516-4824-A80D-2EFAA11D210A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307972" y="841676"/>
                <a:ext cx="90000" cy="26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9F1F0451-961F-457F-9082-68C6779CBBF4}"/>
                  </a:ext>
                </a:extLst>
              </p14:cNvPr>
              <p14:cNvContentPartPr/>
              <p14:nvPr/>
            </p14:nvContentPartPr>
            <p14:xfrm>
              <a:off x="5293452" y="816476"/>
              <a:ext cx="29160" cy="16884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9F1F0451-961F-457F-9082-68C6779CBBF4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284452" y="807836"/>
                <a:ext cx="46800" cy="186480"/>
              </a:xfrm>
              <a:prstGeom prst="rect">
                <a:avLst/>
              </a:prstGeom>
            </p:spPr>
          </p:pic>
        </mc:Fallback>
      </mc:AlternateContent>
      <p:grpSp>
        <p:nvGrpSpPr>
          <p:cNvPr id="49" name="Group 48">
            <a:extLst>
              <a:ext uri="{FF2B5EF4-FFF2-40B4-BE49-F238E27FC236}">
                <a16:creationId xmlns:a16="http://schemas.microsoft.com/office/drawing/2014/main" id="{8E92FFFE-16EA-457D-8500-4A5F90B292C2}"/>
              </a:ext>
            </a:extLst>
          </p:cNvPr>
          <p:cNvGrpSpPr/>
          <p:nvPr/>
        </p:nvGrpSpPr>
        <p:grpSpPr>
          <a:xfrm>
            <a:off x="5572452" y="538916"/>
            <a:ext cx="529560" cy="421560"/>
            <a:chOff x="5572452" y="538916"/>
            <a:chExt cx="529560" cy="421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F7E37446-751C-4712-8A46-049C2DDA2487}"/>
                    </a:ext>
                  </a:extLst>
                </p14:cNvPr>
                <p14:cNvContentPartPr/>
                <p14:nvPr/>
              </p14:nvContentPartPr>
              <p14:xfrm>
                <a:off x="5634732" y="538916"/>
                <a:ext cx="80280" cy="25200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F7E37446-751C-4712-8A46-049C2DDA248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625732" y="530276"/>
                  <a:ext cx="9792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482D724A-EEDA-4486-A904-A92AD34B44E4}"/>
                    </a:ext>
                  </a:extLst>
                </p14:cNvPr>
                <p14:cNvContentPartPr/>
                <p14:nvPr/>
              </p14:nvContentPartPr>
              <p14:xfrm>
                <a:off x="5572452" y="812876"/>
                <a:ext cx="529560" cy="14760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482D724A-EEDA-4486-A904-A92AD34B44E4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563452" y="804236"/>
                  <a:ext cx="547200" cy="16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2CA314D2-C98F-40E5-B656-74A3E63F0C34}"/>
              </a:ext>
            </a:extLst>
          </p:cNvPr>
          <p:cNvGrpSpPr/>
          <p:nvPr/>
        </p:nvGrpSpPr>
        <p:grpSpPr>
          <a:xfrm>
            <a:off x="6345372" y="503276"/>
            <a:ext cx="415080" cy="520920"/>
            <a:chOff x="6345372" y="503276"/>
            <a:chExt cx="415080" cy="520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952EA23C-9C18-4E2B-8F97-222D557F0036}"/>
                    </a:ext>
                  </a:extLst>
                </p14:cNvPr>
                <p14:cNvContentPartPr/>
                <p14:nvPr/>
              </p14:nvContentPartPr>
              <p14:xfrm>
                <a:off x="6345372" y="582836"/>
                <a:ext cx="176760" cy="34704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952EA23C-9C18-4E2B-8F97-222D557F003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336732" y="574196"/>
                  <a:ext cx="194400" cy="36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8BDAEA6-6FBA-4489-8B6B-6E555F6F6915}"/>
                    </a:ext>
                  </a:extLst>
                </p14:cNvPr>
                <p14:cNvContentPartPr/>
                <p14:nvPr/>
              </p14:nvContentPartPr>
              <p14:xfrm>
                <a:off x="6652092" y="503276"/>
                <a:ext cx="108360" cy="52092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8BDAEA6-6FBA-4489-8B6B-6E555F6F691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643452" y="494636"/>
                  <a:ext cx="126000" cy="538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57A4917E-A097-4242-A0F7-54FCE624CF90}"/>
                  </a:ext>
                </a:extLst>
              </p14:cNvPr>
              <p14:cNvContentPartPr/>
              <p14:nvPr/>
            </p14:nvContentPartPr>
            <p14:xfrm>
              <a:off x="7223772" y="703796"/>
              <a:ext cx="28800" cy="281520"/>
            </p14:xfrm>
          </p:contentPart>
        </mc:Choice>
        <mc:Fallback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57A4917E-A097-4242-A0F7-54FCE624CF90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214772" y="694796"/>
                <a:ext cx="46440" cy="29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B8FCB825-4E40-44D6-9C54-A4D6A1E942E0}"/>
              </a:ext>
            </a:extLst>
          </p:cNvPr>
          <p:cNvGrpSpPr/>
          <p:nvPr/>
        </p:nvGrpSpPr>
        <p:grpSpPr>
          <a:xfrm>
            <a:off x="7941252" y="476636"/>
            <a:ext cx="456480" cy="556920"/>
            <a:chOff x="7941252" y="476636"/>
            <a:chExt cx="456480" cy="556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278EF33C-ACFB-4921-93B8-812C9E7A9B56}"/>
                    </a:ext>
                  </a:extLst>
                </p14:cNvPr>
                <p14:cNvContentPartPr/>
                <p14:nvPr/>
              </p14:nvContentPartPr>
              <p14:xfrm>
                <a:off x="7962492" y="476636"/>
                <a:ext cx="233640" cy="36720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278EF33C-ACFB-4921-93B8-812C9E7A9B5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953492" y="467636"/>
                  <a:ext cx="251280" cy="38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1D6A09FE-FCC5-46A9-A1E3-33A0B39064B1}"/>
                    </a:ext>
                  </a:extLst>
                </p14:cNvPr>
                <p14:cNvContentPartPr/>
                <p14:nvPr/>
              </p14:nvContentPartPr>
              <p14:xfrm>
                <a:off x="7941252" y="582836"/>
                <a:ext cx="292680" cy="35676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1D6A09FE-FCC5-46A9-A1E3-33A0B39064B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932252" y="574196"/>
                  <a:ext cx="310320" cy="37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DD6F29F8-3588-43D6-B11A-9C27798D2778}"/>
                    </a:ext>
                  </a:extLst>
                </p14:cNvPr>
                <p14:cNvContentPartPr/>
                <p14:nvPr/>
              </p14:nvContentPartPr>
              <p14:xfrm>
                <a:off x="8312052" y="773636"/>
                <a:ext cx="85680" cy="25992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DD6F29F8-3588-43D6-B11A-9C27798D277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303052" y="764636"/>
                  <a:ext cx="103320" cy="277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9AFD4EE2-F89C-4E69-AA77-7AA949AF9FA9}"/>
              </a:ext>
            </a:extLst>
          </p:cNvPr>
          <p:cNvGrpSpPr/>
          <p:nvPr/>
        </p:nvGrpSpPr>
        <p:grpSpPr>
          <a:xfrm>
            <a:off x="8557212" y="415076"/>
            <a:ext cx="389160" cy="693360"/>
            <a:chOff x="8557212" y="415076"/>
            <a:chExt cx="389160" cy="693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86023740-7EE3-4F86-9DDC-43F18993D854}"/>
                    </a:ext>
                  </a:extLst>
                </p14:cNvPr>
                <p14:cNvContentPartPr/>
                <p14:nvPr/>
              </p14:nvContentPartPr>
              <p14:xfrm>
                <a:off x="8557212" y="415076"/>
                <a:ext cx="96840" cy="69336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86023740-7EE3-4F86-9DDC-43F18993D854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548212" y="406076"/>
                  <a:ext cx="114480" cy="71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B03B005C-E9A2-4D35-AE9C-AB4049759B8A}"/>
                    </a:ext>
                  </a:extLst>
                </p14:cNvPr>
                <p14:cNvContentPartPr/>
                <p14:nvPr/>
              </p14:nvContentPartPr>
              <p14:xfrm>
                <a:off x="8766372" y="709556"/>
                <a:ext cx="180000" cy="2124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B03B005C-E9A2-4D35-AE9C-AB4049759B8A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757372" y="700556"/>
                  <a:ext cx="197640" cy="3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45BC46A2-864C-452D-8A33-9C249DEBD61E}"/>
                  </a:ext>
                </a:extLst>
              </p14:cNvPr>
              <p14:cNvContentPartPr/>
              <p14:nvPr/>
            </p14:nvContentPartPr>
            <p14:xfrm>
              <a:off x="9171012" y="590036"/>
              <a:ext cx="48240" cy="169560"/>
            </p14:xfrm>
          </p:contentPart>
        </mc:Choice>
        <mc:Fallback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45BC46A2-864C-452D-8A33-9C249DEBD61E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9162372" y="581036"/>
                <a:ext cx="65880" cy="18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DE377C93-42B1-4F13-9567-9BFA91E1CCA7}"/>
                  </a:ext>
                </a:extLst>
              </p14:cNvPr>
              <p14:cNvContentPartPr/>
              <p14:nvPr/>
            </p14:nvContentPartPr>
            <p14:xfrm>
              <a:off x="9102972" y="900716"/>
              <a:ext cx="183960" cy="58680"/>
            </p14:xfrm>
          </p:contentPart>
        </mc:Choice>
        <mc:Fallback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DE377C93-42B1-4F13-9567-9BFA91E1CCA7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9094332" y="892076"/>
                <a:ext cx="201600" cy="76320"/>
              </a:xfrm>
              <a:prstGeom prst="rect">
                <a:avLst/>
              </a:prstGeom>
            </p:spPr>
          </p:pic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66ED6B45-3D04-4E60-A43C-5F92E5DFA68D}"/>
              </a:ext>
            </a:extLst>
          </p:cNvPr>
          <p:cNvGrpSpPr/>
          <p:nvPr/>
        </p:nvGrpSpPr>
        <p:grpSpPr>
          <a:xfrm>
            <a:off x="9453972" y="613076"/>
            <a:ext cx="382680" cy="405000"/>
            <a:chOff x="9453972" y="613076"/>
            <a:chExt cx="382680" cy="405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A52BAE99-DA92-4AD2-AAA8-E52FB11D207E}"/>
                    </a:ext>
                  </a:extLst>
                </p14:cNvPr>
                <p14:cNvContentPartPr/>
                <p14:nvPr/>
              </p14:nvContentPartPr>
              <p14:xfrm>
                <a:off x="9453972" y="613076"/>
                <a:ext cx="331920" cy="40500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A52BAE99-DA92-4AD2-AAA8-E52FB11D207E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9445332" y="604076"/>
                  <a:ext cx="349560" cy="42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D2DFDD1B-5361-44B1-B7C5-11071F6E17C3}"/>
                    </a:ext>
                  </a:extLst>
                </p14:cNvPr>
                <p14:cNvContentPartPr/>
                <p14:nvPr/>
              </p14:nvContentPartPr>
              <p14:xfrm>
                <a:off x="9686532" y="950036"/>
                <a:ext cx="150120" cy="4716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D2DFDD1B-5361-44B1-B7C5-11071F6E17C3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9677532" y="941036"/>
                  <a:ext cx="167760" cy="64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EB2D659-E1CA-4B55-9891-96F3620DA1B1}"/>
              </a:ext>
            </a:extLst>
          </p:cNvPr>
          <p:cNvGrpSpPr/>
          <p:nvPr/>
        </p:nvGrpSpPr>
        <p:grpSpPr>
          <a:xfrm>
            <a:off x="10044732" y="456836"/>
            <a:ext cx="786240" cy="614160"/>
            <a:chOff x="10044732" y="456836"/>
            <a:chExt cx="786240" cy="614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CE1A4BCF-CFA1-42C1-92C2-5EC43579C5F8}"/>
                    </a:ext>
                  </a:extLst>
                </p14:cNvPr>
                <p14:cNvContentPartPr/>
                <p14:nvPr/>
              </p14:nvContentPartPr>
              <p14:xfrm>
                <a:off x="10044732" y="758876"/>
                <a:ext cx="273960" cy="31212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CE1A4BCF-CFA1-42C1-92C2-5EC43579C5F8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0035732" y="750236"/>
                  <a:ext cx="29160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C494BB3D-DD5B-4121-A660-FEAECFBA674D}"/>
                    </a:ext>
                  </a:extLst>
                </p14:cNvPr>
                <p14:cNvContentPartPr/>
                <p14:nvPr/>
              </p14:nvContentPartPr>
              <p14:xfrm>
                <a:off x="10473852" y="658796"/>
                <a:ext cx="43560" cy="19692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C494BB3D-DD5B-4121-A660-FEAECFBA674D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0464852" y="650156"/>
                  <a:ext cx="6120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5B6DCB1D-C579-414D-A8B6-55ECE37FFFB7}"/>
                    </a:ext>
                  </a:extLst>
                </p14:cNvPr>
                <p14:cNvContentPartPr/>
                <p14:nvPr/>
              </p14:nvContentPartPr>
              <p14:xfrm>
                <a:off x="10402572" y="456836"/>
                <a:ext cx="428400" cy="54396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5B6DCB1D-C579-414D-A8B6-55ECE37FFFB7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0393932" y="447836"/>
                  <a:ext cx="446040" cy="561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6416DE31-A623-4307-9332-F4778EB7371F}"/>
                  </a:ext>
                </a:extLst>
              </p14:cNvPr>
              <p14:cNvContentPartPr/>
              <p14:nvPr/>
            </p14:nvContentPartPr>
            <p14:xfrm>
              <a:off x="808212" y="1544756"/>
              <a:ext cx="206280" cy="412920"/>
            </p14:xfrm>
          </p:contentPart>
        </mc:Choice>
        <mc:Fallback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6416DE31-A623-4307-9332-F4778EB7371F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799212" y="1535756"/>
                <a:ext cx="223920" cy="43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41BE978C-9331-48B6-9B11-01D636480EA8}"/>
                  </a:ext>
                </a:extLst>
              </p14:cNvPr>
              <p14:cNvContentPartPr/>
              <p14:nvPr/>
            </p14:nvContentPartPr>
            <p14:xfrm>
              <a:off x="1176852" y="1453676"/>
              <a:ext cx="93600" cy="544320"/>
            </p14:xfrm>
          </p:contentPart>
        </mc:Choice>
        <mc:Fallback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41BE978C-9331-48B6-9B11-01D636480EA8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168212" y="1444676"/>
                <a:ext cx="111240" cy="561960"/>
              </a:xfrm>
              <a:prstGeom prst="rect">
                <a:avLst/>
              </a:prstGeom>
            </p:spPr>
          </p:pic>
        </mc:Fallback>
      </mc:AlternateContent>
      <p:grpSp>
        <p:nvGrpSpPr>
          <p:cNvPr id="61" name="Group 60">
            <a:extLst>
              <a:ext uri="{FF2B5EF4-FFF2-40B4-BE49-F238E27FC236}">
                <a16:creationId xmlns:a16="http://schemas.microsoft.com/office/drawing/2014/main" id="{64377395-A7B6-4F49-848B-39508FDBA2C1}"/>
              </a:ext>
            </a:extLst>
          </p:cNvPr>
          <p:cNvGrpSpPr/>
          <p:nvPr/>
        </p:nvGrpSpPr>
        <p:grpSpPr>
          <a:xfrm>
            <a:off x="1446492" y="1577516"/>
            <a:ext cx="892440" cy="367920"/>
            <a:chOff x="1446492" y="1577516"/>
            <a:chExt cx="892440" cy="367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B1B87A17-F398-4150-ABE4-FE6F1CF74C29}"/>
                    </a:ext>
                  </a:extLst>
                </p14:cNvPr>
                <p14:cNvContentPartPr/>
                <p14:nvPr/>
              </p14:nvContentPartPr>
              <p14:xfrm>
                <a:off x="1519572" y="1581476"/>
                <a:ext cx="43920" cy="20124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B1B87A17-F398-4150-ABE4-FE6F1CF74C29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510932" y="1572476"/>
                  <a:ext cx="6156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AC23A299-859B-4453-9658-BB7825A7BB26}"/>
                    </a:ext>
                  </a:extLst>
                </p14:cNvPr>
                <p14:cNvContentPartPr/>
                <p14:nvPr/>
              </p14:nvContentPartPr>
              <p14:xfrm>
                <a:off x="1446492" y="1819796"/>
                <a:ext cx="227880" cy="8496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AC23A299-859B-4453-9658-BB7825A7BB26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437492" y="1811156"/>
                  <a:ext cx="24552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37DB2BBD-7A35-45BE-BDB0-0561A3520541}"/>
                    </a:ext>
                  </a:extLst>
                </p14:cNvPr>
                <p14:cNvContentPartPr/>
                <p14:nvPr/>
              </p14:nvContentPartPr>
              <p14:xfrm>
                <a:off x="1780932" y="1746716"/>
                <a:ext cx="42120" cy="19872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37DB2BBD-7A35-45BE-BDB0-0561A3520541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771932" y="1738076"/>
                  <a:ext cx="5976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5DC34333-8FCB-42D6-8E07-23C8E9D804DA}"/>
                    </a:ext>
                  </a:extLst>
                </p14:cNvPr>
                <p14:cNvContentPartPr/>
                <p14:nvPr/>
              </p14:nvContentPartPr>
              <p14:xfrm>
                <a:off x="1959132" y="1577516"/>
                <a:ext cx="198720" cy="29448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5DC34333-8FCB-42D6-8E07-23C8E9D804DA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950132" y="1568516"/>
                  <a:ext cx="216360" cy="31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05BB287D-22F8-4E56-9CA9-23D8936B0041}"/>
                    </a:ext>
                  </a:extLst>
                </p14:cNvPr>
                <p14:cNvContentPartPr/>
                <p14:nvPr/>
              </p14:nvContentPartPr>
              <p14:xfrm>
                <a:off x="2323452" y="1743836"/>
                <a:ext cx="15480" cy="16452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5BB287D-22F8-4E56-9CA9-23D8936B0041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314812" y="1735196"/>
                  <a:ext cx="33120" cy="18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AEE24924-6B27-4937-B448-6E8D7BC7CFCC}"/>
              </a:ext>
            </a:extLst>
          </p:cNvPr>
          <p:cNvGrpSpPr/>
          <p:nvPr/>
        </p:nvGrpSpPr>
        <p:grpSpPr>
          <a:xfrm>
            <a:off x="2526492" y="1505516"/>
            <a:ext cx="412920" cy="474840"/>
            <a:chOff x="2526492" y="1505516"/>
            <a:chExt cx="412920" cy="474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8134BA89-DD8F-454D-8165-F4299BB343C5}"/>
                    </a:ext>
                  </a:extLst>
                </p14:cNvPr>
                <p14:cNvContentPartPr/>
                <p14:nvPr/>
              </p14:nvContentPartPr>
              <p14:xfrm>
                <a:off x="2602092" y="1580396"/>
                <a:ext cx="52200" cy="23652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8134BA89-DD8F-454D-8165-F4299BB343C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593092" y="1571396"/>
                  <a:ext cx="6984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0109252A-D178-4E9C-A086-555DF8F1A74C}"/>
                    </a:ext>
                  </a:extLst>
                </p14:cNvPr>
                <p14:cNvContentPartPr/>
                <p14:nvPr/>
              </p14:nvContentPartPr>
              <p14:xfrm>
                <a:off x="2526492" y="1505516"/>
                <a:ext cx="412920" cy="47484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0109252A-D178-4E9C-A086-555DF8F1A74C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517852" y="1496516"/>
                  <a:ext cx="430560" cy="492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4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9BD585DB-BB18-4185-98C7-17E5874F9F08}"/>
                  </a:ext>
                </a:extLst>
              </p14:cNvPr>
              <p14:cNvContentPartPr/>
              <p14:nvPr/>
            </p14:nvContentPartPr>
            <p14:xfrm>
              <a:off x="3378972" y="1628636"/>
              <a:ext cx="362880" cy="325440"/>
            </p14:xfrm>
          </p:contentPart>
        </mc:Choice>
        <mc:Fallback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9BD585DB-BB18-4185-98C7-17E5874F9F08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3370332" y="1619996"/>
                <a:ext cx="380520" cy="343080"/>
              </a:xfrm>
              <a:prstGeom prst="rect">
                <a:avLst/>
              </a:prstGeom>
            </p:spPr>
          </p:pic>
        </mc:Fallback>
      </mc:AlternateContent>
      <p:grpSp>
        <p:nvGrpSpPr>
          <p:cNvPr id="67" name="Group 66">
            <a:extLst>
              <a:ext uri="{FF2B5EF4-FFF2-40B4-BE49-F238E27FC236}">
                <a16:creationId xmlns:a16="http://schemas.microsoft.com/office/drawing/2014/main" id="{7475F676-6BFC-40E0-BC93-72FD32412004}"/>
              </a:ext>
            </a:extLst>
          </p:cNvPr>
          <p:cNvGrpSpPr/>
          <p:nvPr/>
        </p:nvGrpSpPr>
        <p:grpSpPr>
          <a:xfrm>
            <a:off x="3943452" y="1293476"/>
            <a:ext cx="504000" cy="663120"/>
            <a:chOff x="3943452" y="1293476"/>
            <a:chExt cx="504000" cy="663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926D9BF8-F74C-484C-B183-602CE56967EA}"/>
                    </a:ext>
                  </a:extLst>
                </p14:cNvPr>
                <p14:cNvContentPartPr/>
                <p14:nvPr/>
              </p14:nvContentPartPr>
              <p14:xfrm>
                <a:off x="3943452" y="1615676"/>
                <a:ext cx="15480" cy="34092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926D9BF8-F74C-484C-B183-602CE56967EA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934812" y="1607036"/>
                  <a:ext cx="3312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4878306A-F796-41F2-8FA3-FB919B5C40D6}"/>
                    </a:ext>
                  </a:extLst>
                </p14:cNvPr>
                <p14:cNvContentPartPr/>
                <p14:nvPr/>
              </p14:nvContentPartPr>
              <p14:xfrm>
                <a:off x="4062972" y="1609196"/>
                <a:ext cx="28440" cy="32688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4878306A-F796-41F2-8FA3-FB919B5C40D6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054332" y="1600196"/>
                  <a:ext cx="46080" cy="34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BE3F4516-55B0-4585-B607-D9A09395ED7E}"/>
                    </a:ext>
                  </a:extLst>
                </p14:cNvPr>
                <p14:cNvContentPartPr/>
                <p14:nvPr/>
              </p14:nvContentPartPr>
              <p14:xfrm>
                <a:off x="4048572" y="1520996"/>
                <a:ext cx="230400" cy="42660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BE3F4516-55B0-4585-B607-D9A09395ED7E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039572" y="1512356"/>
                  <a:ext cx="248040" cy="44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4174FE81-F513-45A7-8690-53A554953F6D}"/>
                    </a:ext>
                  </a:extLst>
                </p14:cNvPr>
                <p14:cNvContentPartPr/>
                <p14:nvPr/>
              </p14:nvContentPartPr>
              <p14:xfrm>
                <a:off x="4327932" y="1293476"/>
                <a:ext cx="119520" cy="27828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4174FE81-F513-45A7-8690-53A554953F6D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319292" y="1284836"/>
                  <a:ext cx="137160" cy="295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BC0DA664-6E42-4351-93B1-B6BE827DA084}"/>
                  </a:ext>
                </a:extLst>
              </p14:cNvPr>
              <p14:cNvContentPartPr/>
              <p14:nvPr/>
            </p14:nvContentPartPr>
            <p14:xfrm>
              <a:off x="3407052" y="1789196"/>
              <a:ext cx="189360" cy="97920"/>
            </p14:xfrm>
          </p:contentPart>
        </mc:Choice>
        <mc:Fallback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BC0DA664-6E42-4351-93B1-B6BE827DA084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3398412" y="1780556"/>
                <a:ext cx="207000" cy="115560"/>
              </a:xfrm>
              <a:prstGeom prst="rect">
                <a:avLst/>
              </a:prstGeom>
            </p:spPr>
          </p:pic>
        </mc:Fallback>
      </mc:AlternateContent>
      <p:grpSp>
        <p:nvGrpSpPr>
          <p:cNvPr id="84" name="Group 83">
            <a:extLst>
              <a:ext uri="{FF2B5EF4-FFF2-40B4-BE49-F238E27FC236}">
                <a16:creationId xmlns:a16="http://schemas.microsoft.com/office/drawing/2014/main" id="{D3BFC654-AA24-4413-B181-D2B7886D47CA}"/>
              </a:ext>
            </a:extLst>
          </p:cNvPr>
          <p:cNvGrpSpPr/>
          <p:nvPr/>
        </p:nvGrpSpPr>
        <p:grpSpPr>
          <a:xfrm>
            <a:off x="4549332" y="1765796"/>
            <a:ext cx="57600" cy="101520"/>
            <a:chOff x="4549332" y="1765796"/>
            <a:chExt cx="57600" cy="101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35CA3DDB-840F-409F-B4E4-AC1FC4955BA7}"/>
                    </a:ext>
                  </a:extLst>
                </p14:cNvPr>
                <p14:cNvContentPartPr/>
                <p14:nvPr/>
              </p14:nvContentPartPr>
              <p14:xfrm>
                <a:off x="4549332" y="1765796"/>
                <a:ext cx="55800" cy="10152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35CA3DDB-840F-409F-B4E4-AC1FC4955BA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540692" y="1756796"/>
                  <a:ext cx="7344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D463D4B2-6D36-4618-AB66-72923595CB87}"/>
                    </a:ext>
                  </a:extLst>
                </p14:cNvPr>
                <p14:cNvContentPartPr/>
                <p14:nvPr/>
              </p14:nvContentPartPr>
              <p14:xfrm>
                <a:off x="4591092" y="1793516"/>
                <a:ext cx="15840" cy="5112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D463D4B2-6D36-4618-AB66-72923595CB87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582452" y="1784876"/>
                  <a:ext cx="33480" cy="68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28F9C0EB-D068-4721-8BDE-27671D7D6545}"/>
              </a:ext>
            </a:extLst>
          </p:cNvPr>
          <p:cNvGrpSpPr/>
          <p:nvPr/>
        </p:nvGrpSpPr>
        <p:grpSpPr>
          <a:xfrm>
            <a:off x="5044692" y="1338116"/>
            <a:ext cx="886320" cy="627480"/>
            <a:chOff x="5044692" y="1338116"/>
            <a:chExt cx="886320" cy="627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448B7FF0-D50A-4AF8-8075-C6A6049441FD}"/>
                    </a:ext>
                  </a:extLst>
                </p14:cNvPr>
                <p14:cNvContentPartPr/>
                <p14:nvPr/>
              </p14:nvContentPartPr>
              <p14:xfrm>
                <a:off x="5208492" y="1419116"/>
                <a:ext cx="74160" cy="46908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448B7FF0-D50A-4AF8-8075-C6A6049441FD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199492" y="1410476"/>
                  <a:ext cx="91800" cy="48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A280D406-8AB1-4F29-B196-4085F59CB8EF}"/>
                    </a:ext>
                  </a:extLst>
                </p14:cNvPr>
                <p14:cNvContentPartPr/>
                <p14:nvPr/>
              </p14:nvContentPartPr>
              <p14:xfrm>
                <a:off x="5044692" y="1352156"/>
                <a:ext cx="374400" cy="55008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A280D406-8AB1-4F29-B196-4085F59CB8EF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035692" y="1343516"/>
                  <a:ext cx="392040" cy="56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072D9A1C-0F8F-4D07-84EB-6B233DC8AA2C}"/>
                    </a:ext>
                  </a:extLst>
                </p14:cNvPr>
                <p14:cNvContentPartPr/>
                <p14:nvPr/>
              </p14:nvContentPartPr>
              <p14:xfrm>
                <a:off x="5418012" y="1499396"/>
                <a:ext cx="34200" cy="6408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072D9A1C-0F8F-4D07-84EB-6B233DC8AA2C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409372" y="1490396"/>
                  <a:ext cx="5184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1C0D40C6-05AC-4078-9BA2-B33DB4CE3B7B}"/>
                    </a:ext>
                  </a:extLst>
                </p14:cNvPr>
                <p14:cNvContentPartPr/>
                <p14:nvPr/>
              </p14:nvContentPartPr>
              <p14:xfrm>
                <a:off x="5515212" y="1338116"/>
                <a:ext cx="415800" cy="62748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1C0D40C6-05AC-4078-9BA2-B33DB4CE3B7B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506572" y="1329116"/>
                  <a:ext cx="433440" cy="645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30BE7892-2CAD-4813-993E-E8615C55081B}"/>
              </a:ext>
            </a:extLst>
          </p:cNvPr>
          <p:cNvGrpSpPr/>
          <p:nvPr/>
        </p:nvGrpSpPr>
        <p:grpSpPr>
          <a:xfrm>
            <a:off x="6262932" y="1626476"/>
            <a:ext cx="369000" cy="387360"/>
            <a:chOff x="6262932" y="1626476"/>
            <a:chExt cx="369000" cy="387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EAF68BE4-65F9-4516-89C7-B938A2729A4B}"/>
                    </a:ext>
                  </a:extLst>
                </p14:cNvPr>
                <p14:cNvContentPartPr/>
                <p14:nvPr/>
              </p14:nvContentPartPr>
              <p14:xfrm>
                <a:off x="6262932" y="1626476"/>
                <a:ext cx="196200" cy="28152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EAF68BE4-65F9-4516-89C7-B938A2729A4B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253932" y="1617476"/>
                  <a:ext cx="21384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54726F8D-C76A-4292-8FCB-4AB4EB155DB0}"/>
                    </a:ext>
                  </a:extLst>
                </p14:cNvPr>
                <p14:cNvContentPartPr/>
                <p14:nvPr/>
              </p14:nvContentPartPr>
              <p14:xfrm>
                <a:off x="6581172" y="1803236"/>
                <a:ext cx="50760" cy="21060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54726F8D-C76A-4292-8FCB-4AB4EB155DB0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572172" y="1794596"/>
                  <a:ext cx="68400" cy="22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0124A07F-D3CB-46C7-8A41-064766CABA1D}"/>
              </a:ext>
            </a:extLst>
          </p:cNvPr>
          <p:cNvGrpSpPr/>
          <p:nvPr/>
        </p:nvGrpSpPr>
        <p:grpSpPr>
          <a:xfrm>
            <a:off x="6887892" y="1310036"/>
            <a:ext cx="1753920" cy="787320"/>
            <a:chOff x="6887892" y="1310036"/>
            <a:chExt cx="1753920" cy="787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0D33F32F-F571-42A2-AE88-81EE5D99AB4C}"/>
                    </a:ext>
                  </a:extLst>
                </p14:cNvPr>
                <p14:cNvContentPartPr/>
                <p14:nvPr/>
              </p14:nvContentPartPr>
              <p14:xfrm>
                <a:off x="6887892" y="1384556"/>
                <a:ext cx="244080" cy="50112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D33F32F-F571-42A2-AE88-81EE5D99AB4C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878892" y="1375916"/>
                  <a:ext cx="261720" cy="51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7FC597AA-1926-4E81-8976-64FEC6EB5DD1}"/>
                    </a:ext>
                  </a:extLst>
                </p14:cNvPr>
                <p14:cNvContentPartPr/>
                <p14:nvPr/>
              </p14:nvContentPartPr>
              <p14:xfrm>
                <a:off x="7244292" y="1598756"/>
                <a:ext cx="379080" cy="32760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7FC597AA-1926-4E81-8976-64FEC6EB5DD1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235292" y="1589756"/>
                  <a:ext cx="39672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D8CD8344-7163-4D55-BB53-3F7E4B1D0D87}"/>
                    </a:ext>
                  </a:extLst>
                </p14:cNvPr>
                <p14:cNvContentPartPr/>
                <p14:nvPr/>
              </p14:nvContentPartPr>
              <p14:xfrm>
                <a:off x="7730292" y="1320476"/>
                <a:ext cx="149760" cy="77688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D8CD8344-7163-4D55-BB53-3F7E4B1D0D87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721652" y="1311476"/>
                  <a:ext cx="167400" cy="79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346CD325-1EEE-4B25-B9F6-882F283DECA5}"/>
                    </a:ext>
                  </a:extLst>
                </p14:cNvPr>
                <p14:cNvContentPartPr/>
                <p14:nvPr/>
              </p14:nvContentPartPr>
              <p14:xfrm>
                <a:off x="7842972" y="1562036"/>
                <a:ext cx="222840" cy="10764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346CD325-1EEE-4B25-B9F6-882F283DECA5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834332" y="1553396"/>
                  <a:ext cx="2404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C7A9870F-F095-47F7-AC11-E07293EEBDA3}"/>
                    </a:ext>
                  </a:extLst>
                </p14:cNvPr>
                <p14:cNvContentPartPr/>
                <p14:nvPr/>
              </p14:nvContentPartPr>
              <p14:xfrm>
                <a:off x="8047092" y="1310036"/>
                <a:ext cx="419760" cy="55080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C7A9870F-F095-47F7-AC11-E07293EEBDA3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038092" y="1301036"/>
                  <a:ext cx="437400" cy="56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10A041B1-273E-4093-A2AB-069C8D104C8E}"/>
                    </a:ext>
                  </a:extLst>
                </p14:cNvPr>
                <p14:cNvContentPartPr/>
                <p14:nvPr/>
              </p14:nvContentPartPr>
              <p14:xfrm>
                <a:off x="7740012" y="1453316"/>
                <a:ext cx="901800" cy="18792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10A041B1-273E-4093-A2AB-069C8D104C8E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731372" y="1444676"/>
                  <a:ext cx="919440" cy="20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DB11D433-1416-4E25-9874-1D2A06DA1086}"/>
              </a:ext>
            </a:extLst>
          </p:cNvPr>
          <p:cNvGrpSpPr/>
          <p:nvPr/>
        </p:nvGrpSpPr>
        <p:grpSpPr>
          <a:xfrm>
            <a:off x="1009452" y="2326676"/>
            <a:ext cx="5680440" cy="2247120"/>
            <a:chOff x="1009452" y="2326676"/>
            <a:chExt cx="5680440" cy="2247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B29AB11B-05F9-469A-873E-BC01C6D3F5E8}"/>
                    </a:ext>
                  </a:extLst>
                </p14:cNvPr>
                <p14:cNvContentPartPr/>
                <p14:nvPr/>
              </p14:nvContentPartPr>
              <p14:xfrm>
                <a:off x="1288092" y="2341796"/>
                <a:ext cx="395280" cy="54108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B29AB11B-05F9-469A-873E-BC01C6D3F5E8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279092" y="2333156"/>
                  <a:ext cx="412920" cy="55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4B7D5321-1DC3-4CD1-A303-C618DB8F4042}"/>
                    </a:ext>
                  </a:extLst>
                </p14:cNvPr>
                <p14:cNvContentPartPr/>
                <p14:nvPr/>
              </p14:nvContentPartPr>
              <p14:xfrm>
                <a:off x="1882812" y="2627996"/>
                <a:ext cx="320760" cy="16164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4B7D5321-1DC3-4CD1-A303-C618DB8F4042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873812" y="2619356"/>
                  <a:ext cx="33840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3A82C1B6-F5C5-471A-9FAD-3312F5FC595C}"/>
                    </a:ext>
                  </a:extLst>
                </p14:cNvPr>
                <p14:cNvContentPartPr/>
                <p14:nvPr/>
              </p14:nvContentPartPr>
              <p14:xfrm>
                <a:off x="2575092" y="2577956"/>
                <a:ext cx="252360" cy="21384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3A82C1B6-F5C5-471A-9FAD-3312F5FC595C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566452" y="2568956"/>
                  <a:ext cx="27000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E825274B-015D-4798-A468-AF68EDA0DE29}"/>
                    </a:ext>
                  </a:extLst>
                </p14:cNvPr>
                <p14:cNvContentPartPr/>
                <p14:nvPr/>
              </p14:nvContentPartPr>
              <p14:xfrm>
                <a:off x="3004932" y="2451956"/>
                <a:ext cx="262800" cy="34776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E825274B-015D-4798-A468-AF68EDA0DE29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995932" y="2443316"/>
                  <a:ext cx="280440" cy="36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BDA8AEA4-2DF7-44D1-97A0-383210C6D677}"/>
                    </a:ext>
                  </a:extLst>
                </p14:cNvPr>
                <p14:cNvContentPartPr/>
                <p14:nvPr/>
              </p14:nvContentPartPr>
              <p14:xfrm>
                <a:off x="3063252" y="2594156"/>
                <a:ext cx="411480" cy="26748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BDA8AEA4-2DF7-44D1-97A0-383210C6D677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054252" y="2585156"/>
                  <a:ext cx="42912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79F2E03B-17EC-4774-BFAC-DD2BF45C5EEC}"/>
                    </a:ext>
                  </a:extLst>
                </p14:cNvPr>
                <p14:cNvContentPartPr/>
                <p14:nvPr/>
              </p14:nvContentPartPr>
              <p14:xfrm>
                <a:off x="3415692" y="2585876"/>
                <a:ext cx="577800" cy="32724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79F2E03B-17EC-4774-BFAC-DD2BF45C5EEC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406692" y="2577236"/>
                  <a:ext cx="595440" cy="34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39963C35-CADD-47D3-8911-2B6851636792}"/>
                    </a:ext>
                  </a:extLst>
                </p14:cNvPr>
                <p14:cNvContentPartPr/>
                <p14:nvPr/>
              </p14:nvContentPartPr>
              <p14:xfrm>
                <a:off x="4191132" y="2385716"/>
                <a:ext cx="203400" cy="43704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39963C35-CADD-47D3-8911-2B6851636792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4182132" y="2376716"/>
                  <a:ext cx="221040" cy="45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11757066-161C-4121-BB9D-B936FA4D037F}"/>
                    </a:ext>
                  </a:extLst>
                </p14:cNvPr>
                <p14:cNvContentPartPr/>
                <p14:nvPr/>
              </p14:nvContentPartPr>
              <p14:xfrm>
                <a:off x="4565892" y="2326676"/>
                <a:ext cx="210240" cy="47808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11757066-161C-4121-BB9D-B936FA4D037F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4556892" y="2317676"/>
                  <a:ext cx="227880" cy="49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A1620D8D-420D-4FC9-B2F5-CA35A18CB5B6}"/>
                    </a:ext>
                  </a:extLst>
                </p14:cNvPr>
                <p14:cNvContentPartPr/>
                <p14:nvPr/>
              </p14:nvContentPartPr>
              <p14:xfrm>
                <a:off x="4553652" y="2537276"/>
                <a:ext cx="230760" cy="23904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A1620D8D-420D-4FC9-B2F5-CA35A18CB5B6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4545012" y="2528276"/>
                  <a:ext cx="24840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5ECC5552-8600-4B4A-B19B-EF8D34B9D58C}"/>
                    </a:ext>
                  </a:extLst>
                </p14:cNvPr>
                <p14:cNvContentPartPr/>
                <p14:nvPr/>
              </p14:nvContentPartPr>
              <p14:xfrm>
                <a:off x="4922292" y="2566076"/>
                <a:ext cx="572400" cy="37728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5ECC5552-8600-4B4A-B19B-EF8D34B9D58C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4913292" y="2557076"/>
                  <a:ext cx="590040" cy="39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DB599985-D7C6-43D3-BEBA-D24946300035}"/>
                    </a:ext>
                  </a:extLst>
                </p14:cNvPr>
                <p14:cNvContentPartPr/>
                <p14:nvPr/>
              </p14:nvContentPartPr>
              <p14:xfrm>
                <a:off x="5358612" y="2415596"/>
                <a:ext cx="641520" cy="32400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DB599985-D7C6-43D3-BEBA-D24946300035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5349612" y="2406956"/>
                  <a:ext cx="65916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D3B8DC18-B696-49ED-944D-6AFB20966D31}"/>
                    </a:ext>
                  </a:extLst>
                </p14:cNvPr>
                <p14:cNvContentPartPr/>
                <p14:nvPr/>
              </p14:nvContentPartPr>
              <p14:xfrm>
                <a:off x="6098772" y="2345756"/>
                <a:ext cx="288360" cy="45576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D3B8DC18-B696-49ED-944D-6AFB20966D31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6089772" y="2336756"/>
                  <a:ext cx="306000" cy="47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91C5A0AB-C9DD-4A38-AF75-6781D8524FFF}"/>
                    </a:ext>
                  </a:extLst>
                </p14:cNvPr>
                <p14:cNvContentPartPr/>
                <p14:nvPr/>
              </p14:nvContentPartPr>
              <p14:xfrm>
                <a:off x="6126852" y="2492276"/>
                <a:ext cx="246960" cy="32220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91C5A0AB-C9DD-4A38-AF75-6781D8524FFF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6117852" y="2483276"/>
                  <a:ext cx="264600" cy="33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2FCFD8C8-1193-427C-9257-46F486A4407E}"/>
                    </a:ext>
                  </a:extLst>
                </p14:cNvPr>
                <p14:cNvContentPartPr/>
                <p14:nvPr/>
              </p14:nvContentPartPr>
              <p14:xfrm>
                <a:off x="6573252" y="2704316"/>
                <a:ext cx="116640" cy="32148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2FCFD8C8-1193-427C-9257-46F486A4407E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564612" y="2695316"/>
                  <a:ext cx="134280" cy="33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B524270F-1788-4918-A4B6-C2C6150B6133}"/>
                    </a:ext>
                  </a:extLst>
                </p14:cNvPr>
                <p14:cNvContentPartPr/>
                <p14:nvPr/>
              </p14:nvContentPartPr>
              <p14:xfrm>
                <a:off x="1399332" y="3237836"/>
                <a:ext cx="64080" cy="20232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B524270F-1788-4918-A4B6-C2C6150B6133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390332" y="3228836"/>
                  <a:ext cx="8172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A88EECDC-3F1F-4987-9856-0A1AE16323D3}"/>
                    </a:ext>
                  </a:extLst>
                </p14:cNvPr>
                <p14:cNvContentPartPr/>
                <p14:nvPr/>
              </p14:nvContentPartPr>
              <p14:xfrm>
                <a:off x="1334892" y="3476156"/>
                <a:ext cx="267840" cy="1764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A88EECDC-3F1F-4987-9856-0A1AE16323D3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325892" y="3467516"/>
                  <a:ext cx="2854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AAD86073-17EB-481F-8C09-2783A70D0AE9}"/>
                    </a:ext>
                  </a:extLst>
                </p14:cNvPr>
                <p14:cNvContentPartPr/>
                <p14:nvPr/>
              </p14:nvContentPartPr>
              <p14:xfrm>
                <a:off x="1378452" y="3686396"/>
                <a:ext cx="191160" cy="25956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AAD86073-17EB-481F-8C09-2783A70D0AE9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369452" y="3677396"/>
                  <a:ext cx="20880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DE1EAF70-FA93-4816-B9F3-CFB4D47EE631}"/>
                    </a:ext>
                  </a:extLst>
                </p14:cNvPr>
                <p14:cNvContentPartPr/>
                <p14:nvPr/>
              </p14:nvContentPartPr>
              <p14:xfrm>
                <a:off x="1402212" y="4103996"/>
                <a:ext cx="65880" cy="19584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DE1EAF70-FA93-4816-B9F3-CFB4D47EE631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393572" y="4094996"/>
                  <a:ext cx="8352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7FE94D50-DFC0-49A2-90C7-B13CDD2E0BA3}"/>
                    </a:ext>
                  </a:extLst>
                </p14:cNvPr>
                <p14:cNvContentPartPr/>
                <p14:nvPr/>
              </p14:nvContentPartPr>
              <p14:xfrm>
                <a:off x="1332012" y="4221356"/>
                <a:ext cx="241560" cy="14976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7FE94D50-DFC0-49A2-90C7-B13CDD2E0BA3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323012" y="4212716"/>
                  <a:ext cx="25920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4CE59DF5-B31F-43EE-B0E3-F82CE45E0A0E}"/>
                    </a:ext>
                  </a:extLst>
                </p14:cNvPr>
                <p14:cNvContentPartPr/>
                <p14:nvPr/>
              </p14:nvContentPartPr>
              <p14:xfrm>
                <a:off x="1009452" y="3158276"/>
                <a:ext cx="218520" cy="141552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4CE59DF5-B31F-43EE-B0E3-F82CE45E0A0E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000452" y="3149636"/>
                  <a:ext cx="236160" cy="143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5713E822-B222-4E3D-9DDF-4793DF760FD8}"/>
                    </a:ext>
                  </a:extLst>
                </p14:cNvPr>
                <p14:cNvContentPartPr/>
                <p14:nvPr/>
              </p14:nvContentPartPr>
              <p14:xfrm>
                <a:off x="1827372" y="3104276"/>
                <a:ext cx="85320" cy="120780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5713E822-B222-4E3D-9DDF-4793DF760FD8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818732" y="3095276"/>
                  <a:ext cx="102960" cy="122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27670813-4E0E-4763-84FD-73608FCBA393}"/>
                    </a:ext>
                  </a:extLst>
                </p14:cNvPr>
                <p14:cNvContentPartPr/>
                <p14:nvPr/>
              </p14:nvContentPartPr>
              <p14:xfrm>
                <a:off x="2261172" y="3858836"/>
                <a:ext cx="187560" cy="133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27670813-4E0E-4763-84FD-73608FCBA393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252532" y="3850196"/>
                  <a:ext cx="2052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295EA5C9-3D1E-4864-906E-7DF8FF4E5561}"/>
                    </a:ext>
                  </a:extLst>
                </p14:cNvPr>
                <p14:cNvContentPartPr/>
                <p14:nvPr/>
              </p14:nvContentPartPr>
              <p14:xfrm>
                <a:off x="2325252" y="3706196"/>
                <a:ext cx="158760" cy="1872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295EA5C9-3D1E-4864-906E-7DF8FF4E5561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316252" y="3697196"/>
                  <a:ext cx="17640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1739FE3F-1357-4592-A311-907A178DD247}"/>
                    </a:ext>
                  </a:extLst>
                </p14:cNvPr>
                <p14:cNvContentPartPr/>
                <p14:nvPr/>
              </p14:nvContentPartPr>
              <p14:xfrm>
                <a:off x="3135252" y="3600356"/>
                <a:ext cx="293400" cy="32400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1739FE3F-1357-4592-A311-907A178DD247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126252" y="3591356"/>
                  <a:ext cx="31104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61D09336-14A5-4283-82B8-2937D1EFA72C}"/>
                    </a:ext>
                  </a:extLst>
                </p14:cNvPr>
                <p14:cNvContentPartPr/>
                <p14:nvPr/>
              </p14:nvContentPartPr>
              <p14:xfrm>
                <a:off x="3607212" y="3320996"/>
                <a:ext cx="131040" cy="87696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61D09336-14A5-4283-82B8-2937D1EFA72C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598212" y="3312356"/>
                  <a:ext cx="148680" cy="89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E6415266-C267-4198-97EB-1DAD8C8E141A}"/>
                    </a:ext>
                  </a:extLst>
                </p14:cNvPr>
                <p14:cNvContentPartPr/>
                <p14:nvPr/>
              </p14:nvContentPartPr>
              <p14:xfrm>
                <a:off x="4138572" y="4075196"/>
                <a:ext cx="175320" cy="23940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E6415266-C267-4198-97EB-1DAD8C8E141A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129572" y="4066556"/>
                  <a:ext cx="1929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8FB71EB6-95E8-401E-B269-2B522BE632F4}"/>
                    </a:ext>
                  </a:extLst>
                </p14:cNvPr>
                <p14:cNvContentPartPr/>
                <p14:nvPr/>
              </p14:nvContentPartPr>
              <p14:xfrm>
                <a:off x="4510812" y="3301556"/>
                <a:ext cx="143280" cy="80316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8FB71EB6-95E8-401E-B269-2B522BE632F4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501812" y="3292556"/>
                  <a:ext cx="160920" cy="82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2E1FC24B-E552-41D5-B7D3-77E5AB6AFBAA}"/>
                    </a:ext>
                  </a:extLst>
                </p14:cNvPr>
                <p14:cNvContentPartPr/>
                <p14:nvPr/>
              </p14:nvContentPartPr>
              <p14:xfrm>
                <a:off x="4960092" y="3625196"/>
                <a:ext cx="238320" cy="25812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2E1FC24B-E552-41D5-B7D3-77E5AB6AFBAA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951092" y="3616196"/>
                  <a:ext cx="25596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6C122341-4B07-4934-A485-5367B877A1E4}"/>
                    </a:ext>
                  </a:extLst>
                </p14:cNvPr>
                <p14:cNvContentPartPr/>
                <p14:nvPr/>
              </p14:nvContentPartPr>
              <p14:xfrm>
                <a:off x="5451132" y="3373916"/>
                <a:ext cx="127440" cy="48708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6C122341-4B07-4934-A485-5367B877A1E4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442492" y="3364916"/>
                  <a:ext cx="145080" cy="50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E9A831E8-0D22-407E-B925-7934F89EB17A}"/>
                    </a:ext>
                  </a:extLst>
                </p14:cNvPr>
                <p14:cNvContentPartPr/>
                <p14:nvPr/>
              </p14:nvContentPartPr>
              <p14:xfrm>
                <a:off x="5716812" y="3253676"/>
                <a:ext cx="127080" cy="93672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E9A831E8-0D22-407E-B925-7934F89EB17A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707812" y="3245036"/>
                  <a:ext cx="144720" cy="9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AAB46142-D287-4AFC-9F8C-F2F5309C987A}"/>
                    </a:ext>
                  </a:extLst>
                </p14:cNvPr>
                <p14:cNvContentPartPr/>
                <p14:nvPr/>
              </p14:nvContentPartPr>
              <p14:xfrm>
                <a:off x="6074652" y="3202916"/>
                <a:ext cx="172800" cy="26316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AAB46142-D287-4AFC-9F8C-F2F5309C987A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065652" y="3193916"/>
                  <a:ext cx="19044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7A95D4B7-FCDC-4D68-B075-88A2E9689DDF}"/>
                    </a:ext>
                  </a:extLst>
                </p14:cNvPr>
                <p14:cNvContentPartPr/>
                <p14:nvPr/>
              </p14:nvContentPartPr>
              <p14:xfrm>
                <a:off x="6099492" y="3685316"/>
                <a:ext cx="42840" cy="22032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7A95D4B7-FCDC-4D68-B075-88A2E9689DDF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6090852" y="3676316"/>
                  <a:ext cx="6048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096F9985-7D4A-4306-B179-571EE80574BD}"/>
                    </a:ext>
                  </a:extLst>
                </p14:cNvPr>
                <p14:cNvContentPartPr/>
                <p14:nvPr/>
              </p14:nvContentPartPr>
              <p14:xfrm>
                <a:off x="6053772" y="3908516"/>
                <a:ext cx="150120" cy="32652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096F9985-7D4A-4306-B179-571EE80574BD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045132" y="3899516"/>
                  <a:ext cx="16776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950177AD-C010-4CC1-8BBD-67D1ABD3E163}"/>
                    </a:ext>
                  </a:extLst>
                </p14:cNvPr>
                <p14:cNvContentPartPr/>
                <p14:nvPr/>
              </p14:nvContentPartPr>
              <p14:xfrm>
                <a:off x="6030012" y="4229276"/>
                <a:ext cx="262080" cy="7128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950177AD-C010-4CC1-8BBD-67D1ABD3E163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6021012" y="4220636"/>
                  <a:ext cx="27972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2C91E990-624C-4111-BEC9-2AC0F05A4035}"/>
                    </a:ext>
                  </a:extLst>
                </p14:cNvPr>
                <p14:cNvContentPartPr/>
                <p14:nvPr/>
              </p14:nvContentPartPr>
              <p14:xfrm>
                <a:off x="6467412" y="3074036"/>
                <a:ext cx="152640" cy="110376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2C91E990-624C-4111-BEC9-2AC0F05A4035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6458772" y="3065396"/>
                  <a:ext cx="170280" cy="1121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94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458D8EBC-453D-4920-B6CD-4197C082B6D2}"/>
                  </a:ext>
                </a:extLst>
              </p14:cNvPr>
              <p14:cNvContentPartPr/>
              <p14:nvPr/>
            </p14:nvContentPartPr>
            <p14:xfrm>
              <a:off x="6879252" y="3576236"/>
              <a:ext cx="216720" cy="304200"/>
            </p14:xfrm>
          </p:contentPart>
        </mc:Choice>
        <mc:Fallback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458D8EBC-453D-4920-B6CD-4197C082B6D2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6870252" y="3567236"/>
                <a:ext cx="234360" cy="32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6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9B1BA848-3BB2-4E2E-B40B-343672DEE908}"/>
                  </a:ext>
                </a:extLst>
              </p14:cNvPr>
              <p14:cNvContentPartPr/>
              <p14:nvPr/>
            </p14:nvContentPartPr>
            <p14:xfrm>
              <a:off x="7428252" y="3505676"/>
              <a:ext cx="167760" cy="309600"/>
            </p14:xfrm>
          </p:contentPart>
        </mc:Choice>
        <mc:Fallback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9B1BA848-3BB2-4E2E-B40B-343672DEE908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7419252" y="3497036"/>
                <a:ext cx="185400" cy="327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39" name="Group 138">
            <a:extLst>
              <a:ext uri="{FF2B5EF4-FFF2-40B4-BE49-F238E27FC236}">
                <a16:creationId xmlns:a16="http://schemas.microsoft.com/office/drawing/2014/main" id="{1EDB6E65-446A-48C8-9F63-A176373B9F9A}"/>
              </a:ext>
            </a:extLst>
          </p:cNvPr>
          <p:cNvGrpSpPr/>
          <p:nvPr/>
        </p:nvGrpSpPr>
        <p:grpSpPr>
          <a:xfrm>
            <a:off x="7853052" y="3031556"/>
            <a:ext cx="1006200" cy="1190520"/>
            <a:chOff x="7853052" y="3031556"/>
            <a:chExt cx="1006200" cy="1190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B1DD1A23-2961-4FCA-AD2D-C0367EF403F0}"/>
                    </a:ext>
                  </a:extLst>
                </p14:cNvPr>
                <p14:cNvContentPartPr/>
                <p14:nvPr/>
              </p14:nvContentPartPr>
              <p14:xfrm>
                <a:off x="7853052" y="3061076"/>
                <a:ext cx="174960" cy="103500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B1DD1A23-2961-4FCA-AD2D-C0367EF403F0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7844052" y="3052076"/>
                  <a:ext cx="192600" cy="10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E7016257-EF67-4532-9089-C8DE20C19DB0}"/>
                    </a:ext>
                  </a:extLst>
                </p14:cNvPr>
                <p14:cNvContentPartPr/>
                <p14:nvPr/>
              </p14:nvContentPartPr>
              <p14:xfrm>
                <a:off x="8202252" y="3248276"/>
                <a:ext cx="174240" cy="3348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E7016257-EF67-4532-9089-C8DE20C19DB0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8193252" y="3239636"/>
                  <a:ext cx="19188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61125C47-5FB8-48B8-A349-86D45F9AA94F}"/>
                    </a:ext>
                  </a:extLst>
                </p14:cNvPr>
                <p14:cNvContentPartPr/>
                <p14:nvPr/>
              </p14:nvContentPartPr>
              <p14:xfrm>
                <a:off x="8393772" y="3031556"/>
                <a:ext cx="168120" cy="30456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61125C47-5FB8-48B8-A349-86D45F9AA94F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8384772" y="3022916"/>
                  <a:ext cx="185760" cy="32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4460E882-D2BE-43CD-9661-B2F9D816C35E}"/>
                    </a:ext>
                  </a:extLst>
                </p14:cNvPr>
                <p14:cNvContentPartPr/>
                <p14:nvPr/>
              </p14:nvContentPartPr>
              <p14:xfrm>
                <a:off x="8386572" y="3503516"/>
                <a:ext cx="79200" cy="21240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4460E882-D2BE-43CD-9661-B2F9D816C35E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8377932" y="3494876"/>
                  <a:ext cx="9684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56388C47-3642-408F-80BD-B5C21D3C8B53}"/>
                    </a:ext>
                  </a:extLst>
                </p14:cNvPr>
                <p14:cNvContentPartPr/>
                <p14:nvPr/>
              </p14:nvContentPartPr>
              <p14:xfrm>
                <a:off x="8192892" y="3766316"/>
                <a:ext cx="312480" cy="32832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56388C47-3642-408F-80BD-B5C21D3C8B53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8184252" y="3757676"/>
                  <a:ext cx="33012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0961969F-CFC4-4D2C-8469-018B04CC618E}"/>
                    </a:ext>
                  </a:extLst>
                </p14:cNvPr>
                <p14:cNvContentPartPr/>
                <p14:nvPr/>
              </p14:nvContentPartPr>
              <p14:xfrm>
                <a:off x="8399172" y="3919676"/>
                <a:ext cx="202320" cy="30240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0961969F-CFC4-4D2C-8469-018B04CC618E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8390172" y="3910676"/>
                  <a:ext cx="21996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2721E21B-8B55-46DD-9776-ACA57599105F}"/>
                    </a:ext>
                  </a:extLst>
                </p14:cNvPr>
                <p14:cNvContentPartPr/>
                <p14:nvPr/>
              </p14:nvContentPartPr>
              <p14:xfrm>
                <a:off x="8656572" y="3067196"/>
                <a:ext cx="202680" cy="104976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2721E21B-8B55-46DD-9776-ACA57599105F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8647572" y="3058556"/>
                  <a:ext cx="220320" cy="10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3DCC1681-B785-48EF-AC85-4D03487C0F4A}"/>
                    </a:ext>
                  </a:extLst>
                </p14:cNvPr>
                <p14:cNvContentPartPr/>
                <p14:nvPr/>
              </p14:nvContentPartPr>
              <p14:xfrm>
                <a:off x="8362452" y="3496676"/>
                <a:ext cx="86040" cy="33876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3DCC1681-B785-48EF-AC85-4D03487C0F4A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8353452" y="3487676"/>
                  <a:ext cx="103680" cy="35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8674543A-D617-45C1-83E5-EC1263F00D7E}"/>
                    </a:ext>
                  </a:extLst>
                </p14:cNvPr>
                <p14:cNvContentPartPr/>
                <p14:nvPr/>
              </p14:nvContentPartPr>
              <p14:xfrm>
                <a:off x="8305212" y="3787196"/>
                <a:ext cx="218880" cy="3168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8674543A-D617-45C1-83E5-EC1263F00D7E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8296212" y="3778556"/>
                  <a:ext cx="236520" cy="49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16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0D045A88-C109-417C-9A2E-2A7E01D58FA8}"/>
                  </a:ext>
                </a:extLst>
              </p14:cNvPr>
              <p14:cNvContentPartPr/>
              <p14:nvPr/>
            </p14:nvContentPartPr>
            <p14:xfrm>
              <a:off x="4871892" y="522716"/>
              <a:ext cx="275760" cy="397800"/>
            </p14:xfrm>
          </p:contentPart>
        </mc:Choice>
        <mc:Fallback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0D045A88-C109-417C-9A2E-2A7E01D58FA8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4862892" y="513716"/>
                <a:ext cx="293400" cy="41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8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7691C9A7-282A-4A5B-9538-148857286ED2}"/>
                  </a:ext>
                </a:extLst>
              </p14:cNvPr>
              <p14:cNvContentPartPr/>
              <p14:nvPr/>
            </p14:nvContentPartPr>
            <p14:xfrm>
              <a:off x="1120332" y="645476"/>
              <a:ext cx="227520" cy="344160"/>
            </p14:xfrm>
          </p:contentPart>
        </mc:Choice>
        <mc:Fallback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7691C9A7-282A-4A5B-9538-148857286ED2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1111332" y="636836"/>
                <a:ext cx="245160" cy="36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0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5D306773-3943-4513-AFC7-1A2BB6408FAB}"/>
                  </a:ext>
                </a:extLst>
              </p14:cNvPr>
              <p14:cNvContentPartPr/>
              <p14:nvPr/>
            </p14:nvContentPartPr>
            <p14:xfrm>
              <a:off x="4140732" y="3360236"/>
              <a:ext cx="132480" cy="174240"/>
            </p14:xfrm>
          </p:contentPart>
        </mc:Choice>
        <mc:Fallback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5D306773-3943-4513-AFC7-1A2BB6408FAB}"/>
                  </a:ext>
                </a:extLst>
              </p:cNvPr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4131732" y="3351236"/>
                <a:ext cx="150120" cy="19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2">
            <p14:nvContentPartPr>
              <p14:cNvPr id="145" name="Ink 144">
                <a:extLst>
                  <a:ext uri="{FF2B5EF4-FFF2-40B4-BE49-F238E27FC236}">
                    <a16:creationId xmlns:a16="http://schemas.microsoft.com/office/drawing/2014/main" id="{C1A8C4AB-2B9A-4D0D-82C4-A70D36948C2A}"/>
                  </a:ext>
                </a:extLst>
              </p14:cNvPr>
              <p14:cNvContentPartPr/>
              <p14:nvPr/>
            </p14:nvContentPartPr>
            <p14:xfrm>
              <a:off x="4105452" y="3769916"/>
              <a:ext cx="126720" cy="119520"/>
            </p14:xfrm>
          </p:contentPart>
        </mc:Choice>
        <mc:Fallback>
          <p:pic>
            <p:nvPicPr>
              <p:cNvPr id="145" name="Ink 144">
                <a:extLst>
                  <a:ext uri="{FF2B5EF4-FFF2-40B4-BE49-F238E27FC236}">
                    <a16:creationId xmlns:a16="http://schemas.microsoft.com/office/drawing/2014/main" id="{C1A8C4AB-2B9A-4D0D-82C4-A70D36948C2A}"/>
                  </a:ext>
                </a:extLst>
              </p:cNvPr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4096812" y="3761276"/>
                <a:ext cx="144360" cy="13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4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56DFE36A-7773-45EA-BED6-E66E89EBA962}"/>
                  </a:ext>
                </a:extLst>
              </p14:cNvPr>
              <p14:cNvContentPartPr/>
              <p14:nvPr/>
            </p14:nvContentPartPr>
            <p14:xfrm>
              <a:off x="3909972" y="4517276"/>
              <a:ext cx="4812840" cy="371160"/>
            </p14:xfrm>
          </p:contentPart>
        </mc:Choice>
        <mc:Fallback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56DFE36A-7773-45EA-BED6-E66E89EBA962}"/>
                  </a:ext>
                </a:extLst>
              </p:cNvPr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3900972" y="4508276"/>
                <a:ext cx="4830480" cy="38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6">
            <p14:nvContentPartPr>
              <p14:cNvPr id="147" name="Ink 146">
                <a:extLst>
                  <a:ext uri="{FF2B5EF4-FFF2-40B4-BE49-F238E27FC236}">
                    <a16:creationId xmlns:a16="http://schemas.microsoft.com/office/drawing/2014/main" id="{6B7339C8-45F3-41DA-A43E-4618995276CF}"/>
                  </a:ext>
                </a:extLst>
              </p14:cNvPr>
              <p14:cNvContentPartPr/>
              <p14:nvPr/>
            </p14:nvContentPartPr>
            <p14:xfrm>
              <a:off x="581052" y="5023436"/>
              <a:ext cx="172800" cy="470160"/>
            </p14:xfrm>
          </p:contentPart>
        </mc:Choice>
        <mc:Fallback>
          <p:pic>
            <p:nvPicPr>
              <p:cNvPr id="147" name="Ink 146">
                <a:extLst>
                  <a:ext uri="{FF2B5EF4-FFF2-40B4-BE49-F238E27FC236}">
                    <a16:creationId xmlns:a16="http://schemas.microsoft.com/office/drawing/2014/main" id="{6B7339C8-45F3-41DA-A43E-4618995276CF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572052" y="5014796"/>
                <a:ext cx="190440" cy="487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3" name="Group 152">
            <a:extLst>
              <a:ext uri="{FF2B5EF4-FFF2-40B4-BE49-F238E27FC236}">
                <a16:creationId xmlns:a16="http://schemas.microsoft.com/office/drawing/2014/main" id="{86E8848D-C311-4289-8925-B5CF482B372C}"/>
              </a:ext>
            </a:extLst>
          </p:cNvPr>
          <p:cNvGrpSpPr/>
          <p:nvPr/>
        </p:nvGrpSpPr>
        <p:grpSpPr>
          <a:xfrm>
            <a:off x="1086852" y="5122076"/>
            <a:ext cx="1203840" cy="372240"/>
            <a:chOff x="1086852" y="5122076"/>
            <a:chExt cx="1203840" cy="372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22E5C821-C13B-4AAD-8F07-E7213F214CF8}"/>
                    </a:ext>
                  </a:extLst>
                </p14:cNvPr>
                <p14:cNvContentPartPr/>
                <p14:nvPr/>
              </p14:nvContentPartPr>
              <p14:xfrm>
                <a:off x="1086852" y="5221076"/>
                <a:ext cx="273240" cy="26568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22E5C821-C13B-4AAD-8F07-E7213F214CF8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077852" y="5212076"/>
                  <a:ext cx="29088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717D37DC-5293-4A1C-A02C-13713421A77D}"/>
                    </a:ext>
                  </a:extLst>
                </p14:cNvPr>
                <p14:cNvContentPartPr/>
                <p14:nvPr/>
              </p14:nvContentPartPr>
              <p14:xfrm>
                <a:off x="1417692" y="5300276"/>
                <a:ext cx="154800" cy="16740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717D37DC-5293-4A1C-A02C-13713421A77D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409052" y="5291276"/>
                  <a:ext cx="17244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2E7CF93C-9415-4345-AA1A-6A90D194F936}"/>
                    </a:ext>
                  </a:extLst>
                </p14:cNvPr>
                <p14:cNvContentPartPr/>
                <p14:nvPr/>
              </p14:nvContentPartPr>
              <p14:xfrm>
                <a:off x="1723692" y="5122076"/>
                <a:ext cx="53640" cy="33228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2E7CF93C-9415-4345-AA1A-6A90D194F936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714692" y="5113436"/>
                  <a:ext cx="71280" cy="34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7248BA7A-5AC5-4E6B-9C6B-070FD831247B}"/>
                    </a:ext>
                  </a:extLst>
                </p14:cNvPr>
                <p14:cNvContentPartPr/>
                <p14:nvPr/>
              </p14:nvContentPartPr>
              <p14:xfrm>
                <a:off x="1659612" y="5293796"/>
                <a:ext cx="318960" cy="18612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7248BA7A-5AC5-4E6B-9C6B-070FD831247B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650612" y="5285156"/>
                  <a:ext cx="33660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E9B0DD76-6857-47BD-81FD-C8A695EF6E03}"/>
                    </a:ext>
                  </a:extLst>
                </p14:cNvPr>
                <p14:cNvContentPartPr/>
                <p14:nvPr/>
              </p14:nvContentPartPr>
              <p14:xfrm>
                <a:off x="2053452" y="5302076"/>
                <a:ext cx="237240" cy="19224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E9B0DD76-6857-47BD-81FD-C8A695EF6E03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044812" y="5293436"/>
                  <a:ext cx="254880" cy="209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38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5A6F1287-0DDD-4973-A357-A010383B926E}"/>
                  </a:ext>
                </a:extLst>
              </p14:cNvPr>
              <p14:cNvContentPartPr/>
              <p14:nvPr/>
            </p14:nvContentPartPr>
            <p14:xfrm>
              <a:off x="2717652" y="5070236"/>
              <a:ext cx="76680" cy="475920"/>
            </p14:xfrm>
          </p:contentPart>
        </mc:Choice>
        <mc:Fallback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5A6F1287-0DDD-4973-A357-A010383B926E}"/>
                  </a:ext>
                </a:extLst>
              </p:cNvPr>
              <p:cNvPicPr/>
              <p:nvPr/>
            </p:nvPicPr>
            <p:blipFill>
              <a:blip r:embed="rId239"/>
              <a:stretch>
                <a:fillRect/>
              </a:stretch>
            </p:blipFill>
            <p:spPr>
              <a:xfrm>
                <a:off x="2708652" y="5061236"/>
                <a:ext cx="94320" cy="49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0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89550ABB-A869-404E-AD00-9621D84C0B39}"/>
                  </a:ext>
                </a:extLst>
              </p14:cNvPr>
              <p14:cNvContentPartPr/>
              <p14:nvPr/>
            </p14:nvContentPartPr>
            <p14:xfrm>
              <a:off x="2675532" y="5362196"/>
              <a:ext cx="196560" cy="8640"/>
            </p14:xfrm>
          </p:contentPart>
        </mc:Choice>
        <mc:Fallback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89550ABB-A869-404E-AD00-9621D84C0B39}"/>
                  </a:ext>
                </a:extLst>
              </p:cNvPr>
              <p:cNvPicPr/>
              <p:nvPr/>
            </p:nvPicPr>
            <p:blipFill>
              <a:blip r:embed="rId241"/>
              <a:stretch>
                <a:fillRect/>
              </a:stretch>
            </p:blipFill>
            <p:spPr>
              <a:xfrm>
                <a:off x="2666892" y="5353556"/>
                <a:ext cx="214200" cy="2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2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E4521499-C89F-4AC4-B1AA-7141C3DF799A}"/>
                  </a:ext>
                </a:extLst>
              </p14:cNvPr>
              <p14:cNvContentPartPr/>
              <p14:nvPr/>
            </p14:nvContentPartPr>
            <p14:xfrm>
              <a:off x="2932212" y="5305316"/>
              <a:ext cx="210960" cy="194040"/>
            </p14:xfrm>
          </p:contentPart>
        </mc:Choice>
        <mc:Fallback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E4521499-C89F-4AC4-B1AA-7141C3DF799A}"/>
                  </a:ext>
                </a:extLst>
              </p:cNvPr>
              <p:cNvPicPr/>
              <p:nvPr/>
            </p:nvPicPr>
            <p:blipFill>
              <a:blip r:embed="rId243"/>
              <a:stretch>
                <a:fillRect/>
              </a:stretch>
            </p:blipFill>
            <p:spPr>
              <a:xfrm>
                <a:off x="2923212" y="5296316"/>
                <a:ext cx="228600" cy="21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4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86BAFA22-4271-40F4-B407-D8F5D351C2E0}"/>
                  </a:ext>
                </a:extLst>
              </p14:cNvPr>
              <p14:cNvContentPartPr/>
              <p14:nvPr/>
            </p14:nvContentPartPr>
            <p14:xfrm>
              <a:off x="3160092" y="5315396"/>
              <a:ext cx="272160" cy="480240"/>
            </p14:xfrm>
          </p:contentPart>
        </mc:Choice>
        <mc:Fallback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86BAFA22-4271-40F4-B407-D8F5D351C2E0}"/>
                  </a:ext>
                </a:extLst>
              </p:cNvPr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3151452" y="5306756"/>
                <a:ext cx="289800" cy="497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80" name="Group 179">
            <a:extLst>
              <a:ext uri="{FF2B5EF4-FFF2-40B4-BE49-F238E27FC236}">
                <a16:creationId xmlns:a16="http://schemas.microsoft.com/office/drawing/2014/main" id="{5BF9C36D-7204-4ADB-809E-2FF638F7CA96}"/>
              </a:ext>
            </a:extLst>
          </p:cNvPr>
          <p:cNvGrpSpPr/>
          <p:nvPr/>
        </p:nvGrpSpPr>
        <p:grpSpPr>
          <a:xfrm>
            <a:off x="3881532" y="5018036"/>
            <a:ext cx="4502160" cy="564840"/>
            <a:chOff x="3881532" y="5018036"/>
            <a:chExt cx="4502160" cy="564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4CF7A889-9CE9-4BF4-97A7-1CD72DA9D2D9}"/>
                    </a:ext>
                  </a:extLst>
                </p14:cNvPr>
                <p14:cNvContentPartPr/>
                <p14:nvPr/>
              </p14:nvContentPartPr>
              <p14:xfrm>
                <a:off x="3881532" y="5224676"/>
                <a:ext cx="28800" cy="33444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4CF7A889-9CE9-4BF4-97A7-1CD72DA9D2D9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872892" y="5216036"/>
                  <a:ext cx="46440" cy="35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6BCC34DD-9BBC-4337-8138-55F7BFD67FA9}"/>
                    </a:ext>
                  </a:extLst>
                </p14:cNvPr>
                <p14:cNvContentPartPr/>
                <p14:nvPr/>
              </p14:nvContentPartPr>
              <p14:xfrm>
                <a:off x="3919332" y="5234756"/>
                <a:ext cx="212040" cy="31464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6BCC34DD-9BBC-4337-8138-55F7BFD67FA9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910692" y="5226116"/>
                  <a:ext cx="22968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17C82718-0632-4AFF-AADA-5481E58734EE}"/>
                    </a:ext>
                  </a:extLst>
                </p14:cNvPr>
                <p14:cNvContentPartPr/>
                <p14:nvPr/>
              </p14:nvContentPartPr>
              <p14:xfrm>
                <a:off x="4196892" y="5018036"/>
                <a:ext cx="120240" cy="28944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17C82718-0632-4AFF-AADA-5481E58734EE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4188252" y="5009396"/>
                  <a:ext cx="13788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653949D8-F8AC-4D64-B85E-C1ADFC600E95}"/>
                    </a:ext>
                  </a:extLst>
                </p14:cNvPr>
                <p14:cNvContentPartPr/>
                <p14:nvPr/>
              </p14:nvContentPartPr>
              <p14:xfrm>
                <a:off x="4554372" y="5124956"/>
                <a:ext cx="311040" cy="34956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653949D8-F8AC-4D64-B85E-C1ADFC600E95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4545372" y="5116316"/>
                  <a:ext cx="328680" cy="36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4710B6D1-B05D-45FA-8D1D-41CF90A122F4}"/>
                    </a:ext>
                  </a:extLst>
                </p14:cNvPr>
                <p14:cNvContentPartPr/>
                <p14:nvPr/>
              </p14:nvContentPartPr>
              <p14:xfrm>
                <a:off x="4894212" y="5265716"/>
                <a:ext cx="179280" cy="21924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4710B6D1-B05D-45FA-8D1D-41CF90A122F4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4885572" y="5256716"/>
                  <a:ext cx="19692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8435D645-8BA4-4987-AC72-7736D6F87974}"/>
                    </a:ext>
                  </a:extLst>
                </p14:cNvPr>
                <p14:cNvContentPartPr/>
                <p14:nvPr/>
              </p14:nvContentPartPr>
              <p14:xfrm>
                <a:off x="4987452" y="5066636"/>
                <a:ext cx="205920" cy="11952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8435D645-8BA4-4987-AC72-7736D6F87974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4978452" y="5057996"/>
                  <a:ext cx="22356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B72280FD-44DB-4F62-8F11-40B599B9A094}"/>
                    </a:ext>
                  </a:extLst>
                </p14:cNvPr>
                <p14:cNvContentPartPr/>
                <p14:nvPr/>
              </p14:nvContentPartPr>
              <p14:xfrm>
                <a:off x="5441772" y="5124956"/>
                <a:ext cx="302400" cy="39996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B72280FD-44DB-4F62-8F11-40B599B9A094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5432772" y="5115956"/>
                  <a:ext cx="320040" cy="41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0D645CAC-4893-4AC2-869D-C4582708BB89}"/>
                    </a:ext>
                  </a:extLst>
                </p14:cNvPr>
                <p14:cNvContentPartPr/>
                <p14:nvPr/>
              </p14:nvContentPartPr>
              <p14:xfrm>
                <a:off x="5809332" y="5198396"/>
                <a:ext cx="129600" cy="29160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0D645CAC-4893-4AC2-869D-C4582708BB89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5800692" y="5189756"/>
                  <a:ext cx="14724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FAE1FC38-EF54-4339-8979-7F7A0BD22BC3}"/>
                    </a:ext>
                  </a:extLst>
                </p14:cNvPr>
                <p14:cNvContentPartPr/>
                <p14:nvPr/>
              </p14:nvContentPartPr>
              <p14:xfrm>
                <a:off x="6059892" y="5282276"/>
                <a:ext cx="54000" cy="22212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FAE1FC38-EF54-4339-8979-7F7A0BD22BC3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050892" y="5273276"/>
                  <a:ext cx="7164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B3F625C5-E4E9-4BF1-AC7F-2E33AA199E9D}"/>
                    </a:ext>
                  </a:extLst>
                </p14:cNvPr>
                <p14:cNvContentPartPr/>
                <p14:nvPr/>
              </p14:nvContentPartPr>
              <p14:xfrm>
                <a:off x="5976732" y="5292716"/>
                <a:ext cx="383400" cy="21348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B3F625C5-E4E9-4BF1-AC7F-2E33AA199E9D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5967732" y="5283716"/>
                  <a:ext cx="40104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DFE56907-7DBD-46B7-A4D5-3F48C452C050}"/>
                    </a:ext>
                  </a:extLst>
                </p14:cNvPr>
                <p14:cNvContentPartPr/>
                <p14:nvPr/>
              </p14:nvContentPartPr>
              <p14:xfrm>
                <a:off x="6270492" y="5253116"/>
                <a:ext cx="237240" cy="2664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DFE56907-7DBD-46B7-A4D5-3F48C452C050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6261492" y="5244476"/>
                  <a:ext cx="25488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8CFAE0A6-818B-4D11-A192-EC25CEF8C464}"/>
                    </a:ext>
                  </a:extLst>
                </p14:cNvPr>
                <p14:cNvContentPartPr/>
                <p14:nvPr/>
              </p14:nvContentPartPr>
              <p14:xfrm>
                <a:off x="6681972" y="5119916"/>
                <a:ext cx="205200" cy="38232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8CFAE0A6-818B-4D11-A192-EC25CEF8C464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673332" y="5111276"/>
                  <a:ext cx="222840" cy="39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1AE98F79-AE9C-4BFE-9771-411C47289495}"/>
                    </a:ext>
                  </a:extLst>
                </p14:cNvPr>
                <p14:cNvContentPartPr/>
                <p14:nvPr/>
              </p14:nvContentPartPr>
              <p14:xfrm>
                <a:off x="6935412" y="5149436"/>
                <a:ext cx="224640" cy="35712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1AE98F79-AE9C-4BFE-9771-411C47289495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6926772" y="5140796"/>
                  <a:ext cx="242280" cy="37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3D06D1C7-67D7-49F9-B1D1-404103D60AA5}"/>
                    </a:ext>
                  </a:extLst>
                </p14:cNvPr>
                <p14:cNvContentPartPr/>
                <p14:nvPr/>
              </p14:nvContentPartPr>
              <p14:xfrm>
                <a:off x="7151052" y="5122436"/>
                <a:ext cx="202320" cy="17748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3D06D1C7-67D7-49F9-B1D1-404103D60AA5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7142052" y="5113436"/>
                  <a:ext cx="21996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E04E24B5-C4BF-470D-8A4B-8FA2A7866EB7}"/>
                    </a:ext>
                  </a:extLst>
                </p14:cNvPr>
                <p14:cNvContentPartPr/>
                <p14:nvPr/>
              </p14:nvContentPartPr>
              <p14:xfrm>
                <a:off x="7601412" y="5099756"/>
                <a:ext cx="754560" cy="48312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E04E24B5-C4BF-470D-8A4B-8FA2A7866EB7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7592772" y="5091116"/>
                  <a:ext cx="772200" cy="50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312FFC41-F6D1-4680-9FE9-0D014426F320}"/>
                    </a:ext>
                  </a:extLst>
                </p14:cNvPr>
                <p14:cNvContentPartPr/>
                <p14:nvPr/>
              </p14:nvContentPartPr>
              <p14:xfrm>
                <a:off x="8175972" y="5066996"/>
                <a:ext cx="207720" cy="17460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312FFC41-F6D1-4680-9FE9-0D014426F320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8167332" y="5057996"/>
                  <a:ext cx="225360" cy="19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6D0D5F0F-CAFC-48DB-A118-9AB44B305363}"/>
              </a:ext>
            </a:extLst>
          </p:cNvPr>
          <p:cNvGrpSpPr/>
          <p:nvPr/>
        </p:nvGrpSpPr>
        <p:grpSpPr>
          <a:xfrm>
            <a:off x="8776092" y="5000036"/>
            <a:ext cx="484920" cy="522360"/>
            <a:chOff x="8776092" y="5000036"/>
            <a:chExt cx="484920" cy="522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780D2AB2-CF23-496B-BBB8-99B3E8DE6956}"/>
                    </a:ext>
                  </a:extLst>
                </p14:cNvPr>
                <p14:cNvContentPartPr/>
                <p14:nvPr/>
              </p14:nvContentPartPr>
              <p14:xfrm>
                <a:off x="8776092" y="5000036"/>
                <a:ext cx="115920" cy="52236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780D2AB2-CF23-496B-BBB8-99B3E8DE6956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8767092" y="4991396"/>
                  <a:ext cx="133560" cy="54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7F59DCF6-4DE9-4260-8291-D21B72BF0F0E}"/>
                    </a:ext>
                  </a:extLst>
                </p14:cNvPr>
                <p14:cNvContentPartPr/>
                <p14:nvPr/>
              </p14:nvContentPartPr>
              <p14:xfrm>
                <a:off x="8928372" y="5357156"/>
                <a:ext cx="141840" cy="13176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7F59DCF6-4DE9-4260-8291-D21B72BF0F0E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8919732" y="5348516"/>
                  <a:ext cx="15948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769277C3-930E-4D41-8E31-091525C83246}"/>
                    </a:ext>
                  </a:extLst>
                </p14:cNvPr>
                <p14:cNvContentPartPr/>
                <p14:nvPr/>
              </p14:nvContentPartPr>
              <p14:xfrm>
                <a:off x="9057252" y="5363996"/>
                <a:ext cx="15120" cy="1656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769277C3-930E-4D41-8E31-091525C83246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9048612" y="5354996"/>
                  <a:ext cx="3276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3C04080A-5113-4650-869A-727B78ACF2AF}"/>
                    </a:ext>
                  </a:extLst>
                </p14:cNvPr>
                <p14:cNvContentPartPr/>
                <p14:nvPr/>
              </p14:nvContentPartPr>
              <p14:xfrm>
                <a:off x="9038532" y="5374436"/>
                <a:ext cx="64800" cy="10620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3C04080A-5113-4650-869A-727B78ACF2AF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9029892" y="5365436"/>
                  <a:ext cx="8244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2ECCC679-5D1D-4C5E-8991-71C63F230CAF}"/>
                    </a:ext>
                  </a:extLst>
                </p14:cNvPr>
                <p14:cNvContentPartPr/>
                <p14:nvPr/>
              </p14:nvContentPartPr>
              <p14:xfrm>
                <a:off x="9136812" y="5057276"/>
                <a:ext cx="124200" cy="15552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2ECCC679-5D1D-4C5E-8991-71C63F230CAF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9127812" y="5048276"/>
                  <a:ext cx="141840" cy="173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68869DDC-96CC-42E3-9F7A-BC2A435CA46E}"/>
              </a:ext>
            </a:extLst>
          </p:cNvPr>
          <p:cNvGrpSpPr/>
          <p:nvPr/>
        </p:nvGrpSpPr>
        <p:grpSpPr>
          <a:xfrm>
            <a:off x="9516972" y="5122436"/>
            <a:ext cx="338760" cy="385920"/>
            <a:chOff x="9516972" y="5122436"/>
            <a:chExt cx="338760" cy="385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E3A82524-5D2D-41B3-88CA-A1BCA3006E8D}"/>
                    </a:ext>
                  </a:extLst>
                </p14:cNvPr>
                <p14:cNvContentPartPr/>
                <p14:nvPr/>
              </p14:nvContentPartPr>
              <p14:xfrm>
                <a:off x="9516972" y="5376596"/>
                <a:ext cx="158400" cy="13176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E3A82524-5D2D-41B3-88CA-A1BCA3006E8D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9507972" y="5367596"/>
                  <a:ext cx="17604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67B90441-D926-4F61-8369-A977D8856EA0}"/>
                    </a:ext>
                  </a:extLst>
                </p14:cNvPr>
                <p14:cNvContentPartPr/>
                <p14:nvPr/>
              </p14:nvContentPartPr>
              <p14:xfrm>
                <a:off x="9653052" y="5122436"/>
                <a:ext cx="202680" cy="37872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67B90441-D926-4F61-8369-A977D8856EA0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9644412" y="5113436"/>
                  <a:ext cx="220320" cy="39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478A6512-52D3-4CFD-B879-78A2BA617405}"/>
              </a:ext>
            </a:extLst>
          </p:cNvPr>
          <p:cNvGrpSpPr/>
          <p:nvPr/>
        </p:nvGrpSpPr>
        <p:grpSpPr>
          <a:xfrm>
            <a:off x="10029972" y="5119196"/>
            <a:ext cx="584640" cy="415800"/>
            <a:chOff x="10029972" y="5119196"/>
            <a:chExt cx="584640" cy="415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B41DFAB3-BB35-4F55-9127-0852942452B1}"/>
                    </a:ext>
                  </a:extLst>
                </p14:cNvPr>
                <p14:cNvContentPartPr/>
                <p14:nvPr/>
              </p14:nvContentPartPr>
              <p14:xfrm>
                <a:off x="10029972" y="5289836"/>
                <a:ext cx="80280" cy="17928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B41DFAB3-BB35-4F55-9127-0852942452B1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10020972" y="5281196"/>
                  <a:ext cx="9792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8BEC550D-EE73-4ABE-B8E0-C6E9307F6D61}"/>
                    </a:ext>
                  </a:extLst>
                </p14:cNvPr>
                <p14:cNvContentPartPr/>
                <p14:nvPr/>
              </p14:nvContentPartPr>
              <p14:xfrm>
                <a:off x="10185852" y="5119196"/>
                <a:ext cx="170640" cy="37548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8BEC550D-EE73-4ABE-B8E0-C6E9307F6D61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10177212" y="5110196"/>
                  <a:ext cx="188280" cy="39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A91D6D61-961C-4E84-B53E-2F71A91C0B2F}"/>
                    </a:ext>
                  </a:extLst>
                </p14:cNvPr>
                <p14:cNvContentPartPr/>
                <p14:nvPr/>
              </p14:nvContentPartPr>
              <p14:xfrm>
                <a:off x="10520292" y="5249876"/>
                <a:ext cx="94320" cy="28512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A91D6D61-961C-4E84-B53E-2F71A91C0B2F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10511652" y="5240876"/>
                  <a:ext cx="111960" cy="3027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3495848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36">
            <a:extLst>
              <a:ext uri="{FF2B5EF4-FFF2-40B4-BE49-F238E27FC236}">
                <a16:creationId xmlns:a16="http://schemas.microsoft.com/office/drawing/2014/main" id="{E89DEE7A-0469-4A58-A0B1-6632A2543FB8}"/>
              </a:ext>
            </a:extLst>
          </p:cNvPr>
          <p:cNvGrpSpPr>
            <a:grpSpLocks/>
          </p:cNvGrpSpPr>
          <p:nvPr/>
        </p:nvGrpSpPr>
        <p:grpSpPr bwMode="auto">
          <a:xfrm>
            <a:off x="7737474" y="3429000"/>
            <a:ext cx="2909072" cy="1982372"/>
            <a:chOff x="5364163" y="4579938"/>
            <a:chExt cx="3580014" cy="2302161"/>
          </a:xfrm>
        </p:grpSpPr>
        <p:sp>
          <p:nvSpPr>
            <p:cNvPr id="17426" name="Oval 16">
              <a:extLst>
                <a:ext uri="{FF2B5EF4-FFF2-40B4-BE49-F238E27FC236}">
                  <a16:creationId xmlns:a16="http://schemas.microsoft.com/office/drawing/2014/main" id="{CC1D92AB-5C0E-4480-9F90-CE97E5C5A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4163" y="4579938"/>
              <a:ext cx="2590800" cy="1873250"/>
            </a:xfrm>
            <a:prstGeom prst="ellipse">
              <a:avLst/>
            </a:prstGeom>
            <a:solidFill>
              <a:srgbClr val="CCCC00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7427" name="Oval 17">
              <a:extLst>
                <a:ext uri="{FF2B5EF4-FFF2-40B4-BE49-F238E27FC236}">
                  <a16:creationId xmlns:a16="http://schemas.microsoft.com/office/drawing/2014/main" id="{C2C16952-B741-47AF-93C4-8761AB1AF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2938" y="5011738"/>
              <a:ext cx="1368425" cy="108108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 • •</a:t>
              </a:r>
            </a:p>
          </p:txBody>
        </p:sp>
        <p:sp>
          <p:nvSpPr>
            <p:cNvPr id="17428" name="Text Box 18">
              <a:extLst>
                <a:ext uri="{FF2B5EF4-FFF2-40B4-BE49-F238E27FC236}">
                  <a16:creationId xmlns:a16="http://schemas.microsoft.com/office/drawing/2014/main" id="{AC8B3CBB-472F-4336-8ED8-307E914177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45200" y="4940300"/>
              <a:ext cx="404801" cy="679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•</a:t>
              </a:r>
            </a:p>
          </p:txBody>
        </p:sp>
        <p:graphicFrame>
          <p:nvGraphicFramePr>
            <p:cNvPr id="17429" name="Object 19">
              <a:extLst>
                <a:ext uri="{FF2B5EF4-FFF2-40B4-BE49-F238E27FC236}">
                  <a16:creationId xmlns:a16="http://schemas.microsoft.com/office/drawing/2014/main" id="{B31ECF08-CEAE-4325-8A92-C9E6EFF7F8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32588" y="4581525"/>
            <a:ext cx="46672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6" name="Equation" r:id="rId3" imgW="228501" imgH="203112" progId="Equation.DSMT4">
                    <p:embed/>
                  </p:oleObj>
                </mc:Choice>
                <mc:Fallback>
                  <p:oleObj name="Equation" r:id="rId3" imgW="228501" imgH="203112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588" y="4581525"/>
                          <a:ext cx="466725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0" name="Text Box 20">
              <a:extLst>
                <a:ext uri="{FF2B5EF4-FFF2-40B4-BE49-F238E27FC236}">
                  <a16:creationId xmlns:a16="http://schemas.microsoft.com/office/drawing/2014/main" id="{4B77D196-B288-4D73-9630-9B5630AEF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45200" y="5584825"/>
              <a:ext cx="404801" cy="679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•</a:t>
              </a:r>
            </a:p>
          </p:txBody>
        </p:sp>
        <p:sp>
          <p:nvSpPr>
            <p:cNvPr id="17431" name="Line 21">
              <a:extLst>
                <a:ext uri="{FF2B5EF4-FFF2-40B4-BE49-F238E27FC236}">
                  <a16:creationId xmlns:a16="http://schemas.microsoft.com/office/drawing/2014/main" id="{E434EF5B-8C1E-4B86-946A-D9363741A8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70625" y="5905500"/>
              <a:ext cx="863600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2" name="Line 22">
              <a:extLst>
                <a:ext uri="{FF2B5EF4-FFF2-40B4-BE49-F238E27FC236}">
                  <a16:creationId xmlns:a16="http://schemas.microsoft.com/office/drawing/2014/main" id="{B8F8A36B-25B9-4927-8E89-59939DD98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72225" y="5589588"/>
              <a:ext cx="1439863" cy="719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3" name="Text Box 23">
              <a:extLst>
                <a:ext uri="{FF2B5EF4-FFF2-40B4-BE49-F238E27FC236}">
                  <a16:creationId xmlns:a16="http://schemas.microsoft.com/office/drawing/2014/main" id="{99B543F8-22BA-4486-B946-C2B4F5C908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43738" y="6453188"/>
              <a:ext cx="416637" cy="428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X</a:t>
              </a:r>
            </a:p>
          </p:txBody>
        </p:sp>
        <p:sp>
          <p:nvSpPr>
            <p:cNvPr id="17434" name="Text Box 24">
              <a:extLst>
                <a:ext uri="{FF2B5EF4-FFF2-40B4-BE49-F238E27FC236}">
                  <a16:creationId xmlns:a16="http://schemas.microsoft.com/office/drawing/2014/main" id="{D18BC471-28B3-4376-B799-2A31175400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0650" y="6165850"/>
              <a:ext cx="416637" cy="428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Y</a:t>
              </a:r>
            </a:p>
          </p:txBody>
        </p:sp>
        <p:sp>
          <p:nvSpPr>
            <p:cNvPr id="17435" name="Text Box 25">
              <a:extLst>
                <a:ext uri="{FF2B5EF4-FFF2-40B4-BE49-F238E27FC236}">
                  <a16:creationId xmlns:a16="http://schemas.microsoft.com/office/drawing/2014/main" id="{C05E8CE9-1380-49AB-A5B9-6F323A6A3A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97724" y="5013325"/>
              <a:ext cx="404801" cy="679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CC3300"/>
                  </a:solidFill>
                </a:rPr>
                <a:t>•</a:t>
              </a:r>
            </a:p>
          </p:txBody>
        </p:sp>
        <p:sp>
          <p:nvSpPr>
            <p:cNvPr id="17436" name="Line 26">
              <a:extLst>
                <a:ext uri="{FF2B5EF4-FFF2-40B4-BE49-F238E27FC236}">
                  <a16:creationId xmlns:a16="http://schemas.microsoft.com/office/drawing/2014/main" id="{BA4FA95D-EDCD-4304-8048-85DE108B35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89725" y="5561013"/>
              <a:ext cx="1511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7" name="Text Box 27">
              <a:extLst>
                <a:ext uri="{FF2B5EF4-FFF2-40B4-BE49-F238E27FC236}">
                  <a16:creationId xmlns:a16="http://schemas.microsoft.com/office/drawing/2014/main" id="{11870F04-518B-4233-9C9C-C3E7A8C9F5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2450" y="5437188"/>
              <a:ext cx="771727" cy="428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CC3300"/>
                  </a:solidFill>
                </a:rPr>
                <a:t>X+Y</a:t>
              </a:r>
            </a:p>
          </p:txBody>
        </p:sp>
        <p:sp>
          <p:nvSpPr>
            <p:cNvPr id="17438" name="Line 28">
              <a:extLst>
                <a:ext uri="{FF2B5EF4-FFF2-40B4-BE49-F238E27FC236}">
                  <a16:creationId xmlns:a16="http://schemas.microsoft.com/office/drawing/2014/main" id="{6963F2AE-B5FD-4ECF-BE70-8A3D21677C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00788" y="5013325"/>
              <a:ext cx="1727200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9" name="Text Box 29">
              <a:extLst>
                <a:ext uri="{FF2B5EF4-FFF2-40B4-BE49-F238E27FC236}">
                  <a16:creationId xmlns:a16="http://schemas.microsoft.com/office/drawing/2014/main" id="{635CCD01-3960-4168-BF0C-6F178EDB87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08937" y="4816475"/>
              <a:ext cx="574454" cy="428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accent2"/>
                  </a:solidFill>
                </a:rPr>
                <a:t>aX</a:t>
              </a:r>
            </a:p>
          </p:txBody>
        </p:sp>
        <p:sp>
          <p:nvSpPr>
            <p:cNvPr id="17440" name="Text Box 30">
              <a:extLst>
                <a:ext uri="{FF2B5EF4-FFF2-40B4-BE49-F238E27FC236}">
                  <a16:creationId xmlns:a16="http://schemas.microsoft.com/office/drawing/2014/main" id="{F061CCDB-4DA7-4D08-9A48-AE0CECDFE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5963" y="5226050"/>
              <a:ext cx="404801" cy="679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•</a:t>
              </a:r>
            </a:p>
          </p:txBody>
        </p:sp>
        <p:sp>
          <p:nvSpPr>
            <p:cNvPr id="17441" name="Text Box 31">
              <a:extLst>
                <a:ext uri="{FF2B5EF4-FFF2-40B4-BE49-F238E27FC236}">
                  <a16:creationId xmlns:a16="http://schemas.microsoft.com/office/drawing/2014/main" id="{05DC1A0C-D71F-4464-802A-709C1415AE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1463" y="5013325"/>
              <a:ext cx="404801" cy="679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•</a:t>
              </a:r>
            </a:p>
          </p:txBody>
        </p:sp>
        <p:sp>
          <p:nvSpPr>
            <p:cNvPr id="17442" name="Text Box 32">
              <a:extLst>
                <a:ext uri="{FF2B5EF4-FFF2-40B4-BE49-F238E27FC236}">
                  <a16:creationId xmlns:a16="http://schemas.microsoft.com/office/drawing/2014/main" id="{5B8F7C69-CF3F-4D95-AC4C-69C6AE2DF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13625" y="5513388"/>
              <a:ext cx="404801" cy="679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CC3300"/>
                  </a:solidFill>
                </a:rPr>
                <a:t>•</a:t>
              </a:r>
            </a:p>
          </p:txBody>
        </p:sp>
        <p:graphicFrame>
          <p:nvGraphicFramePr>
            <p:cNvPr id="17443" name="Object 36">
              <a:extLst>
                <a:ext uri="{FF2B5EF4-FFF2-40B4-BE49-F238E27FC236}">
                  <a16:creationId xmlns:a16="http://schemas.microsoft.com/office/drawing/2014/main" id="{1446A778-0631-4EB1-9AD9-853D064154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95963" y="5657850"/>
            <a:ext cx="363537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7" name="Equation" r:id="rId5" imgW="177492" imgH="177492" progId="Equation.DSMT4">
                    <p:embed/>
                  </p:oleObj>
                </mc:Choice>
                <mc:Fallback>
                  <p:oleObj name="Equation" r:id="rId5" imgW="177492" imgH="177492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5963" y="5657850"/>
                          <a:ext cx="363537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1" name="Rectangle 2">
            <a:extLst>
              <a:ext uri="{FF2B5EF4-FFF2-40B4-BE49-F238E27FC236}">
                <a16:creationId xmlns:a16="http://schemas.microsoft.com/office/drawing/2014/main" id="{EF1D886C-9D64-48E3-A098-9D8D4D7EF8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-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200" b="1">
                <a:solidFill>
                  <a:schemeClr val="accent2"/>
                </a:solidFill>
                <a:latin typeface="Calibri" panose="020F0502020204030204" pitchFamily="34" charset="0"/>
              </a:rPr>
              <a:t>Subspace of R</a:t>
            </a:r>
            <a:r>
              <a:rPr lang="en-US" altLang="en-US" sz="3200" b="1" baseline="30000">
                <a:solidFill>
                  <a:schemeClr val="accent2"/>
                </a:solidFill>
                <a:latin typeface="Calibri" panose="020F0502020204030204" pitchFamily="34" charset="0"/>
              </a:rPr>
              <a:t>n</a:t>
            </a:r>
          </a:p>
        </p:txBody>
      </p:sp>
      <p:sp>
        <p:nvSpPr>
          <p:cNvPr id="1032" name="Rectangle 3">
            <a:extLst>
              <a:ext uri="{FF2B5EF4-FFF2-40B4-BE49-F238E27FC236}">
                <a16:creationId xmlns:a16="http://schemas.microsoft.com/office/drawing/2014/main" id="{2DBB824C-8602-4A16-80F6-03FCB2D671B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81188" y="642939"/>
            <a:ext cx="8229600" cy="5857875"/>
          </a:xfrm>
        </p:spPr>
        <p:txBody>
          <a:bodyPr/>
          <a:lstStyle/>
          <a:p>
            <a:pPr eaLnBrk="1" hangingPunct="1">
              <a:buClr>
                <a:srgbClr val="CC3300"/>
              </a:buClr>
              <a:buFontTx/>
              <a:buNone/>
            </a:pPr>
            <a:r>
              <a:rPr lang="en-US" altLang="en-US" sz="2400">
                <a:latin typeface="Calibri" panose="020F0502020204030204" pitchFamily="34" charset="0"/>
              </a:rPr>
              <a:t>	</a:t>
            </a:r>
            <a:r>
              <a:rPr lang="en-US" altLang="en-US" sz="2400" b="1" i="1">
                <a:solidFill>
                  <a:srgbClr val="006600"/>
                </a:solidFill>
                <a:latin typeface="Calibri" panose="020F0502020204030204" pitchFamily="34" charset="0"/>
              </a:rPr>
              <a:t>Definition of subspace of R</a:t>
            </a:r>
            <a:r>
              <a:rPr lang="en-US" altLang="en-US" sz="2400" b="1" i="1" baseline="30000">
                <a:solidFill>
                  <a:srgbClr val="006600"/>
                </a:solidFill>
                <a:latin typeface="Calibri" panose="020F0502020204030204" pitchFamily="34" charset="0"/>
              </a:rPr>
              <a:t>n</a:t>
            </a:r>
            <a:r>
              <a:rPr lang="en-US" altLang="en-US" sz="2400" b="1" i="1">
                <a:solidFill>
                  <a:srgbClr val="006600"/>
                </a:solidFill>
                <a:latin typeface="Calibri" panose="020F0502020204030204" pitchFamily="34" charset="0"/>
              </a:rPr>
              <a:t>.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Let Ø≠U be a </a:t>
            </a:r>
            <a:r>
              <a:rPr lang="en-US" altLang="en-US" sz="2400" u="sng">
                <a:solidFill>
                  <a:srgbClr val="CC3300"/>
                </a:solidFill>
                <a:latin typeface="Calibri" panose="020F0502020204030204" pitchFamily="34" charset="0"/>
              </a:rPr>
              <a:t>subset</a:t>
            </a:r>
            <a:r>
              <a:rPr lang="en-US" altLang="en-US" sz="2400">
                <a:latin typeface="Calibri" panose="020F0502020204030204" pitchFamily="34" charset="0"/>
              </a:rPr>
              <a:t> of R</a:t>
            </a:r>
            <a:r>
              <a:rPr lang="en-US" altLang="en-US" sz="2400" baseline="30000">
                <a:latin typeface="Calibri" panose="020F0502020204030204" pitchFamily="34" charset="0"/>
              </a:rPr>
              <a:t>n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U is called a </a:t>
            </a:r>
            <a:r>
              <a:rPr lang="en-US" altLang="en-US" sz="2400" i="1">
                <a:latin typeface="Calibri" panose="020F0502020204030204" pitchFamily="34" charset="0"/>
              </a:rPr>
              <a:t>subspace</a:t>
            </a:r>
            <a:r>
              <a:rPr lang="en-US" altLang="en-US" sz="2400">
                <a:latin typeface="Calibri" panose="020F0502020204030204" pitchFamily="34" charset="0"/>
              </a:rPr>
              <a:t> of R</a:t>
            </a:r>
            <a:r>
              <a:rPr lang="en-US" altLang="en-US" sz="2400" baseline="30000">
                <a:latin typeface="Calibri" panose="020F0502020204030204" pitchFamily="34" charset="0"/>
              </a:rPr>
              <a:t>n</a:t>
            </a:r>
            <a:r>
              <a:rPr lang="en-US" altLang="en-US" sz="2400">
                <a:latin typeface="Calibri" panose="020F0502020204030204" pitchFamily="34" charset="0"/>
              </a:rPr>
              <a:t> if:</a:t>
            </a:r>
          </a:p>
          <a:p>
            <a:pPr eaLnBrk="1" hangingPunct="1">
              <a:buClr>
                <a:srgbClr val="CC3300"/>
              </a:buClr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  <a:sym typeface="Wingdings 2" panose="05020102010507070707" pitchFamily="18" charset="2"/>
              </a:rPr>
              <a:t>	 </a:t>
            </a: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S</a:t>
            </a:r>
            <a:r>
              <a:rPr lang="en-US" altLang="en-US" sz="2400" b="1" baseline="-25000">
                <a:solidFill>
                  <a:schemeClr val="accent2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2400">
                <a:latin typeface="Calibri" panose="020F0502020204030204" pitchFamily="34" charset="0"/>
              </a:rPr>
              <a:t>. The zero vector </a:t>
            </a: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0 </a:t>
            </a:r>
            <a:r>
              <a:rPr lang="en-US" altLang="en-US" sz="2400">
                <a:latin typeface="Calibri" panose="020F0502020204030204" pitchFamily="34" charset="0"/>
              </a:rPr>
              <a:t>is in U</a:t>
            </a:r>
          </a:p>
          <a:p>
            <a:pPr eaLnBrk="1" hangingPunct="1">
              <a:buClr>
                <a:srgbClr val="CC3300"/>
              </a:buClr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  <a:sym typeface="Wingdings 2" panose="05020102010507070707" pitchFamily="18" charset="2"/>
              </a:rPr>
              <a:t>	 </a:t>
            </a: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S</a:t>
            </a:r>
            <a:r>
              <a:rPr lang="en-US" altLang="en-US" sz="2400" b="1" baseline="-25000">
                <a:solidFill>
                  <a:schemeClr val="accent2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400">
                <a:latin typeface="Calibri" panose="020F0502020204030204" pitchFamily="34" charset="0"/>
              </a:rPr>
              <a:t>. If </a:t>
            </a: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400" b="1">
                <a:latin typeface="Calibri" panose="020F0502020204030204" pitchFamily="34" charset="0"/>
              </a:rPr>
              <a:t>,</a:t>
            </a:r>
            <a:r>
              <a:rPr lang="en-US" altLang="en-US" sz="2400" b="1">
                <a:solidFill>
                  <a:srgbClr val="CC3300"/>
                </a:solidFill>
                <a:latin typeface="Calibri" panose="020F0502020204030204" pitchFamily="34" charset="0"/>
              </a:rPr>
              <a:t>Y</a:t>
            </a:r>
            <a:r>
              <a:rPr lang="en-US" altLang="en-US" sz="2400">
                <a:latin typeface="Calibri" panose="020F0502020204030204" pitchFamily="34" charset="0"/>
              </a:rPr>
              <a:t> are in U then </a:t>
            </a: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400" b="1">
                <a:latin typeface="Calibri" panose="020F0502020204030204" pitchFamily="34" charset="0"/>
              </a:rPr>
              <a:t>+</a:t>
            </a:r>
            <a:r>
              <a:rPr lang="en-US" altLang="en-US" sz="2400" b="1">
                <a:solidFill>
                  <a:srgbClr val="CC3300"/>
                </a:solidFill>
                <a:latin typeface="Calibri" panose="020F0502020204030204" pitchFamily="34" charset="0"/>
              </a:rPr>
              <a:t>Y</a:t>
            </a:r>
            <a:r>
              <a:rPr lang="en-US" altLang="en-US" sz="2400">
                <a:latin typeface="Calibri" panose="020F0502020204030204" pitchFamily="34" charset="0"/>
              </a:rPr>
              <a:t> is in U</a:t>
            </a:r>
          </a:p>
          <a:p>
            <a:pPr eaLnBrk="1" hangingPunct="1">
              <a:buClr>
                <a:srgbClr val="CC3300"/>
              </a:buClr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  <a:sym typeface="Wingdings 2" panose="05020102010507070707" pitchFamily="18" charset="2"/>
              </a:rPr>
              <a:t>	 </a:t>
            </a: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S</a:t>
            </a:r>
            <a:r>
              <a:rPr lang="en-US" altLang="en-US" sz="2400" b="1" baseline="-25000">
                <a:solidFill>
                  <a:schemeClr val="accent2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2400">
                <a:latin typeface="Calibri" panose="020F0502020204030204" pitchFamily="34" charset="0"/>
              </a:rPr>
              <a:t>. If </a:t>
            </a: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400">
                <a:latin typeface="Calibri" panose="020F0502020204030204" pitchFamily="34" charset="0"/>
              </a:rPr>
              <a:t> is in U then </a:t>
            </a:r>
            <a:r>
              <a:rPr lang="en-US" altLang="en-US" sz="2400" b="1">
                <a:solidFill>
                  <a:srgbClr val="CC3300"/>
                </a:solidFill>
                <a:latin typeface="Calibri" panose="020F0502020204030204" pitchFamily="34" charset="0"/>
              </a:rPr>
              <a:t>a</a:t>
            </a: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400">
                <a:latin typeface="Calibri" panose="020F0502020204030204" pitchFamily="34" charset="0"/>
              </a:rPr>
              <a:t> is in U for all real number </a:t>
            </a:r>
            <a:r>
              <a:rPr lang="en-US" altLang="en-US" sz="2400" b="1">
                <a:solidFill>
                  <a:srgbClr val="CC3300"/>
                </a:solidFill>
                <a:latin typeface="Calibri" panose="020F0502020204030204" pitchFamily="34" charset="0"/>
              </a:rPr>
              <a:t>a</a:t>
            </a:r>
            <a:r>
              <a:rPr lang="en-US" altLang="en-US" sz="2400">
                <a:latin typeface="Calibri" panose="020F0502020204030204" pitchFamily="34" charset="0"/>
              </a:rPr>
              <a:t>.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 i="1" u="sng">
                <a:latin typeface="Calibri" panose="020F0502020204030204" pitchFamily="34" charset="0"/>
              </a:rPr>
              <a:t>Ex1</a:t>
            </a:r>
            <a:r>
              <a:rPr lang="en-US" altLang="en-US" sz="2400">
                <a:latin typeface="Calibri" panose="020F0502020204030204" pitchFamily="34" charset="0"/>
              </a:rPr>
              <a:t>. U={(a,a,0)|a</a:t>
            </a:r>
            <a:r>
              <a:rPr lang="en-US" altLang="en-US" sz="2400">
                <a:latin typeface="Calibri" panose="020F0502020204030204" pitchFamily="34" charset="0"/>
                <a:sym typeface="Euclid Symbol" panose="05050102010706020507" pitchFamily="18" charset="2"/>
              </a:rPr>
              <a:t>R} is a </a:t>
            </a:r>
            <a:r>
              <a:rPr lang="en-US" altLang="en-US" sz="2400" b="1" i="1">
                <a:latin typeface="Calibri" panose="020F0502020204030204" pitchFamily="34" charset="0"/>
                <a:sym typeface="Euclid Symbol" panose="05050102010706020507" pitchFamily="18" charset="2"/>
              </a:rPr>
              <a:t>subspace</a:t>
            </a:r>
            <a:r>
              <a:rPr lang="en-US" altLang="en-US" sz="2400">
                <a:latin typeface="Calibri" panose="020F0502020204030204" pitchFamily="34" charset="0"/>
                <a:sym typeface="Euclid Symbol" panose="05050102010706020507" pitchFamily="18" charset="2"/>
              </a:rPr>
              <a:t> of R</a:t>
            </a:r>
            <a:r>
              <a:rPr lang="en-US" altLang="en-US" sz="2400" baseline="30000">
                <a:latin typeface="Calibri" panose="020F0502020204030204" pitchFamily="34" charset="0"/>
                <a:sym typeface="Euclid Symbol" panose="05050102010706020507" pitchFamily="18" charset="2"/>
              </a:rPr>
              <a:t>3</a:t>
            </a:r>
          </a:p>
          <a:p>
            <a:pPr eaLnBrk="1" hangingPunct="1">
              <a:buClr>
                <a:srgbClr val="CC3300"/>
              </a:buClr>
              <a:buFontTx/>
              <a:buNone/>
            </a:pPr>
            <a:r>
              <a:rPr lang="en-US" altLang="en-US" sz="2400">
                <a:latin typeface="Calibri" panose="020F0502020204030204" pitchFamily="34" charset="0"/>
                <a:sym typeface="Wingdings 2" panose="05020102010507070707" pitchFamily="18" charset="2"/>
              </a:rPr>
              <a:t>	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 the zero vector of R</a:t>
            </a:r>
            <a:r>
              <a:rPr lang="en-US" altLang="en-US" sz="2000" baseline="30000">
                <a:latin typeface="Calibri" panose="020F0502020204030204" pitchFamily="34" charset="0"/>
                <a:sym typeface="Wingdings 2" panose="05020102010507070707" pitchFamily="18" charset="2"/>
              </a:rPr>
              <a:t>3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, (0,0,0)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U</a:t>
            </a:r>
          </a:p>
          <a:p>
            <a:pPr eaLnBrk="1" hangingPunct="1"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	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 (a,a,0), (b,b,0)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U(a,a,0)+(b,b,0)=(a+b,a+b,0)U</a:t>
            </a:r>
          </a:p>
          <a:p>
            <a:pPr eaLnBrk="1" hangingPunct="1"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	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 If (a,a,0)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 U and k R, then k(a,a,0)=(ka,ka,0)U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  <a:sym typeface="Euclid Symbol" panose="05050102010706020507" pitchFamily="18" charset="2"/>
              </a:rPr>
              <a:t> </a:t>
            </a:r>
            <a:r>
              <a:rPr lang="en-US" altLang="en-US" sz="2400" i="1" u="sng">
                <a:latin typeface="Calibri" panose="020F0502020204030204" pitchFamily="34" charset="0"/>
                <a:sym typeface="Euclid Symbol" panose="05050102010706020507" pitchFamily="18" charset="2"/>
              </a:rPr>
              <a:t>Ex2</a:t>
            </a:r>
            <a:r>
              <a:rPr lang="en-US" altLang="en-US" sz="2400">
                <a:latin typeface="Calibri" panose="020F0502020204030204" pitchFamily="34" charset="0"/>
                <a:sym typeface="Euclid Symbol" panose="05050102010706020507" pitchFamily="18" charset="2"/>
              </a:rPr>
              <a:t>. U={(a,b,1): a,b R} is not a </a:t>
            </a:r>
            <a:r>
              <a:rPr lang="en-US" altLang="en-US" sz="2400" b="1" i="1">
                <a:latin typeface="Calibri" panose="020F0502020204030204" pitchFamily="34" charset="0"/>
                <a:sym typeface="Euclid Symbol" panose="05050102010706020507" pitchFamily="18" charset="2"/>
              </a:rPr>
              <a:t>subspace</a:t>
            </a:r>
            <a:r>
              <a:rPr lang="en-US" altLang="en-US" sz="2400">
                <a:latin typeface="Calibri" panose="020F0502020204030204" pitchFamily="34" charset="0"/>
                <a:sym typeface="Euclid Symbol" panose="05050102010706020507" pitchFamily="18" charset="2"/>
              </a:rPr>
              <a:t> of R</a:t>
            </a:r>
            <a:r>
              <a:rPr lang="en-US" altLang="en-US" sz="2400" baseline="30000">
                <a:latin typeface="Calibri" panose="020F0502020204030204" pitchFamily="34" charset="0"/>
                <a:sym typeface="Euclid Symbol" panose="05050102010706020507" pitchFamily="18" charset="2"/>
              </a:rPr>
              <a:t>3</a:t>
            </a:r>
          </a:p>
          <a:p>
            <a:pPr eaLnBrk="1" hangingPunct="1">
              <a:buClr>
                <a:srgbClr val="CC3300"/>
              </a:buClr>
              <a:buFontTx/>
              <a:buNone/>
            </a:pPr>
            <a:r>
              <a:rPr lang="en-US" altLang="en-US" sz="2400">
                <a:latin typeface="Calibri" panose="020F0502020204030204" pitchFamily="34" charset="0"/>
                <a:sym typeface="Euclid Symbol" panose="05050102010706020507" pitchFamily="18" charset="2"/>
              </a:rPr>
              <a:t>	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 (0,0,0)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U  U is not a </a:t>
            </a:r>
            <a:r>
              <a:rPr lang="en-US" altLang="en-US" sz="2000" b="1" i="1">
                <a:latin typeface="Calibri" panose="020F0502020204030204" pitchFamily="34" charset="0"/>
                <a:sym typeface="Euclid Symbol" panose="05050102010706020507" pitchFamily="18" charset="2"/>
              </a:rPr>
              <a:t>subspace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 i="1" u="sng">
                <a:latin typeface="Calibri" panose="020F0502020204030204" pitchFamily="34" charset="0"/>
                <a:sym typeface="Euclid Symbol" panose="05050102010706020507" pitchFamily="18" charset="2"/>
              </a:rPr>
              <a:t>Ex3</a:t>
            </a:r>
            <a:r>
              <a:rPr lang="en-US" altLang="en-US" sz="2400">
                <a:latin typeface="Calibri" panose="020F0502020204030204" pitchFamily="34" charset="0"/>
                <a:sym typeface="Euclid Symbol" panose="05050102010706020507" pitchFamily="18" charset="2"/>
              </a:rPr>
              <a:t>. U={(a,|a|,0)|a R} is not a </a:t>
            </a:r>
            <a:r>
              <a:rPr lang="en-US" altLang="en-US" sz="2400" b="1" i="1">
                <a:latin typeface="Calibri" panose="020F0502020204030204" pitchFamily="34" charset="0"/>
                <a:sym typeface="Euclid Symbol" panose="05050102010706020507" pitchFamily="18" charset="2"/>
              </a:rPr>
              <a:t>subspace</a:t>
            </a:r>
            <a:r>
              <a:rPr lang="en-US" altLang="en-US" sz="2400">
                <a:latin typeface="Calibri" panose="020F0502020204030204" pitchFamily="34" charset="0"/>
                <a:sym typeface="Euclid Symbol" panose="05050102010706020507" pitchFamily="18" charset="2"/>
              </a:rPr>
              <a:t> of R</a:t>
            </a:r>
            <a:r>
              <a:rPr lang="en-US" altLang="en-US" sz="2400" baseline="30000">
                <a:latin typeface="Calibri" panose="020F0502020204030204" pitchFamily="34" charset="0"/>
                <a:sym typeface="Euclid Symbol" panose="05050102010706020507" pitchFamily="18" charset="2"/>
              </a:rPr>
              <a:t>3</a:t>
            </a:r>
          </a:p>
          <a:p>
            <a:pPr eaLnBrk="1" hangingPunct="1"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	 (-1,|-1|,0), (1,|1|,0)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U but (0,2,0) U  U is not a </a:t>
            </a:r>
            <a:r>
              <a:rPr lang="en-US" altLang="en-US" sz="2000" b="1" i="1">
                <a:latin typeface="Calibri" panose="020F0502020204030204" pitchFamily="34" charset="0"/>
                <a:sym typeface="Euclid Symbol" panose="05050102010706020507" pitchFamily="18" charset="2"/>
              </a:rPr>
              <a:t>subspace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>
              <a:latin typeface="Calibri" panose="020F0502020204030204" pitchFamily="34" charset="0"/>
              <a:sym typeface="Euclid Symbol" panose="05050102010706020507" pitchFamily="18" charset="2"/>
            </a:endParaRPr>
          </a:p>
        </p:txBody>
      </p:sp>
      <p:grpSp>
        <p:nvGrpSpPr>
          <p:cNvPr id="17413" name="Group 34">
            <a:extLst>
              <a:ext uri="{FF2B5EF4-FFF2-40B4-BE49-F238E27FC236}">
                <a16:creationId xmlns:a16="http://schemas.microsoft.com/office/drawing/2014/main" id="{5BAF516B-BE41-4308-9049-8499B6666817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428626"/>
            <a:ext cx="2621535" cy="2201097"/>
            <a:chOff x="6084888" y="571480"/>
            <a:chExt cx="3250704" cy="2592403"/>
          </a:xfrm>
        </p:grpSpPr>
        <p:sp>
          <p:nvSpPr>
            <p:cNvPr id="17414" name="Oval 6">
              <a:extLst>
                <a:ext uri="{FF2B5EF4-FFF2-40B4-BE49-F238E27FC236}">
                  <a16:creationId xmlns:a16="http://schemas.microsoft.com/office/drawing/2014/main" id="{7ADEA8B8-7681-4815-B3F6-6376301A4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4888" y="574655"/>
              <a:ext cx="2590800" cy="1873250"/>
            </a:xfrm>
            <a:prstGeom prst="ellipse">
              <a:avLst/>
            </a:prstGeom>
            <a:solidFill>
              <a:srgbClr val="CCCC00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7415" name="Oval 7">
              <a:extLst>
                <a:ext uri="{FF2B5EF4-FFF2-40B4-BE49-F238E27FC236}">
                  <a16:creationId xmlns:a16="http://schemas.microsoft.com/office/drawing/2014/main" id="{6728E1DA-BA11-482E-976B-CF5768E553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3663" y="1006455"/>
              <a:ext cx="1368425" cy="108108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 • •</a:t>
              </a:r>
            </a:p>
          </p:txBody>
        </p:sp>
        <p:sp>
          <p:nvSpPr>
            <p:cNvPr id="17416" name="Line 8">
              <a:extLst>
                <a:ext uri="{FF2B5EF4-FFF2-40B4-BE49-F238E27FC236}">
                  <a16:creationId xmlns:a16="http://schemas.microsoft.com/office/drawing/2014/main" id="{FAF106B6-F3E8-4521-87C2-5A9B92438D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66000" y="1612880"/>
              <a:ext cx="863600" cy="12239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7" name="Text Box 9">
              <a:extLst>
                <a:ext uri="{FF2B5EF4-FFF2-40B4-BE49-F238E27FC236}">
                  <a16:creationId xmlns:a16="http://schemas.microsoft.com/office/drawing/2014/main" id="{28DDF8E4-0F1E-4E58-BE5E-B6A3277DEA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93038" y="2728892"/>
              <a:ext cx="1542554" cy="4349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Calibri" panose="020F0502020204030204" pitchFamily="34" charset="0"/>
                </a:rPr>
                <a:t>zero vector</a:t>
              </a:r>
            </a:p>
          </p:txBody>
        </p:sp>
        <p:sp>
          <p:nvSpPr>
            <p:cNvPr id="17418" name="Text Box 10">
              <a:extLst>
                <a:ext uri="{FF2B5EF4-FFF2-40B4-BE49-F238E27FC236}">
                  <a16:creationId xmlns:a16="http://schemas.microsoft.com/office/drawing/2014/main" id="{A0F51A1B-2ABC-458B-8130-FEEBDAB404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5925" y="935018"/>
              <a:ext cx="407881" cy="688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•</a:t>
              </a:r>
            </a:p>
          </p:txBody>
        </p:sp>
        <p:graphicFrame>
          <p:nvGraphicFramePr>
            <p:cNvPr id="17419" name="Object 12">
              <a:extLst>
                <a:ext uri="{FF2B5EF4-FFF2-40B4-BE49-F238E27FC236}">
                  <a16:creationId xmlns:a16="http://schemas.microsoft.com/office/drawing/2014/main" id="{DC9AAAFA-05E3-47E5-92AA-8AD8FB17E8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93063" y="935017"/>
            <a:ext cx="46672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8" name="Equation" r:id="rId7" imgW="228501" imgH="203112" progId="Equation.DSMT4">
                    <p:embed/>
                  </p:oleObj>
                </mc:Choice>
                <mc:Fallback>
                  <p:oleObj name="Equation" r:id="rId7" imgW="228501" imgH="20311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3063" y="935017"/>
                          <a:ext cx="466725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Text Box 13">
              <a:extLst>
                <a:ext uri="{FF2B5EF4-FFF2-40B4-BE49-F238E27FC236}">
                  <a16:creationId xmlns:a16="http://schemas.microsoft.com/office/drawing/2014/main" id="{E8FEB7AF-3BD4-4607-80B7-3BFB111625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5925" y="1579542"/>
              <a:ext cx="407881" cy="688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•</a:t>
              </a:r>
            </a:p>
          </p:txBody>
        </p:sp>
        <p:sp>
          <p:nvSpPr>
            <p:cNvPr id="17421" name="Line 14">
              <a:extLst>
                <a:ext uri="{FF2B5EF4-FFF2-40B4-BE49-F238E27FC236}">
                  <a16:creationId xmlns:a16="http://schemas.microsoft.com/office/drawing/2014/main" id="{F522DE76-2DF2-4E96-B55E-6DEEA0F156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8488" y="1293792"/>
              <a:ext cx="287337" cy="1441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2" name="Text Box 15">
              <a:extLst>
                <a:ext uri="{FF2B5EF4-FFF2-40B4-BE49-F238E27FC236}">
                  <a16:creationId xmlns:a16="http://schemas.microsoft.com/office/drawing/2014/main" id="{4D547B0C-987C-4F2E-809A-1FEC68A1E7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7050" y="2655867"/>
              <a:ext cx="974939" cy="4349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Calibri" panose="020F0502020204030204" pitchFamily="34" charset="0"/>
                </a:rPr>
                <a:t>vector</a:t>
              </a:r>
            </a:p>
          </p:txBody>
        </p:sp>
        <p:sp>
          <p:nvSpPr>
            <p:cNvPr id="17423" name="Text Box 33">
              <a:extLst>
                <a:ext uri="{FF2B5EF4-FFF2-40B4-BE49-F238E27FC236}">
                  <a16:creationId xmlns:a16="http://schemas.microsoft.com/office/drawing/2014/main" id="{BC3D4190-4060-419F-B573-44E82C33A3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45425" y="1655742"/>
              <a:ext cx="407881" cy="688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CC3300"/>
                  </a:solidFill>
                </a:rPr>
                <a:t>•</a:t>
              </a:r>
            </a:p>
          </p:txBody>
        </p:sp>
        <p:sp>
          <p:nvSpPr>
            <p:cNvPr id="17424" name="Text Box 34">
              <a:extLst>
                <a:ext uri="{FF2B5EF4-FFF2-40B4-BE49-F238E27FC236}">
                  <a16:creationId xmlns:a16="http://schemas.microsoft.com/office/drawing/2014/main" id="{2A714F45-65AC-4A8E-BBCF-4C91BAA1D1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8088" y="571480"/>
              <a:ext cx="407881" cy="688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CC3300"/>
                  </a:solidFill>
                </a:rPr>
                <a:t>•</a:t>
              </a:r>
            </a:p>
          </p:txBody>
        </p:sp>
        <p:graphicFrame>
          <p:nvGraphicFramePr>
            <p:cNvPr id="17425" name="Object 35">
              <a:extLst>
                <a:ext uri="{FF2B5EF4-FFF2-40B4-BE49-F238E27FC236}">
                  <a16:creationId xmlns:a16="http://schemas.microsoft.com/office/drawing/2014/main" id="{8885EE15-ED73-44EA-8B28-EB860F302C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80288" y="1079480"/>
            <a:ext cx="36353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9" name="Equation" r:id="rId9" imgW="177492" imgH="177492" progId="Equation.DSMT4">
                    <p:embed/>
                  </p:oleObj>
                </mc:Choice>
                <mc:Fallback>
                  <p:oleObj name="Equation" r:id="rId9" imgW="177492" imgH="177492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288" y="1079480"/>
                          <a:ext cx="363537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80CD094-A808-492E-BAC5-ABEBD5BD9304}"/>
                  </a:ext>
                </a:extLst>
              </p14:cNvPr>
              <p14:cNvContentPartPr/>
              <p14:nvPr/>
            </p14:nvContentPartPr>
            <p14:xfrm>
              <a:off x="2248397" y="1983179"/>
              <a:ext cx="3857760" cy="4554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80CD094-A808-492E-BAC5-ABEBD5BD9304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230395" y="1947179"/>
                <a:ext cx="3893403" cy="52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0FB7BCA-D1F7-43CA-BA83-EAD8E5EC2F8A}"/>
                  </a:ext>
                </a:extLst>
              </p14:cNvPr>
              <p14:cNvContentPartPr/>
              <p14:nvPr/>
            </p14:nvContentPartPr>
            <p14:xfrm>
              <a:off x="2392397" y="2471699"/>
              <a:ext cx="4298760" cy="2808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0FB7BCA-D1F7-43CA-BA83-EAD8E5EC2F8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338397" y="2363699"/>
                <a:ext cx="4406400" cy="49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65E3523-6843-461D-8CCC-59C42D00F016}"/>
                  </a:ext>
                </a:extLst>
              </p14:cNvPr>
              <p14:cNvContentPartPr/>
              <p14:nvPr/>
            </p14:nvContentPartPr>
            <p14:xfrm>
              <a:off x="2354597" y="2982539"/>
              <a:ext cx="1409760" cy="788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65E3523-6843-461D-8CCC-59C42D00F016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300597" y="2874539"/>
                <a:ext cx="1517400" cy="29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39CC099-EA2A-4A21-99C1-9852E98190D4}"/>
                  </a:ext>
                </a:extLst>
              </p14:cNvPr>
              <p14:cNvContentPartPr/>
              <p14:nvPr/>
            </p14:nvContentPartPr>
            <p14:xfrm>
              <a:off x="3579677" y="3005219"/>
              <a:ext cx="946800" cy="766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39CC099-EA2A-4A21-99C1-9852E98190D4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525656" y="2897219"/>
                <a:ext cx="1054481" cy="29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20C8723B-7A9C-4CB8-BD2E-40B3B7A415B2}"/>
                  </a:ext>
                </a:extLst>
              </p14:cNvPr>
              <p14:cNvContentPartPr/>
              <p14:nvPr/>
            </p14:nvContentPartPr>
            <p14:xfrm>
              <a:off x="4597037" y="2964899"/>
              <a:ext cx="1716840" cy="1101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20C8723B-7A9C-4CB8-BD2E-40B3B7A415B2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543048" y="2856899"/>
                <a:ext cx="1824457" cy="32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72561FFC-3260-4318-BBDF-EB9CC2E632BC}"/>
                  </a:ext>
                </a:extLst>
              </p14:cNvPr>
              <p14:cNvContentPartPr/>
              <p14:nvPr/>
            </p14:nvContentPartPr>
            <p14:xfrm>
              <a:off x="6476237" y="3044819"/>
              <a:ext cx="2236320" cy="8604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72561FFC-3260-4318-BBDF-EB9CC2E632BC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422237" y="2936365"/>
                <a:ext cx="2343960" cy="3025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EB188FC7-C8F6-40D5-BBE0-0D8290093521}"/>
                  </a:ext>
                </a:extLst>
              </p14:cNvPr>
              <p14:cNvContentPartPr/>
              <p14:nvPr/>
            </p14:nvContentPartPr>
            <p14:xfrm>
              <a:off x="3234077" y="3594179"/>
              <a:ext cx="9000" cy="6156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EB188FC7-C8F6-40D5-BBE0-0D8290093521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180077" y="3485544"/>
                <a:ext cx="116640" cy="2784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2F49D4F4-56BE-4C64-B60F-32BB9FF721A9}"/>
                  </a:ext>
                </a:extLst>
              </p14:cNvPr>
              <p14:cNvContentPartPr/>
              <p14:nvPr/>
            </p14:nvContentPartPr>
            <p14:xfrm>
              <a:off x="2174237" y="3402299"/>
              <a:ext cx="1887480" cy="15696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2F49D4F4-56BE-4C64-B60F-32BB9FF721A9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120227" y="3294546"/>
                <a:ext cx="1995141" cy="3721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69FA81C9-F4FF-4E30-B535-157ECD6BB623}"/>
                  </a:ext>
                </a:extLst>
              </p14:cNvPr>
              <p14:cNvContentPartPr/>
              <p14:nvPr/>
            </p14:nvContentPartPr>
            <p14:xfrm>
              <a:off x="3272957" y="3447299"/>
              <a:ext cx="638640" cy="4464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69FA81C9-F4FF-4E30-B535-157ECD6BB623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218987" y="3339299"/>
                <a:ext cx="746219" cy="26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57FEB31F-006D-428C-AA90-F1F786672A9F}"/>
                  </a:ext>
                </a:extLst>
              </p14:cNvPr>
              <p14:cNvContentPartPr/>
              <p14:nvPr/>
            </p14:nvContentPartPr>
            <p14:xfrm>
              <a:off x="3980717" y="3448019"/>
              <a:ext cx="3317400" cy="9108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57FEB31F-006D-428C-AA90-F1F786672A9F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926717" y="3340019"/>
                <a:ext cx="3425040" cy="306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0650D176-A887-4690-A171-44D7D1F29CA9}"/>
              </a:ext>
            </a:extLst>
          </p:cNvPr>
          <p:cNvGrpSpPr/>
          <p:nvPr/>
        </p:nvGrpSpPr>
        <p:grpSpPr>
          <a:xfrm>
            <a:off x="3347117" y="3651779"/>
            <a:ext cx="1414440" cy="63720"/>
            <a:chOff x="1823117" y="3651779"/>
            <a:chExt cx="1414440" cy="6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ED947A4-9B1B-4FB2-BFD2-00A815C3504B}"/>
                    </a:ext>
                  </a:extLst>
                </p14:cNvPr>
                <p14:cNvContentPartPr/>
                <p14:nvPr/>
              </p14:nvContentPartPr>
              <p14:xfrm>
                <a:off x="1823117" y="3651779"/>
                <a:ext cx="693000" cy="500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ED947A4-9B1B-4FB2-BFD2-00A815C3504B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1814477" y="3643139"/>
                  <a:ext cx="71064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CC41B559-ADD5-48A6-A34C-884DCEE77FBE}"/>
                    </a:ext>
                  </a:extLst>
                </p14:cNvPr>
                <p14:cNvContentPartPr/>
                <p14:nvPr/>
              </p14:nvContentPartPr>
              <p14:xfrm>
                <a:off x="2771357" y="3652499"/>
                <a:ext cx="466200" cy="630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CC41B559-ADD5-48A6-A34C-884DCEE77FBE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2762357" y="3643499"/>
                  <a:ext cx="483840" cy="80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7D660415-BE68-44C7-B04C-FA26093500DC}"/>
                  </a:ext>
                </a:extLst>
              </p14:cNvPr>
              <p14:cNvContentPartPr/>
              <p14:nvPr/>
            </p14:nvContentPartPr>
            <p14:xfrm>
              <a:off x="4861637" y="3877139"/>
              <a:ext cx="905760" cy="87840"/>
            </p14:xfrm>
          </p:contentPart>
        </mc:Choice>
        <mc:Fallback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7D660415-BE68-44C7-B04C-FA26093500DC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807637" y="3769139"/>
                <a:ext cx="1013400" cy="30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1EBEC531-30AE-4867-823F-509513DE5EA2}"/>
                  </a:ext>
                </a:extLst>
              </p14:cNvPr>
              <p14:cNvContentPartPr/>
              <p14:nvPr/>
            </p14:nvContentPartPr>
            <p14:xfrm>
              <a:off x="4702157" y="4265219"/>
              <a:ext cx="1260000" cy="81000"/>
            </p14:xfrm>
          </p:contentPart>
        </mc:Choice>
        <mc:Fallback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1EBEC531-30AE-4867-823F-509513DE5EA2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648157" y="4157219"/>
                <a:ext cx="1367640" cy="29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8A1D1281-7AFF-4F68-923C-41B4B5E0DDC0}"/>
                  </a:ext>
                </a:extLst>
              </p14:cNvPr>
              <p14:cNvContentPartPr/>
              <p14:nvPr/>
            </p14:nvContentPartPr>
            <p14:xfrm>
              <a:off x="6295877" y="4219859"/>
              <a:ext cx="1002960" cy="149040"/>
            </p14:xfrm>
          </p:contentPart>
        </mc:Choice>
        <mc:Fallback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8A1D1281-7AFF-4F68-923C-41B4B5E0DDC0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241896" y="4111859"/>
                <a:ext cx="1110561" cy="364680"/>
              </a:xfrm>
              <a:prstGeom prst="rect">
                <a:avLst/>
              </a:prstGeom>
            </p:spPr>
          </p:pic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89351341-173C-41F1-8938-8F546560664F}"/>
              </a:ext>
            </a:extLst>
          </p:cNvPr>
          <p:cNvGrpSpPr/>
          <p:nvPr/>
        </p:nvGrpSpPr>
        <p:grpSpPr>
          <a:xfrm>
            <a:off x="6354197" y="4162979"/>
            <a:ext cx="748800" cy="86760"/>
            <a:chOff x="4830197" y="4162979"/>
            <a:chExt cx="748800" cy="8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3DDF7EBB-76B5-442A-9C08-344A70EE4F08}"/>
                    </a:ext>
                  </a:extLst>
                </p14:cNvPr>
                <p14:cNvContentPartPr/>
                <p14:nvPr/>
              </p14:nvContentPartPr>
              <p14:xfrm>
                <a:off x="4830197" y="4180259"/>
                <a:ext cx="244080" cy="694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3DDF7EBB-76B5-442A-9C08-344A70EE4F08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821197" y="4171259"/>
                  <a:ext cx="26172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034BF2A0-512E-488F-8EBB-0416CCB13974}"/>
                    </a:ext>
                  </a:extLst>
                </p14:cNvPr>
                <p14:cNvContentPartPr/>
                <p14:nvPr/>
              </p14:nvContentPartPr>
              <p14:xfrm>
                <a:off x="5247797" y="4162979"/>
                <a:ext cx="331200" cy="676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034BF2A0-512E-488F-8EBB-0416CCB13974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5238797" y="4154339"/>
                  <a:ext cx="348840" cy="85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BE293D30-DB23-482C-B10D-2AF8B6F649FF}"/>
                  </a:ext>
                </a:extLst>
              </p14:cNvPr>
              <p14:cNvContentPartPr/>
              <p14:nvPr/>
            </p14:nvContentPartPr>
            <p14:xfrm>
              <a:off x="6434117" y="4805579"/>
              <a:ext cx="200880" cy="26640"/>
            </p14:xfrm>
          </p:contentPart>
        </mc:Choice>
        <mc:Fallback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BE293D30-DB23-482C-B10D-2AF8B6F649FF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425101" y="4796579"/>
                <a:ext cx="218552" cy="4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130550DB-3C94-480B-8DE9-398C8E87CDD4}"/>
                  </a:ext>
                </a:extLst>
              </p14:cNvPr>
              <p14:cNvContentPartPr/>
              <p14:nvPr/>
            </p14:nvContentPartPr>
            <p14:xfrm>
              <a:off x="6761717" y="4808459"/>
              <a:ext cx="269280" cy="3672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130550DB-3C94-480B-8DE9-398C8E87CDD4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752705" y="4799459"/>
                <a:ext cx="286944" cy="5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EF0B126B-BE6F-4CD6-A857-E5DAEDC79C4D}"/>
                  </a:ext>
                </a:extLst>
              </p14:cNvPr>
              <p14:cNvContentPartPr/>
              <p14:nvPr/>
            </p14:nvContentPartPr>
            <p14:xfrm>
              <a:off x="3975677" y="5039219"/>
              <a:ext cx="113760" cy="127800"/>
            </p14:xfrm>
          </p:contentPart>
        </mc:Choice>
        <mc:Fallback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EF0B126B-BE6F-4CD6-A857-E5DAEDC79C4D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921847" y="4931219"/>
                <a:ext cx="221060" cy="34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ADFBE600-A4D7-42FA-9E5D-C72F5590C9C5}"/>
                  </a:ext>
                </a:extLst>
              </p14:cNvPr>
              <p14:cNvContentPartPr/>
              <p14:nvPr/>
            </p14:nvContentPartPr>
            <p14:xfrm>
              <a:off x="3029957" y="6345299"/>
              <a:ext cx="290160" cy="7416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ADFBE600-A4D7-42FA-9E5D-C72F5590C9C5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2975957" y="6237299"/>
                <a:ext cx="397800" cy="28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5194C086-B81E-413D-BF49-BCB47209566F}"/>
                  </a:ext>
                </a:extLst>
              </p14:cNvPr>
              <p14:cNvContentPartPr/>
              <p14:nvPr/>
            </p14:nvContentPartPr>
            <p14:xfrm>
              <a:off x="4101317" y="6332339"/>
              <a:ext cx="161640" cy="90360"/>
            </p14:xfrm>
          </p:contentPart>
        </mc:Choice>
        <mc:Fallback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5194C086-B81E-413D-BF49-BCB47209566F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4047317" y="6224339"/>
                <a:ext cx="269280" cy="30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3DA58902-E67F-49AD-AACE-0641FCF73E4D}"/>
                  </a:ext>
                </a:extLst>
              </p14:cNvPr>
              <p14:cNvContentPartPr/>
              <p14:nvPr/>
            </p14:nvContentPartPr>
            <p14:xfrm>
              <a:off x="5495237" y="6279059"/>
              <a:ext cx="596160" cy="90000"/>
            </p14:xfrm>
          </p:contentPart>
        </mc:Choice>
        <mc:Fallback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3DA58902-E67F-49AD-AACE-0641FCF73E4D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5441237" y="6171059"/>
                <a:ext cx="703800" cy="30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B60D4DD9-A119-4825-AA85-CC131607E0E5}"/>
                  </a:ext>
                </a:extLst>
              </p14:cNvPr>
              <p14:cNvContentPartPr/>
              <p14:nvPr/>
            </p14:nvContentPartPr>
            <p14:xfrm>
              <a:off x="3441797" y="5970899"/>
              <a:ext cx="142560" cy="25560"/>
            </p14:xfrm>
          </p:contentPart>
        </mc:Choice>
        <mc:Fallback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B60D4DD9-A119-4825-AA85-CC131607E0E5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3387797" y="5862899"/>
                <a:ext cx="250200" cy="24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5DE11C00-4391-4B27-8E0C-23FBE41E76FB}"/>
                  </a:ext>
                </a:extLst>
              </p14:cNvPr>
              <p14:cNvContentPartPr/>
              <p14:nvPr/>
            </p14:nvContentPartPr>
            <p14:xfrm>
              <a:off x="3742757" y="5921939"/>
              <a:ext cx="289800" cy="125640"/>
            </p14:xfrm>
          </p:contentPart>
        </mc:Choice>
        <mc:Fallback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5DE11C00-4391-4B27-8E0C-23FBE41E76FB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3688757" y="5813939"/>
                <a:ext cx="397440" cy="34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42E3A056-122E-45B1-BD17-37AF724C3699}"/>
                  </a:ext>
                </a:extLst>
              </p14:cNvPr>
              <p14:cNvContentPartPr/>
              <p14:nvPr/>
            </p14:nvContentPartPr>
            <p14:xfrm>
              <a:off x="6823997" y="6265019"/>
              <a:ext cx="2060280" cy="126720"/>
            </p14:xfrm>
          </p:contentPart>
        </mc:Choice>
        <mc:Fallback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42E3A056-122E-45B1-BD17-37AF724C3699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6769997" y="6157019"/>
                <a:ext cx="2167920" cy="342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3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3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3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3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35864885-64E1-4998-B42C-26FA4EF79F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09775" y="-214313"/>
            <a:ext cx="8229600" cy="1143001"/>
          </a:xfrm>
        </p:spPr>
        <p:txBody>
          <a:bodyPr/>
          <a:lstStyle/>
          <a:p>
            <a:r>
              <a:rPr lang="en-US" altLang="en-US" sz="3200" b="1">
                <a:solidFill>
                  <a:srgbClr val="006600"/>
                </a:solidFill>
                <a:latin typeface="Calibri" panose="020F0502020204030204" pitchFamily="34" charset="0"/>
              </a:rPr>
              <a:t>Some important theorem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585533-FC30-41F8-8E61-21FDC503D7E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66875" y="642939"/>
            <a:ext cx="8858250" cy="60721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b="1" i="1" u="sng">
                <a:solidFill>
                  <a:srgbClr val="FF0000"/>
                </a:solidFill>
                <a:latin typeface="Calibri" panose="020F0502020204030204" pitchFamily="34" charset="0"/>
              </a:rPr>
              <a:t>Theorem 1</a:t>
            </a:r>
            <a:r>
              <a:rPr lang="en-US" altLang="en-US" sz="2000" b="1">
                <a:solidFill>
                  <a:srgbClr val="FF0000"/>
                </a:solidFill>
                <a:latin typeface="Calibri" panose="020F0502020204030204" pitchFamily="34" charset="0"/>
              </a:rPr>
              <a:t>.</a:t>
            </a:r>
            <a:r>
              <a:rPr lang="en-US" altLang="en-US" sz="2000">
                <a:latin typeface="Calibri" panose="020F0502020204030204" pitchFamily="34" charset="0"/>
              </a:rPr>
              <a:t> The following are </a:t>
            </a:r>
            <a:r>
              <a:rPr lang="en-US" altLang="en-US" sz="2000" b="1" i="1" u="sng">
                <a:latin typeface="Calibri" panose="020F0502020204030204" pitchFamily="34" charset="0"/>
              </a:rPr>
              <a:t>equivalence</a:t>
            </a:r>
            <a:r>
              <a:rPr lang="en-US" altLang="en-US" sz="2000">
                <a:latin typeface="Calibri" panose="020F0502020204030204" pitchFamily="34" charset="0"/>
              </a:rPr>
              <a:t> for an nxn matrix A.</a:t>
            </a:r>
            <a:endParaRPr lang="en-US" altLang="en-US" sz="2000" i="1"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</a:rPr>
              <a:t> 	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 A is invertible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 the columns of A are linearly independent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 the columns of A span R</a:t>
            </a:r>
            <a:r>
              <a:rPr lang="en-US" altLang="en-US" sz="2000" baseline="30000">
                <a:latin typeface="Calibri" panose="020F0502020204030204" pitchFamily="34" charset="0"/>
                <a:sym typeface="Wingdings 2" panose="05020102010507070707" pitchFamily="18" charset="2"/>
              </a:rPr>
              <a:t>n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 the rows of A are linearly independent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 the rows of A span the set of all 1xn rows.</a:t>
            </a:r>
            <a:endParaRPr lang="en-US" altLang="en-US" sz="2000">
              <a:latin typeface="Calibri" panose="020F0502020204030204" pitchFamily="34" charset="0"/>
              <a:sym typeface="Euclid 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b="1" i="1" u="sng">
                <a:solidFill>
                  <a:srgbClr val="FF0000"/>
                </a:solidFill>
                <a:latin typeface="Calibri" panose="020F0502020204030204" pitchFamily="34" charset="0"/>
                <a:sym typeface="Euclid Symbol" panose="05050102010706020507" pitchFamily="18" charset="2"/>
              </a:rPr>
              <a:t>Theorem 2</a:t>
            </a:r>
            <a:r>
              <a:rPr lang="en-US" altLang="en-US" sz="2000" b="1" i="1">
                <a:solidFill>
                  <a:srgbClr val="FF0000"/>
                </a:solidFill>
                <a:latin typeface="Calibri" panose="020F0502020204030204" pitchFamily="34" charset="0"/>
                <a:sym typeface="Euclid Symbol" panose="05050102010706020507" pitchFamily="18" charset="2"/>
              </a:rPr>
              <a:t>.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 (Invariance theorem). If {a</a:t>
            </a:r>
            <a:r>
              <a:rPr lang="en-US" altLang="en-US" sz="2000" baseline="-25000">
                <a:latin typeface="Calibri" panose="020F0502020204030204" pitchFamily="34" charset="0"/>
                <a:sym typeface="Euclid Symbol" panose="05050102010706020507" pitchFamily="18" charset="2"/>
              </a:rPr>
              <a:t>1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,a</a:t>
            </a:r>
            <a:r>
              <a:rPr lang="en-US" altLang="en-US" sz="2000" baseline="-25000">
                <a:latin typeface="Calibri" panose="020F0502020204030204" pitchFamily="34" charset="0"/>
                <a:sym typeface="Euclid Symbol" panose="05050102010706020507" pitchFamily="18" charset="2"/>
              </a:rPr>
              <a:t>2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,..,a</a:t>
            </a:r>
            <a:r>
              <a:rPr lang="en-US" altLang="en-US" sz="2000" baseline="-25000">
                <a:latin typeface="Calibri" panose="020F0502020204030204" pitchFamily="34" charset="0"/>
                <a:sym typeface="Euclid Symbol" panose="05050102010706020507" pitchFamily="18" charset="2"/>
              </a:rPr>
              <a:t>m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} and {b</a:t>
            </a:r>
            <a:r>
              <a:rPr lang="en-US" altLang="en-US" sz="2000" baseline="-25000">
                <a:latin typeface="Calibri" panose="020F0502020204030204" pitchFamily="34" charset="0"/>
                <a:sym typeface="Euclid Symbol" panose="05050102010706020507" pitchFamily="18" charset="2"/>
              </a:rPr>
              <a:t>1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,b</a:t>
            </a:r>
            <a:r>
              <a:rPr lang="en-US" altLang="en-US" sz="2000" baseline="-25000">
                <a:latin typeface="Calibri" panose="020F0502020204030204" pitchFamily="34" charset="0"/>
                <a:sym typeface="Euclid Symbol" panose="05050102010706020507" pitchFamily="18" charset="2"/>
              </a:rPr>
              <a:t>2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,…,b</a:t>
            </a:r>
            <a:r>
              <a:rPr lang="en-US" altLang="en-US" sz="2000" baseline="-25000">
                <a:latin typeface="Calibri" panose="020F0502020204030204" pitchFamily="34" charset="0"/>
                <a:sym typeface="Euclid Symbol" panose="05050102010706020507" pitchFamily="18" charset="2"/>
              </a:rPr>
              <a:t>k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} are bases of a subspace U of R</a:t>
            </a:r>
            <a:r>
              <a:rPr lang="en-US" altLang="en-US" sz="2000" baseline="30000">
                <a:latin typeface="Calibri" panose="020F0502020204030204" pitchFamily="34" charset="0"/>
                <a:sym typeface="Euclid Symbol" panose="05050102010706020507" pitchFamily="18" charset="2"/>
              </a:rPr>
              <a:t>n,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 then m=k. In this case, m=k is called </a:t>
            </a:r>
            <a:r>
              <a:rPr lang="en-US" altLang="en-US" sz="2000" b="1" i="1" u="sng">
                <a:solidFill>
                  <a:srgbClr val="0033CC"/>
                </a:solidFill>
                <a:latin typeface="Calibri" panose="020F0502020204030204" pitchFamily="34" charset="0"/>
                <a:sym typeface="Euclid Symbol" panose="05050102010706020507" pitchFamily="18" charset="2"/>
              </a:rPr>
              <a:t>dimension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 of U and we write </a:t>
            </a:r>
            <a:r>
              <a:rPr lang="en-US" altLang="en-US" sz="2000" b="1" i="1">
                <a:solidFill>
                  <a:srgbClr val="0033CC"/>
                </a:solidFill>
                <a:latin typeface="Calibri" panose="020F0502020204030204" pitchFamily="34" charset="0"/>
                <a:sym typeface="Euclid Symbol" panose="05050102010706020507" pitchFamily="18" charset="2"/>
              </a:rPr>
              <a:t>dimU=m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i="1" u="sng">
                <a:latin typeface="Calibri" panose="020F0502020204030204" pitchFamily="34" charset="0"/>
                <a:sym typeface="Euclid Symbol" panose="05050102010706020507" pitchFamily="18" charset="2"/>
              </a:rPr>
              <a:t>Ex1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. </a:t>
            </a:r>
            <a:r>
              <a:rPr lang="en-US" altLang="en-US" sz="2000">
                <a:latin typeface="Calibri" panose="020F0502020204030204" pitchFamily="34" charset="0"/>
              </a:rPr>
              <a:t>Let U={(a,-a)|a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R} be a subspace of R</a:t>
            </a:r>
            <a:r>
              <a:rPr lang="en-US" altLang="en-US" sz="2000" baseline="30000">
                <a:latin typeface="Calibri" panose="020F0502020204030204" pitchFamily="34" charset="0"/>
                <a:sym typeface="Euclid Symbol" panose="05050102010706020507" pitchFamily="18" charset="2"/>
              </a:rPr>
              <a:t>2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. Then, B={(1,-1)} is a </a:t>
            </a:r>
            <a:r>
              <a:rPr lang="en-US" altLang="en-US" sz="2000" i="1">
                <a:latin typeface="Calibri" panose="020F0502020204030204" pitchFamily="34" charset="0"/>
                <a:sym typeface="Euclid Symbol" panose="05050102010706020507" pitchFamily="18" charset="2"/>
              </a:rPr>
              <a:t>basis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 of U and B’={(-1,1)} is also a </a:t>
            </a:r>
            <a:r>
              <a:rPr lang="en-US" altLang="en-US" sz="2000" i="1">
                <a:latin typeface="Calibri" panose="020F0502020204030204" pitchFamily="34" charset="0"/>
                <a:sym typeface="Euclid Symbol" panose="05050102010706020507" pitchFamily="18" charset="2"/>
              </a:rPr>
              <a:t>basis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 of U. In this case, dimU=1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i="1" u="sng">
                <a:latin typeface="Calibri" panose="020F0502020204030204" pitchFamily="34" charset="0"/>
                <a:sym typeface="Euclid Symbol" panose="05050102010706020507" pitchFamily="18" charset="2"/>
              </a:rPr>
              <a:t>Ex2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. {(1,0), (0,1)} is a basis of R</a:t>
            </a:r>
            <a:r>
              <a:rPr lang="en-US" altLang="en-US" sz="2000" baseline="30000">
                <a:latin typeface="Calibri" panose="020F0502020204030204" pitchFamily="34" charset="0"/>
                <a:sym typeface="Euclid Symbol" panose="05050102010706020507" pitchFamily="18" charset="2"/>
              </a:rPr>
              <a:t>2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 and {(1,-2), (2,0)} is also a basis of R</a:t>
            </a:r>
            <a:r>
              <a:rPr lang="en-US" altLang="en-US" sz="2000" baseline="30000">
                <a:latin typeface="Calibri" panose="020F0502020204030204" pitchFamily="34" charset="0"/>
                <a:sym typeface="Euclid Symbol" panose="05050102010706020507" pitchFamily="18" charset="2"/>
              </a:rPr>
              <a:t>2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. But {(1,0), (-1,1), (1,1)} is not a basis of R</a:t>
            </a:r>
            <a:r>
              <a:rPr lang="en-US" altLang="en-US" sz="2000" baseline="30000">
                <a:latin typeface="Calibri" panose="020F0502020204030204" pitchFamily="34" charset="0"/>
                <a:sym typeface="Euclid Symbol" panose="05050102010706020507" pitchFamily="18" charset="2"/>
              </a:rPr>
              <a:t>2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. We have dimR</a:t>
            </a:r>
            <a:r>
              <a:rPr lang="en-US" altLang="en-US" sz="2000" baseline="30000">
                <a:latin typeface="Calibri" panose="020F0502020204030204" pitchFamily="34" charset="0"/>
                <a:sym typeface="Euclid Symbol" panose="05050102010706020507" pitchFamily="18" charset="2"/>
              </a:rPr>
              <a:t>2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=2. 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The basis {(1,0), (0,1)} is called </a:t>
            </a:r>
            <a:r>
              <a:rPr lang="en-US" altLang="en-US" sz="2000" b="1" i="1">
                <a:solidFill>
                  <a:srgbClr val="FF0000"/>
                </a:solidFill>
                <a:latin typeface="Calibri" panose="020F0502020204030204" pitchFamily="34" charset="0"/>
                <a:sym typeface="Euclid Symbol" panose="05050102010706020507" pitchFamily="18" charset="2"/>
              </a:rPr>
              <a:t>standard basis 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of R</a:t>
            </a:r>
            <a:r>
              <a:rPr lang="en-US" altLang="en-US" sz="2000" baseline="30000">
                <a:latin typeface="Calibri" panose="020F0502020204030204" pitchFamily="34" charset="0"/>
                <a:sym typeface="Euclid Symbol" panose="05050102010706020507" pitchFamily="18" charset="2"/>
              </a:rPr>
              <a:t>2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. 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i="1" u="sng">
                <a:latin typeface="Calibri" panose="020F0502020204030204" pitchFamily="34" charset="0"/>
                <a:sym typeface="Euclid Symbol" panose="05050102010706020507" pitchFamily="18" charset="2"/>
              </a:rPr>
              <a:t>Ex3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. Which of the following is a basis of R</a:t>
            </a:r>
            <a:r>
              <a:rPr lang="en-US" altLang="en-US" sz="2000" baseline="30000">
                <a:latin typeface="Calibri" panose="020F0502020204030204" pitchFamily="34" charset="0"/>
                <a:sym typeface="Euclid Symbol" panose="05050102010706020507" pitchFamily="18" charset="2"/>
              </a:rPr>
              <a:t>3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? 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 	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 {(1,0,1), (0,0,1)}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 {(2,1,0), (-1,0,1), (1,0,1), (0,-1,1)}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 {(0,1), (1,0)}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 None of the others</a:t>
            </a:r>
            <a:endParaRPr lang="en-US" altLang="en-US" sz="2000">
              <a:latin typeface="Calibri" panose="020F0502020204030204" pitchFamily="34" charset="0"/>
              <a:sym typeface="Euclid Symbol" panose="05050102010706020507" pitchFamily="18" charset="2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AA34804-0271-4AEF-AC92-8E63776A0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625" y="5443538"/>
            <a:ext cx="3143250" cy="120015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libri" panose="020F0502020204030204" pitchFamily="34" charset="0"/>
              </a:rPr>
              <a:t>Nhận xét: trong R</a:t>
            </a:r>
            <a:r>
              <a:rPr lang="en-US" altLang="en-US" sz="2400" baseline="30000">
                <a:latin typeface="Calibri" panose="020F0502020204030204" pitchFamily="34" charset="0"/>
              </a:rPr>
              <a:t>3</a:t>
            </a:r>
            <a:r>
              <a:rPr lang="en-US" altLang="en-US" sz="2400">
                <a:latin typeface="Calibri" panose="020F0502020204030204" pitchFamily="34" charset="0"/>
              </a:rPr>
              <a:t>, mọi tập có 3 vector độc lập đều là cơ sở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>
            <a:extLst>
              <a:ext uri="{FF2B5EF4-FFF2-40B4-BE49-F238E27FC236}">
                <a16:creationId xmlns:a16="http://schemas.microsoft.com/office/drawing/2014/main" id="{E4F44BB7-5DF1-4670-9904-6635EDA61183}"/>
              </a:ext>
            </a:extLst>
          </p:cNvPr>
          <p:cNvGrpSpPr>
            <a:grpSpLocks/>
          </p:cNvGrpSpPr>
          <p:nvPr/>
        </p:nvGrpSpPr>
        <p:grpSpPr bwMode="auto">
          <a:xfrm>
            <a:off x="5738813" y="3844925"/>
            <a:ext cx="773112" cy="723900"/>
            <a:chOff x="3786182" y="3786190"/>
            <a:chExt cx="772755" cy="723904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2A70EC6-AEA8-4F3F-9622-A64C3955FD35}"/>
                </a:ext>
              </a:extLst>
            </p:cNvPr>
            <p:cNvSpPr/>
            <p:nvPr/>
          </p:nvSpPr>
          <p:spPr>
            <a:xfrm>
              <a:off x="3786182" y="3786190"/>
              <a:ext cx="357022" cy="35719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37EC725C-DE0E-49CF-9840-E601557AC0A6}"/>
                </a:ext>
              </a:extLst>
            </p:cNvPr>
            <p:cNvSpPr/>
            <p:nvPr/>
          </p:nvSpPr>
          <p:spPr>
            <a:xfrm>
              <a:off x="4201915" y="4152905"/>
              <a:ext cx="357022" cy="357189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33795" name="Title 1">
            <a:extLst>
              <a:ext uri="{FF2B5EF4-FFF2-40B4-BE49-F238E27FC236}">
                <a16:creationId xmlns:a16="http://schemas.microsoft.com/office/drawing/2014/main" id="{46183752-37C0-4CC8-8F57-4F74B0DF7B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09775" y="-214313"/>
            <a:ext cx="8229600" cy="1143001"/>
          </a:xfrm>
        </p:spPr>
        <p:txBody>
          <a:bodyPr/>
          <a:lstStyle/>
          <a:p>
            <a:r>
              <a:rPr lang="en-US" altLang="en-US" sz="3200" b="1">
                <a:solidFill>
                  <a:srgbClr val="006600"/>
                </a:solidFill>
                <a:latin typeface="Calibri" panose="020F0502020204030204" pitchFamily="34" charset="0"/>
              </a:rPr>
              <a:t>Some important theorem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89D9AE-A08A-488E-B18F-716192E8398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66875" y="714375"/>
            <a:ext cx="8858250" cy="60721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b="1" i="1" u="sng">
                <a:solidFill>
                  <a:srgbClr val="FF0000"/>
                </a:solidFill>
                <a:latin typeface="Calibri" panose="020F0502020204030204" pitchFamily="34" charset="0"/>
                <a:sym typeface="Euclid Symbol" panose="05050102010706020507" pitchFamily="18" charset="2"/>
              </a:rPr>
              <a:t>Theorem 3</a:t>
            </a:r>
            <a:r>
              <a:rPr lang="en-US" altLang="en-US" sz="2000">
                <a:solidFill>
                  <a:srgbClr val="FF0000"/>
                </a:solidFill>
                <a:latin typeface="Calibri" panose="020F0502020204030204" pitchFamily="34" charset="0"/>
                <a:sym typeface="Euclid Symbol" panose="05050102010706020507" pitchFamily="18" charset="2"/>
              </a:rPr>
              <a:t>.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 Let U≠0 be a subspace of R</a:t>
            </a:r>
            <a:r>
              <a:rPr lang="en-US" altLang="en-US" sz="2000" baseline="30000">
                <a:latin typeface="Calibri" panose="020F0502020204030204" pitchFamily="34" charset="0"/>
                <a:sym typeface="Euclid Symbol" panose="05050102010706020507" pitchFamily="18" charset="2"/>
              </a:rPr>
              <a:t>n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. Then: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  	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 U has a basis and dimU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n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 Any independent set of U can be enlarged (by adding vectors) to a basis of U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 If B spans U, then B can be cut down (by deleting vectors) to a basis of U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</a:t>
            </a:r>
            <a:r>
              <a:rPr lang="en-US" altLang="en-US" sz="2000" i="1" u="sng">
                <a:latin typeface="Calibri" panose="020F0502020204030204" pitchFamily="34" charset="0"/>
                <a:sym typeface="Wingdings 2" panose="05020102010507070707" pitchFamily="18" charset="2"/>
              </a:rPr>
              <a:t>Ex1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. Let U=span{(1,1,1), (1,0,1), (1,-2,1)} be a subspace of R</a:t>
            </a:r>
            <a:r>
              <a:rPr lang="en-US" altLang="en-US" sz="2000" baseline="30000">
                <a:latin typeface="Calibri" panose="020F0502020204030204" pitchFamily="34" charset="0"/>
                <a:sym typeface="Wingdings 2" panose="05020102010507070707" pitchFamily="18" charset="2"/>
              </a:rPr>
              <a:t>3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. This means, B= {(1,1,1), (1,0,1), (1,-2,1)}  spans U. 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	 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U has a basis and 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dimU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3, 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	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 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 B can be cut down to a basis of U: {(1,0,1), (1,1,1)} is a basis of U, </a:t>
            </a:r>
            <a:r>
              <a:rPr lang="en-US" altLang="en-US" sz="2000" b="1" i="1">
                <a:solidFill>
                  <a:srgbClr val="0033CC"/>
                </a:solidFill>
                <a:latin typeface="Calibri" panose="020F0502020204030204" pitchFamily="34" charset="0"/>
                <a:sym typeface="Euclid Symbol" panose="05050102010706020507" pitchFamily="18" charset="2"/>
              </a:rPr>
              <a:t>dimU=2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	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 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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construct a basis for U: 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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{(1,0,1)} 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{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(1,0,1), (1,1,1)}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endParaRPr lang="en-US" altLang="en-US" sz="2000">
              <a:latin typeface="Calibri" panose="020F0502020204030204" pitchFamily="34" charset="0"/>
              <a:sym typeface="Wingdings 2" panose="05020102010507070707" pitchFamily="18" charset="2"/>
            </a:endParaRP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endParaRPr lang="en-US" altLang="en-US" sz="2000">
              <a:latin typeface="Calibri" panose="020F0502020204030204" pitchFamily="34" charset="0"/>
              <a:sym typeface="Wingdings 2" panose="05020102010507070707" pitchFamily="18" charset="2"/>
            </a:endParaRP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endParaRPr lang="en-US" altLang="en-US" sz="2000">
              <a:latin typeface="Calibri" panose="020F0502020204030204" pitchFamily="34" charset="0"/>
              <a:sym typeface="Euclid 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endParaRPr lang="en-US" altLang="en-US" sz="2000">
              <a:latin typeface="Calibri" panose="020F0502020204030204" pitchFamily="34" charset="0"/>
              <a:sym typeface="Wingdings 2" panose="05020102010507070707" pitchFamily="18" charset="2"/>
            </a:endParaRP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b="1" i="1" u="sng">
                <a:solidFill>
                  <a:srgbClr val="FF0000"/>
                </a:solidFill>
                <a:latin typeface="Calibri" panose="020F0502020204030204" pitchFamily="34" charset="0"/>
              </a:rPr>
              <a:t>Theorem 4</a:t>
            </a:r>
            <a:r>
              <a:rPr lang="en-US" altLang="en-US" sz="2000" b="1" i="1">
                <a:solidFill>
                  <a:srgbClr val="FF0000"/>
                </a:solidFill>
                <a:latin typeface="Calibri" panose="020F0502020204030204" pitchFamily="34" charset="0"/>
              </a:rPr>
              <a:t>.</a:t>
            </a:r>
            <a:r>
              <a:rPr lang="en-US" altLang="en-US" sz="2000" i="1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000">
                <a:latin typeface="Calibri" panose="020F0502020204030204" pitchFamily="34" charset="0"/>
              </a:rPr>
              <a:t>Let U be a subspace of R</a:t>
            </a:r>
            <a:r>
              <a:rPr lang="en-US" altLang="en-US" sz="2000" baseline="30000">
                <a:latin typeface="Calibri" panose="020F0502020204030204" pitchFamily="34" charset="0"/>
              </a:rPr>
              <a:t>n</a:t>
            </a:r>
            <a:r>
              <a:rPr lang="en-US" altLang="en-US" sz="2000">
                <a:latin typeface="Calibri" panose="020F0502020204030204" pitchFamily="34" charset="0"/>
              </a:rPr>
              <a:t> and B={X</a:t>
            </a:r>
            <a:r>
              <a:rPr lang="en-US" altLang="en-US" sz="2000" baseline="-25000">
                <a:latin typeface="Calibri" panose="020F0502020204030204" pitchFamily="34" charset="0"/>
              </a:rPr>
              <a:t>1</a:t>
            </a:r>
            <a:r>
              <a:rPr lang="en-US" altLang="en-US" sz="2000">
                <a:latin typeface="Calibri" panose="020F0502020204030204" pitchFamily="34" charset="0"/>
              </a:rPr>
              <a:t>,X</a:t>
            </a:r>
            <a:r>
              <a:rPr lang="en-US" altLang="en-US" sz="2000" baseline="-25000">
                <a:latin typeface="Calibri" panose="020F0502020204030204" pitchFamily="34" charset="0"/>
              </a:rPr>
              <a:t>2</a:t>
            </a:r>
            <a:r>
              <a:rPr lang="en-US" altLang="en-US" sz="2000">
                <a:latin typeface="Calibri" panose="020F0502020204030204" pitchFamily="34" charset="0"/>
              </a:rPr>
              <a:t>,…,X</a:t>
            </a:r>
            <a:r>
              <a:rPr lang="en-US" altLang="en-US" sz="2000" baseline="-25000">
                <a:latin typeface="Calibri" panose="020F0502020204030204" pitchFamily="34" charset="0"/>
              </a:rPr>
              <a:t>m</a:t>
            </a:r>
            <a:r>
              <a:rPr lang="en-US" altLang="en-US" sz="2000">
                <a:latin typeface="Calibri" panose="020F0502020204030204" pitchFamily="34" charset="0"/>
              </a:rPr>
              <a:t>}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U, where dimU=m. Then B is independent if and only if B spans U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b="1" i="1" u="sng">
                <a:solidFill>
                  <a:srgbClr val="FF0000"/>
                </a:solidFill>
                <a:latin typeface="Calibri" panose="020F0502020204030204" pitchFamily="34" charset="0"/>
                <a:sym typeface="Euclid Symbol" panose="05050102010706020507" pitchFamily="18" charset="2"/>
              </a:rPr>
              <a:t>Theorem 5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. Let UV be subspaces of R</a:t>
            </a:r>
            <a:r>
              <a:rPr lang="en-US" altLang="en-US" sz="2000" baseline="30000">
                <a:latin typeface="Calibri" panose="020F0502020204030204" pitchFamily="34" charset="0"/>
                <a:sym typeface="Euclid Symbol" panose="05050102010706020507" pitchFamily="18" charset="2"/>
              </a:rPr>
              <a:t>n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. Then: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	 dimU </a:t>
            </a:r>
            <a:r>
              <a:rPr lang="en-US" altLang="en-US" sz="2000">
                <a:latin typeface="Calibri" panose="020F0502020204030204" pitchFamily="34" charset="0"/>
                <a:sym typeface="Euclid Symbol" panose="05050102010706020507" pitchFamily="18" charset="2"/>
              </a:rPr>
              <a:t> 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dimV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 If dimU=dimV, then U=V.</a:t>
            </a:r>
            <a:endParaRPr lang="en-US" altLang="en-US" sz="200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0A42F446-3BF6-4585-B69A-165A78C65543}"/>
              </a:ext>
            </a:extLst>
          </p:cNvPr>
          <p:cNvGraphicFramePr>
            <a:graphicFrameLocks noGrp="1"/>
          </p:cNvGraphicFramePr>
          <p:nvPr/>
        </p:nvGraphicFramePr>
        <p:xfrm>
          <a:off x="2524125" y="3819525"/>
          <a:ext cx="1262064" cy="109704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420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0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0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65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80" marB="4568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80" marB="4568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80" marB="4568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80" marB="4568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680" marB="4568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L="91441" marR="91441" marT="45680" marB="4568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80" marB="4568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80" marB="4568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80" marB="4568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14117351-ECF2-44B7-A95F-9AD33C4A6DD0}"/>
              </a:ext>
            </a:extLst>
          </p:cNvPr>
          <p:cNvGraphicFramePr>
            <a:graphicFrameLocks noGrp="1"/>
          </p:cNvGraphicFramePr>
          <p:nvPr/>
        </p:nvGraphicFramePr>
        <p:xfrm>
          <a:off x="4191000" y="3825875"/>
          <a:ext cx="1262064" cy="109704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420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0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0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65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80" marB="4568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80" marB="4568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80" marB="4568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680" marB="4568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41" marR="91441" marT="45680" marB="4568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-3</a:t>
                      </a:r>
                    </a:p>
                  </a:txBody>
                  <a:tcPr marL="91441" marR="91441" marT="45680" marB="4568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680" marB="4568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680" marB="4568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680" marB="4568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3C808E91-CDA8-4B1F-B0CF-BE5D793F1F47}"/>
              </a:ext>
            </a:extLst>
          </p:cNvPr>
          <p:cNvGraphicFramePr>
            <a:graphicFrameLocks noGrp="1"/>
          </p:cNvGraphicFramePr>
          <p:nvPr/>
        </p:nvGraphicFramePr>
        <p:xfrm>
          <a:off x="5691189" y="3832225"/>
          <a:ext cx="1262061" cy="109704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4206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06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06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65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80" marB="4568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80" marB="4568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80" marB="4568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680" marB="4568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80" marB="4568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</a:p>
                  </a:txBody>
                  <a:tcPr marL="91441" marR="91441" marT="45680" marB="4568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680" marB="4568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680" marB="4568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680" marB="4568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2C6E967-1B2D-44B7-83B9-31D7166F2371}"/>
              </a:ext>
            </a:extLst>
          </p:cNvPr>
          <p:cNvCxnSpPr>
            <a:stCxn id="11" idx="7"/>
          </p:cNvCxnSpPr>
          <p:nvPr/>
        </p:nvCxnSpPr>
        <p:spPr>
          <a:xfrm rot="5400000" flipH="1" flipV="1">
            <a:off x="6788944" y="3242469"/>
            <a:ext cx="692150" cy="1350962"/>
          </a:xfrm>
          <a:prstGeom prst="line">
            <a:avLst/>
          </a:prstGeom>
          <a:ln w="31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2BFA1E5-ACBA-44CE-AB02-81B50CDE58FD}"/>
              </a:ext>
            </a:extLst>
          </p:cNvPr>
          <p:cNvCxnSpPr>
            <a:stCxn id="10" idx="7"/>
          </p:cNvCxnSpPr>
          <p:nvPr/>
        </p:nvCxnSpPr>
        <p:spPr>
          <a:xfrm rot="5400000" flipH="1" flipV="1">
            <a:off x="6335713" y="3279776"/>
            <a:ext cx="325438" cy="909637"/>
          </a:xfrm>
          <a:prstGeom prst="line">
            <a:avLst/>
          </a:prstGeom>
          <a:ln w="31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376FD0D2-C882-46D2-8FD9-A0182278B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7688" y="3857626"/>
            <a:ext cx="2214562" cy="9239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  <a:latin typeface="Calibri" panose="020F0502020204030204" pitchFamily="34" charset="0"/>
              </a:rPr>
              <a:t>Cũng có thể chọn 2 vector 1 và 3, hoặc 2 và 3 làm cơ sở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74872676-D0BE-46D2-A2A9-0945080CE052}"/>
              </a:ext>
            </a:extLst>
          </p:cNvPr>
          <p:cNvCxnSpPr/>
          <p:nvPr/>
        </p:nvCxnSpPr>
        <p:spPr>
          <a:xfrm flipV="1">
            <a:off x="6953250" y="3286125"/>
            <a:ext cx="2571750" cy="857250"/>
          </a:xfrm>
          <a:prstGeom prst="line">
            <a:avLst/>
          </a:prstGeom>
          <a:ln w="31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84994CC3-1246-451B-AD6B-C5BD9FE70E4E}"/>
              </a:ext>
            </a:extLst>
          </p:cNvPr>
          <p:cNvCxnSpPr/>
          <p:nvPr/>
        </p:nvCxnSpPr>
        <p:spPr>
          <a:xfrm>
            <a:off x="3881438" y="2357439"/>
            <a:ext cx="500062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9D181518-8DFC-40FD-B186-04D46E069AF6}"/>
              </a:ext>
            </a:extLst>
          </p:cNvPr>
          <p:cNvCxnSpPr/>
          <p:nvPr/>
        </p:nvCxnSpPr>
        <p:spPr>
          <a:xfrm rot="5400000">
            <a:off x="2130425" y="4362450"/>
            <a:ext cx="928688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33FFC105-6F9D-494D-A774-9B31E9422E9B}"/>
              </a:ext>
            </a:extLst>
          </p:cNvPr>
          <p:cNvCxnSpPr/>
          <p:nvPr/>
        </p:nvCxnSpPr>
        <p:spPr>
          <a:xfrm rot="5400000">
            <a:off x="2381251" y="2571751"/>
            <a:ext cx="2000250" cy="1571625"/>
          </a:xfrm>
          <a:prstGeom prst="line">
            <a:avLst/>
          </a:prstGeom>
          <a:ln>
            <a:solidFill>
              <a:schemeClr val="tx2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>
            <a:extLst>
              <a:ext uri="{FF2B5EF4-FFF2-40B4-BE49-F238E27FC236}">
                <a16:creationId xmlns:a16="http://schemas.microsoft.com/office/drawing/2014/main" id="{82260BA4-8444-4562-9632-3E92E8E15D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-214313"/>
            <a:ext cx="8229600" cy="1143001"/>
          </a:xfrm>
        </p:spPr>
        <p:txBody>
          <a:bodyPr/>
          <a:lstStyle/>
          <a:p>
            <a:r>
              <a:rPr lang="en-US" altLang="en-US" sz="3200" b="1">
                <a:solidFill>
                  <a:srgbClr val="002060"/>
                </a:solidFill>
                <a:latin typeface="Calibri" panose="020F0502020204030204" pitchFamily="34" charset="0"/>
              </a:rPr>
              <a:t>Exercises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D2E9BE9-2BC6-47FC-A602-002F748FA6CD}"/>
              </a:ext>
            </a:extLst>
          </p:cNvPr>
          <p:cNvGraphicFramePr>
            <a:graphicFrameLocks noGrp="1"/>
          </p:cNvGraphicFramePr>
          <p:nvPr/>
        </p:nvGraphicFramePr>
        <p:xfrm>
          <a:off x="2024064" y="700088"/>
          <a:ext cx="4143375" cy="1371600"/>
        </p:xfrm>
        <a:graphic>
          <a:graphicData uri="http://schemas.openxmlformats.org/drawingml/2006/table">
            <a:tbl>
              <a:tblPr/>
              <a:tblGrid>
                <a:gridCol w="4143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Determine whether U is a subspace of R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.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U={[0 a b]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: a,b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  <a:sym typeface="Euclid Math Two" pitchFamily="18" charset="2"/>
                        </a:rPr>
                        <a:t>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R}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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U={[0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s]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:s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  <a:sym typeface="Euclid Math Two" pitchFamily="18" charset="2"/>
                        </a:rPr>
                        <a:t>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R}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U={[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a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b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a+1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]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T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:a,b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  <a:sym typeface="Euclid Math Two" pitchFamily="18" charset="2"/>
                        </a:rPr>
                        <a:t>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R}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U={[a b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a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]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: a, b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  <a:sym typeface="Euclid Math Two" pitchFamily="18" charset="2"/>
                        </a:rPr>
                        <a:t>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R}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1761" name="TextBox 5">
            <a:extLst>
              <a:ext uri="{FF2B5EF4-FFF2-40B4-BE49-F238E27FC236}">
                <a16:creationId xmlns:a16="http://schemas.microsoft.com/office/drawing/2014/main" id="{92598C5D-4EE0-412C-9366-043E656D3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0438" y="676276"/>
            <a:ext cx="2857500" cy="13239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bg1"/>
                </a:solidFill>
                <a:latin typeface="Calibri" panose="020F0502020204030204" pitchFamily="34" charset="0"/>
              </a:rPr>
              <a:t>Nhận xét: không là subspace khi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600">
                <a:solidFill>
                  <a:schemeClr val="bg1"/>
                </a:solidFill>
                <a:latin typeface="Calibri" panose="020F0502020204030204" pitchFamily="34" charset="0"/>
              </a:rPr>
              <a:t> có hằng số khác 0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600">
                <a:solidFill>
                  <a:schemeClr val="bg1"/>
                </a:solidFill>
                <a:latin typeface="Calibri" panose="020F0502020204030204" pitchFamily="34" charset="0"/>
              </a:rPr>
              <a:t> có hai hệ số chênh lệch 1 hằng số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600">
                <a:solidFill>
                  <a:schemeClr val="bg1"/>
                </a:solidFill>
                <a:latin typeface="Calibri" panose="020F0502020204030204" pitchFamily="34" charset="0"/>
              </a:rPr>
              <a:t> có bậc lớn hơn 1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F942B7D-2030-49A4-B0B3-749500CA9A73}"/>
              </a:ext>
            </a:extLst>
          </p:cNvPr>
          <p:cNvCxnSpPr/>
          <p:nvPr/>
        </p:nvCxnSpPr>
        <p:spPr>
          <a:xfrm flipV="1">
            <a:off x="3667125" y="1071563"/>
            <a:ext cx="3786188" cy="2857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7E4A4F6-E8A1-40CC-AD68-67F990B44D70}"/>
              </a:ext>
            </a:extLst>
          </p:cNvPr>
          <p:cNvCxnSpPr/>
          <p:nvPr/>
        </p:nvCxnSpPr>
        <p:spPr>
          <a:xfrm flipV="1">
            <a:off x="4238625" y="1357313"/>
            <a:ext cx="3214688" cy="2857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119E6CB-9F31-4DA4-8843-AFB83D90FBE0}"/>
              </a:ext>
            </a:extLst>
          </p:cNvPr>
          <p:cNvCxnSpPr/>
          <p:nvPr/>
        </p:nvCxnSpPr>
        <p:spPr>
          <a:xfrm flipV="1">
            <a:off x="4095751" y="1785939"/>
            <a:ext cx="3286125" cy="1428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B339DCC1-DF31-47F9-9D63-9369D233CF06}"/>
              </a:ext>
            </a:extLst>
          </p:cNvPr>
          <p:cNvGraphicFramePr>
            <a:graphicFrameLocks noGrp="1"/>
          </p:cNvGraphicFramePr>
          <p:nvPr/>
        </p:nvGraphicFramePr>
        <p:xfrm>
          <a:off x="4419600" y="2357438"/>
          <a:ext cx="6034088" cy="1920876"/>
        </p:xfrm>
        <a:graphic>
          <a:graphicData uri="http://schemas.openxmlformats.org/drawingml/2006/table">
            <a:tbl>
              <a:tblPr/>
              <a:tblGrid>
                <a:gridCol w="6034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488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ind all m such that the set {(2,m,1),(1,0,1),(0,1,1)} is linearly independent.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4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m≠-1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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4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m=-1 only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4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m=0 only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4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m≠0 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4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None of the others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711229E6-FA8F-46CA-AD07-24115B7AC359}"/>
              </a:ext>
            </a:extLst>
          </p:cNvPr>
          <p:cNvGraphicFramePr>
            <a:graphicFrameLocks noGrp="1"/>
          </p:cNvGraphicFramePr>
          <p:nvPr/>
        </p:nvGraphicFramePr>
        <p:xfrm>
          <a:off x="1738314" y="2260600"/>
          <a:ext cx="976311" cy="1006476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254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5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54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5492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m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AD93CF53-D6D0-4DB1-867B-48F761CD5470}"/>
              </a:ext>
            </a:extLst>
          </p:cNvPr>
          <p:cNvGraphicFramePr>
            <a:graphicFrameLocks noGrp="1"/>
          </p:cNvGraphicFramePr>
          <p:nvPr/>
        </p:nvGraphicFramePr>
        <p:xfrm>
          <a:off x="2976564" y="2273300"/>
          <a:ext cx="1119187" cy="1006476"/>
        </p:xfrm>
        <a:graphic>
          <a:graphicData uri="http://schemas.openxmlformats.org/drawingml/2006/table">
            <a:tbl>
              <a:tblPr/>
              <a:tblGrid>
                <a:gridCol w="373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54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m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D4D4F2A6-C23A-47DF-8748-19C3A75C7461}"/>
              </a:ext>
            </a:extLst>
          </p:cNvPr>
          <p:cNvGraphicFramePr>
            <a:graphicFrameLocks noGrp="1"/>
          </p:cNvGraphicFramePr>
          <p:nvPr/>
        </p:nvGraphicFramePr>
        <p:xfrm>
          <a:off x="2024063" y="3422650"/>
          <a:ext cx="1928812" cy="1006476"/>
        </p:xfrm>
        <a:graphic>
          <a:graphicData uri="http://schemas.openxmlformats.org/drawingml/2006/table">
            <a:tbl>
              <a:tblPr/>
              <a:tblGrid>
                <a:gridCol w="6429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2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29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54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m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-m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1835" name="TextBox 22">
            <a:extLst>
              <a:ext uri="{FF2B5EF4-FFF2-40B4-BE49-F238E27FC236}">
                <a16:creationId xmlns:a16="http://schemas.microsoft.com/office/drawing/2014/main" id="{58AF3A9C-6F85-443F-9187-55C608A7C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1689" y="3214688"/>
            <a:ext cx="4465637" cy="461962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libri" panose="020F0502020204030204" pitchFamily="34" charset="0"/>
              </a:rPr>
              <a:t>Independent </a:t>
            </a:r>
            <a:r>
              <a:rPr lang="en-US" altLang="en-US" sz="2400">
                <a:latin typeface="Calibri" panose="020F0502020204030204" pitchFamily="34" charset="0"/>
                <a:sym typeface="Symbol" panose="05050102010706020507" pitchFamily="18" charset="2"/>
              </a:rPr>
              <a:t> số </a:t>
            </a:r>
            <a:r>
              <a:rPr lang="en-US" altLang="en-US" sz="2400">
                <a:latin typeface="Calibri" panose="020F0502020204030204" pitchFamily="34" charset="0"/>
                <a:sym typeface="Wingdings 2" panose="05020102010507070707" pitchFamily="18" charset="2"/>
              </a:rPr>
              <a:t></a:t>
            </a:r>
            <a:r>
              <a:rPr lang="en-US" altLang="en-US" sz="2400">
                <a:latin typeface="Calibri" panose="020F0502020204030204" pitchFamily="34" charset="0"/>
                <a:sym typeface="Symbol" panose="05050102010706020507" pitchFamily="18" charset="2"/>
              </a:rPr>
              <a:t> = số vector</a:t>
            </a:r>
            <a:endParaRPr lang="en-US" altLang="en-US" sz="2400">
              <a:latin typeface="Calibri" panose="020F0502020204030204" pitchFamily="34" charset="0"/>
            </a:endParaRPr>
          </a:p>
        </p:txBody>
      </p:sp>
      <p:graphicFrame>
        <p:nvGraphicFramePr>
          <p:cNvPr id="24" name="Table 23">
            <a:extLst>
              <a:ext uri="{FF2B5EF4-FFF2-40B4-BE49-F238E27FC236}">
                <a16:creationId xmlns:a16="http://schemas.microsoft.com/office/drawing/2014/main" id="{124D72E8-5BC5-40C3-BAB8-1CC61573BF79}"/>
              </a:ext>
            </a:extLst>
          </p:cNvPr>
          <p:cNvGraphicFramePr>
            <a:graphicFrameLocks noGrp="1"/>
          </p:cNvGraphicFramePr>
          <p:nvPr/>
        </p:nvGraphicFramePr>
        <p:xfrm>
          <a:off x="1881189" y="4700588"/>
          <a:ext cx="4892675" cy="1371600"/>
        </p:xfrm>
        <a:graphic>
          <a:graphicData uri="http://schemas.openxmlformats.org/drawingml/2006/table">
            <a:tbl>
              <a:tblPr/>
              <a:tblGrid>
                <a:gridCol w="4892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A basis for the subspace U={[a  b  a-b]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: a,b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  <a:sym typeface="Euclid Math Two" pitchFamily="18" charset="2"/>
                        </a:rPr>
                        <a:t>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R} is…  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a. {[1 0 1]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 [0 1 -1]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} 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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. {[1 1 0]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}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. {[1 0 1]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 [-1 0 -1]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, [0 1 -1]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}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alibri" pitchFamily="34" charset="0"/>
                        </a:rPr>
                        <a:t>d. None of the others.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1850" name="TextBox 28">
            <a:extLst>
              <a:ext uri="{FF2B5EF4-FFF2-40B4-BE49-F238E27FC236}">
                <a16:creationId xmlns:a16="http://schemas.microsoft.com/office/drawing/2014/main" id="{8DD90F6E-6DF5-4BE3-992E-59156CBBE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572000"/>
            <a:ext cx="3143250" cy="15700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bg1"/>
                </a:solidFill>
                <a:latin typeface="Calibri" panose="020F0502020204030204" pitchFamily="34" charset="0"/>
              </a:rPr>
              <a:t>Nhận xét: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600">
                <a:solidFill>
                  <a:schemeClr val="bg1"/>
                </a:solidFill>
                <a:latin typeface="Calibri" panose="020F0502020204030204" pitchFamily="34" charset="0"/>
              </a:rPr>
              <a:t> U phụ thuộc 2 tham số nên dimU=2 và mọi cơ sở đều phải có đúng 2 vector độc lập tuyến tính</a:t>
            </a:r>
            <a:r>
              <a:rPr lang="en-US" altLang="en-US" sz="1600">
                <a:solidFill>
                  <a:schemeClr val="bg1"/>
                </a:solidFill>
                <a:latin typeface="Calibri" panose="020F0502020204030204" pitchFamily="34" charset="0"/>
                <a:sym typeface="Euclid Symbol" panose="05050102010706020507" pitchFamily="18" charset="2"/>
              </a:rPr>
              <a:t>chỉ có thể là a hoặc d.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600">
                <a:solidFill>
                  <a:schemeClr val="bg1"/>
                </a:solidFill>
                <a:latin typeface="Calibri" panose="020F0502020204030204" pitchFamily="34" charset="0"/>
                <a:sym typeface="Euclid Symbol" panose="05050102010706020507" pitchFamily="18" charset="2"/>
              </a:rPr>
              <a:t> kiểm tra a: độc lập và sinh ra U</a:t>
            </a:r>
            <a:endParaRPr lang="en-US" altLang="en-US" sz="160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1" grpId="0" animBg="1"/>
      <p:bldP spid="31835" grpId="0" animBg="1"/>
      <p:bldP spid="3185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>
            <a:extLst>
              <a:ext uri="{FF2B5EF4-FFF2-40B4-BE49-F238E27FC236}">
                <a16:creationId xmlns:a16="http://schemas.microsoft.com/office/drawing/2014/main" id="{3BC6CCCE-2E7F-435F-B2D7-7AEFC0FF9B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-214313"/>
            <a:ext cx="8229600" cy="1143001"/>
          </a:xfrm>
        </p:spPr>
        <p:txBody>
          <a:bodyPr/>
          <a:lstStyle/>
          <a:p>
            <a:r>
              <a:rPr lang="en-US" altLang="en-US" sz="3200" b="1">
                <a:solidFill>
                  <a:srgbClr val="002060"/>
                </a:solidFill>
                <a:latin typeface="Calibri" panose="020F0502020204030204" pitchFamily="34" charset="0"/>
              </a:rPr>
              <a:t>Exercises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29631489-0358-4D7D-BC75-E28E82D99A41}"/>
              </a:ext>
            </a:extLst>
          </p:cNvPr>
          <p:cNvGraphicFramePr>
            <a:graphicFrameLocks noGrp="1"/>
          </p:cNvGraphicFramePr>
          <p:nvPr/>
        </p:nvGraphicFramePr>
        <p:xfrm>
          <a:off x="1738314" y="714375"/>
          <a:ext cx="4714875" cy="1646238"/>
        </p:xfrm>
        <a:graphic>
          <a:graphicData uri="http://schemas.openxmlformats.org/drawingml/2006/table">
            <a:tbl>
              <a:tblPr/>
              <a:tblGrid>
                <a:gridCol w="4714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487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he dimension of the subspace U=span{(-2, 0, 3), (1, 2, -1),(-2, 8, 5),(-1, 2, 2)} is…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a. 2 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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. 4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. 3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d. 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2785" name="TextBox 6">
            <a:extLst>
              <a:ext uri="{FF2B5EF4-FFF2-40B4-BE49-F238E27FC236}">
                <a16:creationId xmlns:a16="http://schemas.microsoft.com/office/drawing/2014/main" id="{EB017183-50FE-465C-9FEF-DC46D2245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375" y="714375"/>
            <a:ext cx="3055938" cy="58420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600">
                <a:latin typeface="Calibri" panose="020F0502020204030204" pitchFamily="34" charset="0"/>
              </a:rPr>
              <a:t> không thể là b vì dimU</a:t>
            </a:r>
            <a:r>
              <a:rPr lang="en-US" altLang="en-US" sz="1600">
                <a:latin typeface="Calibri" panose="020F0502020204030204" pitchFamily="34" charset="0"/>
                <a:sym typeface="Euclid Symbol" panose="05050102010706020507" pitchFamily="18" charset="2"/>
              </a:rPr>
              <a:t>dimR</a:t>
            </a:r>
            <a:r>
              <a:rPr lang="en-US" altLang="en-US" sz="1600" baseline="30000">
                <a:latin typeface="Calibri" panose="020F0502020204030204" pitchFamily="34" charset="0"/>
                <a:sym typeface="Euclid Symbol" panose="05050102010706020507" pitchFamily="18" charset="2"/>
              </a:rPr>
              <a:t>3</a:t>
            </a:r>
            <a:r>
              <a:rPr lang="en-US" altLang="en-US" sz="1600">
                <a:latin typeface="Calibri" panose="020F0502020204030204" pitchFamily="34" charset="0"/>
                <a:sym typeface="Euclid Symbol" panose="05050102010706020507" pitchFamily="18" charset="2"/>
              </a:rPr>
              <a:t>=3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600">
                <a:latin typeface="Calibri" panose="020F0502020204030204" pitchFamily="34" charset="0"/>
                <a:sym typeface="Euclid Symbol" panose="05050102010706020507" pitchFamily="18" charset="2"/>
              </a:rPr>
              <a:t> kiểm tra bằng biến đổi sơ cấp</a:t>
            </a:r>
            <a:endParaRPr lang="en-US" altLang="en-US" sz="1600">
              <a:latin typeface="Calibri" panose="020F0502020204030204" pitchFamily="34" charset="0"/>
            </a:endParaRP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EAE59361-ABFE-410D-9523-0472205C2343}"/>
              </a:ext>
            </a:extLst>
          </p:cNvPr>
          <p:cNvGraphicFramePr>
            <a:graphicFrameLocks noGrp="1"/>
          </p:cNvGraphicFramePr>
          <p:nvPr/>
        </p:nvGraphicFramePr>
        <p:xfrm>
          <a:off x="3095625" y="1397001"/>
          <a:ext cx="1404940" cy="1103313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512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12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12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12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7771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771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8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771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5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FA483DAC-CF2B-48D8-AD0A-ECA678CC9A83}"/>
              </a:ext>
            </a:extLst>
          </p:cNvPr>
          <p:cNvGraphicFramePr>
            <a:graphicFrameLocks noGrp="1"/>
          </p:cNvGraphicFramePr>
          <p:nvPr/>
        </p:nvGraphicFramePr>
        <p:xfrm>
          <a:off x="4881564" y="1428750"/>
          <a:ext cx="1762125" cy="1054100"/>
        </p:xfrm>
        <a:graphic>
          <a:graphicData uri="http://schemas.openxmlformats.org/drawingml/2006/table">
            <a:tbl>
              <a:tblPr/>
              <a:tblGrid>
                <a:gridCol w="4397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97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AE950742-DA48-46E8-B756-09A50F7AC3FB}"/>
              </a:ext>
            </a:extLst>
          </p:cNvPr>
          <p:cNvGraphicFramePr>
            <a:graphicFrameLocks noGrp="1"/>
          </p:cNvGraphicFramePr>
          <p:nvPr/>
        </p:nvGraphicFramePr>
        <p:xfrm>
          <a:off x="6953251" y="1441450"/>
          <a:ext cx="1928813" cy="1054100"/>
        </p:xfrm>
        <a:graphic>
          <a:graphicData uri="http://schemas.openxmlformats.org/drawingml/2006/table">
            <a:tbl>
              <a:tblPr/>
              <a:tblGrid>
                <a:gridCol w="48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0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2852" name="TextBox 10">
            <a:extLst>
              <a:ext uri="{FF2B5EF4-FFF2-40B4-BE49-F238E27FC236}">
                <a16:creationId xmlns:a16="http://schemas.microsoft.com/office/drawing/2014/main" id="{F737EA00-1651-476D-B944-A13276884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7126" y="1497013"/>
            <a:ext cx="17065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Euclid" panose="02020503060505020303" pitchFamily="18" charset="0"/>
              </a:rPr>
              <a:t>}</a:t>
            </a:r>
            <a:r>
              <a:rPr lang="en-US" altLang="en-US" sz="1600">
                <a:latin typeface="Euclid" panose="02020503060505020303" pitchFamily="18" charset="0"/>
              </a:rPr>
              <a:t>có đúng hai </a:t>
            </a:r>
            <a:r>
              <a:rPr lang="en-US" altLang="en-US" sz="1600">
                <a:latin typeface="Euclid" panose="02020503060505020303" pitchFamily="18" charset="0"/>
                <a:sym typeface="Wingdings 2" panose="05020102010507070707" pitchFamily="18" charset="2"/>
              </a:rPr>
              <a:t></a:t>
            </a:r>
            <a:endParaRPr lang="en-US" altLang="en-US" sz="1600"/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99D4ED06-4DD6-4755-8EC7-6D5CC70439B3}"/>
              </a:ext>
            </a:extLst>
          </p:cNvPr>
          <p:cNvGraphicFramePr>
            <a:graphicFrameLocks noGrp="1"/>
          </p:cNvGraphicFramePr>
          <p:nvPr/>
        </p:nvGraphicFramePr>
        <p:xfrm>
          <a:off x="4810126" y="2700338"/>
          <a:ext cx="5643563" cy="1371600"/>
        </p:xfrm>
        <a:graphic>
          <a:graphicData uri="http://schemas.openxmlformats.org/drawingml/2006/table">
            <a:tbl>
              <a:tblPr/>
              <a:tblGrid>
                <a:gridCol w="5643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Let u and v be vectors in R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and w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  <a:sym typeface="Euclid Math Two" pitchFamily="18" charset="2"/>
                        </a:rPr>
                        <a:t>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span{u,v}. Then …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a. {u,v,w} is linearly dependent.  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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. {u,v,w} is linearly independent.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. {u,v,w} is a basis of R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d. the subspace is spanned by {u,v,w} has the dimension 3.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1603" name="TextBox 12">
            <a:extLst>
              <a:ext uri="{FF2B5EF4-FFF2-40B4-BE49-F238E27FC236}">
                <a16:creationId xmlns:a16="http://schemas.microsoft.com/office/drawing/2014/main" id="{5A5AE03E-0DA4-4592-99AF-CB8D69892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4" y="2857501"/>
            <a:ext cx="292893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600">
                <a:latin typeface="Calibri" panose="020F0502020204030204" pitchFamily="34" charset="0"/>
              </a:rPr>
              <a:t> w </a:t>
            </a:r>
            <a:r>
              <a:rPr lang="en-US" altLang="en-US" sz="1600">
                <a:latin typeface="Calibri" panose="020F0502020204030204" pitchFamily="34" charset="0"/>
                <a:sym typeface="Euclid Math Two" panose="02050601010101010101" pitchFamily="18" charset="2"/>
              </a:rPr>
              <a:t></a:t>
            </a:r>
            <a:r>
              <a:rPr lang="en-US" altLang="en-US" sz="1600">
                <a:latin typeface="Calibri" panose="020F0502020204030204" pitchFamily="34" charset="0"/>
              </a:rPr>
              <a:t> span{u,v} means w=au+bv </a:t>
            </a:r>
            <a:r>
              <a:rPr lang="en-US" altLang="en-US" sz="1600">
                <a:latin typeface="Calibri" panose="020F0502020204030204" pitchFamily="34" charset="0"/>
                <a:sym typeface="Euclid Symbol" panose="05050102010706020507" pitchFamily="18" charset="2"/>
              </a:rPr>
              <a:t>{u,v,w} is not independent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600">
                <a:latin typeface="Calibri" panose="020F0502020204030204" pitchFamily="34" charset="0"/>
                <a:sym typeface="Euclid Symbol" panose="05050102010706020507" pitchFamily="18" charset="2"/>
              </a:rPr>
              <a:t> lưu ý cũng không có gì chắc chắn {u,v} độc lập nên dimU2</a:t>
            </a:r>
            <a:endParaRPr lang="en-US" altLang="en-US" sz="1600"/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D6985CB3-5E53-43AA-8079-846AFCAA7799}"/>
              </a:ext>
            </a:extLst>
          </p:cNvPr>
          <p:cNvGraphicFramePr>
            <a:graphicFrameLocks noGrp="1"/>
          </p:cNvGraphicFramePr>
          <p:nvPr/>
        </p:nvGraphicFramePr>
        <p:xfrm>
          <a:off x="1776414" y="4286250"/>
          <a:ext cx="5534025" cy="1371600"/>
        </p:xfrm>
        <a:graphic>
          <a:graphicData uri="http://schemas.openxmlformats.org/drawingml/2006/table">
            <a:tbl>
              <a:tblPr/>
              <a:tblGrid>
                <a:gridCol w="5534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Let {u,v,w,z} be independent. Then …. is also independent.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597A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a. {u,v+w,z}  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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597A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. {u,v,v-z-u,z}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597A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. {u+v,u-w,z, v+z+w} 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597A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d. {u,v,w,u-v+w}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597A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1618" name="TextBox 14">
            <a:extLst>
              <a:ext uri="{FF2B5EF4-FFF2-40B4-BE49-F238E27FC236}">
                <a16:creationId xmlns:a16="http://schemas.microsoft.com/office/drawing/2014/main" id="{EA9E8810-DCAC-445A-9946-3DB100B23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5845176"/>
            <a:ext cx="8953500" cy="830263"/>
          </a:xfrm>
          <a:prstGeom prst="rect">
            <a:avLst/>
          </a:prstGeom>
          <a:solidFill>
            <a:schemeClr val="accent5">
              <a:lumMod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1600">
                <a:latin typeface="Calibri" pitchFamily="34" charset="0"/>
              </a:rPr>
              <a:t> {v-z-u,v,z,u} hiển nhiên phụ thuộc 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1600">
                <a:latin typeface="Calibri" pitchFamily="34" charset="0"/>
              </a:rPr>
              <a:t> kiểm tra bằng biến đổi sơ cấp, ví dụ xét c, hệ số của các vector được đặt thành cột theo trật tự u,v,w,z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1600">
                <a:latin typeface="Calibri" pitchFamily="34" charset="0"/>
              </a:rPr>
              <a:t> chỉ có 3  leading </a:t>
            </a:r>
            <a:r>
              <a:rPr lang="en-US" sz="1600">
                <a:latin typeface="Calibri" pitchFamily="34" charset="0"/>
                <a:sym typeface="Wingdings 2" pitchFamily="18" charset="2"/>
              </a:rPr>
              <a:t> trong khi có 4 vector</a:t>
            </a:r>
            <a:r>
              <a:rPr lang="en-US" sz="1600">
                <a:latin typeface="Calibri" pitchFamily="34" charset="0"/>
                <a:sym typeface="Euclid Symbol" pitchFamily="18" charset="2"/>
              </a:rPr>
              <a:t>not independent</a:t>
            </a:r>
            <a:endParaRPr lang="en-US" sz="1600">
              <a:latin typeface="Calibri" pitchFamily="34" charset="0"/>
            </a:endParaRPr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2D64F447-0C25-4E07-B207-03345FED556B}"/>
              </a:ext>
            </a:extLst>
          </p:cNvPr>
          <p:cNvGraphicFramePr>
            <a:graphicFrameLocks noGrp="1"/>
          </p:cNvGraphicFramePr>
          <p:nvPr/>
        </p:nvGraphicFramePr>
        <p:xfrm>
          <a:off x="4953000" y="4643438"/>
          <a:ext cx="1571624" cy="1392236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929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8059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8059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8059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8059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56B016C5-EA2F-4C39-935E-448848C87999}"/>
              </a:ext>
            </a:extLst>
          </p:cNvPr>
          <p:cNvGraphicFramePr>
            <a:graphicFrameLocks noGrp="1"/>
          </p:cNvGraphicFramePr>
          <p:nvPr/>
        </p:nvGraphicFramePr>
        <p:xfrm>
          <a:off x="6738939" y="4643438"/>
          <a:ext cx="1571625" cy="1390652"/>
        </p:xfrm>
        <a:graphic>
          <a:graphicData uri="http://schemas.openxmlformats.org/drawingml/2006/table">
            <a:tbl>
              <a:tblPr/>
              <a:tblGrid>
                <a:gridCol w="393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0BE4FA65-248E-4117-99B7-5D9DC8625F15}"/>
              </a:ext>
            </a:extLst>
          </p:cNvPr>
          <p:cNvGraphicFramePr>
            <a:graphicFrameLocks noGrp="1"/>
          </p:cNvGraphicFramePr>
          <p:nvPr/>
        </p:nvGraphicFramePr>
        <p:xfrm>
          <a:off x="8524876" y="4643438"/>
          <a:ext cx="1571625" cy="1390652"/>
        </p:xfrm>
        <a:graphic>
          <a:graphicData uri="http://schemas.openxmlformats.org/drawingml/2006/table">
            <a:tbl>
              <a:tblPr/>
              <a:tblGrid>
                <a:gridCol w="393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5" grpId="0" animBg="1"/>
      <p:bldP spid="32852" grpId="0"/>
      <p:bldP spid="21603" grpId="0"/>
      <p:bldP spid="216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>
            <a:extLst>
              <a:ext uri="{FF2B5EF4-FFF2-40B4-BE49-F238E27FC236}">
                <a16:creationId xmlns:a16="http://schemas.microsoft.com/office/drawing/2014/main" id="{B9D8A2FD-2F6A-4A32-9733-9F8DD273A0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-214313"/>
            <a:ext cx="8229600" cy="1143001"/>
          </a:xfrm>
        </p:spPr>
        <p:txBody>
          <a:bodyPr/>
          <a:lstStyle/>
          <a:p>
            <a:r>
              <a:rPr lang="en-US" altLang="en-US" sz="3200" b="1">
                <a:solidFill>
                  <a:srgbClr val="002060"/>
                </a:solidFill>
                <a:latin typeface="Calibri" panose="020F0502020204030204" pitchFamily="34" charset="0"/>
              </a:rPr>
              <a:t>Exercis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2CF21E-0C5D-4112-A5C7-84389B1E7944}"/>
              </a:ext>
            </a:extLst>
          </p:cNvPr>
          <p:cNvSpPr txBox="1"/>
          <p:nvPr/>
        </p:nvSpPr>
        <p:spPr>
          <a:xfrm>
            <a:off x="1893889" y="714376"/>
            <a:ext cx="8345487" cy="708025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>
                <a:solidFill>
                  <a:schemeClr val="bg1"/>
                </a:solidFill>
                <a:latin typeface="Calibri" pitchFamily="34" charset="0"/>
              </a:rPr>
              <a:t> Let U=span{(1,-1,1), (0,2,1)}. Find all value(s) of m for which (3,-1,m)</a:t>
            </a:r>
            <a:r>
              <a:rPr lang="en-US" sz="2000">
                <a:solidFill>
                  <a:schemeClr val="bg1"/>
                </a:solidFill>
                <a:latin typeface="Calibri" pitchFamily="34" charset="0"/>
                <a:sym typeface="Euclid Symbol" pitchFamily="18" charset="2"/>
              </a:rPr>
              <a:t>U.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>
                <a:solidFill>
                  <a:schemeClr val="bg1"/>
                </a:solidFill>
                <a:latin typeface="Calibri" pitchFamily="34" charset="0"/>
                <a:sym typeface="Euclid Symbol" pitchFamily="18" charset="2"/>
              </a:rPr>
              <a:t> (3,-1,m) U</a:t>
            </a:r>
            <a:r>
              <a:rPr lang="en-US" sz="2000">
                <a:solidFill>
                  <a:schemeClr val="bg1"/>
                </a:solidFill>
                <a:latin typeface="Calibri" pitchFamily="34" charset="0"/>
                <a:sym typeface="Symbol" pitchFamily="18" charset="2"/>
              </a:rPr>
              <a:t> (3,-1,m)= a(1,-1,1) + b(0,2,1) for some a,b. Solve for a,b</a:t>
            </a:r>
            <a:r>
              <a:rPr lang="en-US" sz="2000">
                <a:solidFill>
                  <a:schemeClr val="bg1"/>
                </a:solidFill>
                <a:latin typeface="Calibri" pitchFamily="34" charset="0"/>
                <a:sym typeface="Euclid Symbol" pitchFamily="18" charset="2"/>
              </a:rPr>
              <a:t>m=4</a:t>
            </a:r>
            <a:endParaRPr lang="en-US" sz="200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DD213D-BD40-45FA-8BE6-17D77CA3EED7}"/>
              </a:ext>
            </a:extLst>
          </p:cNvPr>
          <p:cNvSpPr txBox="1"/>
          <p:nvPr/>
        </p:nvSpPr>
        <p:spPr>
          <a:xfrm>
            <a:off x="1881189" y="1577976"/>
            <a:ext cx="8429625" cy="1323975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>
                <a:solidFill>
                  <a:schemeClr val="bg1"/>
                </a:solidFill>
                <a:latin typeface="Calibri" pitchFamily="34" charset="0"/>
              </a:rPr>
              <a:t> Find all values of m so that {(2,-1,3); (0,1,2); (-4,0; m)} spans R</a:t>
            </a:r>
            <a:r>
              <a:rPr lang="en-US" sz="2000" baseline="30000">
                <a:solidFill>
                  <a:schemeClr val="bg1"/>
                </a:solidFill>
                <a:latin typeface="Calibri" pitchFamily="34" charset="0"/>
              </a:rPr>
              <a:t>3</a:t>
            </a:r>
            <a:r>
              <a:rPr lang="en-US" sz="2000">
                <a:solidFill>
                  <a:schemeClr val="bg1"/>
                </a:solidFill>
                <a:latin typeface="Calibri" pitchFamily="34" charset="0"/>
              </a:rPr>
              <a:t>.</a:t>
            </a:r>
            <a:endParaRPr lang="en-US" sz="2000">
              <a:solidFill>
                <a:schemeClr val="bg1"/>
              </a:solidFill>
              <a:latin typeface="Calibri" pitchFamily="34" charset="0"/>
              <a:sym typeface="Euclid Symbol" pitchFamily="18" charset="2"/>
            </a:endParaRP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>
                <a:solidFill>
                  <a:schemeClr val="bg1"/>
                </a:solidFill>
                <a:latin typeface="Calibri" pitchFamily="34" charset="0"/>
                <a:sym typeface="Euclid Symbol" pitchFamily="18" charset="2"/>
              </a:rPr>
              <a:t> </a:t>
            </a:r>
            <a:r>
              <a:rPr lang="en-US" sz="2000" b="1" i="1" u="sng">
                <a:solidFill>
                  <a:schemeClr val="bg1"/>
                </a:solidFill>
                <a:latin typeface="Calibri" pitchFamily="34" charset="0"/>
              </a:rPr>
              <a:t>Theorem 4</a:t>
            </a:r>
            <a:r>
              <a:rPr lang="en-US" sz="2000" b="1" i="1">
                <a:solidFill>
                  <a:schemeClr val="bg1"/>
                </a:solidFill>
                <a:latin typeface="Calibri" pitchFamily="34" charset="0"/>
              </a:rPr>
              <a:t>.</a:t>
            </a:r>
            <a:r>
              <a:rPr lang="en-US" sz="2000" i="1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000">
                <a:solidFill>
                  <a:schemeClr val="bg1"/>
                </a:solidFill>
                <a:latin typeface="Calibri" pitchFamily="34" charset="0"/>
              </a:rPr>
              <a:t>Let U be a subspace of R</a:t>
            </a:r>
            <a:r>
              <a:rPr lang="en-US" sz="2000" baseline="30000">
                <a:solidFill>
                  <a:schemeClr val="bg1"/>
                </a:solidFill>
                <a:latin typeface="Calibri" pitchFamily="34" charset="0"/>
              </a:rPr>
              <a:t>n</a:t>
            </a:r>
            <a:r>
              <a:rPr lang="en-US" sz="2000">
                <a:solidFill>
                  <a:schemeClr val="bg1"/>
                </a:solidFill>
                <a:latin typeface="Calibri" pitchFamily="34" charset="0"/>
              </a:rPr>
              <a:t> and B={X</a:t>
            </a:r>
            <a:r>
              <a:rPr lang="en-US" sz="2000" baseline="-25000">
                <a:solidFill>
                  <a:schemeClr val="bg1"/>
                </a:solidFill>
                <a:latin typeface="Calibri" pitchFamily="34" charset="0"/>
              </a:rPr>
              <a:t>1</a:t>
            </a:r>
            <a:r>
              <a:rPr lang="en-US" sz="2000">
                <a:solidFill>
                  <a:schemeClr val="bg1"/>
                </a:solidFill>
                <a:latin typeface="Calibri" pitchFamily="34" charset="0"/>
              </a:rPr>
              <a:t>,X</a:t>
            </a:r>
            <a:r>
              <a:rPr lang="en-US" sz="2000" baseline="-2500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US" sz="2000">
                <a:solidFill>
                  <a:schemeClr val="bg1"/>
                </a:solidFill>
                <a:latin typeface="Calibri" pitchFamily="34" charset="0"/>
              </a:rPr>
              <a:t>,…,X</a:t>
            </a:r>
            <a:r>
              <a:rPr lang="en-US" sz="2000" baseline="-25000">
                <a:solidFill>
                  <a:schemeClr val="bg1"/>
                </a:solidFill>
                <a:latin typeface="Calibri" pitchFamily="34" charset="0"/>
              </a:rPr>
              <a:t>m</a:t>
            </a:r>
            <a:r>
              <a:rPr lang="en-US" sz="2000">
                <a:solidFill>
                  <a:schemeClr val="bg1"/>
                </a:solidFill>
                <a:latin typeface="Calibri" pitchFamily="34" charset="0"/>
              </a:rPr>
              <a:t>}</a:t>
            </a:r>
            <a:r>
              <a:rPr lang="en-US" sz="2000">
                <a:solidFill>
                  <a:schemeClr val="bg1"/>
                </a:solidFill>
                <a:latin typeface="Calibri" pitchFamily="34" charset="0"/>
                <a:sym typeface="Euclid Symbol" pitchFamily="18" charset="2"/>
              </a:rPr>
              <a:t>U, where dimU=m. Then B is independent if and only if B spans U.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>
                <a:solidFill>
                  <a:schemeClr val="bg1"/>
                </a:solidFill>
                <a:latin typeface="Calibri" pitchFamily="34" charset="0"/>
                <a:sym typeface="Euclid Symbol" pitchFamily="18" charset="2"/>
              </a:rPr>
              <a:t> So, </a:t>
            </a:r>
            <a:r>
              <a:rPr lang="en-US" sz="2000">
                <a:solidFill>
                  <a:schemeClr val="bg1"/>
                </a:solidFill>
                <a:latin typeface="Calibri" pitchFamily="34" charset="0"/>
              </a:rPr>
              <a:t>{(2,-1,3); (0,1,2); (3,1; m)} spans R</a:t>
            </a:r>
            <a:r>
              <a:rPr lang="en-US" sz="2000" baseline="30000">
                <a:solidFill>
                  <a:schemeClr val="bg1"/>
                </a:solidFill>
                <a:latin typeface="Calibri" pitchFamily="34" charset="0"/>
              </a:rPr>
              <a:t>3 </a:t>
            </a:r>
            <a:r>
              <a:rPr lang="en-US" sz="2000">
                <a:solidFill>
                  <a:schemeClr val="bg1"/>
                </a:solidFill>
                <a:latin typeface="Calibri" pitchFamily="34" charset="0"/>
                <a:sym typeface="Euclid Symbol" pitchFamily="18" charset="2"/>
              </a:rPr>
              <a:t> </a:t>
            </a:r>
            <a:r>
              <a:rPr lang="en-US" sz="2000">
                <a:solidFill>
                  <a:schemeClr val="bg1"/>
                </a:solidFill>
                <a:latin typeface="Calibri" pitchFamily="34" charset="0"/>
                <a:sym typeface="Symbol" pitchFamily="18" charset="2"/>
              </a:rPr>
              <a:t></a:t>
            </a:r>
            <a:r>
              <a:rPr lang="en-US" sz="2000">
                <a:solidFill>
                  <a:schemeClr val="bg1"/>
                </a:solidFill>
                <a:latin typeface="Calibri" pitchFamily="34" charset="0"/>
                <a:sym typeface="Euclid Symbol" pitchFamily="18" charset="2"/>
              </a:rPr>
              <a:t> it is linearly independent </a:t>
            </a:r>
            <a:r>
              <a:rPr lang="en-US" sz="2000">
                <a:solidFill>
                  <a:schemeClr val="bg1"/>
                </a:solidFill>
                <a:latin typeface="Calibri" pitchFamily="34" charset="0"/>
                <a:sym typeface="Symbol" pitchFamily="18" charset="2"/>
              </a:rPr>
              <a:t> </a:t>
            </a:r>
            <a:r>
              <a:rPr lang="en-US" sz="2000">
                <a:solidFill>
                  <a:srgbClr val="FFFF00"/>
                </a:solidFill>
                <a:latin typeface="Calibri" pitchFamily="34" charset="0"/>
                <a:sym typeface="Symbol" pitchFamily="18" charset="2"/>
              </a:rPr>
              <a:t>m≠10</a:t>
            </a:r>
            <a:endParaRPr lang="en-US" sz="2000">
              <a:solidFill>
                <a:srgbClr val="FFFF00"/>
              </a:solidFill>
              <a:latin typeface="Calibri" pitchFamily="34" charset="0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80BF334D-6B7E-460E-99CA-C4F49F6C699A}"/>
              </a:ext>
            </a:extLst>
          </p:cNvPr>
          <p:cNvGraphicFramePr>
            <a:graphicFrameLocks noGrp="1"/>
          </p:cNvGraphicFramePr>
          <p:nvPr/>
        </p:nvGraphicFramePr>
        <p:xfrm>
          <a:off x="1833563" y="3071813"/>
          <a:ext cx="1119186" cy="106680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73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4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628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m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858C83E5-BA23-411F-9955-06D30DC9FCAF}"/>
              </a:ext>
            </a:extLst>
          </p:cNvPr>
          <p:cNvGraphicFramePr>
            <a:graphicFrameLocks noGrp="1"/>
          </p:cNvGraphicFramePr>
          <p:nvPr/>
        </p:nvGraphicFramePr>
        <p:xfrm>
          <a:off x="3333750" y="3071814"/>
          <a:ext cx="1119188" cy="1065213"/>
        </p:xfrm>
        <a:graphic>
          <a:graphicData uri="http://schemas.openxmlformats.org/drawingml/2006/table">
            <a:tbl>
              <a:tblPr/>
              <a:tblGrid>
                <a:gridCol w="373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86F553EF-9DC3-4A27-B73A-C8E72E91047A}"/>
              </a:ext>
            </a:extLst>
          </p:cNvPr>
          <p:cNvGraphicFramePr>
            <a:graphicFrameLocks noGrp="1"/>
          </p:cNvGraphicFramePr>
          <p:nvPr/>
        </p:nvGraphicFramePr>
        <p:xfrm>
          <a:off x="4784725" y="3071814"/>
          <a:ext cx="1119188" cy="1065213"/>
        </p:xfrm>
        <a:graphic>
          <a:graphicData uri="http://schemas.openxmlformats.org/drawingml/2006/table">
            <a:tbl>
              <a:tblPr/>
              <a:tblGrid>
                <a:gridCol w="373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0431C8A6-1505-4BE4-BFC3-9E8BCFAB1E1D}"/>
              </a:ext>
            </a:extLst>
          </p:cNvPr>
          <p:cNvGraphicFramePr>
            <a:graphicFrameLocks noGrp="1"/>
          </p:cNvGraphicFramePr>
          <p:nvPr/>
        </p:nvGraphicFramePr>
        <p:xfrm>
          <a:off x="6262689" y="3071814"/>
          <a:ext cx="1119187" cy="1065213"/>
        </p:xfrm>
        <a:graphic>
          <a:graphicData uri="http://schemas.openxmlformats.org/drawingml/2006/table">
            <a:tbl>
              <a:tblPr/>
              <a:tblGrid>
                <a:gridCol w="373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65C1BE42-34E9-46C1-8574-4BCE4B08BD87}"/>
              </a:ext>
            </a:extLst>
          </p:cNvPr>
          <p:cNvGraphicFramePr>
            <a:graphicFrameLocks noGrp="1"/>
          </p:cNvGraphicFramePr>
          <p:nvPr/>
        </p:nvGraphicFramePr>
        <p:xfrm>
          <a:off x="7834314" y="3071814"/>
          <a:ext cx="1976437" cy="1065213"/>
        </p:xfrm>
        <a:graphic>
          <a:graphicData uri="http://schemas.openxmlformats.org/drawingml/2006/table">
            <a:tbl>
              <a:tblPr/>
              <a:tblGrid>
                <a:gridCol w="6588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m-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FBE841F4-0725-495E-B1DC-DD4354F8C715}"/>
              </a:ext>
            </a:extLst>
          </p:cNvPr>
          <p:cNvSpPr txBox="1"/>
          <p:nvPr/>
        </p:nvSpPr>
        <p:spPr>
          <a:xfrm>
            <a:off x="1809750" y="4286250"/>
            <a:ext cx="6953250" cy="1016000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Find a basis for the solution space to the homogeneous system </a:t>
            </a:r>
          </a:p>
          <a:p>
            <a:pPr eaLnBrk="1" hangingPunct="1">
              <a:defRPr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Euclid Symbol"/>
              </a:rPr>
              <a:t>                                              x -  y + 2z=0</a:t>
            </a:r>
          </a:p>
          <a:p>
            <a:pPr eaLnBrk="1" hangingPunct="1">
              <a:defRPr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Euclid Symbol"/>
              </a:rPr>
              <a:t>                                            2x + y +   z=0</a:t>
            </a: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A71E5667-8859-431D-88BE-307DD8A27D48}"/>
              </a:ext>
            </a:extLst>
          </p:cNvPr>
          <p:cNvGraphicFramePr>
            <a:graphicFrameLocks noGrp="1"/>
          </p:cNvGraphicFramePr>
          <p:nvPr/>
        </p:nvGraphicFramePr>
        <p:xfrm>
          <a:off x="1881189" y="5500688"/>
          <a:ext cx="1690687" cy="746126"/>
        </p:xfrm>
        <a:graphic>
          <a:graphicData uri="http://schemas.openxmlformats.org/drawingml/2006/table">
            <a:tbl>
              <a:tblPr/>
              <a:tblGrid>
                <a:gridCol w="422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8FD53A12-2231-418E-A042-C70A9BBDB077}"/>
              </a:ext>
            </a:extLst>
          </p:cNvPr>
          <p:cNvGraphicFramePr>
            <a:graphicFrameLocks noGrp="1"/>
          </p:cNvGraphicFramePr>
          <p:nvPr/>
        </p:nvGraphicFramePr>
        <p:xfrm>
          <a:off x="3738564" y="5500688"/>
          <a:ext cx="1690687" cy="746126"/>
        </p:xfrm>
        <a:graphic>
          <a:graphicData uri="http://schemas.openxmlformats.org/drawingml/2006/table">
            <a:tbl>
              <a:tblPr/>
              <a:tblGrid>
                <a:gridCol w="422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41B804B0-9EF0-4B14-BB9E-179C4D33F00C}"/>
              </a:ext>
            </a:extLst>
          </p:cNvPr>
          <p:cNvGraphicFramePr>
            <a:graphicFrameLocks noGrp="1"/>
          </p:cNvGraphicFramePr>
          <p:nvPr/>
        </p:nvGraphicFramePr>
        <p:xfrm>
          <a:off x="5595939" y="5500688"/>
          <a:ext cx="1690687" cy="746126"/>
        </p:xfrm>
        <a:graphic>
          <a:graphicData uri="http://schemas.openxmlformats.org/drawingml/2006/table">
            <a:tbl>
              <a:tblPr/>
              <a:tblGrid>
                <a:gridCol w="422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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E46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3939" name="TextBox 18">
            <a:extLst>
              <a:ext uri="{FF2B5EF4-FFF2-40B4-BE49-F238E27FC236}">
                <a16:creationId xmlns:a16="http://schemas.microsoft.com/office/drawing/2014/main" id="{1BEF47FC-01E1-4256-8787-90A9AB957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1876" y="4951413"/>
            <a:ext cx="3243263" cy="1477962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Solution: z=t, y=t, x=-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Solution space: U={(-t,t,t)| t</a:t>
            </a:r>
            <a:r>
              <a:rPr lang="en-US" altLang="en-US" sz="1800">
                <a:latin typeface="Calibri" panose="020F0502020204030204" pitchFamily="34" charset="0"/>
                <a:sym typeface="Euclid Symbol" panose="05050102010706020507" pitchFamily="18" charset="2"/>
              </a:rPr>
              <a:t>R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  <a:sym typeface="Euclid Symbol" panose="05050102010706020507" pitchFamily="18" charset="2"/>
              </a:rPr>
              <a:t>={t(-1,1,1)|</a:t>
            </a:r>
            <a:r>
              <a:rPr lang="en-US" altLang="en-US" sz="1800">
                <a:latin typeface="Calibri" panose="020F0502020204030204" pitchFamily="34" charset="0"/>
              </a:rPr>
              <a:t> t</a:t>
            </a:r>
            <a:r>
              <a:rPr lang="en-US" altLang="en-US" sz="1800">
                <a:latin typeface="Calibri" panose="020F0502020204030204" pitchFamily="34" charset="0"/>
                <a:sym typeface="Euclid Symbol" panose="05050102010706020507" pitchFamily="18" charset="2"/>
              </a:rPr>
              <a:t>R}=span{(-1,1,1)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  <a:sym typeface="Euclid Symbol" panose="05050102010706020507" pitchFamily="18" charset="2"/>
              </a:rPr>
              <a:t>A basis for U: {(-1,1,1)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  <a:sym typeface="Euclid Symbol" panose="05050102010706020507" pitchFamily="18" charset="2"/>
              </a:rPr>
              <a:t>dimU=1</a:t>
            </a:r>
            <a:endParaRPr lang="en-US" altLang="en-US" sz="180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5" grpId="0" animBg="1"/>
      <p:bldP spid="3393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A95F862-5C49-4FB6-9E27-7EAD35F0FC53}"/>
              </a:ext>
            </a:extLst>
          </p:cNvPr>
          <p:cNvSpPr txBox="1"/>
          <p:nvPr/>
        </p:nvSpPr>
        <p:spPr>
          <a:xfrm>
            <a:off x="2381251" y="928688"/>
            <a:ext cx="7446963" cy="1016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 Find a basis for the subspace of R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3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defined by U={(a,b,c): 2a-b+3c=0}</a:t>
            </a:r>
          </a:p>
          <a:p>
            <a:pPr marL="457200" indent="-457200" eaLnBrk="1" hangingPunct="1"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a. {(1,2,0), (0,3,1)}   </a:t>
            </a:r>
            <a:r>
              <a:rPr lang="en-US" sz="2000" b="1" dirty="0">
                <a:latin typeface="Calibri" pitchFamily="34" charset="0"/>
                <a:cs typeface="Calibri" pitchFamily="34" charset="0"/>
                <a:sym typeface="Wingdings 2"/>
              </a:rPr>
              <a:t>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	b. {(1,0,0), (0,1,0), (0,0,1)}	c. {(1,2,0)}</a:t>
            </a:r>
          </a:p>
          <a:p>
            <a:pPr marL="457200" indent="-457200" eaLnBrk="1" hangingPunct="1"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d. {(1,0,0), (1,2,0)}	e. {(3,0,-2), (1,0,0}	f.  {(2,-1,3)}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31CE170-48EA-4FC0-947E-0931EE7AA604}"/>
              </a:ext>
            </a:extLst>
          </p:cNvPr>
          <p:cNvSpPr txBox="1"/>
          <p:nvPr/>
        </p:nvSpPr>
        <p:spPr>
          <a:xfrm>
            <a:off x="2381250" y="2027239"/>
            <a:ext cx="7429500" cy="1476375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00"/>
                </a:solidFill>
                <a:latin typeface="Calibri" pitchFamily="34" charset="0"/>
                <a:cs typeface="Arial" charset="0"/>
              </a:rPr>
              <a:t>Nhận xét: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dirty="0">
                <a:solidFill>
                  <a:srgbClr val="FFFF00"/>
                </a:solidFill>
                <a:latin typeface="Calibri" pitchFamily="34" charset="0"/>
                <a:cs typeface="Arial" charset="0"/>
              </a:rPr>
              <a:t> Nghiệm phụ thuộc 2 tham số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  <a:cs typeface="Arial" charset="0"/>
                <a:sym typeface="Euclid Symbol" pitchFamily="18" charset="2"/>
              </a:rPr>
              <a:t>dimU=2 và mọi cơ sở của U phải có đúng 2 vector chỉ a,d hoặc e đúng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dirty="0">
                <a:solidFill>
                  <a:srgbClr val="FFFF00"/>
                </a:solidFill>
                <a:latin typeface="Calibri" pitchFamily="34" charset="0"/>
                <a:cs typeface="Arial" charset="0"/>
                <a:sym typeface="Euclid Symbol" pitchFamily="18" charset="2"/>
              </a:rPr>
              <a:t> các vector trong cơ sở cũng phải thuộc U nên dễ thấy (1,0,0) không thuộc U loại d,e.</a:t>
            </a:r>
          </a:p>
        </p:txBody>
      </p:sp>
      <p:sp>
        <p:nvSpPr>
          <p:cNvPr id="37892" name="Title 1">
            <a:extLst>
              <a:ext uri="{FF2B5EF4-FFF2-40B4-BE49-F238E27FC236}">
                <a16:creationId xmlns:a16="http://schemas.microsoft.com/office/drawing/2014/main" id="{648540EF-A925-4CAD-A7DF-D04B649CF8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-214313"/>
            <a:ext cx="8229600" cy="1143001"/>
          </a:xfrm>
        </p:spPr>
        <p:txBody>
          <a:bodyPr/>
          <a:lstStyle/>
          <a:p>
            <a:r>
              <a:rPr lang="en-US" altLang="en-US" sz="3200" b="1">
                <a:solidFill>
                  <a:srgbClr val="002060"/>
                </a:solidFill>
                <a:latin typeface="Calibri" panose="020F0502020204030204" pitchFamily="34" charset="0"/>
              </a:rPr>
              <a:t>Exercis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38BF19-0132-470B-8C70-7288FC217206}"/>
              </a:ext>
            </a:extLst>
          </p:cNvPr>
          <p:cNvSpPr txBox="1"/>
          <p:nvPr/>
        </p:nvSpPr>
        <p:spPr>
          <a:xfrm>
            <a:off x="2381250" y="3627438"/>
            <a:ext cx="7437438" cy="1631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 Find a basis and dimension for the subspace of R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3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defined by </a:t>
            </a:r>
          </a:p>
          <a:p>
            <a:pPr eaLnBrk="1" hangingPunct="1"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   U={(a,b,a-b)|a,b</a:t>
            </a: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R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}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 U={a(1,0,1)+b(0,1,-1)|a,b</a:t>
            </a: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R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}=span{(1,0,1), (0,1,-1)}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{(1,0,1), (0,1,-1)}  spans U and independent </a:t>
            </a: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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{(1,0,1), (0,1,-1)}  is a  basis and dimU=2</a:t>
            </a:r>
          </a:p>
        </p:txBody>
      </p:sp>
      <p:sp>
        <p:nvSpPr>
          <p:cNvPr id="34822" name="TextBox 9">
            <a:extLst>
              <a:ext uri="{FF2B5EF4-FFF2-40B4-BE49-F238E27FC236}">
                <a16:creationId xmlns:a16="http://schemas.microsoft.com/office/drawing/2014/main" id="{CCA7076E-5532-4150-8126-997618920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6939" y="5357813"/>
            <a:ext cx="5572125" cy="147796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00"/>
                </a:solidFill>
                <a:latin typeface="Calibri" panose="020F0502020204030204" pitchFamily="34" charset="0"/>
              </a:rPr>
              <a:t>   </a:t>
            </a:r>
            <a:r>
              <a:rPr lang="en-US" altLang="en-US" sz="1800" u="sng">
                <a:solidFill>
                  <a:srgbClr val="FFFF00"/>
                </a:solidFill>
                <a:latin typeface="Calibri" panose="020F0502020204030204" pitchFamily="34" charset="0"/>
              </a:rPr>
              <a:t>Nhận xét: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800">
                <a:solidFill>
                  <a:srgbClr val="FFFF00"/>
                </a:solidFill>
                <a:latin typeface="Calibri" panose="020F0502020204030204" pitchFamily="34" charset="0"/>
              </a:rPr>
              <a:t> U phụ thuộc 2 tham số </a:t>
            </a:r>
            <a:r>
              <a:rPr lang="en-US" altLang="en-US" sz="1800">
                <a:solidFill>
                  <a:srgbClr val="FFFF00"/>
                </a:solidFill>
                <a:latin typeface="Calibri" panose="020F0502020204030204" pitchFamily="34" charset="0"/>
                <a:sym typeface="Euclid Symbol" panose="05050102010706020507" pitchFamily="18" charset="2"/>
              </a:rPr>
              <a:t></a:t>
            </a:r>
            <a:r>
              <a:rPr lang="en-US" altLang="en-US" sz="1800">
                <a:solidFill>
                  <a:srgbClr val="FFFF00"/>
                </a:solidFill>
                <a:latin typeface="Calibri" panose="020F0502020204030204" pitchFamily="34" charset="0"/>
              </a:rPr>
              <a:t> dimU=2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800">
                <a:solidFill>
                  <a:srgbClr val="FFFF00"/>
                </a:solidFill>
                <a:latin typeface="Calibri" panose="020F0502020204030204" pitchFamily="34" charset="0"/>
              </a:rPr>
              <a:t> Có thể chỉ ngay một cơ sở của U  bằng cách bên (chọn theo cột)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800">
                <a:solidFill>
                  <a:srgbClr val="FFFF00"/>
                </a:solidFill>
                <a:latin typeface="Calibri" panose="020F0502020204030204" pitchFamily="34" charset="0"/>
              </a:rPr>
              <a:t> Còn nhiều cơ sở khác của U, ví dụ {(-1,0,-1), (0,1,-1)},…</a:t>
            </a:r>
          </a:p>
        </p:txBody>
      </p:sp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14C1F03A-3F8E-4A0C-9A15-8AA4F0EED82D}"/>
              </a:ext>
            </a:extLst>
          </p:cNvPr>
          <p:cNvGraphicFramePr>
            <a:graphicFrameLocks noGrp="1"/>
          </p:cNvGraphicFramePr>
          <p:nvPr/>
        </p:nvGraphicFramePr>
        <p:xfrm>
          <a:off x="7977189" y="5475289"/>
          <a:ext cx="2119311" cy="1143001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7064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6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64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342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a</a:t>
                      </a:r>
                    </a:p>
                  </a:txBody>
                  <a:tcPr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317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</a:p>
                  </a:txBody>
                  <a:tcPr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342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a-b</a:t>
                      </a:r>
                    </a:p>
                  </a:txBody>
                  <a:tcPr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20E7EFC-5F13-4850-B4B4-2649F8D09E1A}"/>
              </a:ext>
            </a:extLst>
          </p:cNvPr>
          <p:cNvCxnSpPr/>
          <p:nvPr/>
        </p:nvCxnSpPr>
        <p:spPr>
          <a:xfrm>
            <a:off x="7810500" y="4786314"/>
            <a:ext cx="1143000" cy="7143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3482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>
            <a:extLst>
              <a:ext uri="{FF2B5EF4-FFF2-40B4-BE49-F238E27FC236}">
                <a16:creationId xmlns:a16="http://schemas.microsoft.com/office/drawing/2014/main" id="{30651D57-97EA-433A-AF75-3448E757B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100" y="-71438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6600"/>
                </a:solidFill>
                <a:latin typeface="Calibri" panose="020F0502020204030204" pitchFamily="34" charset="0"/>
              </a:rPr>
              <a:t>Do yourself</a:t>
            </a: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8DAD290C-0E6C-4939-9A2C-0D33AEEB5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785813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 sz="2000">
                <a:latin typeface="Calibri" panose="020F0502020204030204" pitchFamily="34" charset="0"/>
              </a:rPr>
              <a:t> Find all values of m for which (1,2,m) lies in the subspace spanned by {(1,0,-1), (0,1,2)}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 sz="2000">
                <a:latin typeface="Calibri" panose="020F0502020204030204" pitchFamily="34" charset="0"/>
              </a:rPr>
              <a:t>Find all m such that (-3,2,m) is a linear combination of two vectors (1,1,-1) and (-2, 3, 4). 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 sz="2000">
                <a:latin typeface="Calibri" panose="020F0502020204030204" pitchFamily="34" charset="0"/>
              </a:rPr>
              <a:t>Determine {x-y,x+y-z,x+z} is independent or not, where {x,y,z} is independent.</a:t>
            </a:r>
          </a:p>
          <a:p>
            <a:pPr eaLnBrk="1" hangingPunct="1">
              <a:buClr>
                <a:srgbClr val="000099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</a:rPr>
              <a:t>Determine whether each of the following sets is a basis of R</a:t>
            </a:r>
            <a:r>
              <a:rPr lang="en-US" altLang="en-US" sz="2000" baseline="30000">
                <a:latin typeface="Calibri" panose="020F0502020204030204" pitchFamily="34" charset="0"/>
              </a:rPr>
              <a:t>3</a:t>
            </a:r>
            <a:r>
              <a:rPr lang="en-US" altLang="en-US" sz="2000">
                <a:latin typeface="Calibri" panose="020F0502020204030204" pitchFamily="34" charset="0"/>
              </a:rPr>
              <a:t> or not: </a:t>
            </a:r>
          </a:p>
          <a:p>
            <a:pPr eaLnBrk="1" hangingPunct="1">
              <a:buClr>
                <a:srgbClr val="000099"/>
              </a:buClr>
            </a:pPr>
            <a:r>
              <a:rPr lang="en-US" altLang="en-US" sz="2000">
                <a:latin typeface="Calibri" panose="020F0502020204030204" pitchFamily="34" charset="0"/>
              </a:rPr>
              <a:t>{(1,0,-1), (0,1,2), (3,1,-1)}</a:t>
            </a:r>
          </a:p>
          <a:p>
            <a:pPr eaLnBrk="1" hangingPunct="1">
              <a:buClr>
                <a:srgbClr val="000099"/>
              </a:buClr>
            </a:pPr>
            <a:r>
              <a:rPr lang="en-US" altLang="en-US" sz="2000">
                <a:latin typeface="Calibri" panose="020F0502020204030204" pitchFamily="34" charset="0"/>
              </a:rPr>
              <a:t>{(0,1,1), (-1,2,1)}</a:t>
            </a:r>
          </a:p>
          <a:p>
            <a:pPr eaLnBrk="1" hangingPunct="1">
              <a:buClr>
                <a:srgbClr val="000099"/>
              </a:buClr>
            </a:pPr>
            <a:r>
              <a:rPr lang="en-US" altLang="en-US" sz="2000">
                <a:latin typeface="Calibri" panose="020F0502020204030204" pitchFamily="34" charset="0"/>
              </a:rPr>
              <a:t>{(1,0,0), (1,1,0), (1,1,1), (0,0,1)}</a:t>
            </a:r>
          </a:p>
          <a:p>
            <a:pPr eaLnBrk="1" hangingPunct="1">
              <a:buClr>
                <a:srgbClr val="000099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</a:rPr>
              <a:t>Find a basis and dimU if: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 sz="2000">
                <a:latin typeface="Calibri" panose="020F0502020204030204" pitchFamily="34" charset="0"/>
              </a:rPr>
              <a:t>U=span{(1,-1,2,0);(-2,1,0,1);(-1,0,0,1); (1,0,1,2)}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 sz="2000">
                <a:latin typeface="Calibri" panose="020F0502020204030204" pitchFamily="34" charset="0"/>
              </a:rPr>
              <a:t>U=span{(1,-1,3,0);(5,-2,4,3);(-2,0,7,1)}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 sz="2000">
                <a:latin typeface="Calibri" panose="020F0502020204030204" pitchFamily="34" charset="0"/>
              </a:rPr>
              <a:t>U=span{(-1,4,3);(3,0,-2);(-6,2,0)}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 sz="2000">
                <a:latin typeface="Calibri" panose="020F0502020204030204" pitchFamily="34" charset="0"/>
              </a:rPr>
              <a:t>U={(a,b,c):a+b+c=0}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 sz="2000">
                <a:latin typeface="Calibri" panose="020F0502020204030204" pitchFamily="34" charset="0"/>
              </a:rPr>
              <a:t>U={[a  b  0]</a:t>
            </a:r>
            <a:r>
              <a:rPr lang="en-US" altLang="en-US" sz="2000" baseline="30000">
                <a:latin typeface="Calibri" panose="020F0502020204030204" pitchFamily="34" charset="0"/>
              </a:rPr>
              <a:t>T</a:t>
            </a:r>
            <a:r>
              <a:rPr lang="en-US" altLang="en-US" sz="2000">
                <a:latin typeface="Calibri" panose="020F0502020204030204" pitchFamily="34" charset="0"/>
              </a:rPr>
              <a:t>: a,b in R}</a:t>
            </a:r>
          </a:p>
          <a:p>
            <a:pPr eaLnBrk="1" hangingPunct="1">
              <a:buClr>
                <a:srgbClr val="000099"/>
              </a:buClr>
              <a:buFontTx/>
              <a:buNone/>
            </a:pPr>
            <a:endParaRPr lang="en-US" altLang="en-US" sz="200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470FBBA9-87C5-4DB9-9CD7-27A907E585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6000" b="1">
                <a:solidFill>
                  <a:srgbClr val="CC0000"/>
                </a:solidFill>
                <a:latin typeface="Calibri" panose="020F0502020204030204" pitchFamily="34" charset="0"/>
              </a:rPr>
              <a:t>Subspace of R</a:t>
            </a:r>
            <a:r>
              <a:rPr lang="en-US" altLang="en-US" sz="6000" b="1" baseline="30000">
                <a:solidFill>
                  <a:srgbClr val="CC0000"/>
                </a:solidFill>
                <a:latin typeface="Calibri" panose="020F0502020204030204" pitchFamily="34" charset="0"/>
              </a:rPr>
              <a:t>n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DD251046-60BE-4359-BBEB-915F26E7CA0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7931150" cy="4525963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S1. The zero vector 0 is in U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S2. x,y are in U </a:t>
            </a:r>
            <a:r>
              <a:rPr lang="en-US" altLang="en-US" sz="2800">
                <a:latin typeface="Calibri" panose="020F0502020204030204" pitchFamily="34" charset="0"/>
                <a:sym typeface="Wingdings" panose="05000000000000000000" pitchFamily="2" charset="2"/>
              </a:rPr>
              <a:t>x+y is in U</a:t>
            </a:r>
            <a:endParaRPr lang="en-US" altLang="en-US" sz="2800">
              <a:latin typeface="Calibri" panose="020F0502020204030204" pitchFamily="34" charset="0"/>
            </a:endParaRP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S3. x is in U</a:t>
            </a:r>
            <a:r>
              <a:rPr lang="en-US" altLang="en-US" sz="2800">
                <a:latin typeface="Calibri" panose="020F0502020204030204" pitchFamily="34" charset="0"/>
                <a:sym typeface="Wingdings" panose="05000000000000000000" pitchFamily="2" charset="2"/>
              </a:rPr>
              <a:t> ax is in U for all real number a</a:t>
            </a:r>
            <a:endParaRPr lang="en-US" altLang="en-US" sz="2800">
              <a:latin typeface="Calibri" panose="020F050202020403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à"/>
            </a:pPr>
            <a:r>
              <a:rPr lang="en-US" altLang="en-US" sz="2800">
                <a:latin typeface="Calibri" panose="020F0502020204030204" pitchFamily="34" charset="0"/>
                <a:sym typeface="Wingdings" panose="05000000000000000000" pitchFamily="2" charset="2"/>
              </a:rPr>
              <a:t>U is a </a:t>
            </a:r>
            <a:r>
              <a:rPr lang="en-US" altLang="en-US" sz="2800" b="1">
                <a:solidFill>
                  <a:schemeClr val="accent2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subspace </a:t>
            </a:r>
            <a:r>
              <a:rPr lang="en-US" altLang="en-US" sz="2800">
                <a:latin typeface="Calibri" panose="020F0502020204030204" pitchFamily="34" charset="0"/>
                <a:sym typeface="Wingdings" panose="05000000000000000000" pitchFamily="2" charset="2"/>
              </a:rPr>
              <a:t>of R</a:t>
            </a:r>
            <a:r>
              <a:rPr lang="en-US" altLang="en-US" sz="2800" baseline="30000">
                <a:latin typeface="Calibri" panose="020F0502020204030204" pitchFamily="34" charset="0"/>
                <a:sym typeface="Wingdings" panose="05000000000000000000" pitchFamily="2" charset="2"/>
              </a:rPr>
              <a:t>n</a:t>
            </a:r>
          </a:p>
          <a:p>
            <a:pPr eaLnBrk="1" hangingPunct="1">
              <a:buFont typeface="Wingdings" panose="05000000000000000000" pitchFamily="2" charset="2"/>
              <a:buChar char="à"/>
            </a:pPr>
            <a:endParaRPr lang="en-US" altLang="en-US" sz="2800" baseline="30000">
              <a:latin typeface="Calibri" panose="020F050202020403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à"/>
            </a:pPr>
            <a:r>
              <a:rPr lang="en-US" altLang="en-US" sz="2800">
                <a:latin typeface="Calibri" panose="020F0502020204030204" pitchFamily="34" charset="0"/>
              </a:rPr>
              <a:t>If (one of S1 or S2 or S3 is not true) then U is not a subspace of R</a:t>
            </a:r>
            <a:r>
              <a:rPr lang="en-US" altLang="en-US" sz="2800" baseline="30000">
                <a:latin typeface="Calibri" panose="020F0502020204030204" pitchFamily="34" charset="0"/>
              </a:rPr>
              <a:t>n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>
            <a:extLst>
              <a:ext uri="{FF2B5EF4-FFF2-40B4-BE49-F238E27FC236}">
                <a16:creationId xmlns:a16="http://schemas.microsoft.com/office/drawing/2014/main" id="{00C8D8C8-6D8F-4716-A699-ABE1E7097E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t"/>
          <a:lstStyle/>
          <a:p>
            <a:endParaRPr lang="en-US" altLang="en-US"/>
          </a:p>
        </p:txBody>
      </p:sp>
      <p:sp>
        <p:nvSpPr>
          <p:cNvPr id="40963" name="Text Placeholder 2">
            <a:extLst>
              <a:ext uri="{FF2B5EF4-FFF2-40B4-BE49-F238E27FC236}">
                <a16:creationId xmlns:a16="http://schemas.microsoft.com/office/drawing/2014/main" id="{B21BFABD-AE23-4FA6-85FC-CDCD7D57AF9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800"/>
              <a:t>U={(a,b,ab):a,b in R} is not a subspace</a:t>
            </a:r>
          </a:p>
          <a:p>
            <a:r>
              <a:rPr lang="en-US" altLang="en-US" sz="2800"/>
              <a:t>U={(a,b,|a+b|): a,b in R} is not a subspace</a:t>
            </a:r>
          </a:p>
          <a:p>
            <a:r>
              <a:rPr lang="en-US" altLang="en-US" sz="2800"/>
              <a:t>U={(a,b,0): a in Z, b in R} is not a subspace</a:t>
            </a:r>
          </a:p>
        </p:txBody>
      </p:sp>
      <p:sp>
        <p:nvSpPr>
          <p:cNvPr id="40964" name="Content Placeholder 3">
            <a:extLst>
              <a:ext uri="{FF2B5EF4-FFF2-40B4-BE49-F238E27FC236}">
                <a16:creationId xmlns:a16="http://schemas.microsoft.com/office/drawing/2014/main" id="{2C689AC5-6FBF-4592-9881-B4A3C357BFFB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en-US" sz="2800"/>
              <a:t>V={(a,b,2a-3b): a,b in R} is a subspace</a:t>
            </a:r>
          </a:p>
          <a:p>
            <a:r>
              <a:rPr lang="en-US" altLang="en-US" sz="2800"/>
              <a:t>V={(a, b, c): a+b-c=0} is a subspace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A499E3A3-836F-4CEE-8C28-C6D8B347E3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6000" b="1">
                <a:solidFill>
                  <a:srgbClr val="CC0000"/>
                </a:solidFill>
                <a:latin typeface="Calibri" panose="020F0502020204030204" pitchFamily="34" charset="0"/>
              </a:rPr>
              <a:t>Spanning set</a:t>
            </a:r>
            <a:r>
              <a:rPr lang="en-US" altLang="en-US"/>
              <a:t> </a:t>
            </a:r>
            <a:r>
              <a:rPr lang="en-US" altLang="en-US">
                <a:solidFill>
                  <a:srgbClr val="CC0000"/>
                </a:solidFill>
              </a:rPr>
              <a:t>(hệ sinh)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9299B66C-DF52-49B4-B57A-5E8BCE6F3FC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U=span{x,y}={ax+by:a,b in R}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Vector z is in span{x,y} if and only if z is a </a:t>
            </a: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linear combination</a:t>
            </a:r>
            <a:r>
              <a:rPr lang="en-US" altLang="en-US">
                <a:latin typeface="Calibri" panose="020F0502020204030204" pitchFamily="34" charset="0"/>
              </a:rPr>
              <a:t> of x and y, that means, there exist a and b such that z=ax+by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U=span{x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,x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,…,x</a:t>
            </a:r>
            <a:r>
              <a:rPr lang="en-US" altLang="en-US" baseline="-25000"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} is a subspace of R</a:t>
            </a:r>
            <a:r>
              <a:rPr lang="en-US" altLang="en-US" baseline="30000"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. Note that R</a:t>
            </a:r>
            <a:r>
              <a:rPr lang="en-US" altLang="en-US" baseline="30000"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=span{E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,E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,…,E</a:t>
            </a:r>
            <a:r>
              <a:rPr lang="en-US" altLang="en-US" baseline="-25000"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}</a:t>
            </a:r>
          </a:p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AC6E1702-0114-4026-A4F2-73D338FAE94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1785939"/>
            <a:ext cx="8229600" cy="3571875"/>
          </a:xfrm>
        </p:spPr>
        <p:txBody>
          <a:bodyPr/>
          <a:lstStyle/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V={[</a:t>
            </a:r>
            <a:r>
              <a:rPr lang="en-US" altLang="en-US" sz="2400">
                <a:solidFill>
                  <a:srgbClr val="CC3300"/>
                </a:solidFill>
                <a:latin typeface="Calibri" panose="020F0502020204030204" pitchFamily="34" charset="0"/>
              </a:rPr>
              <a:t>0</a:t>
            </a:r>
            <a:r>
              <a:rPr lang="en-US" altLang="en-US" sz="2400">
                <a:latin typeface="Calibri" panose="020F0502020204030204" pitchFamily="34" charset="0"/>
              </a:rPr>
              <a:t> </a:t>
            </a:r>
            <a:r>
              <a:rPr lang="en-US" altLang="en-US" sz="2400">
                <a:solidFill>
                  <a:schemeClr val="accent2"/>
                </a:solidFill>
                <a:latin typeface="Calibri" panose="020F0502020204030204" pitchFamily="34" charset="0"/>
              </a:rPr>
              <a:t>a  0</a:t>
            </a:r>
            <a:r>
              <a:rPr lang="en-US" altLang="en-US" sz="2400">
                <a:latin typeface="Calibri" panose="020F0502020204030204" pitchFamily="34" charset="0"/>
              </a:rPr>
              <a:t>]</a:t>
            </a:r>
            <a:r>
              <a:rPr lang="en-US" altLang="en-US" sz="2400" baseline="30000">
                <a:latin typeface="Calibri" panose="020F0502020204030204" pitchFamily="34" charset="0"/>
              </a:rPr>
              <a:t>T</a:t>
            </a:r>
            <a:r>
              <a:rPr lang="en-US" altLang="en-US" sz="2400">
                <a:latin typeface="Calibri" panose="020F0502020204030204" pitchFamily="34" charset="0"/>
              </a:rPr>
              <a:t> in </a:t>
            </a:r>
            <a:r>
              <a:rPr lang="en-US" altLang="en-US" sz="2400">
                <a:latin typeface="Calibri" panose="020F0502020204030204" pitchFamily="34" charset="0"/>
                <a:sym typeface="Euclid Extra" panose="02050502000505020303" pitchFamily="18" charset="2"/>
              </a:rPr>
              <a:t></a:t>
            </a:r>
            <a:r>
              <a:rPr lang="en-US" altLang="en-US" sz="2400" baseline="30000">
                <a:latin typeface="Calibri" panose="020F0502020204030204" pitchFamily="34" charset="0"/>
              </a:rPr>
              <a:t>3</a:t>
            </a:r>
            <a:r>
              <a:rPr lang="en-US" altLang="en-US" sz="2400">
                <a:latin typeface="Calibri" panose="020F0502020204030204" pitchFamily="34" charset="0"/>
              </a:rPr>
              <a:t>: </a:t>
            </a:r>
            <a:r>
              <a:rPr lang="en-US" altLang="en-US" sz="2400">
                <a:solidFill>
                  <a:schemeClr val="accent2"/>
                </a:solidFill>
                <a:latin typeface="Calibri" panose="020F0502020204030204" pitchFamily="34" charset="0"/>
              </a:rPr>
              <a:t>a </a:t>
            </a:r>
            <a:r>
              <a:rPr lang="en-US" altLang="en-US" sz="2400">
                <a:solidFill>
                  <a:schemeClr val="accent2"/>
                </a:solidFill>
                <a:latin typeface="Calibri" panose="020F0502020204030204" pitchFamily="34" charset="0"/>
                <a:sym typeface="Euclid Math Two" panose="02050601010101010101" pitchFamily="18" charset="2"/>
              </a:rPr>
              <a:t></a:t>
            </a:r>
            <a:r>
              <a:rPr lang="en-US" altLang="en-US" sz="2400">
                <a:solidFill>
                  <a:schemeClr val="accent2"/>
                </a:solidFill>
                <a:latin typeface="Calibri" panose="020F0502020204030204" pitchFamily="34" charset="0"/>
              </a:rPr>
              <a:t>Z</a:t>
            </a:r>
            <a:r>
              <a:rPr lang="en-US" altLang="en-US" sz="2400">
                <a:latin typeface="Calibri" panose="020F0502020204030204" pitchFamily="34" charset="0"/>
              </a:rPr>
              <a:t>}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U={[a  </a:t>
            </a:r>
            <a:r>
              <a:rPr lang="en-US" altLang="en-US" sz="2400">
                <a:solidFill>
                  <a:srgbClr val="FF0000"/>
                </a:solidFill>
                <a:latin typeface="Calibri" panose="020F0502020204030204" pitchFamily="34" charset="0"/>
              </a:rPr>
              <a:t>7</a:t>
            </a:r>
            <a:r>
              <a:rPr lang="en-US" altLang="en-US" sz="2400">
                <a:latin typeface="Calibri" panose="020F0502020204030204" pitchFamily="34" charset="0"/>
              </a:rPr>
              <a:t>  3a]</a:t>
            </a:r>
            <a:r>
              <a:rPr lang="en-US" altLang="en-US" sz="2400" baseline="30000">
                <a:latin typeface="Calibri" panose="020F0502020204030204" pitchFamily="34" charset="0"/>
              </a:rPr>
              <a:t>T</a:t>
            </a:r>
            <a:r>
              <a:rPr lang="en-US" altLang="en-US" sz="2400">
                <a:latin typeface="Calibri" panose="020F0502020204030204" pitchFamily="34" charset="0"/>
              </a:rPr>
              <a:t> in </a:t>
            </a:r>
            <a:r>
              <a:rPr lang="en-US" altLang="en-US" sz="2400">
                <a:latin typeface="Calibri" panose="020F0502020204030204" pitchFamily="34" charset="0"/>
                <a:sym typeface="Euclid Extra" panose="02050502000505020303" pitchFamily="18" charset="2"/>
              </a:rPr>
              <a:t></a:t>
            </a:r>
            <a:r>
              <a:rPr lang="en-US" altLang="en-US" sz="2400" baseline="30000">
                <a:latin typeface="Calibri" panose="020F0502020204030204" pitchFamily="34" charset="0"/>
              </a:rPr>
              <a:t>3</a:t>
            </a:r>
            <a:r>
              <a:rPr lang="en-US" altLang="en-US" sz="2400">
                <a:latin typeface="Calibri" panose="020F0502020204030204" pitchFamily="34" charset="0"/>
              </a:rPr>
              <a:t>: a</a:t>
            </a:r>
            <a:r>
              <a:rPr lang="en-US" altLang="en-US" sz="2400">
                <a:latin typeface="Calibri" panose="020F0502020204030204" pitchFamily="34" charset="0"/>
                <a:sym typeface="Euclid Math Two" panose="02050601010101010101" pitchFamily="18" charset="2"/>
              </a:rPr>
              <a:t></a:t>
            </a:r>
            <a:r>
              <a:rPr lang="en-US" altLang="en-US" sz="2400">
                <a:latin typeface="Calibri" panose="020F0502020204030204" pitchFamily="34" charset="0"/>
              </a:rPr>
              <a:t>R}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W={[5a   b   a-b]</a:t>
            </a:r>
            <a:r>
              <a:rPr lang="en-US" altLang="en-US" sz="2400" baseline="30000">
                <a:latin typeface="Calibri" panose="020F0502020204030204" pitchFamily="34" charset="0"/>
              </a:rPr>
              <a:t>T</a:t>
            </a:r>
            <a:r>
              <a:rPr lang="en-US" altLang="en-US" sz="2400">
                <a:latin typeface="Calibri" panose="020F0502020204030204" pitchFamily="34" charset="0"/>
              </a:rPr>
              <a:t> in </a:t>
            </a:r>
            <a:r>
              <a:rPr lang="en-US" altLang="en-US" sz="2400">
                <a:latin typeface="Calibri" panose="020F0502020204030204" pitchFamily="34" charset="0"/>
                <a:sym typeface="Euclid Extra" panose="02050502000505020303" pitchFamily="18" charset="2"/>
              </a:rPr>
              <a:t></a:t>
            </a:r>
            <a:r>
              <a:rPr lang="en-US" altLang="en-US" sz="2400" baseline="30000">
                <a:latin typeface="Calibri" panose="020F0502020204030204" pitchFamily="34" charset="0"/>
              </a:rPr>
              <a:t>3</a:t>
            </a:r>
            <a:r>
              <a:rPr lang="en-US" altLang="en-US" sz="2400">
                <a:latin typeface="Calibri" panose="020F0502020204030204" pitchFamily="34" charset="0"/>
              </a:rPr>
              <a:t>: a,b</a:t>
            </a:r>
            <a:r>
              <a:rPr lang="en-US" altLang="en-US" sz="2400">
                <a:latin typeface="Calibri" panose="020F0502020204030204" pitchFamily="34" charset="0"/>
                <a:sym typeface="Euclid Math Two" panose="02050601010101010101" pitchFamily="18" charset="2"/>
              </a:rPr>
              <a:t></a:t>
            </a:r>
            <a:r>
              <a:rPr lang="en-US" altLang="en-US" sz="2400">
                <a:latin typeface="Calibri" panose="020F0502020204030204" pitchFamily="34" charset="0"/>
              </a:rPr>
              <a:t>R}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Q={[a  b  |a+b|]</a:t>
            </a:r>
            <a:r>
              <a:rPr lang="en-US" altLang="en-US" sz="2400" baseline="30000">
                <a:latin typeface="Calibri" panose="020F0502020204030204" pitchFamily="34" charset="0"/>
              </a:rPr>
              <a:t>T</a:t>
            </a:r>
            <a:r>
              <a:rPr lang="en-US" altLang="en-US" sz="2400">
                <a:latin typeface="Calibri" panose="020F0502020204030204" pitchFamily="34" charset="0"/>
              </a:rPr>
              <a:t>: a </a:t>
            </a:r>
            <a:r>
              <a:rPr lang="en-US" altLang="en-US" sz="2400">
                <a:latin typeface="Calibri" panose="020F0502020204030204" pitchFamily="34" charset="0"/>
                <a:sym typeface="Euclid Math Two" panose="02050601010101010101" pitchFamily="18" charset="2"/>
              </a:rPr>
              <a:t></a:t>
            </a:r>
            <a:r>
              <a:rPr lang="en-US" altLang="en-US" sz="2400">
                <a:latin typeface="Calibri" panose="020F0502020204030204" pitchFamily="34" charset="0"/>
                <a:sym typeface="Euclid Extra" panose="02050502000505020303" pitchFamily="18" charset="2"/>
              </a:rPr>
              <a:t></a:t>
            </a:r>
            <a:r>
              <a:rPr lang="en-US" altLang="en-US" sz="2400">
                <a:latin typeface="Calibri" panose="020F0502020204030204" pitchFamily="34" charset="0"/>
              </a:rPr>
              <a:t>}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H={[a   b  ab]</a:t>
            </a:r>
            <a:r>
              <a:rPr lang="en-US" altLang="en-US" sz="2400" baseline="30000">
                <a:latin typeface="Calibri" panose="020F0502020204030204" pitchFamily="34" charset="0"/>
              </a:rPr>
              <a:t>T</a:t>
            </a:r>
            <a:r>
              <a:rPr lang="en-US" altLang="en-US" sz="2400">
                <a:latin typeface="Calibri" panose="020F0502020204030204" pitchFamily="34" charset="0"/>
              </a:rPr>
              <a:t>: a,b </a:t>
            </a:r>
            <a:r>
              <a:rPr lang="en-US" altLang="en-US" sz="2400">
                <a:latin typeface="Calibri" panose="020F0502020204030204" pitchFamily="34" charset="0"/>
                <a:sym typeface="Euclid Math Two" panose="02050601010101010101" pitchFamily="18" charset="2"/>
              </a:rPr>
              <a:t></a:t>
            </a:r>
            <a:r>
              <a:rPr lang="en-US" altLang="en-US" sz="2400">
                <a:latin typeface="Calibri" panose="020F0502020204030204" pitchFamily="34" charset="0"/>
                <a:sym typeface="Euclid Extra" panose="02050502000505020303" pitchFamily="18" charset="2"/>
              </a:rPr>
              <a:t></a:t>
            </a:r>
            <a:r>
              <a:rPr lang="en-US" altLang="en-US" sz="2400">
                <a:latin typeface="Calibri" panose="020F0502020204030204" pitchFamily="34" charset="0"/>
              </a:rPr>
              <a:t>}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P={(x,y,z)| x-2y+z=0 and 2x-y+3z=0}. P is called the </a:t>
            </a:r>
            <a:r>
              <a:rPr lang="en-US" altLang="en-US" sz="2400" i="1">
                <a:solidFill>
                  <a:srgbClr val="002060"/>
                </a:solidFill>
                <a:latin typeface="Calibri" panose="020F0502020204030204" pitchFamily="34" charset="0"/>
              </a:rPr>
              <a:t>solution space</a:t>
            </a:r>
            <a:r>
              <a:rPr lang="en-US" altLang="en-US" sz="2400">
                <a:latin typeface="Calibri" panose="020F0502020204030204" pitchFamily="34" charset="0"/>
              </a:rPr>
              <a:t> of the system x-2y+z=0 and 2x-y+3z=0.</a:t>
            </a:r>
            <a:endParaRPr lang="en-US" altLang="en-US" sz="2400" baseline="30000">
              <a:latin typeface="Calibri" panose="020F0502020204030204" pitchFamily="34" charset="0"/>
            </a:endParaRP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E7321D97-2233-404E-A397-3547A6463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100" y="-214313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Examples- do your self</a:t>
            </a:r>
            <a:endParaRPr lang="en-US" altLang="en-US" b="1" baseline="3000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AC93E6-008A-4458-A42F-B3E7C45D43AB}"/>
              </a:ext>
            </a:extLst>
          </p:cNvPr>
          <p:cNvSpPr txBox="1"/>
          <p:nvPr/>
        </p:nvSpPr>
        <p:spPr>
          <a:xfrm>
            <a:off x="6524626" y="1928814"/>
            <a:ext cx="3357563" cy="175418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>
                <a:latin typeface="Calibri" pitchFamily="34" charset="0"/>
              </a:rPr>
              <a:t>Nhận xét: các trường hợp sau không là không gian vector con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>
                <a:latin typeface="Calibri" pitchFamily="34" charset="0"/>
              </a:rPr>
              <a:t> có thành phần khác không 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>
                <a:latin typeface="Calibri" pitchFamily="34" charset="0"/>
              </a:rPr>
              <a:t> có hệ số bậc cao hoặc tích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>
                <a:latin typeface="Calibri" pitchFamily="34" charset="0"/>
              </a:rPr>
              <a:t> có dấu | |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>
                <a:latin typeface="Calibri" pitchFamily="34" charset="0"/>
              </a:rPr>
              <a:t> có a và a+1 chẳng hạ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B1B9181-F5B5-4FAB-861D-86B9FC859B57}"/>
                  </a:ext>
                </a:extLst>
              </p14:cNvPr>
              <p14:cNvContentPartPr/>
              <p14:nvPr/>
            </p14:nvContentPartPr>
            <p14:xfrm>
              <a:off x="2447837" y="1856459"/>
              <a:ext cx="2908800" cy="2044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B1B9181-F5B5-4FAB-861D-86B9FC859B5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93844" y="1748459"/>
                <a:ext cx="3016427" cy="42012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74F44F39-5F95-4C1D-99CD-E1822CAA4B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4102" y="5278548"/>
            <a:ext cx="6249272" cy="1638529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8457" name="Ink 18456">
                <a:extLst>
                  <a:ext uri="{FF2B5EF4-FFF2-40B4-BE49-F238E27FC236}">
                    <a16:creationId xmlns:a16="http://schemas.microsoft.com/office/drawing/2014/main" id="{F7650ADF-A1C5-41CF-8FC9-D4ED560D70F4}"/>
                  </a:ext>
                </a:extLst>
              </p14:cNvPr>
              <p14:cNvContentPartPr/>
              <p14:nvPr/>
            </p14:nvContentPartPr>
            <p14:xfrm>
              <a:off x="5890517" y="6749219"/>
              <a:ext cx="378360" cy="50040"/>
            </p14:xfrm>
          </p:contentPart>
        </mc:Choice>
        <mc:Fallback>
          <p:pic>
            <p:nvPicPr>
              <p:cNvPr id="18457" name="Ink 18456">
                <a:extLst>
                  <a:ext uri="{FF2B5EF4-FFF2-40B4-BE49-F238E27FC236}">
                    <a16:creationId xmlns:a16="http://schemas.microsoft.com/office/drawing/2014/main" id="{F7650ADF-A1C5-41CF-8FC9-D4ED560D70F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81508" y="6740219"/>
                <a:ext cx="396017" cy="67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8463" name="Group 18462">
            <a:extLst>
              <a:ext uri="{FF2B5EF4-FFF2-40B4-BE49-F238E27FC236}">
                <a16:creationId xmlns:a16="http://schemas.microsoft.com/office/drawing/2014/main" id="{B5F4D36C-6C8F-4F65-B4DE-3C590FD08674}"/>
              </a:ext>
            </a:extLst>
          </p:cNvPr>
          <p:cNvGrpSpPr/>
          <p:nvPr/>
        </p:nvGrpSpPr>
        <p:grpSpPr>
          <a:xfrm>
            <a:off x="1937357" y="622019"/>
            <a:ext cx="1134360" cy="491040"/>
            <a:chOff x="413357" y="622019"/>
            <a:chExt cx="1134360" cy="491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8458" name="Ink 18457">
                  <a:extLst>
                    <a:ext uri="{FF2B5EF4-FFF2-40B4-BE49-F238E27FC236}">
                      <a16:creationId xmlns:a16="http://schemas.microsoft.com/office/drawing/2014/main" id="{EA71A784-0FEC-485F-820B-C159DC5CB6C9}"/>
                    </a:ext>
                  </a:extLst>
                </p14:cNvPr>
                <p14:cNvContentPartPr/>
                <p14:nvPr/>
              </p14:nvContentPartPr>
              <p14:xfrm>
                <a:off x="413357" y="622019"/>
                <a:ext cx="240840" cy="491040"/>
              </p14:xfrm>
            </p:contentPart>
          </mc:Choice>
          <mc:Fallback xmlns="">
            <p:pic>
              <p:nvPicPr>
                <p:cNvPr id="18458" name="Ink 18457">
                  <a:extLst>
                    <a:ext uri="{FF2B5EF4-FFF2-40B4-BE49-F238E27FC236}">
                      <a16:creationId xmlns:a16="http://schemas.microsoft.com/office/drawing/2014/main" id="{EA71A784-0FEC-485F-820B-C159DC5CB6C9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04717" y="613379"/>
                  <a:ext cx="258480" cy="50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8459" name="Ink 18458">
                  <a:extLst>
                    <a:ext uri="{FF2B5EF4-FFF2-40B4-BE49-F238E27FC236}">
                      <a16:creationId xmlns:a16="http://schemas.microsoft.com/office/drawing/2014/main" id="{DA238245-556D-4B07-9786-2987F1E48EDB}"/>
                    </a:ext>
                  </a:extLst>
                </p14:cNvPr>
                <p14:cNvContentPartPr/>
                <p14:nvPr/>
              </p14:nvContentPartPr>
              <p14:xfrm>
                <a:off x="822317" y="699059"/>
                <a:ext cx="236520" cy="394560"/>
              </p14:xfrm>
            </p:contentPart>
          </mc:Choice>
          <mc:Fallback xmlns="">
            <p:pic>
              <p:nvPicPr>
                <p:cNvPr id="18459" name="Ink 18458">
                  <a:extLst>
                    <a:ext uri="{FF2B5EF4-FFF2-40B4-BE49-F238E27FC236}">
                      <a16:creationId xmlns:a16="http://schemas.microsoft.com/office/drawing/2014/main" id="{DA238245-556D-4B07-9786-2987F1E48EDB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13677" y="690059"/>
                  <a:ext cx="254160" cy="41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8460" name="Ink 18459">
                  <a:extLst>
                    <a:ext uri="{FF2B5EF4-FFF2-40B4-BE49-F238E27FC236}">
                      <a16:creationId xmlns:a16="http://schemas.microsoft.com/office/drawing/2014/main" id="{288D30D6-E5BD-4554-8433-B2190410E63B}"/>
                    </a:ext>
                  </a:extLst>
                </p14:cNvPr>
                <p14:cNvContentPartPr/>
                <p14:nvPr/>
              </p14:nvContentPartPr>
              <p14:xfrm>
                <a:off x="880277" y="658019"/>
                <a:ext cx="424080" cy="354240"/>
              </p14:xfrm>
            </p:contentPart>
          </mc:Choice>
          <mc:Fallback xmlns="">
            <p:pic>
              <p:nvPicPr>
                <p:cNvPr id="18460" name="Ink 18459">
                  <a:extLst>
                    <a:ext uri="{FF2B5EF4-FFF2-40B4-BE49-F238E27FC236}">
                      <a16:creationId xmlns:a16="http://schemas.microsoft.com/office/drawing/2014/main" id="{288D30D6-E5BD-4554-8433-B2190410E63B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871637" y="649019"/>
                  <a:ext cx="441720" cy="37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8461" name="Ink 18460">
                  <a:extLst>
                    <a:ext uri="{FF2B5EF4-FFF2-40B4-BE49-F238E27FC236}">
                      <a16:creationId xmlns:a16="http://schemas.microsoft.com/office/drawing/2014/main" id="{C1840FEB-69CB-4A09-AD38-EBEAB74C2ACB}"/>
                    </a:ext>
                  </a:extLst>
                </p14:cNvPr>
                <p14:cNvContentPartPr/>
                <p14:nvPr/>
              </p14:nvContentPartPr>
              <p14:xfrm>
                <a:off x="1344317" y="692579"/>
                <a:ext cx="75960" cy="402480"/>
              </p14:xfrm>
            </p:contentPart>
          </mc:Choice>
          <mc:Fallback xmlns="">
            <p:pic>
              <p:nvPicPr>
                <p:cNvPr id="18461" name="Ink 18460">
                  <a:extLst>
                    <a:ext uri="{FF2B5EF4-FFF2-40B4-BE49-F238E27FC236}">
                      <a16:creationId xmlns:a16="http://schemas.microsoft.com/office/drawing/2014/main" id="{C1840FEB-69CB-4A09-AD38-EBEAB74C2ACB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335317" y="683579"/>
                  <a:ext cx="93600" cy="42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8462" name="Ink 18461">
                  <a:extLst>
                    <a:ext uri="{FF2B5EF4-FFF2-40B4-BE49-F238E27FC236}">
                      <a16:creationId xmlns:a16="http://schemas.microsoft.com/office/drawing/2014/main" id="{D0EB0C52-FD17-477C-B885-2538610ABB29}"/>
                    </a:ext>
                  </a:extLst>
                </p14:cNvPr>
                <p14:cNvContentPartPr/>
                <p14:nvPr/>
              </p14:nvContentPartPr>
              <p14:xfrm>
                <a:off x="1355837" y="636779"/>
                <a:ext cx="191880" cy="378000"/>
              </p14:xfrm>
            </p:contentPart>
          </mc:Choice>
          <mc:Fallback xmlns="">
            <p:pic>
              <p:nvPicPr>
                <p:cNvPr id="18462" name="Ink 18461">
                  <a:extLst>
                    <a:ext uri="{FF2B5EF4-FFF2-40B4-BE49-F238E27FC236}">
                      <a16:creationId xmlns:a16="http://schemas.microsoft.com/office/drawing/2014/main" id="{D0EB0C52-FD17-477C-B885-2538610ABB29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347197" y="627779"/>
                  <a:ext cx="209520" cy="39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2C2CC0DF-37C5-4D26-BF92-A9DF448F0879}"/>
              </a:ext>
            </a:extLst>
          </p:cNvPr>
          <p:cNvGrpSpPr/>
          <p:nvPr/>
        </p:nvGrpSpPr>
        <p:grpSpPr>
          <a:xfrm>
            <a:off x="3521357" y="789419"/>
            <a:ext cx="343440" cy="347040"/>
            <a:chOff x="1997357" y="789419"/>
            <a:chExt cx="343440" cy="34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28397F7B-8526-4477-9801-3E87B85123A7}"/>
                    </a:ext>
                  </a:extLst>
                </p14:cNvPr>
                <p14:cNvContentPartPr/>
                <p14:nvPr/>
              </p14:nvContentPartPr>
              <p14:xfrm>
                <a:off x="1999517" y="983819"/>
                <a:ext cx="207000" cy="406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28397F7B-8526-4477-9801-3E87B85123A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990517" y="974819"/>
                  <a:ext cx="224640" cy="5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9D52FDCF-67EC-4C77-88A2-9F6E54FDA519}"/>
                    </a:ext>
                  </a:extLst>
                </p14:cNvPr>
                <p14:cNvContentPartPr/>
                <p14:nvPr/>
              </p14:nvContentPartPr>
              <p14:xfrm>
                <a:off x="1997357" y="903539"/>
                <a:ext cx="159840" cy="187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9D52FDCF-67EC-4C77-88A2-9F6E54FDA519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988357" y="894539"/>
                  <a:ext cx="1774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6201B318-A4A5-4626-BB8B-F825A0B21909}"/>
                    </a:ext>
                  </a:extLst>
                </p14:cNvPr>
                <p14:cNvContentPartPr/>
                <p14:nvPr/>
              </p14:nvContentPartPr>
              <p14:xfrm>
                <a:off x="2210117" y="789419"/>
                <a:ext cx="130680" cy="3470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6201B318-A4A5-4626-BB8B-F825A0B21909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201117" y="780419"/>
                  <a:ext cx="148320" cy="364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3B126971-55EE-4757-BDA6-49569C127E71}"/>
                  </a:ext>
                </a:extLst>
              </p14:cNvPr>
              <p14:cNvContentPartPr/>
              <p14:nvPr/>
            </p14:nvContentPartPr>
            <p14:xfrm>
              <a:off x="4370957" y="587459"/>
              <a:ext cx="219600" cy="483840"/>
            </p14:xfrm>
          </p:contentPart>
        </mc:Choice>
        <mc:Fallback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3B126971-55EE-4757-BDA6-49569C127E71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361972" y="578459"/>
                <a:ext cx="237211" cy="501480"/>
              </a:xfrm>
              <a:prstGeom prst="rect">
                <a:avLst/>
              </a:prstGeom>
            </p:spPr>
          </p:pic>
        </mc:Fallback>
      </mc:AlternateContent>
      <p:grpSp>
        <p:nvGrpSpPr>
          <p:cNvPr id="59" name="Group 58">
            <a:extLst>
              <a:ext uri="{FF2B5EF4-FFF2-40B4-BE49-F238E27FC236}">
                <a16:creationId xmlns:a16="http://schemas.microsoft.com/office/drawing/2014/main" id="{BD5E663E-C6EB-4FA2-815B-9472687D3F5B}"/>
              </a:ext>
            </a:extLst>
          </p:cNvPr>
          <p:cNvGrpSpPr/>
          <p:nvPr/>
        </p:nvGrpSpPr>
        <p:grpSpPr>
          <a:xfrm>
            <a:off x="4760477" y="671699"/>
            <a:ext cx="1848240" cy="472320"/>
            <a:chOff x="3236477" y="671699"/>
            <a:chExt cx="1848240" cy="472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D1D0BE8B-7E44-4E14-AECE-04B957F29F21}"/>
                    </a:ext>
                  </a:extLst>
                </p14:cNvPr>
                <p14:cNvContentPartPr/>
                <p14:nvPr/>
              </p14:nvContentPartPr>
              <p14:xfrm>
                <a:off x="3236477" y="671699"/>
                <a:ext cx="55800" cy="4330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D1D0BE8B-7E44-4E14-AECE-04B957F29F21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3227477" y="663059"/>
                  <a:ext cx="73440" cy="45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AA6F16E0-958A-41C0-B8E0-AADFA39B9227}"/>
                    </a:ext>
                  </a:extLst>
                </p14:cNvPr>
                <p14:cNvContentPartPr/>
                <p14:nvPr/>
              </p14:nvContentPartPr>
              <p14:xfrm>
                <a:off x="3417197" y="767099"/>
                <a:ext cx="192960" cy="2714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AA6F16E0-958A-41C0-B8E0-AADFA39B9227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408557" y="758099"/>
                  <a:ext cx="21060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5E2B5AA6-133C-41FE-81F6-C7CF003C8BF0}"/>
                    </a:ext>
                  </a:extLst>
                </p14:cNvPr>
                <p14:cNvContentPartPr/>
                <p14:nvPr/>
              </p14:nvContentPartPr>
              <p14:xfrm>
                <a:off x="3737957" y="970499"/>
                <a:ext cx="24480" cy="1396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5E2B5AA6-133C-41FE-81F6-C7CF003C8BF0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729317" y="961859"/>
                  <a:ext cx="4212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947F3ADC-8A8D-451E-A2B5-9AD1921C00A1}"/>
                    </a:ext>
                  </a:extLst>
                </p14:cNvPr>
                <p14:cNvContentPartPr/>
                <p14:nvPr/>
              </p14:nvContentPartPr>
              <p14:xfrm>
                <a:off x="3888797" y="848819"/>
                <a:ext cx="139320" cy="2239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947F3ADC-8A8D-451E-A2B5-9AD1921C00A1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880157" y="839819"/>
                  <a:ext cx="15696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531A741B-B767-4489-BA11-F456ABAF8AC7}"/>
                    </a:ext>
                  </a:extLst>
                </p14:cNvPr>
                <p14:cNvContentPartPr/>
                <p14:nvPr/>
              </p14:nvContentPartPr>
              <p14:xfrm>
                <a:off x="4127117" y="998579"/>
                <a:ext cx="45000" cy="1281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531A741B-B767-4489-BA11-F456ABAF8AC7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4118477" y="989939"/>
                  <a:ext cx="6264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B17F49CB-40DA-4A56-9B3A-C07836B85B9C}"/>
                    </a:ext>
                  </a:extLst>
                </p14:cNvPr>
                <p14:cNvContentPartPr/>
                <p14:nvPr/>
              </p14:nvContentPartPr>
              <p14:xfrm>
                <a:off x="4252757" y="886259"/>
                <a:ext cx="121320" cy="2196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B17F49CB-40DA-4A56-9B3A-C07836B85B9C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4244117" y="877259"/>
                  <a:ext cx="13896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C36C2CAC-140B-4339-9E9A-610EF46C4E81}"/>
                    </a:ext>
                  </a:extLst>
                </p14:cNvPr>
                <p14:cNvContentPartPr/>
                <p14:nvPr/>
              </p14:nvContentPartPr>
              <p14:xfrm>
                <a:off x="4398917" y="673139"/>
                <a:ext cx="640800" cy="4708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C36C2CAC-140B-4339-9E9A-610EF46C4E81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390277" y="664139"/>
                  <a:ext cx="658440" cy="48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B4C0E947-2FA8-435E-B174-6AE559EEE820}"/>
                    </a:ext>
                  </a:extLst>
                </p14:cNvPr>
                <p14:cNvContentPartPr/>
                <p14:nvPr/>
              </p14:nvContentPartPr>
              <p14:xfrm>
                <a:off x="4927037" y="1016939"/>
                <a:ext cx="157680" cy="180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B4C0E947-2FA8-435E-B174-6AE559EEE820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918397" y="1008299"/>
                  <a:ext cx="175320" cy="3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67" name="Group 18466">
            <a:extLst>
              <a:ext uri="{FF2B5EF4-FFF2-40B4-BE49-F238E27FC236}">
                <a16:creationId xmlns:a16="http://schemas.microsoft.com/office/drawing/2014/main" id="{8BA2878E-14F6-40E4-9A3E-D97F7FCE1BD6}"/>
              </a:ext>
            </a:extLst>
          </p:cNvPr>
          <p:cNvGrpSpPr/>
          <p:nvPr/>
        </p:nvGrpSpPr>
        <p:grpSpPr>
          <a:xfrm>
            <a:off x="6899957" y="612299"/>
            <a:ext cx="2271600" cy="1016640"/>
            <a:chOff x="5375957" y="612299"/>
            <a:chExt cx="2271600" cy="1016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C7FEF40A-6236-4ED7-9201-06B1F8FA7A0A}"/>
                    </a:ext>
                  </a:extLst>
                </p14:cNvPr>
                <p14:cNvContentPartPr/>
                <p14:nvPr/>
              </p14:nvContentPartPr>
              <p14:xfrm>
                <a:off x="6866357" y="831899"/>
                <a:ext cx="142560" cy="2606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C7FEF40A-6236-4ED7-9201-06B1F8FA7A0A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857717" y="822899"/>
                  <a:ext cx="16020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253A79A2-F4C9-4943-AB1C-5C3DD1D7D2AA}"/>
                    </a:ext>
                  </a:extLst>
                </p14:cNvPr>
                <p14:cNvContentPartPr/>
                <p14:nvPr/>
              </p14:nvContentPartPr>
              <p14:xfrm>
                <a:off x="7042397" y="612299"/>
                <a:ext cx="164520" cy="5274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253A79A2-F4C9-4943-AB1C-5C3DD1D7D2AA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7033397" y="603299"/>
                  <a:ext cx="182160" cy="54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80F9C9E6-D0D0-45C7-B469-82D2B922B3C9}"/>
                    </a:ext>
                  </a:extLst>
                </p14:cNvPr>
                <p14:cNvContentPartPr/>
                <p14:nvPr/>
              </p14:nvContentPartPr>
              <p14:xfrm>
                <a:off x="5375957" y="691859"/>
                <a:ext cx="156600" cy="3960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80F9C9E6-D0D0-45C7-B469-82D2B922B3C9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366957" y="682859"/>
                  <a:ext cx="174240" cy="41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E46A27F0-8F42-4CCA-A05C-53E48180EEAA}"/>
                    </a:ext>
                  </a:extLst>
                </p14:cNvPr>
                <p14:cNvContentPartPr/>
                <p14:nvPr/>
              </p14:nvContentPartPr>
              <p14:xfrm>
                <a:off x="5611757" y="794099"/>
                <a:ext cx="179640" cy="3254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E46A27F0-8F42-4CCA-A05C-53E48180EEAA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5603117" y="785459"/>
                  <a:ext cx="197280" cy="34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2258C82E-8045-4F89-AF80-38B232FE4FF9}"/>
                    </a:ext>
                  </a:extLst>
                </p14:cNvPr>
                <p14:cNvContentPartPr/>
                <p14:nvPr/>
              </p14:nvContentPartPr>
              <p14:xfrm>
                <a:off x="5937557" y="950699"/>
                <a:ext cx="22680" cy="20304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2258C82E-8045-4F89-AF80-38B232FE4FF9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5928917" y="941699"/>
                  <a:ext cx="4032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35BF5128-C2EA-434B-A38C-E6F79E3F9DA1}"/>
                    </a:ext>
                  </a:extLst>
                </p14:cNvPr>
                <p14:cNvContentPartPr/>
                <p14:nvPr/>
              </p14:nvContentPartPr>
              <p14:xfrm>
                <a:off x="6114677" y="665939"/>
                <a:ext cx="127440" cy="4021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35BF5128-C2EA-434B-A38C-E6F79E3F9DA1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6106037" y="656939"/>
                  <a:ext cx="145080" cy="41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632D347C-FAC4-4D9A-8048-51E4DDA3689F}"/>
                    </a:ext>
                  </a:extLst>
                </p14:cNvPr>
                <p14:cNvContentPartPr/>
                <p14:nvPr/>
              </p14:nvContentPartPr>
              <p14:xfrm>
                <a:off x="6342917" y="904259"/>
                <a:ext cx="154440" cy="1666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632D347C-FAC4-4D9A-8048-51E4DDA3689F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6333917" y="895619"/>
                  <a:ext cx="1720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382B2F09-E0C7-4382-A536-E8C3127A68D3}"/>
                    </a:ext>
                  </a:extLst>
                </p14:cNvPr>
                <p14:cNvContentPartPr/>
                <p14:nvPr/>
              </p14:nvContentPartPr>
              <p14:xfrm>
                <a:off x="6653957" y="981299"/>
                <a:ext cx="39600" cy="1558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382B2F09-E0C7-4382-A536-E8C3127A68D3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6645317" y="972299"/>
                  <a:ext cx="5724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CDE4F2AA-222A-44BB-A662-1230D44EA166}"/>
                    </a:ext>
                  </a:extLst>
                </p14:cNvPr>
                <p14:cNvContentPartPr/>
                <p14:nvPr/>
              </p14:nvContentPartPr>
              <p14:xfrm>
                <a:off x="6183797" y="865739"/>
                <a:ext cx="114480" cy="1854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CDE4F2AA-222A-44BB-A662-1230D44EA166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6174797" y="857099"/>
                  <a:ext cx="13212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F5B5D630-D3E7-4AC7-A13F-2C016ED49C55}"/>
                    </a:ext>
                  </a:extLst>
                </p14:cNvPr>
                <p14:cNvContentPartPr/>
                <p14:nvPr/>
              </p14:nvContentPartPr>
              <p14:xfrm>
                <a:off x="6063197" y="667379"/>
                <a:ext cx="86760" cy="4719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F5B5D630-D3E7-4AC7-A13F-2C016ED49C55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6054197" y="658739"/>
                  <a:ext cx="104400" cy="48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1982DEA6-F232-40E4-9329-6F51C907F426}"/>
                    </a:ext>
                  </a:extLst>
                </p14:cNvPr>
                <p14:cNvContentPartPr/>
                <p14:nvPr/>
              </p14:nvContentPartPr>
              <p14:xfrm>
                <a:off x="6134837" y="1125299"/>
                <a:ext cx="386640" cy="694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1982DEA6-F232-40E4-9329-6F51C907F426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125837" y="1116299"/>
                  <a:ext cx="40428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A92C8384-5803-4930-9570-20DD06D8FF02}"/>
                    </a:ext>
                  </a:extLst>
                </p14:cNvPr>
                <p14:cNvContentPartPr/>
                <p14:nvPr/>
              </p14:nvContentPartPr>
              <p14:xfrm>
                <a:off x="6297917" y="1257059"/>
                <a:ext cx="280800" cy="3135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A92C8384-5803-4930-9570-20DD06D8FF02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288917" y="1248419"/>
                  <a:ext cx="298440" cy="33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D9F48825-CDB9-411A-A7BC-B4BA804B5E50}"/>
                    </a:ext>
                  </a:extLst>
                </p14:cNvPr>
                <p14:cNvContentPartPr/>
                <p14:nvPr/>
              </p14:nvContentPartPr>
              <p14:xfrm>
                <a:off x="6550277" y="1433819"/>
                <a:ext cx="164160" cy="1908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9F48825-CDB9-411A-A7BC-B4BA804B5E50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541277" y="1424819"/>
                  <a:ext cx="18180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6BD3942A-AB35-494E-85AD-FE77A0BE080D}"/>
                    </a:ext>
                  </a:extLst>
                </p14:cNvPr>
                <p14:cNvContentPartPr/>
                <p14:nvPr/>
              </p14:nvContentPartPr>
              <p14:xfrm>
                <a:off x="6926117" y="1308899"/>
                <a:ext cx="208440" cy="27864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6BD3942A-AB35-494E-85AD-FE77A0BE080D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917477" y="1299899"/>
                  <a:ext cx="226080" cy="29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6B09FCE6-C4D5-4C20-A043-610BC3C19791}"/>
                    </a:ext>
                  </a:extLst>
                </p14:cNvPr>
                <p14:cNvContentPartPr/>
                <p14:nvPr/>
              </p14:nvContentPartPr>
              <p14:xfrm>
                <a:off x="6925757" y="1441379"/>
                <a:ext cx="178920" cy="446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6B09FCE6-C4D5-4C20-A043-610BC3C19791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917117" y="1432739"/>
                  <a:ext cx="19656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18464" name="Ink 18463">
                  <a:extLst>
                    <a:ext uri="{FF2B5EF4-FFF2-40B4-BE49-F238E27FC236}">
                      <a16:creationId xmlns:a16="http://schemas.microsoft.com/office/drawing/2014/main" id="{852F5790-B23F-4CF4-9B35-FCED3D48774F}"/>
                    </a:ext>
                  </a:extLst>
                </p14:cNvPr>
                <p14:cNvContentPartPr/>
                <p14:nvPr/>
              </p14:nvContentPartPr>
              <p14:xfrm>
                <a:off x="7304477" y="1278299"/>
                <a:ext cx="138240" cy="307080"/>
              </p14:xfrm>
            </p:contentPart>
          </mc:Choice>
          <mc:Fallback xmlns="">
            <p:pic>
              <p:nvPicPr>
                <p:cNvPr id="18464" name="Ink 18463">
                  <a:extLst>
                    <a:ext uri="{FF2B5EF4-FFF2-40B4-BE49-F238E27FC236}">
                      <a16:creationId xmlns:a16="http://schemas.microsoft.com/office/drawing/2014/main" id="{852F5790-B23F-4CF4-9B35-FCED3D48774F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7295837" y="1269299"/>
                  <a:ext cx="155880" cy="32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18465" name="Ink 18464">
                  <a:extLst>
                    <a:ext uri="{FF2B5EF4-FFF2-40B4-BE49-F238E27FC236}">
                      <a16:creationId xmlns:a16="http://schemas.microsoft.com/office/drawing/2014/main" id="{85A049EA-28BB-4AE2-99BF-ECED19ED6F91}"/>
                    </a:ext>
                  </a:extLst>
                </p14:cNvPr>
                <p14:cNvContentPartPr/>
                <p14:nvPr/>
              </p14:nvContentPartPr>
              <p14:xfrm>
                <a:off x="7414277" y="1270379"/>
                <a:ext cx="233280" cy="358560"/>
              </p14:xfrm>
            </p:contentPart>
          </mc:Choice>
          <mc:Fallback xmlns="">
            <p:pic>
              <p:nvPicPr>
                <p:cNvPr id="18465" name="Ink 18464">
                  <a:extLst>
                    <a:ext uri="{FF2B5EF4-FFF2-40B4-BE49-F238E27FC236}">
                      <a16:creationId xmlns:a16="http://schemas.microsoft.com/office/drawing/2014/main" id="{85A049EA-28BB-4AE2-99BF-ECED19ED6F91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7405277" y="1261379"/>
                  <a:ext cx="250920" cy="37620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8E52009F-79E1-483C-8792-501B931B76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6000" b="1">
                <a:solidFill>
                  <a:srgbClr val="CC0000"/>
                </a:solidFill>
                <a:latin typeface="Calibri" panose="020F0502020204030204" pitchFamily="34" charset="0"/>
              </a:rPr>
              <a:t>Independence</a:t>
            </a:r>
            <a:r>
              <a:rPr lang="en-US" altLang="en-US"/>
              <a:t> ( sự độc lập)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1CF3F9CB-A367-4F0D-9086-F194461B5D8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1600201"/>
            <a:ext cx="8229600" cy="4708525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{x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,x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,…,x</a:t>
            </a:r>
            <a:r>
              <a:rPr lang="en-US" altLang="en-US" sz="2800" baseline="-25000"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} is called linearly independent if </a:t>
            </a:r>
          </a:p>
          <a:p>
            <a:pPr eaLnBrk="1" hangingPunct="1">
              <a:buFontTx/>
              <a:buNone/>
            </a:pPr>
            <a:r>
              <a:rPr lang="en-US" altLang="en-US" sz="2800">
                <a:latin typeface="Calibri" panose="020F0502020204030204" pitchFamily="34" charset="0"/>
              </a:rPr>
              <a:t>            t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x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+t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x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+…+t</a:t>
            </a:r>
            <a:r>
              <a:rPr lang="en-US" altLang="en-US" sz="2800" baseline="-25000"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x</a:t>
            </a:r>
            <a:r>
              <a:rPr lang="en-US" altLang="en-US" sz="2800" baseline="-25000"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=0 </a:t>
            </a:r>
          </a:p>
          <a:p>
            <a:pPr eaLnBrk="1" hangingPunct="1">
              <a:buFontTx/>
              <a:buNone/>
            </a:pPr>
            <a:r>
              <a:rPr lang="en-US" altLang="en-US" sz="2800">
                <a:latin typeface="Calibri" panose="020F0502020204030204" pitchFamily="34" charset="0"/>
              </a:rPr>
              <a:t>   then </a:t>
            </a:r>
          </a:p>
          <a:p>
            <a:pPr eaLnBrk="1" hangingPunct="1">
              <a:buFontTx/>
              <a:buNone/>
            </a:pPr>
            <a:r>
              <a:rPr lang="en-US" altLang="en-US" sz="2800">
                <a:latin typeface="Calibri" panose="020F0502020204030204" pitchFamily="34" charset="0"/>
              </a:rPr>
              <a:t>                  t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=t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=…=t</a:t>
            </a:r>
            <a:r>
              <a:rPr lang="en-US" altLang="en-US" sz="2800" baseline="-25000"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=0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Note that if {x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,x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,…,x</a:t>
            </a:r>
            <a:r>
              <a:rPr lang="en-US" altLang="en-US" sz="2800" baseline="-25000"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} is </a:t>
            </a: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linear independent</a:t>
            </a:r>
            <a:r>
              <a:rPr lang="en-US" altLang="en-US" sz="2800">
                <a:latin typeface="Calibri" panose="020F0502020204030204" pitchFamily="34" charset="0"/>
              </a:rPr>
              <a:t> then every vector z in span{x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,x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,…,x</a:t>
            </a:r>
            <a:r>
              <a:rPr lang="en-US" altLang="en-US" sz="2800" baseline="-25000"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} has a unique representation as a linear combination of x</a:t>
            </a:r>
            <a:r>
              <a:rPr lang="en-US" altLang="en-US" sz="2800" baseline="-25000">
                <a:latin typeface="Calibri" panose="020F0502020204030204" pitchFamily="34" charset="0"/>
              </a:rPr>
              <a:t>i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{x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,x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,…,x</a:t>
            </a:r>
            <a:r>
              <a:rPr lang="en-US" altLang="en-US" sz="2800" baseline="-25000"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} is called </a:t>
            </a: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linearly dependent</a:t>
            </a:r>
            <a:r>
              <a:rPr lang="en-US" altLang="en-US" sz="2800">
                <a:latin typeface="Calibri" panose="020F0502020204030204" pitchFamily="34" charset="0"/>
              </a:rPr>
              <a:t> (pttt) if it is not linear independent.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>
            <a:extLst>
              <a:ext uri="{FF2B5EF4-FFF2-40B4-BE49-F238E27FC236}">
                <a16:creationId xmlns:a16="http://schemas.microsoft.com/office/drawing/2014/main" id="{7DC41DDF-A3A4-45EB-9EF8-569D9EB1735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If {x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,x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,…,x</a:t>
            </a:r>
            <a:r>
              <a:rPr lang="en-US" altLang="en-US" sz="2800" b="1" baseline="-25000">
                <a:solidFill>
                  <a:srgbClr val="CC0000"/>
                </a:solidFill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} is a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basis</a:t>
            </a:r>
            <a:r>
              <a:rPr lang="en-US" altLang="en-US" sz="2800">
                <a:latin typeface="Calibri" panose="020F0502020204030204" pitchFamily="34" charset="0"/>
              </a:rPr>
              <a:t> of U then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dimU=m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dimR</a:t>
            </a:r>
            <a:r>
              <a:rPr lang="en-US" altLang="en-US" sz="2800" baseline="30000">
                <a:solidFill>
                  <a:srgbClr val="CC0000"/>
                </a:solidFill>
                <a:latin typeface="Calibri" panose="020F0502020204030204" pitchFamily="34" charset="0"/>
              </a:rPr>
              <a:t>n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=n</a:t>
            </a:r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Note that if U=span {x</a:t>
            </a:r>
            <a:r>
              <a:rPr lang="en-US" altLang="en-US" sz="2800" b="1" baseline="-25000">
                <a:solidFill>
                  <a:srgbClr val="CC0000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,x</a:t>
            </a:r>
            <a:r>
              <a:rPr lang="en-US" altLang="en-US" sz="2800" b="1" baseline="-25000">
                <a:solidFill>
                  <a:srgbClr val="CC000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,…,x</a:t>
            </a:r>
            <a:r>
              <a:rPr lang="en-US" altLang="en-US" sz="2800" b="1" baseline="-25000">
                <a:solidFill>
                  <a:srgbClr val="CC0000"/>
                </a:solidFill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} then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dimU≤m </a:t>
            </a:r>
            <a:r>
              <a:rPr lang="en-US" altLang="en-US" sz="2800">
                <a:latin typeface="Calibri" panose="020F0502020204030204" pitchFamily="34" charset="0"/>
              </a:rPr>
              <a:t>and 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dimU=m</a:t>
            </a:r>
            <a:r>
              <a:rPr lang="en-US" altLang="en-US" sz="2800">
                <a:latin typeface="Calibri" panose="020F0502020204030204" pitchFamily="34" charset="0"/>
              </a:rPr>
              <a:t> if and only if {x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,x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,…,x</a:t>
            </a:r>
            <a:r>
              <a:rPr lang="en-US" altLang="en-US" sz="2800" baseline="-25000"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} is linear independent</a:t>
            </a:r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If </a:t>
            </a: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dimU=m</a:t>
            </a:r>
            <a:r>
              <a:rPr lang="en-US" altLang="en-US" sz="2800">
                <a:latin typeface="Calibri" panose="020F0502020204030204" pitchFamily="34" charset="0"/>
              </a:rPr>
              <a:t> then every set of </a:t>
            </a: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m+1</a:t>
            </a:r>
            <a:r>
              <a:rPr lang="en-US" altLang="en-US" sz="2800">
                <a:latin typeface="Calibri" panose="020F0502020204030204" pitchFamily="34" charset="0"/>
              </a:rPr>
              <a:t> vector in U is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linearly dependent</a:t>
            </a:r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Every set of n linearly independent vectors is a basis of R</a:t>
            </a:r>
            <a:r>
              <a:rPr lang="en-US" altLang="en-US" sz="2800" baseline="30000">
                <a:latin typeface="Calibri" panose="020F0502020204030204" pitchFamily="34" charset="0"/>
              </a:rPr>
              <a:t>n</a:t>
            </a:r>
            <a:r>
              <a:rPr lang="en-US" altLang="en-US" sz="2800">
                <a:latin typeface="Calibri" panose="020F0502020204030204" pitchFamily="34" charset="0"/>
              </a:rPr>
              <a:t> ( </a:t>
            </a:r>
            <a:r>
              <a:rPr lang="en-US" altLang="en-US" sz="2400"/>
              <a:t>mỗi tập gồm </a:t>
            </a:r>
            <a:r>
              <a:rPr lang="en-US" altLang="en-US" sz="2400" b="1">
                <a:solidFill>
                  <a:srgbClr val="CC0000"/>
                </a:solidFill>
              </a:rPr>
              <a:t>n</a:t>
            </a:r>
            <a:r>
              <a:rPr lang="en-US" altLang="en-US" sz="2400"/>
              <a:t> vector </a:t>
            </a:r>
            <a:r>
              <a:rPr lang="en-US" altLang="en-US" sz="2400" b="1">
                <a:solidFill>
                  <a:srgbClr val="CC0000"/>
                </a:solidFill>
              </a:rPr>
              <a:t>đltt </a:t>
            </a:r>
            <a:r>
              <a:rPr lang="en-US" altLang="en-US" sz="2400"/>
              <a:t>của </a:t>
            </a:r>
            <a:r>
              <a:rPr lang="en-US" altLang="en-US" sz="2400" b="1">
                <a:solidFill>
                  <a:srgbClr val="CC0000"/>
                </a:solidFill>
              </a:rPr>
              <a:t>R</a:t>
            </a:r>
            <a:r>
              <a:rPr lang="en-US" altLang="en-US" sz="2400" b="1" baseline="30000">
                <a:solidFill>
                  <a:srgbClr val="CC0000"/>
                </a:solidFill>
              </a:rPr>
              <a:t>n</a:t>
            </a:r>
            <a:r>
              <a:rPr lang="en-US" altLang="en-US" sz="2400"/>
              <a:t> đều là một </a:t>
            </a:r>
            <a:r>
              <a:rPr lang="en-US" altLang="en-US" sz="2400" b="1">
                <a:solidFill>
                  <a:schemeClr val="accent2"/>
                </a:solidFill>
              </a:rPr>
              <a:t>cơ sở</a:t>
            </a:r>
            <a:r>
              <a:rPr lang="en-US" altLang="en-US" sz="2400"/>
              <a:t> của R</a:t>
            </a:r>
            <a:r>
              <a:rPr lang="en-US" altLang="en-US" sz="2400" baseline="30000"/>
              <a:t>n</a:t>
            </a:r>
            <a:r>
              <a:rPr lang="en-US" altLang="en-US" sz="2800">
                <a:latin typeface="Calibri" panose="020F0502020204030204" pitchFamily="34" charset="0"/>
              </a:rPr>
              <a:t>)   </a:t>
            </a:r>
          </a:p>
        </p:txBody>
      </p:sp>
      <p:sp>
        <p:nvSpPr>
          <p:cNvPr id="44035" name="Rectangle 4">
            <a:extLst>
              <a:ext uri="{FF2B5EF4-FFF2-40B4-BE49-F238E27FC236}">
                <a16:creationId xmlns:a16="http://schemas.microsoft.com/office/drawing/2014/main" id="{CD949CF7-1EF1-4790-AB27-D3DA1D7DA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100" y="2603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CC0000"/>
                </a:solidFill>
                <a:latin typeface="Calibri" panose="020F0502020204030204" pitchFamily="34" charset="0"/>
              </a:rPr>
              <a:t>Basis and dimension</a:t>
            </a:r>
            <a:endParaRPr lang="en-US" altLang="en-US" sz="60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E6F501C7-940E-4257-845C-6F99B899F2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anchor="t"/>
          <a:lstStyle/>
          <a:p>
            <a:pPr eaLnBrk="1" hangingPunct="1"/>
            <a:endParaRPr lang="en-US" altLang="en-US"/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FBE9FAA1-0150-4D13-9F2B-8FC13F4A97A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45060" name="Picture 4">
            <a:extLst>
              <a:ext uri="{FF2B5EF4-FFF2-40B4-BE49-F238E27FC236}">
                <a16:creationId xmlns:a16="http://schemas.microsoft.com/office/drawing/2014/main" id="{3F553CD2-2716-4685-9562-5080E7230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188" y="1460500"/>
            <a:ext cx="7993062" cy="539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Rectangle 5">
            <a:extLst>
              <a:ext uri="{FF2B5EF4-FFF2-40B4-BE49-F238E27FC236}">
                <a16:creationId xmlns:a16="http://schemas.microsoft.com/office/drawing/2014/main" id="{992A9C80-9973-485C-A030-7F8A7311D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100" y="1984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CC0000"/>
                </a:solidFill>
                <a:latin typeface="Calibri" panose="020F0502020204030204" pitchFamily="34" charset="0"/>
              </a:rPr>
              <a:t>Example</a:t>
            </a:r>
            <a:endParaRPr lang="en-US" altLang="en-US" sz="6000" b="1" baseline="30000">
              <a:solidFill>
                <a:srgbClr val="CC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B6915BBC-DBCF-4039-9746-1DB3859326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6000" b="1">
                <a:solidFill>
                  <a:srgbClr val="CC0000"/>
                </a:solidFill>
                <a:latin typeface="Calibri" panose="020F0502020204030204" pitchFamily="34" charset="0"/>
              </a:rPr>
              <a:t>Examples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9863FD12-89B6-4198-81C3-51C8449F13A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Find a basis and dimU if U=span{(1,1,1);(1,-1,1);(-1,0,1);(0,-1,1)}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Note that U is a subspace of R</a:t>
            </a:r>
            <a:r>
              <a:rPr lang="en-US" altLang="en-US" baseline="30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, so dimU≤dimR</a:t>
            </a:r>
            <a:r>
              <a:rPr lang="en-US" altLang="en-US" baseline="30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=3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Which of these is a basis of R</a:t>
            </a:r>
            <a:r>
              <a:rPr lang="en-US" altLang="en-US" baseline="30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:                                      A={(-1,0,3);(3,0,-1)};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None/>
            </a:pPr>
            <a:r>
              <a:rPr lang="en-US" altLang="en-US">
                <a:latin typeface="Calibri" panose="020F0502020204030204" pitchFamily="34" charset="0"/>
              </a:rPr>
              <a:t>    B={(1,-1,2);(3,0,1);(1,1,0)};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None/>
            </a:pPr>
            <a:r>
              <a:rPr lang="en-US" altLang="en-US">
                <a:latin typeface="Calibri" panose="020F0502020204030204" pitchFamily="34" charset="0"/>
              </a:rPr>
              <a:t>    C={(7,-1,4);(0,0,1);(1,-1,0);(0,1,5)};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BC974BDC-D54E-4CE7-9C3B-04CB6D9D19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2800">
                <a:latin typeface="Calibri" panose="020F0502020204030204" pitchFamily="34" charset="0"/>
              </a:rPr>
              <a:t>Find all </a:t>
            </a: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800">
                <a:latin typeface="Calibri" panose="020F0502020204030204" pitchFamily="34" charset="0"/>
              </a:rPr>
              <a:t> in R such that {(1,1,1,1);(2,3,2,3),(3,4,1,</a:t>
            </a: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800">
                <a:latin typeface="Calibri" panose="020F0502020204030204" pitchFamily="34" charset="0"/>
              </a:rPr>
              <a:t>)} is a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linearly independent</a:t>
            </a:r>
            <a:r>
              <a:rPr lang="en-US" altLang="en-US" sz="2800">
                <a:latin typeface="Calibri" panose="020F0502020204030204" pitchFamily="34" charset="0"/>
              </a:rPr>
              <a:t> set</a:t>
            </a:r>
            <a:br>
              <a:rPr lang="en-US" altLang="en-US" sz="2800">
                <a:latin typeface="Calibri" panose="020F0502020204030204" pitchFamily="34" charset="0"/>
              </a:rPr>
            </a:br>
            <a:endParaRPr lang="en-US" altLang="en-US" sz="2800" b="1">
              <a:solidFill>
                <a:srgbClr val="CC0000"/>
              </a:solidFill>
              <a:latin typeface="Calibri" panose="020F0502020204030204" pitchFamily="34" charset="0"/>
            </a:endParaRP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B8ABB4E3-F5A4-4A7F-9067-FB2EFC6DB09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 sz="280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6A4B5E25-7F89-4064-BC89-C51F732153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6000" b="1">
                <a:solidFill>
                  <a:srgbClr val="CC0000"/>
                </a:solidFill>
                <a:latin typeface="Calibri" panose="020F0502020204030204" pitchFamily="34" charset="0"/>
              </a:rPr>
              <a:t>Examples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18E27B36-2DB0-4F39-9E43-FBE74B71ED6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Find all </a:t>
            </a: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800">
                <a:latin typeface="Calibri" panose="020F0502020204030204" pitchFamily="34" charset="0"/>
              </a:rPr>
              <a:t> in R such that {(1,1,1,1);(2,3,2,3),(3,4,1,</a:t>
            </a: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800">
                <a:latin typeface="Calibri" panose="020F0502020204030204" pitchFamily="34" charset="0"/>
              </a:rPr>
              <a:t>)} is a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linearly independent</a:t>
            </a:r>
            <a:r>
              <a:rPr lang="en-US" altLang="en-US" sz="2800">
                <a:latin typeface="Calibri" panose="020F0502020204030204" pitchFamily="34" charset="0"/>
              </a:rPr>
              <a:t> set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Let U=span{(1,2,3);(3,4,5)}. Find </a:t>
            </a:r>
            <a:r>
              <a:rPr lang="en-US" altLang="en-US" sz="2800" b="1">
                <a:solidFill>
                  <a:schemeClr val="accent2"/>
                </a:solidFill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 such that (3,5,</a:t>
            </a:r>
            <a:r>
              <a:rPr lang="en-US" altLang="en-US" sz="2800" b="1">
                <a:solidFill>
                  <a:schemeClr val="accent2"/>
                </a:solidFill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) </a:t>
            </a:r>
            <a:r>
              <a:rPr lang="en-US" altLang="en-US" sz="2800">
                <a:solidFill>
                  <a:schemeClr val="accent2"/>
                </a:solidFill>
                <a:latin typeface="Calibri" panose="020F0502020204030204" pitchFamily="34" charset="0"/>
              </a:rPr>
              <a:t>lies in U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For what value of </a:t>
            </a: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a</a:t>
            </a:r>
            <a:r>
              <a:rPr lang="en-US" altLang="en-US" sz="2800">
                <a:latin typeface="Calibri" panose="020F0502020204030204" pitchFamily="34" charset="0"/>
              </a:rPr>
              <a:t> is the set of vectors S={(1,1,1,1); (3,2,1,5);(2,3,0,</a:t>
            </a: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a</a:t>
            </a:r>
            <a:r>
              <a:rPr lang="en-US" altLang="en-US" sz="2800">
                <a:latin typeface="Calibri" panose="020F0502020204030204" pitchFamily="34" charset="0"/>
              </a:rPr>
              <a:t>-11)} is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linearly dependent</a:t>
            </a:r>
            <a:r>
              <a:rPr lang="en-US" altLang="en-US" sz="2800">
                <a:latin typeface="Calibri" panose="020F0502020204030204" pitchFamily="34" charset="0"/>
              </a:rPr>
              <a:t>?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If (x,y,z) is expressed as a linear combination of vectors v1=(1,1,-1); v2=(1,0,1) and v3=(-1,0,1) then what is the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coefficient of v3</a:t>
            </a:r>
            <a:r>
              <a:rPr lang="en-US" altLang="en-US" sz="2800">
                <a:latin typeface="Calibri" panose="020F0502020204030204" pitchFamily="34" charset="0"/>
              </a:rPr>
              <a:t>?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455659BA-F120-464E-8248-E1C4231DF7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5400" b="1">
                <a:solidFill>
                  <a:srgbClr val="CC0000"/>
                </a:solidFill>
                <a:latin typeface="Calibri" panose="020F0502020204030204" pitchFamily="34" charset="0"/>
              </a:rPr>
              <a:t>Dot product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6ECD754D-12C6-4E75-AF49-6812439F3AD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1600200"/>
            <a:ext cx="8229600" cy="4781550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If X= (x</a:t>
            </a:r>
            <a:r>
              <a:rPr lang="en-US" altLang="en-US" baseline="-25000">
                <a:latin typeface="Calibri" panose="020F0502020204030204" pitchFamily="34" charset="0"/>
              </a:rPr>
              <a:t>1 </a:t>
            </a:r>
            <a:r>
              <a:rPr lang="en-US" altLang="en-US">
                <a:latin typeface="Calibri" panose="020F0502020204030204" pitchFamily="34" charset="0"/>
              </a:rPr>
              <a:t>,x</a:t>
            </a:r>
            <a:r>
              <a:rPr lang="en-US" altLang="en-US" baseline="-25000">
                <a:latin typeface="Calibri" panose="020F0502020204030204" pitchFamily="34" charset="0"/>
              </a:rPr>
              <a:t>2 </a:t>
            </a:r>
            <a:r>
              <a:rPr lang="en-US" altLang="en-US">
                <a:latin typeface="Calibri" panose="020F0502020204030204" pitchFamily="34" charset="0"/>
              </a:rPr>
              <a:t>,…., x</a:t>
            </a:r>
            <a:r>
              <a:rPr lang="en-US" altLang="en-US" baseline="-25000">
                <a:latin typeface="Calibri" panose="020F0502020204030204" pitchFamily="34" charset="0"/>
              </a:rPr>
              <a:t>m</a:t>
            </a:r>
            <a:r>
              <a:rPr lang="en-US" altLang="en-US">
                <a:latin typeface="Calibri" panose="020F0502020204030204" pitchFamily="34" charset="0"/>
              </a:rPr>
              <a:t>), Y= (y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, y</a:t>
            </a:r>
            <a:r>
              <a:rPr lang="en-US" altLang="en-US" baseline="-25000">
                <a:latin typeface="Calibri" panose="020F0502020204030204" pitchFamily="34" charset="0"/>
              </a:rPr>
              <a:t>2 </a:t>
            </a:r>
            <a:r>
              <a:rPr lang="en-US" altLang="en-US">
                <a:latin typeface="Calibri" panose="020F0502020204030204" pitchFamily="34" charset="0"/>
              </a:rPr>
              <a:t>,… ,y</a:t>
            </a:r>
            <a:r>
              <a:rPr lang="en-US" altLang="en-US" baseline="-25000">
                <a:latin typeface="Calibri" panose="020F0502020204030204" pitchFamily="34" charset="0"/>
              </a:rPr>
              <a:t>m</a:t>
            </a:r>
            <a:r>
              <a:rPr lang="en-US" altLang="en-US">
                <a:latin typeface="Calibri" panose="020F0502020204030204" pitchFamily="34" charset="0"/>
              </a:rPr>
              <a:t>) </a:t>
            </a:r>
          </a:p>
          <a:p>
            <a:pPr eaLnBrk="1" hangingPunct="1">
              <a:buFontTx/>
              <a:buNone/>
            </a:pPr>
            <a:r>
              <a:rPr lang="en-US" altLang="en-US">
                <a:latin typeface="Calibri" panose="020F0502020204030204" pitchFamily="34" charset="0"/>
              </a:rPr>
              <a:t>We define 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X•Y=x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y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+x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y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+…+x</a:t>
            </a:r>
            <a:r>
              <a:rPr lang="en-US" altLang="en-US" baseline="-25000">
                <a:latin typeface="Calibri" panose="020F0502020204030204" pitchFamily="34" charset="0"/>
              </a:rPr>
              <a:t>m</a:t>
            </a:r>
            <a:r>
              <a:rPr lang="en-US" altLang="en-US">
                <a:latin typeface="Calibri" panose="020F0502020204030204" pitchFamily="34" charset="0"/>
              </a:rPr>
              <a:t>y</a:t>
            </a:r>
            <a:r>
              <a:rPr lang="en-US" altLang="en-US" baseline="-25000">
                <a:latin typeface="Calibri" panose="020F0502020204030204" pitchFamily="34" charset="0"/>
              </a:rPr>
              <a:t>m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60CADE68-E5EF-4043-B486-D59A92C2E0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341313"/>
            <a:ext cx="8229600" cy="1143000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6000" b="1">
                <a:solidFill>
                  <a:srgbClr val="CC0000"/>
                </a:solidFill>
                <a:latin typeface="Calibri" panose="020F0502020204030204" pitchFamily="34" charset="0"/>
              </a:rPr>
              <a:t>The length of a vector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359A3418-91EB-46BD-B235-721AFD570C4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1"/>
            <a:ext cx="8507413" cy="4525963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If X=(x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 x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 … x</a:t>
            </a:r>
            <a:r>
              <a:rPr lang="en-US" altLang="en-US" sz="2800" baseline="-25000"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) then </a:t>
            </a:r>
          </a:p>
          <a:p>
            <a:pPr eaLnBrk="1" hangingPunct="1"/>
            <a:endParaRPr lang="en-US" altLang="en-US" sz="2800">
              <a:latin typeface="Calibri" panose="020F0502020204030204" pitchFamily="34" charset="0"/>
            </a:endParaRPr>
          </a:p>
          <a:p>
            <a:pPr eaLnBrk="1" hangingPunct="1"/>
            <a:endParaRPr lang="en-US" altLang="en-US" sz="2800">
              <a:latin typeface="Calibri" panose="020F0502020204030204" pitchFamily="34" charset="0"/>
            </a:endParaRPr>
          </a:p>
          <a:p>
            <a:pPr eaLnBrk="1" hangingPunct="1"/>
            <a:endParaRPr lang="en-US" altLang="en-US" sz="2800">
              <a:latin typeface="Calibri" panose="020F0502020204030204" pitchFamily="34" charset="0"/>
            </a:endParaRPr>
          </a:p>
          <a:p>
            <a:pPr eaLnBrk="1" hangingPunct="1"/>
            <a:endParaRPr lang="en-US" altLang="en-US" sz="2800">
              <a:latin typeface="Calibri" panose="020F0502020204030204" pitchFamily="34" charset="0"/>
            </a:endParaRP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A vector with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length 1</a:t>
            </a:r>
            <a:r>
              <a:rPr lang="en-US" altLang="en-US" sz="2800">
                <a:latin typeface="Calibri" panose="020F0502020204030204" pitchFamily="34" charset="0"/>
              </a:rPr>
              <a:t> is called a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unit vector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Distance</a:t>
            </a:r>
            <a:r>
              <a:rPr lang="en-US" altLang="en-US" sz="2800">
                <a:latin typeface="Calibri" panose="020F0502020204030204" pitchFamily="34" charset="0"/>
              </a:rPr>
              <a:t> between X and Y defined by</a:t>
            </a:r>
          </a:p>
          <a:p>
            <a:pPr eaLnBrk="1" hangingPunct="1"/>
            <a:endParaRPr lang="en-US" altLang="en-US" sz="2800">
              <a:latin typeface="Calibri" panose="020F0502020204030204" pitchFamily="34" charset="0"/>
            </a:endParaRPr>
          </a:p>
        </p:txBody>
      </p:sp>
      <p:graphicFrame>
        <p:nvGraphicFramePr>
          <p:cNvPr id="50182" name="Object 6">
            <a:extLst>
              <a:ext uri="{FF2B5EF4-FFF2-40B4-BE49-F238E27FC236}">
                <a16:creationId xmlns:a16="http://schemas.microsoft.com/office/drawing/2014/main" id="{5F99F7C3-E000-4328-920B-8663D6D6B91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000375" y="5300664"/>
          <a:ext cx="514985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3" imgW="1155700" imgH="254000" progId="Equation.DSMT4">
                  <p:embed/>
                </p:oleObj>
              </mc:Choice>
              <mc:Fallback>
                <p:oleObj name="Equation" r:id="rId3" imgW="11557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300664"/>
                        <a:ext cx="5149850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Rectangle 5">
            <a:extLst>
              <a:ext uri="{FF2B5EF4-FFF2-40B4-BE49-F238E27FC236}">
                <a16:creationId xmlns:a16="http://schemas.microsoft.com/office/drawing/2014/main" id="{883D1C00-75D2-434D-9D8F-BC532475F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252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0181" name="Object 4">
            <a:extLst>
              <a:ext uri="{FF2B5EF4-FFF2-40B4-BE49-F238E27FC236}">
                <a16:creationId xmlns:a16="http://schemas.microsoft.com/office/drawing/2014/main" id="{803994E2-BD33-4207-9673-5147F244D8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4" y="2636839"/>
          <a:ext cx="7153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5" imgW="2273300" imgH="304800" progId="Equation.DSMT4">
                  <p:embed/>
                </p:oleObj>
              </mc:Choice>
              <mc:Fallback>
                <p:oleObj name="Equation" r:id="rId5" imgW="22733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636839"/>
                        <a:ext cx="71532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>
            <a:extLst>
              <a:ext uri="{FF2B5EF4-FFF2-40B4-BE49-F238E27FC236}">
                <a16:creationId xmlns:a16="http://schemas.microsoft.com/office/drawing/2014/main" id="{B2120F17-BD38-47A1-814C-204BFB9B9EE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51203" name="Picture 4">
            <a:extLst>
              <a:ext uri="{FF2B5EF4-FFF2-40B4-BE49-F238E27FC236}">
                <a16:creationId xmlns:a16="http://schemas.microsoft.com/office/drawing/2014/main" id="{2E8CBD6A-ACBB-47CC-97B6-816A2F1FD0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4" y="1497014"/>
            <a:ext cx="7058025" cy="488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Rectangle 5">
            <a:extLst>
              <a:ext uri="{FF2B5EF4-FFF2-40B4-BE49-F238E27FC236}">
                <a16:creationId xmlns:a16="http://schemas.microsoft.com/office/drawing/2014/main" id="{D464E0F5-06F7-45EA-949B-2558471EC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100" y="4905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CC0000"/>
                </a:solidFill>
                <a:latin typeface="Calibri" panose="020F0502020204030204" pitchFamily="34" charset="0"/>
              </a:rPr>
              <a:t>Theorem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>
            <a:extLst>
              <a:ext uri="{FF2B5EF4-FFF2-40B4-BE49-F238E27FC236}">
                <a16:creationId xmlns:a16="http://schemas.microsoft.com/office/drawing/2014/main" id="{6BC04702-9F26-4662-82EC-552CF3098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3114" y="1000126"/>
            <a:ext cx="7653337" cy="3667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solidFill>
                  <a:srgbClr val="CC3300"/>
                </a:solidFill>
              </a:rPr>
              <a:t>Dot product, Length, and Distance</a:t>
            </a:r>
          </a:p>
        </p:txBody>
      </p:sp>
      <p:sp>
        <p:nvSpPr>
          <p:cNvPr id="52227" name="Text Box 3">
            <a:extLst>
              <a:ext uri="{FF2B5EF4-FFF2-40B4-BE49-F238E27FC236}">
                <a16:creationId xmlns:a16="http://schemas.microsoft.com/office/drawing/2014/main" id="{B0B67BD7-34EC-4575-9B41-42362D04E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3113" y="1720851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2228" name="Text Box 4">
            <a:extLst>
              <a:ext uri="{FF2B5EF4-FFF2-40B4-BE49-F238E27FC236}">
                <a16:creationId xmlns:a16="http://schemas.microsoft.com/office/drawing/2014/main" id="{6024C36E-25E6-42DF-87F8-BAB56FA31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4700" y="1576388"/>
            <a:ext cx="1314450" cy="366712"/>
          </a:xfrm>
          <a:prstGeom prst="rect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solidFill>
                  <a:schemeClr val="accent2"/>
                </a:solidFill>
              </a:rPr>
              <a:t>Example 3</a:t>
            </a:r>
          </a:p>
        </p:txBody>
      </p:sp>
      <p:pic>
        <p:nvPicPr>
          <p:cNvPr id="52229" name="Picture 5">
            <a:extLst>
              <a:ext uri="{FF2B5EF4-FFF2-40B4-BE49-F238E27FC236}">
                <a16:creationId xmlns:a16="http://schemas.microsoft.com/office/drawing/2014/main" id="{BC452B8E-EABF-43BD-A0AD-49DAA6A52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2060576"/>
            <a:ext cx="7202488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>
            <a:extLst>
              <a:ext uri="{FF2B5EF4-FFF2-40B4-BE49-F238E27FC236}">
                <a16:creationId xmlns:a16="http://schemas.microsoft.com/office/drawing/2014/main" id="{578AAD0A-0BDF-48E2-B386-ACBE5854AC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3617914"/>
            <a:ext cx="7202488" cy="276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7">
            <a:extLst>
              <a:ext uri="{FF2B5EF4-FFF2-40B4-BE49-F238E27FC236}">
                <a16:creationId xmlns:a16="http://schemas.microsoft.com/office/drawing/2014/main" id="{71171B15-501C-44E3-B457-C9DCF7B79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3475" y="3133726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solidFill>
                  <a:schemeClr val="accent2"/>
                </a:solidFill>
              </a:rPr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00E7EB63-7525-4226-9EBE-91EBE8E916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te</a:t>
            </a:r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0049BF3F-B4C5-4242-832C-1BF2639D0F9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A subspace either has only one or infinite many vectors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Example, {0} has only vector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If a subspace U has nonzero vector X then aX is also in U (by S3). Then U has infinite many vector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90774AE-1608-4656-810E-D68BE62ABC43}"/>
              </a:ext>
            </a:extLst>
          </p:cNvPr>
          <p:cNvGrpSpPr/>
          <p:nvPr/>
        </p:nvGrpSpPr>
        <p:grpSpPr>
          <a:xfrm>
            <a:off x="4131197" y="2616476"/>
            <a:ext cx="226440" cy="457560"/>
            <a:chOff x="2607197" y="2616476"/>
            <a:chExt cx="226440" cy="45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1658EB67-2CF0-4770-8A86-E896C1B207A1}"/>
                    </a:ext>
                  </a:extLst>
                </p14:cNvPr>
                <p14:cNvContentPartPr/>
                <p14:nvPr/>
              </p14:nvContentPartPr>
              <p14:xfrm>
                <a:off x="2671637" y="2824916"/>
                <a:ext cx="136440" cy="2491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1658EB67-2CF0-4770-8A86-E896C1B207A1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662997" y="2815916"/>
                  <a:ext cx="15408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E97CF805-3A98-484E-BE6E-6DAE5ECF21D8}"/>
                    </a:ext>
                  </a:extLst>
                </p14:cNvPr>
                <p14:cNvContentPartPr/>
                <p14:nvPr/>
              </p14:nvContentPartPr>
              <p14:xfrm>
                <a:off x="2607197" y="2686676"/>
                <a:ext cx="168480" cy="356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E97CF805-3A98-484E-BE6E-6DAE5ECF21D8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598197" y="2677676"/>
                  <a:ext cx="18612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13ECF4A6-C9C2-4206-A507-5D7FA88F028A}"/>
                    </a:ext>
                  </a:extLst>
                </p14:cNvPr>
                <p14:cNvContentPartPr/>
                <p14:nvPr/>
              </p14:nvContentPartPr>
              <p14:xfrm>
                <a:off x="2711957" y="2616476"/>
                <a:ext cx="121680" cy="2048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13ECF4A6-C9C2-4206-A507-5D7FA88F028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702957" y="2607836"/>
                  <a:ext cx="139320" cy="222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379F6C2-0A51-464D-B274-0255EF9804F3}"/>
                  </a:ext>
                </a:extLst>
              </p14:cNvPr>
              <p14:cNvContentPartPr/>
              <p14:nvPr/>
            </p14:nvContentPartPr>
            <p14:xfrm>
              <a:off x="4883237" y="3861716"/>
              <a:ext cx="391680" cy="2548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379F6C2-0A51-464D-B274-0255EF9804F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829237" y="3753716"/>
                <a:ext cx="499320" cy="47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8AD10C1-3B96-416C-8DDF-F6E014FDB8E1}"/>
                  </a:ext>
                </a:extLst>
              </p14:cNvPr>
              <p14:cNvContentPartPr/>
              <p14:nvPr/>
            </p14:nvContentPartPr>
            <p14:xfrm>
              <a:off x="6882317" y="3950996"/>
              <a:ext cx="2857320" cy="15732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8AD10C1-3B96-416C-8DDF-F6E014FDB8E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828317" y="3842748"/>
                <a:ext cx="2964960" cy="373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AC1B7B3E-247F-4C4B-8470-A0201E0C46E6}"/>
                  </a:ext>
                </a:extLst>
              </p14:cNvPr>
              <p14:cNvContentPartPr/>
              <p14:nvPr/>
            </p14:nvContentPartPr>
            <p14:xfrm>
              <a:off x="2509037" y="4485236"/>
              <a:ext cx="934920" cy="5580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AC1B7B3E-247F-4C4B-8470-A0201E0C46E6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55037" y="4377236"/>
                <a:ext cx="1042560" cy="271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3">
            <a:extLst>
              <a:ext uri="{FF2B5EF4-FFF2-40B4-BE49-F238E27FC236}">
                <a16:creationId xmlns:a16="http://schemas.microsoft.com/office/drawing/2014/main" id="{C608C052-F62E-421F-8CD0-870EC0DDD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3114" y="1000126"/>
            <a:ext cx="7653337" cy="3667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solidFill>
                  <a:srgbClr val="CC3300"/>
                </a:solidFill>
              </a:rPr>
              <a:t>Dot product, Length, and Distance</a:t>
            </a:r>
          </a:p>
        </p:txBody>
      </p:sp>
      <p:pic>
        <p:nvPicPr>
          <p:cNvPr id="53251" name="Picture 7">
            <a:extLst>
              <a:ext uri="{FF2B5EF4-FFF2-40B4-BE49-F238E27FC236}">
                <a16:creationId xmlns:a16="http://schemas.microsoft.com/office/drawing/2014/main" id="{4B3C2395-D66E-4E28-BE60-0173454E45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451" y="1484313"/>
            <a:ext cx="7993063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8">
            <a:extLst>
              <a:ext uri="{FF2B5EF4-FFF2-40B4-BE49-F238E27FC236}">
                <a16:creationId xmlns:a16="http://schemas.microsoft.com/office/drawing/2014/main" id="{59A47632-9CD7-407A-AFBD-8A65650DEC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313" y="2490789"/>
            <a:ext cx="219075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">
            <a:extLst>
              <a:ext uri="{FF2B5EF4-FFF2-40B4-BE49-F238E27FC236}">
                <a16:creationId xmlns:a16="http://schemas.microsoft.com/office/drawing/2014/main" id="{D9DE370D-388F-4635-A276-B828977D75F6}"/>
              </a:ext>
            </a:extLst>
          </p:cNvPr>
          <p:cNvGrpSpPr>
            <a:grpSpLocks/>
          </p:cNvGrpSpPr>
          <p:nvPr/>
        </p:nvGrpSpPr>
        <p:grpSpPr bwMode="auto">
          <a:xfrm>
            <a:off x="2279650" y="4292601"/>
            <a:ext cx="7399338" cy="936625"/>
            <a:chOff x="476" y="2704"/>
            <a:chExt cx="4661" cy="590"/>
          </a:xfrm>
        </p:grpSpPr>
        <p:pic>
          <p:nvPicPr>
            <p:cNvPr id="53254" name="Picture 9">
              <a:extLst>
                <a:ext uri="{FF2B5EF4-FFF2-40B4-BE49-F238E27FC236}">
                  <a16:creationId xmlns:a16="http://schemas.microsoft.com/office/drawing/2014/main" id="{FDF47F15-EDA9-4133-BC81-96B2BC63A8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" y="2704"/>
              <a:ext cx="4661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55" name="Rectangle 10">
              <a:extLst>
                <a:ext uri="{FF2B5EF4-FFF2-40B4-BE49-F238E27FC236}">
                  <a16:creationId xmlns:a16="http://schemas.microsoft.com/office/drawing/2014/main" id="{C8D1192D-5F2A-4A41-9035-223F90F4CE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3067"/>
              <a:ext cx="2268" cy="2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5BF92DA8-9C21-4121-AF62-5E485EB193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414338"/>
            <a:ext cx="8229600" cy="1143000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6600" b="1">
                <a:solidFill>
                  <a:srgbClr val="006699"/>
                </a:solidFill>
                <a:latin typeface="Calibri" panose="020F0502020204030204" pitchFamily="34" charset="0"/>
              </a:rPr>
              <a:t>Cauchy Inequality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54CCB056-C438-4E0C-9BB1-77D0D691E12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latin typeface="Calibri" panose="020F0502020204030204" pitchFamily="34" charset="0"/>
            </a:endParaRP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solidFill>
                <a:srgbClr val="CC0000"/>
              </a:solidFill>
              <a:latin typeface="Calibri" panose="020F0502020204030204" pitchFamily="34" charset="0"/>
            </a:endParaRPr>
          </a:p>
        </p:txBody>
      </p:sp>
      <p:sp>
        <p:nvSpPr>
          <p:cNvPr id="54276" name="Rectangle 4">
            <a:extLst>
              <a:ext uri="{FF2B5EF4-FFF2-40B4-BE49-F238E27FC236}">
                <a16:creationId xmlns:a16="http://schemas.microsoft.com/office/drawing/2014/main" id="{EC120057-94BE-42EC-ABD6-E1E58943F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71132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54277" name="Object 2">
            <a:extLst>
              <a:ext uri="{FF2B5EF4-FFF2-40B4-BE49-F238E27FC236}">
                <a16:creationId xmlns:a16="http://schemas.microsoft.com/office/drawing/2014/main" id="{4C0B26F7-A227-4CB7-A7A6-2935ADF1A9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414" y="1498601"/>
          <a:ext cx="36734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3" imgW="952087" imgH="253890" progId="Equation.DSMT4">
                  <p:embed/>
                </p:oleObj>
              </mc:Choice>
              <mc:Fallback>
                <p:oleObj name="Equation" r:id="rId3" imgW="952087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1498601"/>
                        <a:ext cx="36734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8" name="Picture 6">
            <a:extLst>
              <a:ext uri="{FF2B5EF4-FFF2-40B4-BE49-F238E27FC236}">
                <a16:creationId xmlns:a16="http://schemas.microsoft.com/office/drawing/2014/main" id="{28F51E44-57D9-4BF0-9659-801645FF0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4" y="2630489"/>
            <a:ext cx="8135937" cy="389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3">
            <a:extLst>
              <a:ext uri="{FF2B5EF4-FFF2-40B4-BE49-F238E27FC236}">
                <a16:creationId xmlns:a16="http://schemas.microsoft.com/office/drawing/2014/main" id="{49A7E28F-E028-44FF-B69A-4BF73BF7B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3114" y="1000126"/>
            <a:ext cx="7653337" cy="3667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solidFill>
                  <a:srgbClr val="CC3300"/>
                </a:solidFill>
              </a:rPr>
              <a:t>Dot product, Length, and Distance</a:t>
            </a:r>
          </a:p>
        </p:txBody>
      </p:sp>
      <p:pic>
        <p:nvPicPr>
          <p:cNvPr id="55299" name="Picture 5">
            <a:extLst>
              <a:ext uri="{FF2B5EF4-FFF2-40B4-BE49-F238E27FC236}">
                <a16:creationId xmlns:a16="http://schemas.microsoft.com/office/drawing/2014/main" id="{BD783AA3-940A-4475-9DA2-638175EC1A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1700213"/>
            <a:ext cx="785495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D6041DED-8DF9-4425-980B-30E035F8B0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414338"/>
            <a:ext cx="8229600" cy="1143000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5400" b="1">
                <a:solidFill>
                  <a:srgbClr val="CC0000"/>
                </a:solidFill>
                <a:latin typeface="Calibri" panose="020F0502020204030204" pitchFamily="34" charset="0"/>
              </a:rPr>
              <a:t>Orthogonal Set</a:t>
            </a:r>
            <a:r>
              <a:rPr lang="en-US" altLang="en-US" sz="4000">
                <a:latin typeface="Calibri" panose="020F0502020204030204" pitchFamily="34" charset="0"/>
              </a:rPr>
              <a:t> (</a:t>
            </a:r>
            <a:r>
              <a:rPr lang="en-US" altLang="en-US" sz="3600"/>
              <a:t>hệ trực giao</a:t>
            </a:r>
            <a:r>
              <a:rPr lang="en-US" altLang="en-US" sz="4000"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D5DBD4CC-1037-4B53-AB7C-745B469F87B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A set {x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,x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,…,x</a:t>
            </a:r>
            <a:r>
              <a:rPr lang="en-US" altLang="en-US" baseline="-25000">
                <a:latin typeface="Calibri" panose="020F0502020204030204" pitchFamily="34" charset="0"/>
              </a:rPr>
              <a:t>m</a:t>
            </a:r>
            <a:r>
              <a:rPr lang="en-US" altLang="en-US">
                <a:latin typeface="Calibri" panose="020F0502020204030204" pitchFamily="34" charset="0"/>
              </a:rPr>
              <a:t>} is called </a:t>
            </a:r>
            <a:r>
              <a:rPr lang="en-US" altLang="en-US" b="1">
                <a:solidFill>
                  <a:srgbClr val="CC0000"/>
                </a:solidFill>
                <a:latin typeface="Calibri" panose="020F0502020204030204" pitchFamily="34" charset="0"/>
              </a:rPr>
              <a:t>orthogonal set</a:t>
            </a:r>
            <a:r>
              <a:rPr lang="en-US" altLang="en-US">
                <a:latin typeface="Calibri" panose="020F0502020204030204" pitchFamily="34" charset="0"/>
              </a:rPr>
              <a:t> if x</a:t>
            </a:r>
            <a:r>
              <a:rPr lang="en-US" altLang="en-US" baseline="-25000">
                <a:latin typeface="Calibri" panose="020F0502020204030204" pitchFamily="34" charset="0"/>
              </a:rPr>
              <a:t>i</a:t>
            </a:r>
            <a:r>
              <a:rPr lang="en-US" altLang="en-US">
                <a:latin typeface="Calibri" panose="020F0502020204030204" pitchFamily="34" charset="0"/>
              </a:rPr>
              <a:t> is 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not zero</a:t>
            </a:r>
            <a:r>
              <a:rPr lang="en-US" altLang="en-US">
                <a:latin typeface="Calibri" panose="020F0502020204030204" pitchFamily="34" charset="0"/>
              </a:rPr>
              <a:t> vector and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 x</a:t>
            </a:r>
            <a:r>
              <a:rPr lang="en-US" altLang="en-US" baseline="-25000">
                <a:solidFill>
                  <a:srgbClr val="CC0000"/>
                </a:solidFill>
                <a:latin typeface="Calibri" panose="020F0502020204030204" pitchFamily="34" charset="0"/>
              </a:rPr>
              <a:t>i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•x</a:t>
            </a:r>
            <a:r>
              <a:rPr lang="en-US" altLang="en-US" baseline="-25000">
                <a:solidFill>
                  <a:srgbClr val="CC0000"/>
                </a:solidFill>
                <a:latin typeface="Calibri" panose="020F0502020204030204" pitchFamily="34" charset="0"/>
              </a:rPr>
              <a:t>j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=0</a:t>
            </a:r>
            <a:r>
              <a:rPr lang="en-US" altLang="en-US">
                <a:latin typeface="Calibri" panose="020F0502020204030204" pitchFamily="34" charset="0"/>
              </a:rPr>
              <a:t> for all i≠j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For example, {(1,-1);(1,1)} is an 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orthogonal set</a:t>
            </a:r>
            <a:r>
              <a:rPr lang="en-US" altLang="en-US">
                <a:latin typeface="Calibri" panose="020F0502020204030204" pitchFamily="34" charset="0"/>
              </a:rPr>
              <a:t> in R</a:t>
            </a:r>
            <a:r>
              <a:rPr lang="en-US" altLang="en-US" baseline="30000">
                <a:latin typeface="Calibri" panose="020F0502020204030204" pitchFamily="34" charset="0"/>
              </a:rPr>
              <a:t>2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{(1,1,1);(-1,0,1);(0,1,0)} is 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not</a:t>
            </a:r>
            <a:r>
              <a:rPr lang="en-US" altLang="en-US">
                <a:latin typeface="Calibri" panose="020F0502020204030204" pitchFamily="34" charset="0"/>
              </a:rPr>
              <a:t> orthogonal set but {(-1,0,1);(0,1,0)} is a orthogonal set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solidFill>
                <a:srgbClr val="CC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C5C9835A-FFC7-42B6-901C-5027F934CF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414338"/>
            <a:ext cx="8229600" cy="1143000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5400" b="1">
                <a:solidFill>
                  <a:srgbClr val="CC0000"/>
                </a:solidFill>
                <a:latin typeface="Calibri" panose="020F0502020204030204" pitchFamily="34" charset="0"/>
              </a:rPr>
              <a:t>Orthonormal Set</a:t>
            </a:r>
            <a:r>
              <a:rPr lang="en-US" altLang="en-US" sz="4000">
                <a:latin typeface="Calibri" panose="020F0502020204030204" pitchFamily="34" charset="0"/>
              </a:rPr>
              <a:t> (</a:t>
            </a:r>
            <a:r>
              <a:rPr lang="en-US" altLang="en-US" sz="3600"/>
              <a:t>hệ trực chuẩn</a:t>
            </a:r>
            <a:r>
              <a:rPr lang="en-US" altLang="en-US" sz="4000"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E2284A5D-9126-48E5-80E6-51656836038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1711326"/>
            <a:ext cx="8229600" cy="4525963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A 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orthogonal set</a:t>
            </a:r>
            <a:r>
              <a:rPr lang="en-US" altLang="en-US">
                <a:latin typeface="Calibri" panose="020F0502020204030204" pitchFamily="34" charset="0"/>
              </a:rPr>
              <a:t> {x</a:t>
            </a:r>
            <a:r>
              <a:rPr lang="en-US" altLang="en-US" baseline="-25000">
                <a:latin typeface="Calibri" panose="020F0502020204030204" pitchFamily="34" charset="0"/>
              </a:rPr>
              <a:t>i</a:t>
            </a:r>
            <a:r>
              <a:rPr lang="en-US" altLang="en-US">
                <a:latin typeface="Calibri" panose="020F0502020204030204" pitchFamily="34" charset="0"/>
              </a:rPr>
              <a:t>} is called 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orthonormal set (</a:t>
            </a:r>
            <a:r>
              <a:rPr lang="en-US" altLang="en-US" sz="2800">
                <a:solidFill>
                  <a:srgbClr val="CC0000"/>
                </a:solidFill>
              </a:rPr>
              <a:t>hệ trực chuẩn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)</a:t>
            </a:r>
            <a:r>
              <a:rPr lang="en-US" altLang="en-US">
                <a:latin typeface="Calibri" panose="020F0502020204030204" pitchFamily="34" charset="0"/>
              </a:rPr>
              <a:t> is x</a:t>
            </a:r>
            <a:r>
              <a:rPr lang="en-US" altLang="en-US" baseline="-25000">
                <a:latin typeface="Calibri" panose="020F0502020204030204" pitchFamily="34" charset="0"/>
              </a:rPr>
              <a:t>i</a:t>
            </a:r>
            <a:r>
              <a:rPr lang="en-US" altLang="en-US">
                <a:latin typeface="Calibri" panose="020F0502020204030204" pitchFamily="34" charset="0"/>
              </a:rPr>
              <a:t> is 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unit vector</a:t>
            </a:r>
            <a:r>
              <a:rPr lang="en-US" altLang="en-US">
                <a:latin typeface="Calibri" panose="020F0502020204030204" pitchFamily="34" charset="0"/>
              </a:rPr>
              <a:t> for all i. For example, {(1,0,0);(0,1,0)} is 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orthonormal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{(-3,0,4);(4,5,3)} is a 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orthogonal</a:t>
            </a:r>
            <a:r>
              <a:rPr lang="en-US" altLang="en-US">
                <a:latin typeface="Calibri" panose="020F0502020204030204" pitchFamily="34" charset="0"/>
              </a:rPr>
              <a:t> set, 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not a orthonormal</a:t>
            </a:r>
            <a:r>
              <a:rPr lang="en-US" altLang="en-US">
                <a:latin typeface="Calibri" panose="020F0502020204030204" pitchFamily="34" charset="0"/>
              </a:rPr>
              <a:t> set. However, the set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latin typeface="Calibri" panose="020F0502020204030204" pitchFamily="34" charset="0"/>
            </a:endParaRP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latin typeface="Calibri" panose="020F0502020204030204" pitchFamily="34" charset="0"/>
            </a:endParaRP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None/>
            </a:pPr>
            <a:r>
              <a:rPr lang="en-US" altLang="en-US">
                <a:latin typeface="Calibri" panose="020F0502020204030204" pitchFamily="34" charset="0"/>
              </a:rPr>
              <a:t>   is 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orthonormal</a:t>
            </a:r>
          </a:p>
        </p:txBody>
      </p:sp>
      <p:graphicFrame>
        <p:nvGraphicFramePr>
          <p:cNvPr id="57348" name="Object 5">
            <a:extLst>
              <a:ext uri="{FF2B5EF4-FFF2-40B4-BE49-F238E27FC236}">
                <a16:creationId xmlns:a16="http://schemas.microsoft.com/office/drawing/2014/main" id="{E406893F-6E38-4D59-8B7A-19B99857B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4613" y="4354513"/>
          <a:ext cx="42275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3" imgW="1663700" imgH="457200" progId="Equation.DSMT4">
                  <p:embed/>
                </p:oleObj>
              </mc:Choice>
              <mc:Fallback>
                <p:oleObj name="Equation" r:id="rId3" imgW="1663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4354513"/>
                        <a:ext cx="422751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15BAB720-0451-465F-842A-A475168E32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414338"/>
            <a:ext cx="8229600" cy="1143000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5400" b="1">
                <a:solidFill>
                  <a:srgbClr val="CC0000"/>
                </a:solidFill>
                <a:latin typeface="Calibri" panose="020F0502020204030204" pitchFamily="34" charset="0"/>
              </a:rPr>
              <a:t>Examples</a:t>
            </a:r>
            <a:endParaRPr lang="en-US" altLang="en-US" sz="4000">
              <a:latin typeface="Calibri" panose="020F0502020204030204" pitchFamily="34" charset="0"/>
            </a:endParaRP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F799F784-BAA1-4150-A1CD-D5B2DE4C5DF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latin typeface="Calibri" panose="020F0502020204030204" pitchFamily="34" charset="0"/>
            </a:endParaRP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solidFill>
                <a:srgbClr val="CC0000"/>
              </a:solidFill>
              <a:latin typeface="Calibri" panose="020F0502020204030204" pitchFamily="34" charset="0"/>
            </a:endParaRPr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017E6D2-6EFB-4582-A64B-2EEB980A8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71132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The 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standard basis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 of R</a:t>
            </a:r>
            <a:r>
              <a:rPr lang="en-US" altLang="en-US" baseline="30000">
                <a:solidFill>
                  <a:schemeClr val="accent2"/>
                </a:solidFill>
                <a:latin typeface="Calibri" panose="020F0502020204030204" pitchFamily="34" charset="0"/>
              </a:rPr>
              <a:t>n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 {E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1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,E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,…,E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n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} is orthonormal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If {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1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,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,…,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k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} is orthogonal then {a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1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1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,a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,…,a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k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k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} is also orthogonal for any nonzero scalar a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i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Every 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orthogonal set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 is a linearly independent set 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94A99069-EA04-45A7-86D5-D5F693F881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414338"/>
            <a:ext cx="8229600" cy="1143000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5400" b="1">
                <a:solidFill>
                  <a:srgbClr val="CC0000"/>
                </a:solidFill>
                <a:latin typeface="Calibri" panose="020F0502020204030204" pitchFamily="34" charset="0"/>
              </a:rPr>
              <a:t>Pythagoras’s Theorem</a:t>
            </a:r>
            <a:endParaRPr lang="en-US" altLang="en-US" sz="4000">
              <a:latin typeface="Calibri" panose="020F0502020204030204" pitchFamily="34" charset="0"/>
            </a:endParaRP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E1B03815-1A72-474C-B380-20142311198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latin typeface="Calibri" panose="020F0502020204030204" pitchFamily="34" charset="0"/>
            </a:endParaRP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solidFill>
                <a:srgbClr val="CC0000"/>
              </a:solidFill>
              <a:latin typeface="Calibri" panose="020F0502020204030204" pitchFamily="34" charset="0"/>
            </a:endParaRPr>
          </a:p>
        </p:txBody>
      </p:sp>
      <p:sp>
        <p:nvSpPr>
          <p:cNvPr id="59396" name="Rectangle 4">
            <a:extLst>
              <a:ext uri="{FF2B5EF4-FFF2-40B4-BE49-F238E27FC236}">
                <a16:creationId xmlns:a16="http://schemas.microsoft.com/office/drawing/2014/main" id="{D7648C72-0B5E-4191-A91A-6C3FD6DE6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71132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If {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1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,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,…,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k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} is orthogonal then </a:t>
            </a:r>
          </a:p>
        </p:txBody>
      </p:sp>
      <p:graphicFrame>
        <p:nvGraphicFramePr>
          <p:cNvPr id="59397" name="Object 5">
            <a:extLst>
              <a:ext uri="{FF2B5EF4-FFF2-40B4-BE49-F238E27FC236}">
                <a16:creationId xmlns:a16="http://schemas.microsoft.com/office/drawing/2014/main" id="{1257852D-44BD-4236-AC80-99B26CA3B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9" y="2427288"/>
          <a:ext cx="71596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Equation" r:id="rId3" imgW="2705100" imgH="292100" progId="Equation.DSMT4">
                  <p:embed/>
                </p:oleObj>
              </mc:Choice>
              <mc:Fallback>
                <p:oleObj name="Equation" r:id="rId3" imgW="27051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2427288"/>
                        <a:ext cx="71596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18BE380B-50B9-4BAE-8412-D329A4B093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414338"/>
            <a:ext cx="8229600" cy="1143000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5400" b="1">
                <a:solidFill>
                  <a:srgbClr val="CC0000"/>
                </a:solidFill>
                <a:latin typeface="Calibri" panose="020F0502020204030204" pitchFamily="34" charset="0"/>
              </a:rPr>
              <a:t>Expansion Theorem</a:t>
            </a:r>
            <a:endParaRPr lang="en-US" altLang="en-US" sz="4000">
              <a:latin typeface="Calibri" panose="020F0502020204030204" pitchFamily="34" charset="0"/>
            </a:endParaRP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C83497BA-3667-4E29-8E64-E9BB461F1EF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latin typeface="Calibri" panose="020F0502020204030204" pitchFamily="34" charset="0"/>
            </a:endParaRP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solidFill>
                <a:srgbClr val="CC0000"/>
              </a:solidFill>
              <a:latin typeface="Calibri" panose="020F0502020204030204" pitchFamily="34" charset="0"/>
            </a:endParaRPr>
          </a:p>
        </p:txBody>
      </p:sp>
      <p:sp>
        <p:nvSpPr>
          <p:cNvPr id="60420" name="Rectangle 4">
            <a:extLst>
              <a:ext uri="{FF2B5EF4-FFF2-40B4-BE49-F238E27FC236}">
                <a16:creationId xmlns:a16="http://schemas.microsoft.com/office/drawing/2014/main" id="{669582C7-D0B2-4772-821A-82F5AB52B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71132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Let {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1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,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,…,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k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} be a orthogonal basis of a subspace U and X is in U. Then  </a:t>
            </a:r>
          </a:p>
        </p:txBody>
      </p:sp>
      <p:graphicFrame>
        <p:nvGraphicFramePr>
          <p:cNvPr id="60421" name="Object 5">
            <a:extLst>
              <a:ext uri="{FF2B5EF4-FFF2-40B4-BE49-F238E27FC236}">
                <a16:creationId xmlns:a16="http://schemas.microsoft.com/office/drawing/2014/main" id="{6170858C-024C-4B6A-8AB8-EEC0125D8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5239" y="2852738"/>
          <a:ext cx="6789737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3" imgW="2565400" imgH="469900" progId="Equation.DSMT4">
                  <p:embed/>
                </p:oleObj>
              </mc:Choice>
              <mc:Fallback>
                <p:oleObj name="Equation" r:id="rId3" imgW="25654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9" y="2852738"/>
                        <a:ext cx="6789737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7F05CB9E-A797-4AE8-A651-3C988A02B48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anchor="t"/>
          <a:lstStyle/>
          <a:p>
            <a:pPr eaLnBrk="1" hangingPunct="1"/>
            <a:r>
              <a:rPr lang="en-US" altLang="en-US" sz="6600" b="1">
                <a:solidFill>
                  <a:srgbClr val="003399"/>
                </a:solidFill>
                <a:latin typeface="Calibri" panose="020F0502020204030204" pitchFamily="34" charset="0"/>
              </a:rPr>
              <a:t>5.4.</a:t>
            </a:r>
            <a:r>
              <a:rPr lang="en-US" altLang="en-US" sz="6600" b="1">
                <a:solidFill>
                  <a:srgbClr val="CC0000"/>
                </a:solidFill>
                <a:latin typeface="Calibri" panose="020F0502020204030204" pitchFamily="34" charset="0"/>
              </a:rPr>
              <a:t> Rank of a matrix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E1A663BA-BE0E-4ADB-B0BC-D9870E4A489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z="4000" b="1">
                <a:solidFill>
                  <a:srgbClr val="003399"/>
                </a:solidFill>
              </a:rPr>
              <a:t>Hạng của ma trận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910492A7-FB53-4773-B69C-0D190EB8BC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anchor="t"/>
          <a:lstStyle/>
          <a:p>
            <a:pPr eaLnBrk="1" hangingPunct="1"/>
            <a:r>
              <a:rPr lang="en-US" altLang="en-US" sz="6600" b="1">
                <a:solidFill>
                  <a:srgbClr val="CC0000"/>
                </a:solidFill>
                <a:latin typeface="Calibri" panose="020F0502020204030204" pitchFamily="34" charset="0"/>
              </a:rPr>
              <a:t>Rank of a matrix</a:t>
            </a: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0A8B569D-135F-4C61-9FE4-FE651F216FD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If A is carried to </a:t>
            </a:r>
            <a:r>
              <a:rPr lang="en-US" altLang="en-US">
                <a:solidFill>
                  <a:srgbClr val="000099"/>
                </a:solidFill>
                <a:latin typeface="Calibri" panose="020F0502020204030204" pitchFamily="34" charset="0"/>
              </a:rPr>
              <a:t>row-echelon form</a:t>
            </a:r>
            <a:r>
              <a:rPr lang="en-US" altLang="en-US">
                <a:latin typeface="Calibri" panose="020F0502020204030204" pitchFamily="34" charset="0"/>
              </a:rPr>
              <a:t>  then </a:t>
            </a:r>
            <a:r>
              <a:rPr lang="en-US" altLang="en-US">
                <a:solidFill>
                  <a:srgbClr val="000099"/>
                </a:solidFill>
                <a:latin typeface="Calibri" panose="020F0502020204030204" pitchFamily="34" charset="0"/>
              </a:rPr>
              <a:t>rankA=number of leading 1’s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If A is an </a:t>
            </a:r>
            <a:r>
              <a:rPr lang="en-US" altLang="en-US" b="1">
                <a:solidFill>
                  <a:srgbClr val="000099"/>
                </a:solidFill>
                <a:latin typeface="Calibri" panose="020F0502020204030204" pitchFamily="34" charset="0"/>
              </a:rPr>
              <a:t>m</a:t>
            </a:r>
            <a:r>
              <a:rPr lang="en-US" altLang="en-US" b="1">
                <a:latin typeface="Calibri" panose="020F0502020204030204" pitchFamily="34" charset="0"/>
              </a:rPr>
              <a:t>x</a:t>
            </a:r>
            <a:r>
              <a:rPr lang="en-US" altLang="en-US" b="1">
                <a:solidFill>
                  <a:srgbClr val="FF0000"/>
                </a:solidFill>
                <a:latin typeface="Calibri" panose="020F0502020204030204" pitchFamily="34" charset="0"/>
              </a:rPr>
              <a:t>n</a:t>
            </a:r>
            <a:r>
              <a:rPr lang="en-US" altLang="en-US" b="1">
                <a:latin typeface="Calibri" panose="020F0502020204030204" pitchFamily="34" charset="0"/>
              </a:rPr>
              <a:t> </a:t>
            </a:r>
            <a:r>
              <a:rPr lang="en-US" altLang="en-US">
                <a:latin typeface="Calibri" panose="020F0502020204030204" pitchFamily="34" charset="0"/>
              </a:rPr>
              <a:t>matrix then </a:t>
            </a:r>
            <a:r>
              <a:rPr lang="en-US" altLang="en-US" b="1">
                <a:latin typeface="Calibri" panose="020F0502020204030204" pitchFamily="34" charset="0"/>
              </a:rPr>
              <a:t>rankA≤min{</a:t>
            </a:r>
            <a:r>
              <a:rPr lang="en-US" altLang="en-US" b="1">
                <a:solidFill>
                  <a:srgbClr val="FF0000"/>
                </a:solidFill>
                <a:latin typeface="Calibri" panose="020F0502020204030204" pitchFamily="34" charset="0"/>
              </a:rPr>
              <a:t>n</a:t>
            </a:r>
            <a:r>
              <a:rPr lang="en-US" altLang="en-US" b="1">
                <a:latin typeface="Calibri" panose="020F0502020204030204" pitchFamily="34" charset="0"/>
              </a:rPr>
              <a:t>,</a:t>
            </a:r>
            <a:r>
              <a:rPr lang="en-US" altLang="en-US" b="1">
                <a:solidFill>
                  <a:srgbClr val="000099"/>
                </a:solidFill>
                <a:latin typeface="Calibri" panose="020F0502020204030204" pitchFamily="34" charset="0"/>
              </a:rPr>
              <a:t>m</a:t>
            </a:r>
            <a:r>
              <a:rPr lang="en-US" altLang="en-US" b="1">
                <a:latin typeface="Calibri" panose="020F0502020204030204" pitchFamily="34" charset="0"/>
              </a:rPr>
              <a:t>}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rankA=rank(A</a:t>
            </a:r>
            <a:r>
              <a:rPr lang="en-US" altLang="en-US" baseline="30000">
                <a:latin typeface="Calibri" panose="020F0502020204030204" pitchFamily="34" charset="0"/>
              </a:rPr>
              <a:t>T</a:t>
            </a:r>
            <a:r>
              <a:rPr lang="en-US" altLang="en-US">
                <a:latin typeface="Calibri" panose="020F0502020204030204" pitchFamily="34" charset="0"/>
              </a:rPr>
              <a:t>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86D53A01-0C76-47C0-A60F-7F6CB5D8349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38314" y="714376"/>
            <a:ext cx="8258175" cy="4525963"/>
          </a:xfrm>
        </p:spPr>
        <p:txBody>
          <a:bodyPr/>
          <a:lstStyle/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A is an mxn matrix, if X is nx1 matrix then AX is mx1 matrix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nullA </a:t>
            </a:r>
            <a:r>
              <a:rPr lang="en-US" altLang="en-US" sz="2400">
                <a:latin typeface="Calibri" panose="020F0502020204030204" pitchFamily="34" charset="0"/>
              </a:rPr>
              <a:t>= {</a:t>
            </a: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400" b="1">
                <a:solidFill>
                  <a:srgbClr val="CC330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400">
                <a:latin typeface="Calibri" panose="020F0502020204030204" pitchFamily="34" charset="0"/>
              </a:rPr>
              <a:t>in R</a:t>
            </a:r>
            <a:r>
              <a:rPr lang="en-US" altLang="en-US" sz="2400" baseline="30000">
                <a:latin typeface="Calibri" panose="020F0502020204030204" pitchFamily="34" charset="0"/>
              </a:rPr>
              <a:t>n</a:t>
            </a:r>
            <a:r>
              <a:rPr lang="en-US" altLang="en-US" sz="2400">
                <a:latin typeface="Calibri" panose="020F0502020204030204" pitchFamily="34" charset="0"/>
              </a:rPr>
              <a:t>: </a:t>
            </a: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AX=0</a:t>
            </a:r>
            <a:r>
              <a:rPr lang="en-US" altLang="en-US" sz="2400">
                <a:latin typeface="Calibri" panose="020F0502020204030204" pitchFamily="34" charset="0"/>
              </a:rPr>
              <a:t>}</a:t>
            </a:r>
            <a:endParaRPr lang="en-US" altLang="en-US" sz="2400" b="1" baseline="30000">
              <a:solidFill>
                <a:schemeClr val="accent2"/>
              </a:solidFill>
              <a:latin typeface="Calibri" panose="020F0502020204030204" pitchFamily="34" charset="0"/>
            </a:endParaRP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 b="1">
                <a:solidFill>
                  <a:srgbClr val="CC3300"/>
                </a:solidFill>
                <a:latin typeface="Calibri" panose="020F0502020204030204" pitchFamily="34" charset="0"/>
              </a:rPr>
              <a:t>imA </a:t>
            </a:r>
            <a:r>
              <a:rPr lang="en-US" altLang="en-US" sz="2400">
                <a:latin typeface="Calibri" panose="020F0502020204030204" pitchFamily="34" charset="0"/>
              </a:rPr>
              <a:t>= {</a:t>
            </a:r>
            <a:r>
              <a:rPr lang="en-US" altLang="en-US" sz="2400" b="1">
                <a:solidFill>
                  <a:srgbClr val="CC3300"/>
                </a:solidFill>
                <a:latin typeface="Calibri" panose="020F0502020204030204" pitchFamily="34" charset="0"/>
              </a:rPr>
              <a:t>AX</a:t>
            </a:r>
            <a:r>
              <a:rPr lang="en-US" altLang="en-US" sz="2400">
                <a:latin typeface="Calibri" panose="020F0502020204030204" pitchFamily="34" charset="0"/>
              </a:rPr>
              <a:t>: X is in R</a:t>
            </a:r>
            <a:r>
              <a:rPr lang="en-US" altLang="en-US" sz="2400" baseline="30000">
                <a:latin typeface="Calibri" panose="020F0502020204030204" pitchFamily="34" charset="0"/>
              </a:rPr>
              <a:t>n</a:t>
            </a:r>
            <a:r>
              <a:rPr lang="en-US" altLang="en-US" sz="2400">
                <a:latin typeface="Calibri" panose="020F0502020204030204" pitchFamily="34" charset="0"/>
              </a:rPr>
              <a:t>}</a:t>
            </a:r>
            <a:endParaRPr lang="en-US" altLang="en-US" sz="2400" b="1" baseline="30000">
              <a:solidFill>
                <a:srgbClr val="CC3300"/>
              </a:solidFill>
              <a:latin typeface="Calibri" panose="020F0502020204030204" pitchFamily="34" charset="0"/>
            </a:endParaRP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 baseline="30000">
              <a:latin typeface="Calibri" panose="020F0502020204030204" pitchFamily="34" charset="0"/>
            </a:endParaRPr>
          </a:p>
        </p:txBody>
      </p:sp>
      <p:graphicFrame>
        <p:nvGraphicFramePr>
          <p:cNvPr id="59415" name="Object 23">
            <a:extLst>
              <a:ext uri="{FF2B5EF4-FFF2-40B4-BE49-F238E27FC236}">
                <a16:creationId xmlns:a16="http://schemas.microsoft.com/office/drawing/2014/main" id="{945F9FA9-4CAB-4667-BC66-EF8FFD2D730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8869364" y="1370014"/>
          <a:ext cx="6810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3" imgW="241195" imgH="203112" progId="Equation.DSMT4">
                  <p:embed/>
                </p:oleObj>
              </mc:Choice>
              <mc:Fallback>
                <p:oleObj name="Equation" r:id="rId3" imgW="241195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364" y="1370014"/>
                        <a:ext cx="68103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3">
            <a:extLst>
              <a:ext uri="{FF2B5EF4-FFF2-40B4-BE49-F238E27FC236}">
                <a16:creationId xmlns:a16="http://schemas.microsoft.com/office/drawing/2014/main" id="{E5E1DD32-CF82-48BD-BB06-8E0DE2D86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100" y="-214313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CC3300"/>
                </a:solidFill>
                <a:latin typeface="Calibri" panose="020F0502020204030204" pitchFamily="34" charset="0"/>
              </a:rPr>
              <a:t>Null space</a:t>
            </a: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 and </a:t>
            </a:r>
            <a:r>
              <a:rPr lang="en-US" altLang="en-US" b="1">
                <a:solidFill>
                  <a:srgbClr val="CC3300"/>
                </a:solidFill>
                <a:latin typeface="Calibri" panose="020F0502020204030204" pitchFamily="34" charset="0"/>
              </a:rPr>
              <a:t>image space</a:t>
            </a: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 of a matrix</a:t>
            </a:r>
            <a:endParaRPr lang="en-US" altLang="en-US" b="1" baseline="3000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59398" name="Oval 6">
            <a:extLst>
              <a:ext uri="{FF2B5EF4-FFF2-40B4-BE49-F238E27FC236}">
                <a16:creationId xmlns:a16="http://schemas.microsoft.com/office/drawing/2014/main" id="{DA5569CE-782B-45C7-BD26-03A9EE95522D}"/>
              </a:ext>
            </a:extLst>
          </p:cNvPr>
          <p:cNvSpPr>
            <a:spLocks noChangeArrowheads="1"/>
          </p:cNvSpPr>
          <p:nvPr/>
        </p:nvSpPr>
        <p:spPr bwMode="auto">
          <a:xfrm rot="19701877">
            <a:off x="4584700" y="1804989"/>
            <a:ext cx="1366838" cy="1584325"/>
          </a:xfrm>
          <a:prstGeom prst="ellipse">
            <a:avLst/>
          </a:prstGeom>
          <a:solidFill>
            <a:srgbClr val="CC3300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399" name="Oval 7">
            <a:extLst>
              <a:ext uri="{FF2B5EF4-FFF2-40B4-BE49-F238E27FC236}">
                <a16:creationId xmlns:a16="http://schemas.microsoft.com/office/drawing/2014/main" id="{C372271C-CE38-4C83-8423-76BC79FC9B90}"/>
              </a:ext>
            </a:extLst>
          </p:cNvPr>
          <p:cNvSpPr>
            <a:spLocks noChangeArrowheads="1"/>
          </p:cNvSpPr>
          <p:nvPr/>
        </p:nvSpPr>
        <p:spPr bwMode="auto">
          <a:xfrm rot="2481084">
            <a:off x="7607300" y="1584325"/>
            <a:ext cx="1728788" cy="1944688"/>
          </a:xfrm>
          <a:prstGeom prst="ellipse">
            <a:avLst/>
          </a:prstGeom>
          <a:solidFill>
            <a:srgbClr val="006600"/>
          </a:solidFill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400" name="Oval 8">
            <a:extLst>
              <a:ext uri="{FF2B5EF4-FFF2-40B4-BE49-F238E27FC236}">
                <a16:creationId xmlns:a16="http://schemas.microsoft.com/office/drawing/2014/main" id="{AE1BAC22-032D-49A4-95B1-B32E3C1A4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7938" y="2379663"/>
            <a:ext cx="576262" cy="57626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CC3300"/>
              </a:solidFill>
            </a:endParaRPr>
          </a:p>
        </p:txBody>
      </p:sp>
      <p:sp>
        <p:nvSpPr>
          <p:cNvPr id="59405" name="Line 13">
            <a:extLst>
              <a:ext uri="{FF2B5EF4-FFF2-40B4-BE49-F238E27FC236}">
                <a16:creationId xmlns:a16="http://schemas.microsoft.com/office/drawing/2014/main" id="{F98101F1-A76C-4E04-A21B-97CE384F1B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9376" y="1847851"/>
            <a:ext cx="3241675" cy="244475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6" name="Line 14">
            <a:extLst>
              <a:ext uri="{FF2B5EF4-FFF2-40B4-BE49-F238E27FC236}">
                <a16:creationId xmlns:a16="http://schemas.microsoft.com/office/drawing/2014/main" id="{18A66C8D-5E86-4C7F-8CC3-D27402A729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48301" y="3128964"/>
            <a:ext cx="2981325" cy="187325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7" name="Oval 15">
            <a:extLst>
              <a:ext uri="{FF2B5EF4-FFF2-40B4-BE49-F238E27FC236}">
                <a16:creationId xmlns:a16="http://schemas.microsoft.com/office/drawing/2014/main" id="{965E739F-881C-46A1-9587-3569E03D2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0688" y="2092326"/>
            <a:ext cx="792162" cy="1052513"/>
          </a:xfrm>
          <a:prstGeom prst="ellipse">
            <a:avLst/>
          </a:prstGeom>
          <a:solidFill>
            <a:srgbClr val="CC3300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403" name="Text Box 11">
            <a:extLst>
              <a:ext uri="{FF2B5EF4-FFF2-40B4-BE49-F238E27FC236}">
                <a16:creationId xmlns:a16="http://schemas.microsoft.com/office/drawing/2014/main" id="{C0E898BA-BB6E-4059-811A-5C3C3C0D2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5150" y="2314575"/>
            <a:ext cx="3444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FF00"/>
                </a:solidFill>
              </a:rPr>
              <a:t>•</a:t>
            </a:r>
          </a:p>
        </p:txBody>
      </p:sp>
      <p:sp>
        <p:nvSpPr>
          <p:cNvPr id="59401" name="Line 9">
            <a:extLst>
              <a:ext uri="{FF2B5EF4-FFF2-40B4-BE49-F238E27FC236}">
                <a16:creationId xmlns:a16="http://schemas.microsoft.com/office/drawing/2014/main" id="{A8C6C6F4-A974-4964-B29E-51A7746688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3838" y="2379664"/>
            <a:ext cx="2952750" cy="21748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4" name="Line 12">
            <a:extLst>
              <a:ext uri="{FF2B5EF4-FFF2-40B4-BE49-F238E27FC236}">
                <a16:creationId xmlns:a16="http://schemas.microsoft.com/office/drawing/2014/main" id="{E54C3EF4-B2EF-408B-BD28-53FA743CC5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18126" y="2668588"/>
            <a:ext cx="2867025" cy="2730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8" name="Line 16">
            <a:extLst>
              <a:ext uri="{FF2B5EF4-FFF2-40B4-BE49-F238E27FC236}">
                <a16:creationId xmlns:a16="http://schemas.microsoft.com/office/drawing/2014/main" id="{F903394C-B88A-4338-9A0E-233ECFCBD5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9875" y="2592389"/>
            <a:ext cx="129540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9" name="Text Box 17">
            <a:extLst>
              <a:ext uri="{FF2B5EF4-FFF2-40B4-BE49-F238E27FC236}">
                <a16:creationId xmlns:a16="http://schemas.microsoft.com/office/drawing/2014/main" id="{365F9E06-B368-4E06-ACD6-1F18D44BA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6763" y="2327275"/>
            <a:ext cx="84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nullA</a:t>
            </a:r>
          </a:p>
        </p:txBody>
      </p:sp>
      <p:sp>
        <p:nvSpPr>
          <p:cNvPr id="59410" name="Text Box 18">
            <a:extLst>
              <a:ext uri="{FF2B5EF4-FFF2-40B4-BE49-F238E27FC236}">
                <a16:creationId xmlns:a16="http://schemas.microsoft.com/office/drawing/2014/main" id="{075A99C5-BC56-4F81-820B-2361E0258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25025" y="2428876"/>
            <a:ext cx="776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CC3300"/>
                </a:solidFill>
                <a:latin typeface="Calibri" panose="020F0502020204030204" pitchFamily="34" charset="0"/>
              </a:rPr>
              <a:t>imA</a:t>
            </a:r>
          </a:p>
        </p:txBody>
      </p:sp>
      <p:sp>
        <p:nvSpPr>
          <p:cNvPr id="59411" name="Line 19">
            <a:extLst>
              <a:ext uri="{FF2B5EF4-FFF2-40B4-BE49-F238E27FC236}">
                <a16:creationId xmlns:a16="http://schemas.microsoft.com/office/drawing/2014/main" id="{11FC5787-050B-492F-9337-866DD3DCAB60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6950" y="2447925"/>
            <a:ext cx="115093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2" name="Text Box 20">
            <a:extLst>
              <a:ext uri="{FF2B5EF4-FFF2-40B4-BE49-F238E27FC236}">
                <a16:creationId xmlns:a16="http://schemas.microsoft.com/office/drawing/2014/main" id="{AC4AFFFF-9021-4CE2-BD21-CA97456B0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751" y="1943101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A</a:t>
            </a:r>
          </a:p>
        </p:txBody>
      </p:sp>
      <p:graphicFrame>
        <p:nvGraphicFramePr>
          <p:cNvPr id="59413" name="Object 21">
            <a:extLst>
              <a:ext uri="{FF2B5EF4-FFF2-40B4-BE49-F238E27FC236}">
                <a16:creationId xmlns:a16="http://schemas.microsoft.com/office/drawing/2014/main" id="{FEF24C28-D1BF-4B43-B53C-18A2FFA46F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2932114"/>
          <a:ext cx="5921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5" imgW="228501" imgH="203112" progId="Equation.DSMT4">
                  <p:embed/>
                </p:oleObj>
              </mc:Choice>
              <mc:Fallback>
                <p:oleObj name="Equation" r:id="rId5" imgW="228501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932114"/>
                        <a:ext cx="5921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8" name="Line 26">
            <a:extLst>
              <a:ext uri="{FF2B5EF4-FFF2-40B4-BE49-F238E27FC236}">
                <a16:creationId xmlns:a16="http://schemas.microsoft.com/office/drawing/2014/main" id="{164BD48B-B3FA-4F37-90B2-C810AC733F0A}"/>
              </a:ext>
            </a:extLst>
          </p:cNvPr>
          <p:cNvSpPr>
            <a:spLocks noChangeShapeType="1"/>
          </p:cNvSpPr>
          <p:nvPr/>
        </p:nvSpPr>
        <p:spPr bwMode="auto">
          <a:xfrm>
            <a:off x="8401050" y="2663826"/>
            <a:ext cx="129540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9" name="Text Box 27">
            <a:extLst>
              <a:ext uri="{FF2B5EF4-FFF2-40B4-BE49-F238E27FC236}">
                <a16:creationId xmlns:a16="http://schemas.microsoft.com/office/drawing/2014/main" id="{BB9BA15B-9208-4E8B-B104-AD9325423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3213" y="3348038"/>
            <a:ext cx="1403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zero vector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3EDC78A-534C-4577-B659-D5BA51A33FD6}"/>
              </a:ext>
            </a:extLst>
          </p:cNvPr>
          <p:cNvSpPr txBox="1"/>
          <p:nvPr/>
        </p:nvSpPr>
        <p:spPr>
          <a:xfrm>
            <a:off x="1595439" y="4192589"/>
            <a:ext cx="4429125" cy="1938337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2000">
                <a:latin typeface="Calibri" pitchFamily="34" charset="0"/>
              </a:rPr>
              <a:t>nullA ={X</a:t>
            </a:r>
            <a:r>
              <a:rPr lang="en-US" sz="2000">
                <a:latin typeface="Calibri" pitchFamily="34" charset="0"/>
                <a:sym typeface="Euclid Symbol" pitchFamily="18" charset="2"/>
              </a:rPr>
              <a:t> R</a:t>
            </a:r>
            <a:r>
              <a:rPr lang="en-US" sz="2000" baseline="30000">
                <a:latin typeface="Calibri" pitchFamily="34" charset="0"/>
                <a:sym typeface="Euclid Symbol" pitchFamily="18" charset="2"/>
              </a:rPr>
              <a:t>n</a:t>
            </a:r>
            <a:r>
              <a:rPr lang="en-US" sz="2000">
                <a:latin typeface="Calibri" pitchFamily="34" charset="0"/>
              </a:rPr>
              <a:t>:AX=0} is a subspace of R</a:t>
            </a:r>
            <a:r>
              <a:rPr lang="en-US" sz="2000" baseline="30000">
                <a:latin typeface="Calibri" pitchFamily="34" charset="0"/>
              </a:rPr>
              <a:t>n</a:t>
            </a:r>
            <a:r>
              <a:rPr lang="en-US" sz="2000">
                <a:latin typeface="Calibri" pitchFamily="34" charset="0"/>
              </a:rPr>
              <a:t>:</a:t>
            </a:r>
          </a:p>
          <a:p>
            <a:pPr eaLnBrk="1" hangingPunct="1">
              <a:defRPr/>
            </a:pPr>
            <a:r>
              <a:rPr lang="en-US" sz="2000">
                <a:latin typeface="Calibri" pitchFamily="34" charset="0"/>
                <a:sym typeface="Wingdings 2" pitchFamily="18" charset="2"/>
              </a:rPr>
              <a:t>   A.0=0</a:t>
            </a:r>
            <a:r>
              <a:rPr lang="en-US" sz="2000">
                <a:latin typeface="Calibri" pitchFamily="34" charset="0"/>
                <a:sym typeface="Euclid Symbol" pitchFamily="18" charset="2"/>
              </a:rPr>
              <a:t></a:t>
            </a:r>
            <a:r>
              <a:rPr lang="en-US" sz="2000">
                <a:latin typeface="Calibri" pitchFamily="34" charset="0"/>
                <a:sym typeface="Wingdings 2" pitchFamily="18" charset="2"/>
              </a:rPr>
              <a:t>0</a:t>
            </a:r>
            <a:r>
              <a:rPr lang="en-US" sz="2000">
                <a:latin typeface="Calibri" pitchFamily="34" charset="0"/>
                <a:sym typeface="Euclid Symbol" pitchFamily="18" charset="2"/>
              </a:rPr>
              <a:t>nullA</a:t>
            </a:r>
          </a:p>
          <a:p>
            <a:pPr eaLnBrk="1" hangingPunct="1">
              <a:defRPr/>
            </a:pPr>
            <a:r>
              <a:rPr lang="en-US" sz="2000">
                <a:latin typeface="Calibri" pitchFamily="34" charset="0"/>
                <a:sym typeface="Euclid Symbol" pitchFamily="18" charset="2"/>
              </a:rPr>
              <a:t> </a:t>
            </a:r>
            <a:r>
              <a:rPr lang="en-US" sz="2000">
                <a:latin typeface="Calibri" pitchFamily="34" charset="0"/>
                <a:sym typeface="Wingdings 2" pitchFamily="18" charset="2"/>
              </a:rPr>
              <a:t>  X,Y</a:t>
            </a:r>
            <a:r>
              <a:rPr lang="en-US" sz="2000">
                <a:latin typeface="Calibri" pitchFamily="34" charset="0"/>
                <a:sym typeface="Euclid Symbol" pitchFamily="18" charset="2"/>
              </a:rPr>
              <a:t> nullA AX=0, AY=0   A(X+Y)=AX+AY=0 (X+Y) nullA</a:t>
            </a:r>
          </a:p>
          <a:p>
            <a:pPr eaLnBrk="1" hangingPunct="1">
              <a:defRPr/>
            </a:pPr>
            <a:r>
              <a:rPr lang="en-US" sz="2000">
                <a:latin typeface="Calibri" pitchFamily="34" charset="0"/>
                <a:sym typeface="Euclid Symbol" pitchFamily="18" charset="2"/>
              </a:rPr>
              <a:t> </a:t>
            </a:r>
            <a:r>
              <a:rPr lang="en-US" sz="2000">
                <a:latin typeface="Calibri" pitchFamily="34" charset="0"/>
                <a:sym typeface="Wingdings 2" pitchFamily="18" charset="2"/>
              </a:rPr>
              <a:t>  X</a:t>
            </a:r>
            <a:r>
              <a:rPr lang="en-US" sz="2000">
                <a:latin typeface="Calibri" pitchFamily="34" charset="0"/>
                <a:sym typeface="Euclid Symbol" pitchFamily="18" charset="2"/>
              </a:rPr>
              <a:t> nullA, a R  AX=0  A(aX)=a(AX)=0  aXnullA</a:t>
            </a:r>
            <a:endParaRPr lang="en-US" sz="2000">
              <a:latin typeface="Calibri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980A29C-1E0F-454D-87F7-7820A72DB4A0}"/>
              </a:ext>
            </a:extLst>
          </p:cNvPr>
          <p:cNvSpPr txBox="1"/>
          <p:nvPr/>
        </p:nvSpPr>
        <p:spPr>
          <a:xfrm>
            <a:off x="6238875" y="4205289"/>
            <a:ext cx="4286250" cy="1938337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2000">
                <a:latin typeface="Calibri" pitchFamily="34" charset="0"/>
              </a:rPr>
              <a:t>imA ={AX:X</a:t>
            </a:r>
            <a:r>
              <a:rPr lang="en-US" sz="2000">
                <a:latin typeface="Calibri" pitchFamily="34" charset="0"/>
                <a:sym typeface="Euclid Symbol" pitchFamily="18" charset="2"/>
              </a:rPr>
              <a:t>  R</a:t>
            </a:r>
            <a:r>
              <a:rPr lang="en-US" sz="2000" baseline="30000">
                <a:latin typeface="Calibri" pitchFamily="34" charset="0"/>
                <a:sym typeface="Euclid Symbol" pitchFamily="18" charset="2"/>
              </a:rPr>
              <a:t>n</a:t>
            </a:r>
            <a:r>
              <a:rPr lang="en-US" sz="2000">
                <a:latin typeface="Calibri" pitchFamily="34" charset="0"/>
                <a:sym typeface="Euclid Symbol" pitchFamily="18" charset="2"/>
              </a:rPr>
              <a:t>}</a:t>
            </a:r>
            <a:r>
              <a:rPr lang="en-US" sz="2000">
                <a:latin typeface="Calibri" pitchFamily="34" charset="0"/>
              </a:rPr>
              <a:t>is a subspace of R</a:t>
            </a:r>
            <a:r>
              <a:rPr lang="en-US" sz="2000" baseline="30000">
                <a:latin typeface="Calibri" pitchFamily="34" charset="0"/>
              </a:rPr>
              <a:t>m</a:t>
            </a:r>
            <a:r>
              <a:rPr lang="en-US" sz="2000">
                <a:latin typeface="Calibri" pitchFamily="34" charset="0"/>
              </a:rPr>
              <a:t>:</a:t>
            </a:r>
          </a:p>
          <a:p>
            <a:pPr eaLnBrk="1" hangingPunct="1">
              <a:defRPr/>
            </a:pPr>
            <a:r>
              <a:rPr lang="en-US" sz="2000">
                <a:latin typeface="Calibri" pitchFamily="34" charset="0"/>
                <a:sym typeface="Wingdings 2" pitchFamily="18" charset="2"/>
              </a:rPr>
              <a:t>   0=A.0</a:t>
            </a:r>
            <a:r>
              <a:rPr lang="en-US" sz="2000">
                <a:latin typeface="Calibri" pitchFamily="34" charset="0"/>
                <a:sym typeface="Euclid Symbol" pitchFamily="18" charset="2"/>
              </a:rPr>
              <a:t></a:t>
            </a:r>
            <a:r>
              <a:rPr lang="en-US" sz="2000">
                <a:latin typeface="Calibri" pitchFamily="34" charset="0"/>
                <a:sym typeface="Wingdings 2" pitchFamily="18" charset="2"/>
              </a:rPr>
              <a:t>0</a:t>
            </a:r>
            <a:r>
              <a:rPr lang="en-US" sz="2000">
                <a:latin typeface="Calibri" pitchFamily="34" charset="0"/>
                <a:sym typeface="Euclid Symbol" pitchFamily="18" charset="2"/>
              </a:rPr>
              <a:t>imA</a:t>
            </a:r>
          </a:p>
          <a:p>
            <a:pPr eaLnBrk="1" hangingPunct="1">
              <a:defRPr/>
            </a:pPr>
            <a:r>
              <a:rPr lang="en-US" sz="2000">
                <a:latin typeface="Calibri" pitchFamily="34" charset="0"/>
                <a:sym typeface="Euclid Symbol" pitchFamily="18" charset="2"/>
              </a:rPr>
              <a:t> </a:t>
            </a:r>
            <a:r>
              <a:rPr lang="en-US" sz="2000">
                <a:latin typeface="Calibri" pitchFamily="34" charset="0"/>
                <a:sym typeface="Wingdings 2" pitchFamily="18" charset="2"/>
              </a:rPr>
              <a:t>  AX,AY</a:t>
            </a:r>
            <a:r>
              <a:rPr lang="en-US" sz="2000">
                <a:latin typeface="Calibri" pitchFamily="34" charset="0"/>
                <a:sym typeface="Euclid Symbol" pitchFamily="18" charset="2"/>
              </a:rPr>
              <a:t> imA AX+AY=A(X+Y)=AZ</a:t>
            </a:r>
          </a:p>
          <a:p>
            <a:pPr eaLnBrk="1" hangingPunct="1">
              <a:defRPr/>
            </a:pPr>
            <a:r>
              <a:rPr lang="en-US" sz="2000">
                <a:latin typeface="Calibri" pitchFamily="34" charset="0"/>
                <a:sym typeface="Euclid Symbol" pitchFamily="18" charset="2"/>
              </a:rPr>
              <a:t> AX+AY imA</a:t>
            </a:r>
          </a:p>
          <a:p>
            <a:pPr eaLnBrk="1" hangingPunct="1">
              <a:defRPr/>
            </a:pPr>
            <a:r>
              <a:rPr lang="en-US" sz="2000">
                <a:latin typeface="Calibri" pitchFamily="34" charset="0"/>
                <a:sym typeface="Euclid Symbol" pitchFamily="18" charset="2"/>
              </a:rPr>
              <a:t> </a:t>
            </a:r>
            <a:r>
              <a:rPr lang="en-US" sz="2000">
                <a:latin typeface="Calibri" pitchFamily="34" charset="0"/>
                <a:sym typeface="Wingdings 2" pitchFamily="18" charset="2"/>
              </a:rPr>
              <a:t>  AX</a:t>
            </a:r>
            <a:r>
              <a:rPr lang="en-US" sz="2000">
                <a:latin typeface="Calibri" pitchFamily="34" charset="0"/>
                <a:sym typeface="Euclid Symbol" pitchFamily="18" charset="2"/>
              </a:rPr>
              <a:t> imA, a R  a(AX)=A(aX)=AZ  a(AX)imA</a:t>
            </a:r>
            <a:endParaRPr lang="en-US" sz="2000">
              <a:latin typeface="Calibri" pitchFamily="34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46EF862-D5C5-4653-833A-BD060578E913}"/>
                  </a:ext>
                </a:extLst>
              </p14:cNvPr>
              <p14:cNvContentPartPr/>
              <p14:nvPr/>
            </p14:nvContentPartPr>
            <p14:xfrm>
              <a:off x="2975957" y="948899"/>
              <a:ext cx="46800" cy="205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46EF862-D5C5-4653-833A-BD060578E913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22369" y="842761"/>
                <a:ext cx="153618" cy="2324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012DC8A-AC29-4030-84DD-C09418B10C75}"/>
                  </a:ext>
                </a:extLst>
              </p14:cNvPr>
              <p14:cNvContentPartPr/>
              <p14:nvPr/>
            </p14:nvContentPartPr>
            <p14:xfrm>
              <a:off x="2165597" y="896339"/>
              <a:ext cx="2162880" cy="1638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012DC8A-AC29-4030-84DD-C09418B10C75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111597" y="788339"/>
                <a:ext cx="2270520" cy="37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32FABB5-A2CA-4B56-A33A-5060035C1A6B}"/>
                  </a:ext>
                </a:extLst>
              </p14:cNvPr>
              <p14:cNvContentPartPr/>
              <p14:nvPr/>
            </p14:nvContentPartPr>
            <p14:xfrm>
              <a:off x="4728077" y="898859"/>
              <a:ext cx="135360" cy="406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32FABB5-A2CA-4B56-A33A-5060035C1A6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674077" y="790859"/>
                <a:ext cx="243000" cy="25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DD1D494-7792-449A-9DF5-4E80C550B7FF}"/>
                  </a:ext>
                </a:extLst>
              </p14:cNvPr>
              <p14:cNvContentPartPr/>
              <p14:nvPr/>
            </p14:nvContentPartPr>
            <p14:xfrm>
              <a:off x="4807637" y="858899"/>
              <a:ext cx="1759680" cy="1105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DD1D494-7792-449A-9DF5-4E80C550B7FF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753648" y="750899"/>
                <a:ext cx="1867298" cy="32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9008271-F459-4425-9C01-E7F47D06EF17}"/>
                  </a:ext>
                </a:extLst>
              </p14:cNvPr>
              <p14:cNvContentPartPr/>
              <p14:nvPr/>
            </p14:nvContentPartPr>
            <p14:xfrm>
              <a:off x="7401437" y="870419"/>
              <a:ext cx="2005920" cy="1148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9008271-F459-4425-9C01-E7F47D06EF17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347437" y="762756"/>
                <a:ext cx="2113560" cy="3298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F71628E2-2325-432B-91B3-5DAB241572E7}"/>
                  </a:ext>
                </a:extLst>
              </p14:cNvPr>
              <p14:cNvContentPartPr/>
              <p14:nvPr/>
            </p14:nvContentPartPr>
            <p14:xfrm>
              <a:off x="2160917" y="1299899"/>
              <a:ext cx="2691360" cy="1191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F71628E2-2325-432B-91B3-5DAB241572E7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106917" y="1191899"/>
                <a:ext cx="2799000" cy="33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544E8C26-129A-48AE-BB21-BFF6C44E1C86}"/>
                  </a:ext>
                </a:extLst>
              </p14:cNvPr>
              <p14:cNvContentPartPr/>
              <p14:nvPr/>
            </p14:nvContentPartPr>
            <p14:xfrm>
              <a:off x="2111957" y="1727579"/>
              <a:ext cx="1084680" cy="12276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544E8C26-129A-48AE-BB21-BFF6C44E1C86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057957" y="1619261"/>
                <a:ext cx="1192320" cy="3390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57812537-C66B-491B-96EA-F4B7B5D05BE0}"/>
                  </a:ext>
                </a:extLst>
              </p14:cNvPr>
              <p14:cNvContentPartPr/>
              <p14:nvPr/>
            </p14:nvContentPartPr>
            <p14:xfrm>
              <a:off x="3019517" y="1724699"/>
              <a:ext cx="284760" cy="3528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57812537-C66B-491B-96EA-F4B7B5D05BE0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965517" y="1616699"/>
                <a:ext cx="39240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63BF733-392B-4CC1-AA62-D7DD7827563A}"/>
                  </a:ext>
                </a:extLst>
              </p14:cNvPr>
              <p14:cNvContentPartPr/>
              <p14:nvPr/>
            </p14:nvContentPartPr>
            <p14:xfrm>
              <a:off x="3126437" y="1789859"/>
              <a:ext cx="246960" cy="5148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63BF733-392B-4CC1-AA62-D7DD7827563A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072516" y="1681859"/>
                <a:ext cx="354443" cy="26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4D037F9F-7F00-43E0-8D26-D44ED0947CD1}"/>
                  </a:ext>
                </a:extLst>
              </p14:cNvPr>
              <p14:cNvContentPartPr/>
              <p14:nvPr/>
            </p14:nvContentPartPr>
            <p14:xfrm>
              <a:off x="3227237" y="1740179"/>
              <a:ext cx="1423440" cy="6480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4D037F9F-7F00-43E0-8D26-D44ED0947CD1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173237" y="1632776"/>
                <a:ext cx="1531080" cy="2792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66C99B43-FC87-43A8-9BDA-5CAED26B8714}"/>
                  </a:ext>
                </a:extLst>
              </p14:cNvPr>
              <p14:cNvContentPartPr/>
              <p14:nvPr/>
            </p14:nvContentPartPr>
            <p14:xfrm>
              <a:off x="1617677" y="4291139"/>
              <a:ext cx="4137840" cy="7056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66C99B43-FC87-43A8-9BDA-5CAED26B8714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563682" y="4183139"/>
                <a:ext cx="4245471" cy="28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F27767BD-2277-42A3-A015-55405B01D24B}"/>
                  </a:ext>
                </a:extLst>
              </p14:cNvPr>
              <p14:cNvContentPartPr/>
              <p14:nvPr/>
            </p14:nvContentPartPr>
            <p14:xfrm>
              <a:off x="6418277" y="4248659"/>
              <a:ext cx="3680280" cy="17712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F27767BD-2277-42A3-A015-55405B01D24B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364277" y="4140659"/>
                <a:ext cx="3787920" cy="392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/>
      <p:bldP spid="59398" grpId="0" animBg="1"/>
      <p:bldP spid="59399" grpId="0" animBg="1"/>
      <p:bldP spid="59400" grpId="0" animBg="1"/>
      <p:bldP spid="59407" grpId="0" animBg="1"/>
      <p:bldP spid="59403" grpId="0"/>
      <p:bldP spid="59409" grpId="0"/>
      <p:bldP spid="59410" grpId="0"/>
      <p:bldP spid="59412" grpId="0"/>
      <p:bldP spid="59419" grpId="0"/>
      <p:bldP spid="23" grpId="0" animBg="1"/>
      <p:bldP spid="2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A31ABB47-629F-4B0C-9CF0-2156C1F261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anchor="t"/>
          <a:lstStyle/>
          <a:p>
            <a:pPr eaLnBrk="1" hangingPunct="1"/>
            <a:r>
              <a:rPr lang="en-US" altLang="en-US" sz="6000" b="1">
                <a:solidFill>
                  <a:srgbClr val="FF0000"/>
                </a:solidFill>
                <a:latin typeface="Calibri" panose="020F0502020204030204" pitchFamily="34" charset="0"/>
              </a:rPr>
              <a:t>rowA</a:t>
            </a:r>
            <a:r>
              <a:rPr lang="en-US" altLang="en-US" sz="6000" b="1">
                <a:solidFill>
                  <a:srgbClr val="003399"/>
                </a:solidFill>
                <a:latin typeface="Calibri" panose="020F0502020204030204" pitchFamily="34" charset="0"/>
              </a:rPr>
              <a:t> and </a:t>
            </a:r>
            <a:r>
              <a:rPr lang="en-US" altLang="en-US" sz="6000" b="1">
                <a:solidFill>
                  <a:srgbClr val="FF0000"/>
                </a:solidFill>
                <a:latin typeface="Calibri" panose="020F0502020204030204" pitchFamily="34" charset="0"/>
              </a:rPr>
              <a:t>colA</a:t>
            </a:r>
            <a:r>
              <a:rPr lang="en-US" altLang="en-US" sz="6000" b="1">
                <a:solidFill>
                  <a:srgbClr val="003399"/>
                </a:solidFill>
                <a:latin typeface="Calibri" panose="020F0502020204030204" pitchFamily="34" charset="0"/>
              </a:rPr>
              <a:t> subspaces</a:t>
            </a:r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E204967C-BF22-4828-8687-875BF1A4F47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rgbClr val="000099"/>
                </a:solidFill>
                <a:latin typeface="Calibri" panose="020F0502020204030204" pitchFamily="34" charset="0"/>
              </a:rPr>
              <a:t>rowA</a:t>
            </a:r>
            <a:r>
              <a:rPr lang="en-US" altLang="en-US">
                <a:latin typeface="Calibri" panose="020F0502020204030204" pitchFamily="34" charset="0"/>
              </a:rPr>
              <a:t>=span{rows of matrix A} 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rgbClr val="000099"/>
                </a:solidFill>
                <a:latin typeface="Calibri" panose="020F0502020204030204" pitchFamily="34" charset="0"/>
              </a:rPr>
              <a:t>colA</a:t>
            </a:r>
            <a:r>
              <a:rPr lang="en-US" altLang="en-US">
                <a:latin typeface="Calibri" panose="020F0502020204030204" pitchFamily="34" charset="0"/>
              </a:rPr>
              <a:t>=span{columns of A}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dim(rowA)=dim(colA)=rankA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For example, find bases of </a:t>
            </a:r>
            <a:r>
              <a:rPr lang="en-US" altLang="en-US">
                <a:solidFill>
                  <a:srgbClr val="FF0000"/>
                </a:solidFill>
                <a:latin typeface="Calibri" panose="020F0502020204030204" pitchFamily="34" charset="0"/>
              </a:rPr>
              <a:t>colA </a:t>
            </a:r>
            <a:r>
              <a:rPr lang="en-US" altLang="en-US">
                <a:latin typeface="Calibri" panose="020F0502020204030204" pitchFamily="34" charset="0"/>
              </a:rPr>
              <a:t>and </a:t>
            </a:r>
            <a:r>
              <a:rPr lang="en-US" altLang="en-US">
                <a:solidFill>
                  <a:srgbClr val="FF0000"/>
                </a:solidFill>
                <a:latin typeface="Calibri" panose="020F0502020204030204" pitchFamily="34" charset="0"/>
              </a:rPr>
              <a:t>rowA</a:t>
            </a:r>
            <a:r>
              <a:rPr lang="en-US" altLang="en-US">
                <a:latin typeface="Calibri" panose="020F0502020204030204" pitchFamily="34" charset="0"/>
              </a:rPr>
              <a:t> if</a:t>
            </a:r>
          </a:p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63492" name="Rectangle 4">
            <a:extLst>
              <a:ext uri="{FF2B5EF4-FFF2-40B4-BE49-F238E27FC236}">
                <a16:creationId xmlns:a16="http://schemas.microsoft.com/office/drawing/2014/main" id="{EF7D017F-4B69-491E-891E-E9AE408CA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63493" name="Object 5">
            <a:extLst>
              <a:ext uri="{FF2B5EF4-FFF2-40B4-BE49-F238E27FC236}">
                <a16:creationId xmlns:a16="http://schemas.microsoft.com/office/drawing/2014/main" id="{7874C966-513C-48C4-95C3-CD6F4440F6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413" y="4005263"/>
          <a:ext cx="316865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Equation" r:id="rId3" imgW="1485900" imgH="1143000" progId="Equation.DSMT4">
                  <p:embed/>
                </p:oleObj>
              </mc:Choice>
              <mc:Fallback>
                <p:oleObj name="Equation" r:id="rId3" imgW="148590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4005263"/>
                        <a:ext cx="316865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>
            <a:extLst>
              <a:ext uri="{FF2B5EF4-FFF2-40B4-BE49-F238E27FC236}">
                <a16:creationId xmlns:a16="http://schemas.microsoft.com/office/drawing/2014/main" id="{4E6416C1-1066-4EB6-9B07-964A1C87B5AE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927351" y="693738"/>
          <a:ext cx="5400675" cy="448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name="Equation" r:id="rId3" imgW="2781300" imgH="2311400" progId="Equation.DSMT4">
                  <p:embed/>
                </p:oleObj>
              </mc:Choice>
              <mc:Fallback>
                <p:oleObj name="Equation" r:id="rId3" imgW="2781300" imgH="2311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693738"/>
                        <a:ext cx="5400675" cy="448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5" name="Oval 3">
            <a:extLst>
              <a:ext uri="{FF2B5EF4-FFF2-40B4-BE49-F238E27FC236}">
                <a16:creationId xmlns:a16="http://schemas.microsoft.com/office/drawing/2014/main" id="{691F7AA9-5B6A-4C60-A45C-108D3507E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8664" y="2852738"/>
            <a:ext cx="504825" cy="576262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CC0000"/>
              </a:solidFill>
            </a:endParaRPr>
          </a:p>
        </p:txBody>
      </p:sp>
      <p:sp>
        <p:nvSpPr>
          <p:cNvPr id="64516" name="Oval 4">
            <a:extLst>
              <a:ext uri="{FF2B5EF4-FFF2-40B4-BE49-F238E27FC236}">
                <a16:creationId xmlns:a16="http://schemas.microsoft.com/office/drawing/2014/main" id="{749BDF60-0CE0-4EF2-8440-9A5AF9DF2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1901" y="3357563"/>
            <a:ext cx="504825" cy="576262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CC0000"/>
              </a:solidFill>
            </a:endParaRPr>
          </a:p>
        </p:txBody>
      </p:sp>
      <p:sp>
        <p:nvSpPr>
          <p:cNvPr id="64517" name="Oval 5">
            <a:extLst>
              <a:ext uri="{FF2B5EF4-FFF2-40B4-BE49-F238E27FC236}">
                <a16:creationId xmlns:a16="http://schemas.microsoft.com/office/drawing/2014/main" id="{9A8C4CDF-FA31-4814-9DB8-DDEE02C64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6576" y="3789363"/>
            <a:ext cx="504825" cy="576262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CC0000"/>
              </a:solidFill>
            </a:endParaRPr>
          </a:p>
        </p:txBody>
      </p:sp>
      <p:sp>
        <p:nvSpPr>
          <p:cNvPr id="64518" name="Oval 6">
            <a:extLst>
              <a:ext uri="{FF2B5EF4-FFF2-40B4-BE49-F238E27FC236}">
                <a16:creationId xmlns:a16="http://schemas.microsoft.com/office/drawing/2014/main" id="{67F10266-A808-40BE-89A2-2491B5627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4426" y="4221163"/>
            <a:ext cx="504825" cy="576262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CC0000"/>
              </a:solidFill>
            </a:endParaRPr>
          </a:p>
        </p:txBody>
      </p:sp>
      <p:sp>
        <p:nvSpPr>
          <p:cNvPr id="69639" name="Text Box 7">
            <a:extLst>
              <a:ext uri="{FF2B5EF4-FFF2-40B4-BE49-F238E27FC236}">
                <a16:creationId xmlns:a16="http://schemas.microsoft.com/office/drawing/2014/main" id="{B2292247-9100-4419-AF28-56200D3BD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4" y="5300663"/>
            <a:ext cx="6975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3399"/>
                </a:solidFill>
                <a:latin typeface="Calibri" panose="020F0502020204030204" pitchFamily="34" charset="0"/>
              </a:rPr>
              <a:t>A basis of </a:t>
            </a:r>
            <a:r>
              <a:rPr lang="en-US" altLang="en-US" sz="2800" b="1">
                <a:solidFill>
                  <a:srgbClr val="006600"/>
                </a:solidFill>
                <a:latin typeface="Calibri" panose="020F0502020204030204" pitchFamily="34" charset="0"/>
              </a:rPr>
              <a:t>rowA</a:t>
            </a:r>
            <a:r>
              <a:rPr lang="en-US" altLang="en-US" sz="2800">
                <a:solidFill>
                  <a:srgbClr val="003399"/>
                </a:solidFill>
                <a:latin typeface="Calibri" panose="020F0502020204030204" pitchFamily="34" charset="0"/>
              </a:rPr>
              <a:t> is {</a:t>
            </a:r>
            <a:r>
              <a:rPr lang="en-US" altLang="en-US" sz="2800" b="1">
                <a:solidFill>
                  <a:srgbClr val="006600"/>
                </a:solidFill>
                <a:latin typeface="Calibri" panose="020F0502020204030204" pitchFamily="34" charset="0"/>
              </a:rPr>
              <a:t>r</a:t>
            </a:r>
            <a:r>
              <a:rPr lang="en-US" altLang="en-US" sz="2800" b="1" baseline="-25000">
                <a:solidFill>
                  <a:srgbClr val="006600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2800" b="1">
                <a:solidFill>
                  <a:srgbClr val="006600"/>
                </a:solidFill>
                <a:latin typeface="Calibri" panose="020F0502020204030204" pitchFamily="34" charset="0"/>
              </a:rPr>
              <a:t>,r</a:t>
            </a:r>
            <a:r>
              <a:rPr lang="en-US" altLang="en-US" sz="2800" b="1" baseline="-25000">
                <a:solidFill>
                  <a:srgbClr val="00660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800" b="1">
                <a:solidFill>
                  <a:srgbClr val="006600"/>
                </a:solidFill>
                <a:latin typeface="Calibri" panose="020F0502020204030204" pitchFamily="34" charset="0"/>
              </a:rPr>
              <a:t>,r</a:t>
            </a:r>
            <a:r>
              <a:rPr lang="en-US" altLang="en-US" sz="2800" b="1" baseline="-25000">
                <a:solidFill>
                  <a:srgbClr val="006600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2800" b="1">
                <a:solidFill>
                  <a:srgbClr val="006600"/>
                </a:solidFill>
                <a:latin typeface="Calibri" panose="020F0502020204030204" pitchFamily="34" charset="0"/>
              </a:rPr>
              <a:t>,r</a:t>
            </a:r>
            <a:r>
              <a:rPr lang="en-US" altLang="en-US" sz="2800" b="1" baseline="-25000">
                <a:solidFill>
                  <a:srgbClr val="006600"/>
                </a:solidFill>
                <a:latin typeface="Calibri" panose="020F0502020204030204" pitchFamily="34" charset="0"/>
              </a:rPr>
              <a:t>4</a:t>
            </a:r>
            <a:r>
              <a:rPr lang="en-US" altLang="en-US" sz="2800">
                <a:solidFill>
                  <a:srgbClr val="003399"/>
                </a:solidFill>
                <a:latin typeface="Calibri" panose="020F0502020204030204" pitchFamily="34" charset="0"/>
              </a:rPr>
              <a:t>} and </a:t>
            </a:r>
            <a:r>
              <a:rPr lang="en-US" altLang="en-US" sz="2800" b="1">
                <a:solidFill>
                  <a:srgbClr val="006600"/>
                </a:solidFill>
                <a:latin typeface="Calibri" panose="020F0502020204030204" pitchFamily="34" charset="0"/>
              </a:rPr>
              <a:t>dim(rowA)=4</a:t>
            </a:r>
          </a:p>
        </p:txBody>
      </p:sp>
      <p:sp>
        <p:nvSpPr>
          <p:cNvPr id="69640" name="Text Box 8">
            <a:extLst>
              <a:ext uri="{FF2B5EF4-FFF2-40B4-BE49-F238E27FC236}">
                <a16:creationId xmlns:a16="http://schemas.microsoft.com/office/drawing/2014/main" id="{46C7BE61-DFA8-46D9-B11D-A86AB229D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4" y="5949951"/>
            <a:ext cx="6753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3399"/>
                </a:solidFill>
                <a:latin typeface="Calibri" panose="020F0502020204030204" pitchFamily="34" charset="0"/>
              </a:rPr>
              <a:t>A basis of </a:t>
            </a:r>
            <a:r>
              <a:rPr lang="en-US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colA</a:t>
            </a:r>
            <a:r>
              <a:rPr lang="en-US" altLang="en-US" sz="2800">
                <a:solidFill>
                  <a:srgbClr val="003399"/>
                </a:solidFill>
                <a:latin typeface="Calibri" panose="020F0502020204030204" pitchFamily="34" charset="0"/>
              </a:rPr>
              <a:t> is {</a:t>
            </a:r>
            <a:r>
              <a:rPr lang="en-US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c</a:t>
            </a:r>
            <a:r>
              <a:rPr lang="en-US" altLang="en-US" sz="2800" b="1" baseline="-25000">
                <a:solidFill>
                  <a:srgbClr val="FF0000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,c</a:t>
            </a:r>
            <a:r>
              <a:rPr lang="en-US" altLang="en-US" sz="2800" b="1" baseline="-25000">
                <a:solidFill>
                  <a:srgbClr val="FF000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,c</a:t>
            </a:r>
            <a:r>
              <a:rPr lang="en-US" altLang="en-US" sz="2800" b="1" baseline="-25000">
                <a:solidFill>
                  <a:srgbClr val="FF0000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,c</a:t>
            </a:r>
            <a:r>
              <a:rPr lang="en-US" altLang="en-US" sz="2800" b="1" baseline="-25000">
                <a:solidFill>
                  <a:srgbClr val="FF0000"/>
                </a:solidFill>
                <a:latin typeface="Calibri" panose="020F0502020204030204" pitchFamily="34" charset="0"/>
              </a:rPr>
              <a:t>4</a:t>
            </a:r>
            <a:r>
              <a:rPr lang="en-US" altLang="en-US" sz="2800">
                <a:solidFill>
                  <a:srgbClr val="003399"/>
                </a:solidFill>
                <a:latin typeface="Calibri" panose="020F0502020204030204" pitchFamily="34" charset="0"/>
              </a:rPr>
              <a:t>} and </a:t>
            </a:r>
            <a:r>
              <a:rPr lang="en-US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dim(colA)=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9" grpId="0"/>
      <p:bldP spid="6964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D7ECF695-C9D9-447F-8212-9D1ABB96E7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anchor="t"/>
          <a:lstStyle/>
          <a:p>
            <a:pPr eaLnBrk="1" hangingPunct="1"/>
            <a:r>
              <a:rPr lang="en-US" altLang="en-US" sz="6600" b="1">
                <a:solidFill>
                  <a:srgbClr val="FF0000"/>
                </a:solidFill>
                <a:latin typeface="Calibri" panose="020F0502020204030204" pitchFamily="34" charset="0"/>
              </a:rPr>
              <a:t>Theorem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7157664C-7A8C-4362-BF03-25C198B6CA2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An nxn matrix A is invertible if and only if rankA=n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rgbClr val="003399"/>
                </a:solidFill>
                <a:latin typeface="Calibri" panose="020F0502020204030204" pitchFamily="34" charset="0"/>
              </a:rPr>
              <a:t>If an mxn matrix B has </a:t>
            </a:r>
            <a:r>
              <a:rPr lang="en-US" altLang="en-US">
                <a:solidFill>
                  <a:srgbClr val="006600"/>
                </a:solidFill>
                <a:latin typeface="Calibri" panose="020F0502020204030204" pitchFamily="34" charset="0"/>
              </a:rPr>
              <a:t>rankB=n</a:t>
            </a:r>
            <a:r>
              <a:rPr lang="en-US" altLang="en-US">
                <a:solidFill>
                  <a:srgbClr val="003399"/>
                </a:solidFill>
                <a:latin typeface="Calibri" panose="020F0502020204030204" pitchFamily="34" charset="0"/>
              </a:rPr>
              <a:t> then the </a:t>
            </a:r>
            <a:r>
              <a:rPr lang="en-US" altLang="en-US">
                <a:solidFill>
                  <a:srgbClr val="006600"/>
                </a:solidFill>
                <a:latin typeface="Calibri" panose="020F0502020204030204" pitchFamily="34" charset="0"/>
              </a:rPr>
              <a:t>n columns</a:t>
            </a:r>
            <a:r>
              <a:rPr lang="en-US" altLang="en-US">
                <a:solidFill>
                  <a:srgbClr val="003399"/>
                </a:solidFill>
                <a:latin typeface="Calibri" panose="020F0502020204030204" pitchFamily="34" charset="0"/>
              </a:rPr>
              <a:t> of B is </a:t>
            </a:r>
            <a:r>
              <a:rPr lang="en-US" altLang="en-US">
                <a:solidFill>
                  <a:srgbClr val="006600"/>
                </a:solidFill>
                <a:latin typeface="Calibri" panose="020F0502020204030204" pitchFamily="34" charset="0"/>
              </a:rPr>
              <a:t>linearly independent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rgbClr val="006600"/>
                </a:solidFill>
                <a:latin typeface="Calibri" panose="020F0502020204030204" pitchFamily="34" charset="0"/>
              </a:rPr>
              <a:t>If A is mxn matrix and m&gt;n then the set of m rows of A is not independ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85225617-C227-4A5A-B684-D7F9838ADEC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None/>
            </a:pPr>
            <a:r>
              <a:rPr lang="en-US" altLang="en-US">
                <a:latin typeface="Calibri" panose="020F0502020204030204" pitchFamily="34" charset="0"/>
              </a:rPr>
              <a:t>    If an mx</a:t>
            </a:r>
            <a:r>
              <a:rPr lang="en-US" altLang="en-US" b="1">
                <a:solidFill>
                  <a:srgbClr val="006600"/>
                </a:solidFill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 matrix A has </a:t>
            </a:r>
            <a:r>
              <a:rPr lang="en-US" altLang="en-US" b="1">
                <a:solidFill>
                  <a:srgbClr val="FF0000"/>
                </a:solidFill>
                <a:latin typeface="Calibri" panose="020F0502020204030204" pitchFamily="34" charset="0"/>
              </a:rPr>
              <a:t>rank r</a:t>
            </a:r>
            <a:r>
              <a:rPr lang="en-US" altLang="en-US">
                <a:latin typeface="Calibri" panose="020F0502020204030204" pitchFamily="34" charset="0"/>
              </a:rPr>
              <a:t> then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The equation AX=0 has </a:t>
            </a:r>
            <a:r>
              <a:rPr lang="en-US" altLang="en-US" b="1">
                <a:solidFill>
                  <a:srgbClr val="006600"/>
                </a:solidFill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-</a:t>
            </a:r>
            <a:r>
              <a:rPr lang="en-US" altLang="en-US" b="1">
                <a:solidFill>
                  <a:srgbClr val="FF0000"/>
                </a:solidFill>
                <a:latin typeface="Calibri" panose="020F0502020204030204" pitchFamily="34" charset="0"/>
              </a:rPr>
              <a:t>r</a:t>
            </a:r>
            <a:r>
              <a:rPr lang="en-US" altLang="en-US">
                <a:latin typeface="Calibri" panose="020F0502020204030204" pitchFamily="34" charset="0"/>
              </a:rPr>
              <a:t> basic solutions X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,X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,…,X</a:t>
            </a:r>
            <a:r>
              <a:rPr lang="en-US" altLang="en-US" b="1" baseline="-25000">
                <a:solidFill>
                  <a:srgbClr val="006600"/>
                </a:solidFill>
                <a:latin typeface="Calibri" panose="020F0502020204030204" pitchFamily="34" charset="0"/>
              </a:rPr>
              <a:t>n</a:t>
            </a:r>
            <a:r>
              <a:rPr lang="en-US" altLang="en-US" b="1" baseline="-25000">
                <a:latin typeface="Calibri" panose="020F0502020204030204" pitchFamily="34" charset="0"/>
              </a:rPr>
              <a:t>-</a:t>
            </a:r>
            <a:r>
              <a:rPr lang="en-US" altLang="en-US" b="1" baseline="-25000">
                <a:solidFill>
                  <a:srgbClr val="FF0000"/>
                </a:solidFill>
                <a:latin typeface="Calibri" panose="020F0502020204030204" pitchFamily="34" charset="0"/>
              </a:rPr>
              <a:t>r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{X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,X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,…,X</a:t>
            </a:r>
            <a:r>
              <a:rPr lang="en-US" altLang="en-US" b="1" baseline="-25000">
                <a:solidFill>
                  <a:srgbClr val="006600"/>
                </a:solidFill>
                <a:latin typeface="Calibri" panose="020F0502020204030204" pitchFamily="34" charset="0"/>
              </a:rPr>
              <a:t>n</a:t>
            </a:r>
            <a:r>
              <a:rPr lang="en-US" altLang="en-US" b="1" baseline="-25000">
                <a:latin typeface="Calibri" panose="020F0502020204030204" pitchFamily="34" charset="0"/>
              </a:rPr>
              <a:t>-</a:t>
            </a:r>
            <a:r>
              <a:rPr lang="en-US" altLang="en-US" b="1" baseline="-25000">
                <a:solidFill>
                  <a:srgbClr val="FF0000"/>
                </a:solidFill>
                <a:latin typeface="Calibri" panose="020F0502020204030204" pitchFamily="34" charset="0"/>
              </a:rPr>
              <a:t>r</a:t>
            </a:r>
            <a:r>
              <a:rPr lang="en-US" altLang="en-US">
                <a:latin typeface="Calibri" panose="020F0502020204030204" pitchFamily="34" charset="0"/>
              </a:rPr>
              <a:t>} is a </a:t>
            </a:r>
            <a:r>
              <a:rPr lang="en-US" altLang="en-US" b="1">
                <a:latin typeface="Calibri" panose="020F0502020204030204" pitchFamily="34" charset="0"/>
              </a:rPr>
              <a:t>basis</a:t>
            </a:r>
            <a:r>
              <a:rPr lang="en-US" altLang="en-US">
                <a:latin typeface="Calibri" panose="020F0502020204030204" pitchFamily="34" charset="0"/>
              </a:rPr>
              <a:t> of </a:t>
            </a:r>
            <a:r>
              <a:rPr lang="en-US" altLang="en-US" b="1">
                <a:solidFill>
                  <a:srgbClr val="000099"/>
                </a:solidFill>
                <a:latin typeface="Calibri" panose="020F0502020204030204" pitchFamily="34" charset="0"/>
              </a:rPr>
              <a:t>nullA 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Dim </a:t>
            </a:r>
            <a:r>
              <a:rPr lang="en-US" altLang="en-US" b="1">
                <a:solidFill>
                  <a:srgbClr val="000099"/>
                </a:solidFill>
                <a:latin typeface="Calibri" panose="020F0502020204030204" pitchFamily="34" charset="0"/>
              </a:rPr>
              <a:t>nullA</a:t>
            </a:r>
            <a:r>
              <a:rPr lang="en-US" altLang="en-US">
                <a:latin typeface="Calibri" panose="020F0502020204030204" pitchFamily="34" charset="0"/>
              </a:rPr>
              <a:t>=</a:t>
            </a:r>
            <a:r>
              <a:rPr lang="en-US" altLang="en-US" b="1">
                <a:solidFill>
                  <a:srgbClr val="006600"/>
                </a:solidFill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-</a:t>
            </a:r>
            <a:r>
              <a:rPr lang="en-US" altLang="en-US" b="1">
                <a:solidFill>
                  <a:srgbClr val="FF0000"/>
                </a:solidFill>
                <a:latin typeface="Calibri" panose="020F0502020204030204" pitchFamily="34" charset="0"/>
              </a:rPr>
              <a:t>r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 b="1">
                <a:solidFill>
                  <a:srgbClr val="000099"/>
                </a:solidFill>
                <a:latin typeface="Calibri" panose="020F0502020204030204" pitchFamily="34" charset="0"/>
              </a:rPr>
              <a:t>imA=colA</a:t>
            </a:r>
            <a:r>
              <a:rPr lang="en-US" altLang="en-US">
                <a:latin typeface="Calibri" panose="020F0502020204030204" pitchFamily="34" charset="0"/>
              </a:rPr>
              <a:t> and 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Dim </a:t>
            </a:r>
            <a:r>
              <a:rPr lang="en-US" altLang="en-US" b="1">
                <a:solidFill>
                  <a:srgbClr val="FF0000"/>
                </a:solidFill>
                <a:latin typeface="Calibri" panose="020F0502020204030204" pitchFamily="34" charset="0"/>
              </a:rPr>
              <a:t>imA</a:t>
            </a:r>
            <a:r>
              <a:rPr lang="en-US" altLang="en-US">
                <a:latin typeface="Calibri" panose="020F0502020204030204" pitchFamily="34" charset="0"/>
              </a:rPr>
              <a:t>=dim </a:t>
            </a:r>
            <a:r>
              <a:rPr lang="en-US" altLang="en-US" b="1">
                <a:solidFill>
                  <a:srgbClr val="FF0000"/>
                </a:solidFill>
                <a:latin typeface="Calibri" panose="020F0502020204030204" pitchFamily="34" charset="0"/>
              </a:rPr>
              <a:t>colA</a:t>
            </a:r>
            <a:r>
              <a:rPr lang="en-US" altLang="en-US">
                <a:latin typeface="Calibri" panose="020F0502020204030204" pitchFamily="34" charset="0"/>
              </a:rPr>
              <a:t>=</a:t>
            </a:r>
            <a:r>
              <a:rPr lang="en-US" altLang="en-US">
                <a:solidFill>
                  <a:srgbClr val="FF0000"/>
                </a:solidFill>
                <a:latin typeface="Calibri" panose="020F0502020204030204" pitchFamily="34" charset="0"/>
              </a:rPr>
              <a:t>rankA=r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74A04969-5CE5-442D-BABC-86A02A153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100" y="4905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6600" b="1">
                <a:solidFill>
                  <a:srgbClr val="006600"/>
                </a:solidFill>
                <a:latin typeface="Calibri" panose="020F0502020204030204" pitchFamily="34" charset="0"/>
              </a:rPr>
              <a:t>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B6E06DE8-6C40-4BDA-8485-EC60711596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anchor="t"/>
          <a:lstStyle/>
          <a:p>
            <a:pPr eaLnBrk="1" hangingPunct="1"/>
            <a:endParaRPr lang="en-US" altLang="en-US"/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AE2DA5E2-E892-41B4-A93B-25F4F692682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68612" name="Picture 4">
            <a:extLst>
              <a:ext uri="{FF2B5EF4-FFF2-40B4-BE49-F238E27FC236}">
                <a16:creationId xmlns:a16="http://schemas.microsoft.com/office/drawing/2014/main" id="{58F6A343-9945-4BB8-B49B-1172A0B711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988" y="1393825"/>
            <a:ext cx="8196262" cy="405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B68BA2EF-FC43-44D0-90D2-675AC62F28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anchor="t"/>
          <a:lstStyle/>
          <a:p>
            <a:pPr eaLnBrk="1" hangingPunct="1"/>
            <a:endParaRPr lang="en-US" altLang="en-US"/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30C2E888-D397-474B-A3C0-B168EC4A468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69636" name="Picture 4">
            <a:extLst>
              <a:ext uri="{FF2B5EF4-FFF2-40B4-BE49-F238E27FC236}">
                <a16:creationId xmlns:a16="http://schemas.microsoft.com/office/drawing/2014/main" id="{971F3EE8-D5F1-436B-AE57-16A5767835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925" y="1773239"/>
            <a:ext cx="90551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E841260C-0298-4C5B-9203-D09F1A8C62B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None/>
            </a:pPr>
            <a:r>
              <a:rPr lang="en-US" altLang="en-US">
                <a:latin typeface="Calibri" panose="020F0502020204030204" pitchFamily="34" charset="0"/>
              </a:rPr>
              <a:t>    Find a basis and dimU if: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U=span{(1,-1,2,0);(-2,1,0,1);(-1,0,0,1); (1,0,1,2)}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U=span{(1,-1,3,0);(5,-2,4,3);(-2,0,7,1)}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U=span{(-1,4,3);(3,0,-2);(-6,2,0)}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U={(a,b,c):a+b+c=0}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U={[a  b  0]</a:t>
            </a:r>
            <a:r>
              <a:rPr lang="en-US" altLang="en-US" baseline="30000">
                <a:latin typeface="Calibri" panose="020F0502020204030204" pitchFamily="34" charset="0"/>
              </a:rPr>
              <a:t>T</a:t>
            </a:r>
            <a:r>
              <a:rPr lang="en-US" altLang="en-US">
                <a:latin typeface="Calibri" panose="020F0502020204030204" pitchFamily="34" charset="0"/>
              </a:rPr>
              <a:t>: a,b in R}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BE08A28E-C833-4283-9459-300BEA457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100" y="4905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6600" b="1">
                <a:solidFill>
                  <a:srgbClr val="006600"/>
                </a:solidFill>
                <a:latin typeface="Calibri" panose="020F0502020204030204" pitchFamily="34" charset="0"/>
              </a:rPr>
              <a:t>Examples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>
            <a:extLst>
              <a:ext uri="{FF2B5EF4-FFF2-40B4-BE49-F238E27FC236}">
                <a16:creationId xmlns:a16="http://schemas.microsoft.com/office/drawing/2014/main" id="{93FDC665-0C17-400A-AAC7-5794BB603A9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683" name="Text Box 4">
            <a:extLst>
              <a:ext uri="{FF2B5EF4-FFF2-40B4-BE49-F238E27FC236}">
                <a16:creationId xmlns:a16="http://schemas.microsoft.com/office/drawing/2014/main" id="{02D0DF97-C147-474E-9D47-8FA105DD6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1901" y="2943226"/>
            <a:ext cx="4098925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800" b="1">
                <a:solidFill>
                  <a:srgbClr val="CC0000"/>
                </a:solidFill>
              </a:rPr>
              <a:t>Thank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2">
            <a:extLst>
              <a:ext uri="{FF2B5EF4-FFF2-40B4-BE49-F238E27FC236}">
                <a16:creationId xmlns:a16="http://schemas.microsoft.com/office/drawing/2014/main" id="{4CF557A5-A430-4855-BE4C-F682F619C7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27652">
            <a:off x="5300664" y="4913314"/>
            <a:ext cx="4968875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>
            <a:extLst>
              <a:ext uri="{FF2B5EF4-FFF2-40B4-BE49-F238E27FC236}">
                <a16:creationId xmlns:a16="http://schemas.microsoft.com/office/drawing/2014/main" id="{D006968A-95BA-4EEC-9B9A-0FF49C1C108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557338"/>
            <a:ext cx="7715250" cy="4525962"/>
          </a:xfrm>
        </p:spPr>
        <p:txBody>
          <a:bodyPr/>
          <a:lstStyle/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For example, </a:t>
            </a:r>
            <a:endParaRPr lang="en-US" altLang="en-US" sz="2800" baseline="30000">
              <a:latin typeface="Calibri" panose="020F0502020204030204" pitchFamily="34" charset="0"/>
            </a:endParaRPr>
          </a:p>
        </p:txBody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F619768D-684B-4DD4-829C-F54D2AF3B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100" y="-71438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CC3300"/>
                </a:solidFill>
                <a:latin typeface="Calibri" panose="020F0502020204030204" pitchFamily="34" charset="0"/>
              </a:rPr>
              <a:t>Null space</a:t>
            </a: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 nullA={X:AX=0}</a:t>
            </a:r>
            <a:endParaRPr lang="en-US" altLang="en-US" b="1" baseline="3000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1509" name="Object 20">
            <a:extLst>
              <a:ext uri="{FF2B5EF4-FFF2-40B4-BE49-F238E27FC236}">
                <a16:creationId xmlns:a16="http://schemas.microsoft.com/office/drawing/2014/main" id="{F953EEF3-1CAF-4187-88AA-923D32AB5C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2420938"/>
          <a:ext cx="7245350" cy="285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4" imgW="3975100" imgH="1574800" progId="Equation.DSMT4">
                  <p:embed/>
                </p:oleObj>
              </mc:Choice>
              <mc:Fallback>
                <p:oleObj name="Equation" r:id="rId4" imgW="3975100" imgH="1574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420938"/>
                        <a:ext cx="7245350" cy="285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21">
            <a:extLst>
              <a:ext uri="{FF2B5EF4-FFF2-40B4-BE49-F238E27FC236}">
                <a16:creationId xmlns:a16="http://schemas.microsoft.com/office/drawing/2014/main" id="{8E7D35BB-E4D5-484F-881C-2BE7C9286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213" y="1268414"/>
          <a:ext cx="28622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6" imgW="1244600" imgH="508000" progId="Equation.DSMT4">
                  <p:embed/>
                </p:oleObj>
              </mc:Choice>
              <mc:Fallback>
                <p:oleObj name="Equation" r:id="rId6" imgW="1244600" imgH="508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1268414"/>
                        <a:ext cx="286226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65F8620-A126-4190-916F-BEAB622D14AB}"/>
                  </a:ext>
                </a:extLst>
              </p14:cNvPr>
              <p14:cNvContentPartPr/>
              <p14:nvPr/>
            </p14:nvContentPartPr>
            <p14:xfrm>
              <a:off x="4537997" y="1431882"/>
              <a:ext cx="2386440" cy="8204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65F8620-A126-4190-916F-BEAB622D14AB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483997" y="1323882"/>
                <a:ext cx="2494080" cy="103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D14A4EB-9345-40CF-9420-DBC50FBD2346}"/>
                  </a:ext>
                </a:extLst>
              </p14:cNvPr>
              <p14:cNvContentPartPr/>
              <p14:nvPr/>
            </p14:nvContentPartPr>
            <p14:xfrm>
              <a:off x="3251717" y="2595042"/>
              <a:ext cx="261720" cy="10292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D14A4EB-9345-40CF-9420-DBC50FBD2346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197717" y="2487042"/>
                <a:ext cx="369360" cy="124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D70F480-2E16-4E9F-9DFF-A93B25EF2085}"/>
                  </a:ext>
                </a:extLst>
              </p14:cNvPr>
              <p14:cNvContentPartPr/>
              <p14:nvPr/>
            </p14:nvContentPartPr>
            <p14:xfrm>
              <a:off x="3835997" y="2569842"/>
              <a:ext cx="1258560" cy="10918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D70F480-2E16-4E9F-9DFF-A93B25EF208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781997" y="2461842"/>
                <a:ext cx="1366200" cy="130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9E22F5B-7E10-4F65-A413-DC79622DB04F}"/>
                  </a:ext>
                </a:extLst>
              </p14:cNvPr>
              <p14:cNvContentPartPr/>
              <p14:nvPr/>
            </p14:nvContentPartPr>
            <p14:xfrm>
              <a:off x="5627717" y="3964482"/>
              <a:ext cx="655920" cy="121608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9E22F5B-7E10-4F65-A413-DC79622DB04F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573717" y="3856514"/>
                <a:ext cx="763560" cy="14316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F163C0A-71B1-43D0-A9F9-0E9E6E310ADE}"/>
                  </a:ext>
                </a:extLst>
              </p14:cNvPr>
              <p14:cNvContentPartPr/>
              <p14:nvPr/>
            </p14:nvContentPartPr>
            <p14:xfrm>
              <a:off x="5595677" y="3981402"/>
              <a:ext cx="668520" cy="11584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F163C0A-71B1-43D0-A9F9-0E9E6E310ADE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541677" y="3873402"/>
                <a:ext cx="776160" cy="1374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150878E4-95BB-49DC-B375-33A1B007E7CF}"/>
              </a:ext>
            </a:extLst>
          </p:cNvPr>
          <p:cNvSpPr/>
          <p:nvPr/>
        </p:nvSpPr>
        <p:spPr>
          <a:xfrm>
            <a:off x="2381251" y="5072064"/>
            <a:ext cx="7072313" cy="928687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rgbClr val="C00000"/>
                </a:solidFill>
              </a:rPr>
              <a:t>                                                                          Các không gian riêng</a:t>
            </a:r>
          </a:p>
          <a:p>
            <a:pPr algn="ctr" eaLnBrk="1" hangingPunct="1">
              <a:defRPr/>
            </a:pPr>
            <a:r>
              <a:rPr lang="en-US" dirty="0">
                <a:solidFill>
                  <a:srgbClr val="C00000"/>
                </a:solidFill>
              </a:rPr>
              <a:t>                                                             ứng với GTR</a:t>
            </a: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D0EB9B36-C6A2-44FF-9292-16642088A75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642938"/>
            <a:ext cx="8229600" cy="4781550"/>
          </a:xfrm>
        </p:spPr>
        <p:txBody>
          <a:bodyPr/>
          <a:lstStyle/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Suppose A is an nxn matrix and </a:t>
            </a:r>
            <a:r>
              <a:rPr lang="el-GR" altLang="en-US" sz="2400">
                <a:solidFill>
                  <a:srgbClr val="CC3300"/>
                </a:solidFill>
                <a:latin typeface="Calibri" panose="020F0502020204030204" pitchFamily="34" charset="0"/>
              </a:rPr>
              <a:t>λ</a:t>
            </a:r>
            <a:r>
              <a:rPr lang="en-US" altLang="en-US" sz="2400">
                <a:solidFill>
                  <a:srgbClr val="CC3300"/>
                </a:solidFill>
                <a:latin typeface="Calibri" panose="020F0502020204030204" pitchFamily="34" charset="0"/>
              </a:rPr>
              <a:t> is an eigenvalue of A</a:t>
            </a:r>
            <a:endParaRPr lang="en-US" altLang="en-US" sz="2400">
              <a:latin typeface="Calibri" panose="020F0502020204030204" pitchFamily="34" charset="0"/>
            </a:endParaRP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E</a:t>
            </a:r>
            <a:r>
              <a:rPr lang="el-GR" altLang="en-US" sz="2400" baseline="-25000">
                <a:solidFill>
                  <a:srgbClr val="CC3300"/>
                </a:solidFill>
                <a:latin typeface="Calibri" panose="020F0502020204030204" pitchFamily="34" charset="0"/>
              </a:rPr>
              <a:t>λ</a:t>
            </a:r>
            <a:r>
              <a:rPr lang="en-US" altLang="en-US" sz="2400">
                <a:latin typeface="Calibri" panose="020F0502020204030204" pitchFamily="34" charset="0"/>
              </a:rPr>
              <a:t>(A)={X: A</a:t>
            </a: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400">
                <a:latin typeface="Calibri" panose="020F0502020204030204" pitchFamily="34" charset="0"/>
              </a:rPr>
              <a:t>=</a:t>
            </a:r>
            <a:r>
              <a:rPr lang="el-GR" altLang="en-US" sz="2400">
                <a:solidFill>
                  <a:srgbClr val="CC3300"/>
                </a:solidFill>
                <a:latin typeface="Calibri" panose="020F0502020204030204" pitchFamily="34" charset="0"/>
              </a:rPr>
              <a:t>λ</a:t>
            </a: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400">
                <a:latin typeface="Calibri" panose="020F0502020204030204" pitchFamily="34" charset="0"/>
              </a:rPr>
              <a:t>} is an subspace of </a:t>
            </a:r>
            <a:r>
              <a:rPr lang="en-US" altLang="en-US" sz="2400" b="1">
                <a:latin typeface="Calibri" panose="020F0502020204030204" pitchFamily="34" charset="0"/>
              </a:rPr>
              <a:t>R</a:t>
            </a:r>
            <a:r>
              <a:rPr lang="en-US" altLang="en-US" sz="2400" b="1" baseline="30000">
                <a:latin typeface="Calibri" panose="020F0502020204030204" pitchFamily="34" charset="0"/>
              </a:rPr>
              <a:t>n</a:t>
            </a:r>
            <a:endParaRPr lang="en-US" altLang="en-US" sz="2400">
              <a:latin typeface="Calibri" panose="020F0502020204030204" pitchFamily="34" charset="0"/>
            </a:endParaRP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For example,</a:t>
            </a:r>
          </a:p>
          <a:p>
            <a:pPr eaLnBrk="1" hangingPunct="1">
              <a:buClr>
                <a:srgbClr val="CC3300"/>
              </a:buClr>
              <a:buFontTx/>
              <a:buNone/>
            </a:pPr>
            <a:r>
              <a:rPr lang="en-US" altLang="en-US" sz="2400">
                <a:latin typeface="Calibri" panose="020F0502020204030204" pitchFamily="34" charset="0"/>
              </a:rPr>
              <a:t> 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>
              <a:latin typeface="Calibri" panose="020F0502020204030204" pitchFamily="34" charset="0"/>
            </a:endParaRP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>
              <a:latin typeface="Calibri" panose="020F0502020204030204" pitchFamily="34" charset="0"/>
            </a:endParaRP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>
              <a:latin typeface="Calibri" panose="020F0502020204030204" pitchFamily="34" charset="0"/>
            </a:endParaRP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>
              <a:latin typeface="Calibri" panose="020F0502020204030204" pitchFamily="34" charset="0"/>
            </a:endParaRP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>
              <a:latin typeface="Calibri" panose="020F0502020204030204" pitchFamily="34" charset="0"/>
            </a:endParaRP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>
              <a:latin typeface="Calibri" panose="020F0502020204030204" pitchFamily="34" charset="0"/>
            </a:endParaRP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7308CCA0-3D6E-4DA0-B074-412A2FF4D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100" y="-285750"/>
            <a:ext cx="8229600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Eigenspaces (không gian riêng)</a:t>
            </a:r>
          </a:p>
        </p:txBody>
      </p:sp>
      <p:graphicFrame>
        <p:nvGraphicFramePr>
          <p:cNvPr id="22533" name="Object 4">
            <a:extLst>
              <a:ext uri="{FF2B5EF4-FFF2-40B4-BE49-F238E27FC236}">
                <a16:creationId xmlns:a16="http://schemas.microsoft.com/office/drawing/2014/main" id="{2C855FA3-16D1-4B2F-99EF-678D38BCB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126" y="2143125"/>
          <a:ext cx="7070725" cy="381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3" imgW="4559300" imgH="2463800" progId="Equation.DSMT4">
                  <p:embed/>
                </p:oleObj>
              </mc:Choice>
              <mc:Fallback>
                <p:oleObj name="Equation" r:id="rId3" imgW="4559300" imgH="246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6" y="2143125"/>
                        <a:ext cx="7070725" cy="381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FC515E7-8276-4155-9EDD-0BDB90205EE5}"/>
                  </a:ext>
                </a:extLst>
              </p14:cNvPr>
              <p14:cNvContentPartPr/>
              <p14:nvPr/>
            </p14:nvContentPartPr>
            <p14:xfrm>
              <a:off x="3615677" y="1282259"/>
              <a:ext cx="670320" cy="363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FC515E7-8276-4155-9EDD-0BDB90205EE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61677" y="1174259"/>
                <a:ext cx="777960" cy="25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DCC84B3-C431-448F-86E7-B4059AD35282}"/>
                  </a:ext>
                </a:extLst>
              </p14:cNvPr>
              <p14:cNvContentPartPr/>
              <p14:nvPr/>
            </p14:nvContentPartPr>
            <p14:xfrm>
              <a:off x="3285917" y="1246619"/>
              <a:ext cx="129600" cy="1065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DCC84B3-C431-448F-86E7-B4059AD3528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31917" y="1138253"/>
                <a:ext cx="237240" cy="3229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4C1D6DE-115A-44B6-855A-265FBE9922A6}"/>
                  </a:ext>
                </a:extLst>
              </p14:cNvPr>
              <p14:cNvContentPartPr/>
              <p14:nvPr/>
            </p14:nvContentPartPr>
            <p14:xfrm>
              <a:off x="2397437" y="1159499"/>
              <a:ext cx="4707720" cy="1900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4C1D6DE-115A-44B6-855A-265FBE9922A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343437" y="1051499"/>
                <a:ext cx="4815360" cy="40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A545567-E6A5-4431-A8A4-E7AFAF987900}"/>
                  </a:ext>
                </a:extLst>
              </p14:cNvPr>
              <p14:cNvContentPartPr/>
              <p14:nvPr/>
            </p14:nvContentPartPr>
            <p14:xfrm>
              <a:off x="3751397" y="276059"/>
              <a:ext cx="5090040" cy="2120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A545567-E6A5-4431-A8A4-E7AFAF98790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697401" y="168059"/>
                <a:ext cx="5197672" cy="42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912DEF8F-B255-4C45-970A-BD7AA4E157A2}"/>
                  </a:ext>
                </a:extLst>
              </p14:cNvPr>
              <p14:cNvContentPartPr/>
              <p14:nvPr/>
            </p14:nvContentPartPr>
            <p14:xfrm>
              <a:off x="6318557" y="819659"/>
              <a:ext cx="2598840" cy="1317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912DEF8F-B255-4C45-970A-BD7AA4E157A2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264557" y="711363"/>
                <a:ext cx="2706480" cy="3479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7047C872-17BD-4CE2-A795-3ACB780AE6DB}"/>
                  </a:ext>
                </a:extLst>
              </p14:cNvPr>
              <p14:cNvContentPartPr/>
              <p14:nvPr/>
            </p14:nvContentPartPr>
            <p14:xfrm>
              <a:off x="2412197" y="1217099"/>
              <a:ext cx="1959840" cy="15192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7047C872-17BD-4CE2-A795-3ACB780AE6DB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358207" y="1109099"/>
                <a:ext cx="2067460" cy="36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7CC69C4E-D88E-49DA-9A78-C739250FAF38}"/>
                  </a:ext>
                </a:extLst>
              </p14:cNvPr>
              <p14:cNvContentPartPr/>
              <p14:nvPr/>
            </p14:nvContentPartPr>
            <p14:xfrm>
              <a:off x="2495357" y="5159099"/>
              <a:ext cx="4026240" cy="13464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7CC69C4E-D88E-49DA-9A78-C739250FAF38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41352" y="5051387"/>
                <a:ext cx="4133890" cy="3497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25772809-F27F-4A33-B8BD-F1FFA2F922D0}"/>
                  </a:ext>
                </a:extLst>
              </p14:cNvPr>
              <p14:cNvContentPartPr/>
              <p14:nvPr/>
            </p14:nvContentPartPr>
            <p14:xfrm>
              <a:off x="2462237" y="5535299"/>
              <a:ext cx="3916440" cy="47736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25772809-F27F-4A33-B8BD-F1FFA2F922D0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408237" y="5427299"/>
                <a:ext cx="4024080" cy="693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3555BCB9-6CC1-4E64-88DB-2968E56018F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928688"/>
            <a:ext cx="8229600" cy="3357562"/>
          </a:xfrm>
          <a:solidFill>
            <a:schemeClr val="accent3">
              <a:lumMod val="95000"/>
            </a:schemeClr>
          </a:solidFill>
          <a:ln>
            <a:solidFill>
              <a:schemeClr val="accent1"/>
            </a:solidFill>
          </a:ln>
        </p:spPr>
        <p:txBody>
          <a:bodyPr/>
          <a:lstStyle/>
          <a:p>
            <a:pPr eaLnBrk="1" hangingPunct="1">
              <a:buClr>
                <a:srgbClr val="CC3300"/>
              </a:buClr>
              <a:buFont typeface="Wingdings" pitchFamily="2" charset="2"/>
              <a:buChar char="§"/>
              <a:defRPr/>
            </a:pP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Y=k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1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1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+k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+…+k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n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n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 is called a </a:t>
            </a:r>
            <a:r>
              <a:rPr lang="en-US" sz="2000" i="1" dirty="0">
                <a:solidFill>
                  <a:srgbClr val="0E1E20"/>
                </a:solidFill>
                <a:latin typeface="Calibri" pitchFamily="34" charset="0"/>
              </a:rPr>
              <a:t>linear combination 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of the vectors 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1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,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,…,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n</a:t>
            </a:r>
          </a:p>
          <a:p>
            <a:pPr eaLnBrk="1" hangingPunct="1">
              <a:buClr>
                <a:srgbClr val="CC3300"/>
              </a:buClr>
              <a:buFont typeface="Wingdings" pitchFamily="2" charset="2"/>
              <a:buChar char="§"/>
              <a:defRPr/>
            </a:pP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The </a:t>
            </a:r>
            <a:r>
              <a:rPr lang="en-US" sz="2000" u="sng" dirty="0">
                <a:solidFill>
                  <a:srgbClr val="0E1E20"/>
                </a:solidFill>
                <a:latin typeface="Calibri" pitchFamily="34" charset="0"/>
              </a:rPr>
              <a:t>set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 of all </a:t>
            </a:r>
            <a:r>
              <a:rPr lang="en-US" sz="2000" i="1" dirty="0">
                <a:solidFill>
                  <a:srgbClr val="0E1E20"/>
                </a:solidFill>
                <a:latin typeface="Calibri" pitchFamily="34" charset="0"/>
              </a:rPr>
              <a:t>linear combinations 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of the the vectors 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1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,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,…,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n</a:t>
            </a:r>
            <a:r>
              <a:rPr lang="en-US" sz="2000" baseline="30000" dirty="0">
                <a:solidFill>
                  <a:srgbClr val="0E1E2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 is called the </a:t>
            </a:r>
            <a:r>
              <a:rPr lang="en-US" sz="2000" i="1" dirty="0">
                <a:solidFill>
                  <a:srgbClr val="0E1E20"/>
                </a:solidFill>
                <a:latin typeface="Calibri" pitchFamily="34" charset="0"/>
              </a:rPr>
              <a:t>span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 of these vectors, denoted by  span{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1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,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,…,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n</a:t>
            </a:r>
            <a:r>
              <a:rPr lang="en-US" sz="2000" baseline="30000" dirty="0">
                <a:solidFill>
                  <a:srgbClr val="0E1E2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}. </a:t>
            </a:r>
          </a:p>
          <a:p>
            <a:pPr eaLnBrk="1" hangingPunct="1">
              <a:buClr>
                <a:srgbClr val="CC3300"/>
              </a:buClr>
              <a:buFont typeface="Wingdings" pitchFamily="2" charset="2"/>
              <a:buChar char="§"/>
              <a:defRPr/>
            </a:pP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This means, span{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1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,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,…,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n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}  = {k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1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1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+k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+…+k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n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n 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:k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i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  <a:sym typeface="Euclid Symbol" pitchFamily="18" charset="2"/>
              </a:rPr>
              <a:t>R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 is arbitrary}</a:t>
            </a:r>
          </a:p>
          <a:p>
            <a:pPr eaLnBrk="1" hangingPunct="1">
              <a:buClr>
                <a:srgbClr val="CC3300"/>
              </a:buClr>
              <a:buFont typeface="Wingdings" pitchFamily="2" charset="2"/>
              <a:buChar char="§"/>
              <a:defRPr/>
            </a:pP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 span{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1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,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,…,X</a:t>
            </a:r>
            <a:r>
              <a:rPr lang="en-US" sz="2000" baseline="-25000" dirty="0">
                <a:solidFill>
                  <a:srgbClr val="0E1E20"/>
                </a:solidFill>
                <a:latin typeface="Calibri" pitchFamily="34" charset="0"/>
              </a:rPr>
              <a:t>n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} is a subspace of R</a:t>
            </a:r>
            <a:r>
              <a:rPr lang="en-US" sz="2000" baseline="30000" dirty="0">
                <a:solidFill>
                  <a:srgbClr val="0E1E20"/>
                </a:solidFill>
                <a:latin typeface="Calibri" pitchFamily="34" charset="0"/>
              </a:rPr>
              <a:t>n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.</a:t>
            </a:r>
          </a:p>
          <a:p>
            <a:pPr eaLnBrk="1" hangingPunct="1">
              <a:buClr>
                <a:srgbClr val="CC3300"/>
              </a:buClr>
              <a:buFont typeface="Wingdings" pitchFamily="2" charset="2"/>
              <a:buChar char="§"/>
              <a:defRPr/>
            </a:pP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For example,  span{(1,0,1),(0,1,1)}={a(1,0,1)+b(0,1,1) :a,b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  <a:sym typeface="Euclid Symbol" pitchFamily="18" charset="2"/>
              </a:rPr>
              <a:t>R}.</a:t>
            </a:r>
          </a:p>
          <a:p>
            <a:pPr eaLnBrk="1" hangingPunct="1">
              <a:buClr>
                <a:srgbClr val="CC3300"/>
              </a:buClr>
              <a:buFont typeface="Wingdings" pitchFamily="2" charset="2"/>
              <a:buChar char="§"/>
              <a:defRPr/>
            </a:pPr>
            <a:r>
              <a:rPr lang="en-US" sz="2000" dirty="0">
                <a:solidFill>
                  <a:srgbClr val="0E1E20"/>
                </a:solidFill>
                <a:latin typeface="Calibri" pitchFamily="34" charset="0"/>
                <a:sym typeface="Euclid Symbol" pitchFamily="18" charset="2"/>
              </a:rPr>
              <a:t>And we have (1,2,3)span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{(1,0,1),(0,1,1)} because (1,2,3)= 1(1,0,1)+ 2(0,1,1).</a:t>
            </a:r>
          </a:p>
          <a:p>
            <a:pPr eaLnBrk="1" hangingPunct="1">
              <a:buClr>
                <a:srgbClr val="CC3300"/>
              </a:buClr>
              <a:buFont typeface="Wingdings" pitchFamily="2" charset="2"/>
              <a:buChar char="§"/>
              <a:defRPr/>
            </a:pP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(2,3,2)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  <a:sym typeface="Euclid Symbol" pitchFamily="18" charset="2"/>
              </a:rPr>
              <a:t></a:t>
            </a:r>
            <a:r>
              <a:rPr lang="en-US" sz="2000" dirty="0">
                <a:solidFill>
                  <a:srgbClr val="0E1E20"/>
                </a:solidFill>
                <a:latin typeface="Calibri" pitchFamily="34" charset="0"/>
              </a:rPr>
              <a:t>span{(1,0,1),(0,1,1)}  because (2,3,2)≠a(1,0,1)+b(0,1,1) for all a,b. </a:t>
            </a:r>
          </a:p>
        </p:txBody>
      </p:sp>
      <p:sp>
        <p:nvSpPr>
          <p:cNvPr id="23555" name="Rectangle 5">
            <a:extLst>
              <a:ext uri="{FF2B5EF4-FFF2-40B4-BE49-F238E27FC236}">
                <a16:creationId xmlns:a16="http://schemas.microsoft.com/office/drawing/2014/main" id="{063CA05E-2E9F-4A2A-8440-8BD76A335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100" y="-71438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CC3300"/>
                </a:solidFill>
                <a:latin typeface="Calibri" panose="020F0502020204030204" pitchFamily="34" charset="0"/>
              </a:rPr>
              <a:t>Spanning sets (hệ sinh)</a:t>
            </a:r>
            <a:endParaRPr lang="en-US" altLang="en-US" b="1" baseline="3000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52DE09-0C38-481B-912F-053DD7DD4DF5}"/>
              </a:ext>
            </a:extLst>
          </p:cNvPr>
          <p:cNvSpPr txBox="1"/>
          <p:nvPr/>
        </p:nvSpPr>
        <p:spPr>
          <a:xfrm>
            <a:off x="1978026" y="4562475"/>
            <a:ext cx="8215313" cy="193899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>
                <a:latin typeface="Calibri" pitchFamily="34" charset="0"/>
              </a:rPr>
              <a:t> Nếu U=span{X,Y} ta nói U là KG được sinh ra bởi {X,Y} hay hệ {X,Y} sinh ra KG U. Khi đó, U chứa tất cả các vector  có dạng aX+bY với a, b là các số thực tùy ý.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>
                <a:latin typeface="Calibri" pitchFamily="34" charset="0"/>
              </a:rPr>
              <a:t> vector Z</a:t>
            </a:r>
            <a:r>
              <a:rPr lang="en-US" sz="2000">
                <a:latin typeface="Calibri" pitchFamily="34" charset="0"/>
                <a:sym typeface="Euclid Symbol" pitchFamily="18" charset="2"/>
              </a:rPr>
              <a:t>span{X,Y} khi và chỉ khi có các số thực a,b sao cho Z=aX+bY hay hệ pt Z=aX+bY có nghiệm a,b.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>
                <a:latin typeface="Calibri" pitchFamily="34" charset="0"/>
                <a:sym typeface="Euclid Symbol" pitchFamily="18" charset="2"/>
              </a:rPr>
              <a:t>Ta cũng nói Z là một tổ hợp tuyến tính (linear combination) của X,Y khi Z=aX+bY hay </a:t>
            </a:r>
            <a:r>
              <a:rPr lang="en-US" sz="2000">
                <a:latin typeface="Calibri" pitchFamily="34" charset="0"/>
              </a:rPr>
              <a:t>Z</a:t>
            </a:r>
            <a:r>
              <a:rPr lang="en-US" sz="2000">
                <a:latin typeface="Calibri" pitchFamily="34" charset="0"/>
                <a:sym typeface="Euclid Symbol" pitchFamily="18" charset="2"/>
              </a:rPr>
              <a:t>span{X,Y}.</a:t>
            </a:r>
            <a:endParaRPr lang="en-US" sz="2000">
              <a:latin typeface="Calibri" pitchFamily="34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00AEB4E-3EAA-41FE-A329-F5065AE4522E}"/>
                  </a:ext>
                </a:extLst>
              </p14:cNvPr>
              <p14:cNvContentPartPr/>
              <p14:nvPr/>
            </p14:nvContentPartPr>
            <p14:xfrm>
              <a:off x="3807917" y="1387602"/>
              <a:ext cx="1966680" cy="1252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00AEB4E-3EAA-41FE-A329-F5065AE4522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53927" y="1279602"/>
                <a:ext cx="2074300" cy="34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582A2FD-ACF6-49E4-8606-719C36B04955}"/>
                  </a:ext>
                </a:extLst>
              </p14:cNvPr>
              <p14:cNvContentPartPr/>
              <p14:nvPr/>
            </p14:nvContentPartPr>
            <p14:xfrm>
              <a:off x="6015437" y="1705482"/>
              <a:ext cx="1606320" cy="1278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582A2FD-ACF6-49E4-8606-719C36B0495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961437" y="1597482"/>
                <a:ext cx="1713960" cy="34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3E7A7B47-2629-4134-AFD6-9CC7B99EA572}"/>
                  </a:ext>
                </a:extLst>
              </p14:cNvPr>
              <p14:cNvContentPartPr/>
              <p14:nvPr/>
            </p14:nvContentPartPr>
            <p14:xfrm>
              <a:off x="3686403" y="1841922"/>
              <a:ext cx="6132960" cy="6094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3E7A7B47-2629-4134-AFD6-9CC7B99EA57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32403" y="1733858"/>
                <a:ext cx="6240600" cy="825247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 animBg="1"/>
      <p:bldP spid="4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224</TotalTime>
  <Words>5892</Words>
  <Application>Microsoft Office PowerPoint</Application>
  <PresentationFormat>Widescreen</PresentationFormat>
  <Paragraphs>816</Paragraphs>
  <Slides>6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4" baseType="lpstr">
      <vt:lpstr>Arial</vt:lpstr>
      <vt:lpstr>Calibri</vt:lpstr>
      <vt:lpstr>Euclid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Subspace of Rn</vt:lpstr>
      <vt:lpstr>PowerPoint Presentation</vt:lpstr>
      <vt:lpstr>No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sis and dimension (cơ sở và chiều của KG)</vt:lpstr>
      <vt:lpstr>PowerPoint Presentation</vt:lpstr>
      <vt:lpstr>PowerPoint Presentation</vt:lpstr>
      <vt:lpstr>Some important theorems</vt:lpstr>
      <vt:lpstr>Some important theorems</vt:lpstr>
      <vt:lpstr>Exercises</vt:lpstr>
      <vt:lpstr>Exercises</vt:lpstr>
      <vt:lpstr>Exercises</vt:lpstr>
      <vt:lpstr>Exercises</vt:lpstr>
      <vt:lpstr>PowerPoint Presentation</vt:lpstr>
      <vt:lpstr>Subspace of Rn</vt:lpstr>
      <vt:lpstr>PowerPoint Presentation</vt:lpstr>
      <vt:lpstr>Spanning set (hệ sinh)</vt:lpstr>
      <vt:lpstr>Independence ( sự độc lập)</vt:lpstr>
      <vt:lpstr>PowerPoint Presentation</vt:lpstr>
      <vt:lpstr>PowerPoint Presentation</vt:lpstr>
      <vt:lpstr>Examples</vt:lpstr>
      <vt:lpstr>Find all x in R such that {(1,1,1,1);(2,3,2,3),(3,4,1,x)} is a linearly independent set </vt:lpstr>
      <vt:lpstr>Examples</vt:lpstr>
      <vt:lpstr>Dot product</vt:lpstr>
      <vt:lpstr>The length of a vector</vt:lpstr>
      <vt:lpstr>PowerPoint Presentation</vt:lpstr>
      <vt:lpstr>PowerPoint Presentation</vt:lpstr>
      <vt:lpstr>PowerPoint Presentation</vt:lpstr>
      <vt:lpstr>Cauchy Inequality</vt:lpstr>
      <vt:lpstr>PowerPoint Presentation</vt:lpstr>
      <vt:lpstr>Orthogonal Set (hệ trực giao)</vt:lpstr>
      <vt:lpstr>Orthonormal Set (hệ trực chuẩn)</vt:lpstr>
      <vt:lpstr>Examples</vt:lpstr>
      <vt:lpstr>Pythagoras’s Theorem</vt:lpstr>
      <vt:lpstr>Expansion Theorem</vt:lpstr>
      <vt:lpstr>5.4. Rank of a matrix</vt:lpstr>
      <vt:lpstr>Rank of a matrix</vt:lpstr>
      <vt:lpstr>rowA and colA subspaces</vt:lpstr>
      <vt:lpstr>PowerPoint Presentation</vt:lpstr>
      <vt:lpstr>Theorem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S4710</dc:creator>
  <cp:lastModifiedBy>Dũng Trần</cp:lastModifiedBy>
  <cp:revision>415</cp:revision>
  <dcterms:created xsi:type="dcterms:W3CDTF">2009-05-24T04:12:58Z</dcterms:created>
  <dcterms:modified xsi:type="dcterms:W3CDTF">2023-07-19T08:25:18Z</dcterms:modified>
</cp:coreProperties>
</file>